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93" r:id="rId2"/>
    <p:sldId id="794" r:id="rId3"/>
    <p:sldId id="735" r:id="rId4"/>
    <p:sldId id="724" r:id="rId5"/>
    <p:sldId id="722" r:id="rId6"/>
    <p:sldId id="795" r:id="rId7"/>
    <p:sldId id="805" r:id="rId8"/>
    <p:sldId id="766" r:id="rId9"/>
    <p:sldId id="781" r:id="rId10"/>
    <p:sldId id="780" r:id="rId11"/>
    <p:sldId id="798" r:id="rId12"/>
    <p:sldId id="799" r:id="rId13"/>
    <p:sldId id="769" r:id="rId14"/>
    <p:sldId id="414" r:id="rId15"/>
    <p:sldId id="415" r:id="rId16"/>
    <p:sldId id="416" r:id="rId17"/>
    <p:sldId id="776" r:id="rId18"/>
    <p:sldId id="586" r:id="rId19"/>
    <p:sldId id="788" r:id="rId20"/>
    <p:sldId id="587" r:id="rId21"/>
    <p:sldId id="774" r:id="rId22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18" autoAdjust="0"/>
    <p:restoredTop sz="94660"/>
  </p:normalViewPr>
  <p:slideViewPr>
    <p:cSldViewPr snapToGrid="0">
      <p:cViewPr varScale="1">
        <p:scale>
          <a:sx n="48" d="100"/>
          <a:sy n="48" d="100"/>
        </p:scale>
        <p:origin x="380" y="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-16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41:53.1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03 2947 11967 0,'0'0'528'0,"-10"-5"112"0,-1 0-512 0,3-2-128 0,-1 4 0 0,4-2 0 16,-3-1 1088-16,2 0 176 0,-2 2 32 16,-1 2 16-16,3-2-576 0,-3-2-112 0,0 1-32 0,0 1 0 15,0-4-128-15,0 2-16 0,2-1-16 0,2-3 0 16,1 1-128-16,1-2-32 0,-1-2 0 0,3 0 0 16,1-2-144-16,3-1-128 0,0-2 192 0,4-1-192 15,-1-2 128-15,2 0-128 0,-1 2 0 0,1 1 0 16,0 1 144-16,-1 2-144 0,1-1 0 0,1-1 144 15,0 1-144-15,1 0 128 0,1 4-128 0,1 0 128 16,-1 0-128-16,2 1 0 0,0 5 144 0,1 3-144 16,-2 1 0-16,1 2 144 0,-13 0-144 0,13 5 0 15,-2-1 176-15,1 5-176 0,-2-2 160 0,-4 6-160 16,2-1 304-16,-3-1-48 0,-1 4 0 0,-2-2 0 0,-2-3 112 16,-1 3 16-16,-4 2 0 0,1-5 0 0,-1 3 0 15,-1 2 0-15,-3-1 0 0,0 1 0 0,-1 2-96 16,-2 1-16-16,-3 2 0 0,0-2 0 0,-2-3-128 0,2-1-16 15,0-1-128-15,1-2 192 0,0-4-192 0,1-2 128 16,0-5-128-16,3 0 0 0,-3-2 128 0,1 0-128 16,0-2 0-16,1-6 144 0,1 0-144 0,2-4 0 15,2-3 0-15,2-2 0 0,3 1-176 0,2 1 176 16,3-5-128-16,2 2 128 0,4-2 0 0,0 3 0 16,3 1 0-16,-2 0 128 0,5 1 0 0,0 0 0 15,2 4 0-15,1-3 0 0,1 2 0 0,5 1 16 16,-4 5 0-16,5 0 0 0,0 2-144 0,1 5 128 15,-2 2-128-15,1 2 128 0,-1 2-128 0,-1 4 0 16,-2 0 0-16,-5 2 128 0,-2 2-128 0,-4 2 0 0,-3-1 0 0,-3 2 0 16,-4 0 0-16,-3 2 0 0,-3 1 0 15,-3 1 0-15,-2 3 144 0,-3-1-144 0,-2-2 160 0,1-1-160 16,-1-2 144-16,-1-2-144 0,0-6 128 0,-1 1-128 16,2-4 128-16,-1 1-128 0,2-3 0 0,-2-6 128 15,4-2-128-15,1-3 0 0,3 2 144 0,1-4-144 16,-2 0 0-16,4-4 0 0,3-1 0 0,2 3 0 15,0-4-160-15,3 1 160 0,3 0-192 0,1 3 192 16,-3-1 0-16,5 4 0 0,2-1 0 0,2 5 0 16,-2 1 0-16,2 1-128 0,1 1 128 0,1 4 0 15,1 3 0-15,-2 5 0 0,-3 0-128 0,-1 3 128 16,2 1 0-16,-6 3 0 0,-1 1 0 0,-4 0 0 16,-2 0 0-16,-4 1 0 0,0 0 160 0,-4 2-32 15,-2 1 16-15,-2-4 16 0,-2-1 0 0,-2-2 0 0,1-6 32 16,-1-1 0-16,1-5 0 0,3-1 0 0,-1-2-32 15,1-2 0-15,-3-3 0 0,2 0 0 0,1-6-32 0,0 0-128 16,3-4 192-16,0-4-64 0,1 0-128 0,1 0 0 16,5 1 144-16,-1-1-144 0,1-1 128 0,3 0-128 15,3-3 160-15,1-1-160 0,1 2 192 0,2-1-64 16,3 4-128-16,1 3 192 0,-1 2-192 0,3 4 144 16,-1-1-144-16,1 4 128 0,-3 1-128 0,2 0 0 15,-1 2 0-15,0 1 0 0,1 2 0 0,-12 0 0 16,13 3 0-16,-13-3 0 0,0 0 0 0,0 0 0 0,0 0 0 15,5 13 128-15,-4 0-128 0,-6-3 160 16,-3 1-160-16,-2 3 160 0,-4-1-160 0,0 1 160 0,-4-1-160 0,-1-3 160 16,-1 1-160-16,1 0 0 0,0-5 144 0,0 0-144 15,1-1 0-15,-1-2 144 0,-2-4-144 16,4-6 0-16,1-2 160 0,2-3-160 0,2-5 128 0,3 1-128 16,4-1 160-16,1-1-160 0,3 0 192 0,2 1-192 15,1-1 176-15,4 3-176 0,0-2 160 0,3 3-160 16,2 1 160-16,2 5-160 0,0-1 160 0,1 5-160 15,-3 4 0-15,2 4 0 0,1 5 0 0,0 2 0 32,0 4-1088-32,-2 4-96 0,1 5-32 0</inkml:trace>
  <inkml:trace contextRef="#ctx0" brushRef="#br0" timeOffset="5206.07">17003 11898 12543 0,'0'0'560'0,"0"0"112"0,0 0-544 0,0 0-128 0,0 0 0 0,0 0 0 15,0 0 864-15,0 0 144 0,0 0 16 0,-6 6 16 16,6-6-288-16,0 0-64 0,0 0-16 0,0 0 0 16,0 0-144-16,0 0-16 0,0 0-16 0,7 9 0 15,2 4-112-15,2-6-32 0,2 1 0 0,1 1 0 0,2-4-112 0,5 1-32 16,0-2 0-16,5-1 0 15,2 1 144-15,4-2 32 0,2-2 0 0,1 0 0 16,4 3-112-16,-3-3-16 0,-1-3 0 0,0 1 0 0,1-1-64 0,0 2 0 16,-3 0-16-16,1-3 0 0,-2-3-176 0,2 2 160 15,0 0-160-15,2-4 160 0,1 3-160 0,-2-3 0 16,0 0 0-16,-5 2 0 16,-2 1-352-16,-4 1-96 0,-3 4-32 0,-5-1-6864 15,-2-2-1360-15</inkml:trace>
  <inkml:trace contextRef="#ctx0" brushRef="#br0" timeOffset="5502.66">17427 12057 20271 0,'0'0'1792'0,"0"0"-1424"0,0 0-368 0,0 0 0 16,-6 6 1728-16,6-6 256 0,-2 13 64 0,2 0 16 16,-1-3-1152-16,4 2-224 0,-1 4-48 0,1-2-16 15,1-2-208-15,-1 4-32 0,1-2-16 0,0 2 0 16,0 1 624-16,0 2 128 0,0 0 32 0,-1 1 0 31,1 0-1712-31,0 1-336 0,-1 2-64 0,-1-3 0 0,1 0 704 0,-2-1 256 0,-1 2-144 0,1-1 144 0,-1 0-304 0,0-1 32 16,0 2 0-16,0-2 0 31,0-1-128-31,0-2-32 0,0-3 0 0,0 1 0 0,0 1-640 0,0-2-128 0,0-3-16 0,0 0-10512 16</inkml:trace>
  <inkml:trace contextRef="#ctx0" brushRef="#br0" timeOffset="5806.99">16989 12856 16575 0,'-11'0'1472'0,"1"0"-1168"0,1-1-304 15,2-2 0-15,-1 1 1488 0,8 2 240 0,-6-4 64 0,2 2 0 16,4 2-576-16,0-11-128 0,1 4 0 0,4-2-16 16,0-1-368-16,6-4-64 0,3-2 0 0,2 1-16 15,1-1-240-15,3 0-64 0,4 0 0 0,3 1 0 16,1-2-192-16,3 1-128 0,3-2 160 0,1 1-160 15,2 5 192-15,1-1-48 0,2-2-16 0,-4-1 0 16,-1 0 48-16,-2 2 0 0,2 4 0 0,0-2 0 16,-4-3-176-16,1 5 160 0,-3-2-160 0,1 3 160 15,-2-1-160-15,-2 3-176 0,1 0 48 0,1 2 0 16,0-4-576 0,-1 3-128-16,-3 2 0 0,-4-2-8000 0,-2 1-1584 0</inkml:trace>
  <inkml:trace contextRef="#ctx0" brushRef="#br0" timeOffset="6322.72">18499 11987 26655 0,'0'0'1184'0,"0"0"240"0,-2-7-1136 0,2 0-288 15,2 2 0-15,-1-2 0 0,-1 7 784 0,0-6 112 0,0 6 0 16,-6-5 16-16,2-1-304 0,-3-2-64 0,0 4-16 0,-3-1 0 16,-2-1-208-16,-3 2-32 0,-3 1-16 0,-1 2 0 15,-1 1-272-15,-3 0 0 0,-1 3 0 0,-2 0 0 16,1 5 0-16,-1 0-176 0,2 3 176 0,0 1-160 15,1 4 160-15,0 3 0 0,0 4 0 0,2 0-128 16,1 2 128-16,0 3-128 0,1 2 128 0,3-2-128 16,-1 3 128-16,2 2 0 0,1 0 0 0,3 0 0 15,1 2 0-15,1-3 144 0,0-2-144 0,4-2 160 16,2 1-160-16,3 1 128 0,1-4-128 0,3 0 128 16,4-5-128-16,1 0 160 0,1-1-160 0,3-4 160 15,1 0-160-15,3-4 0 0,1-1 0 0,2-1 0 16,2-4 0-16,2 0 0 0,2 0 0 0,-1-4 0 0,2-1-144 15,2-1 144-15,2-1 0 0,2-4 0 0,1-6-192 0,-1-1 192 16,1 3-192-16,-1-6 192 0,-2-4 0 0,-3-1 0 16,1-5 0-16,-2 3 0 0,-1 0 0 0,-1-1 0 15,-1-2 0-15,-1 2 0 0,-3 1 0 0,-1 2 0 16,-2-2-160-16,-2 4 160 0,-3 4-320 0,-1 2 32 16,-5 0 0-16,0 5 0 15,-1-4-560-15,-5 11-112 16,3-5-32-16,-3 5-11872 0</inkml:trace>
  <inkml:trace contextRef="#ctx0" brushRef="#br0" timeOffset="6891.83">19551 12035 16575 0,'-5'-9'1472'0,"0"4"-1168"0,-1 0-304 0,-2-3 0 16,-1 2 2544-16,0 1 448 0,-1-1 80 0,-3 2 32 0,-4 1-2304 0,-1 2-464 15,0 0-80-15,-2 1-32 0,-6 0-96 0,1 4-128 16,-3 2 176-16,2 5-176 0,2 1 0 0,0 2 0 16,0 5 0-16,0 6 0 0,1 1-192 0,1 4 16 15,1 5 0-15,0 1 0 0,2 3-64 0,3 1-16 16,0 2 0-16,3 0 0 0,0 4 128 0,5 0 128 15,1 2-208-15,3-5 80 0,1 2 128 0,3-7 0 16,3-5 0-16,2-5 0 0,1-3 0 0,4-4 0 16,2-2 0-16,2-5 176 0,1-6 96 0,3 0 32 0,1-5 0 0,1-5 0 15,2-5 400-15,1-2 64 0,-2-4 32 0,3-3 0 16,2-6-96-16,-2-1 0 16,3-6-16-16,-1-3 0 0,0-3-192 0,1-6-48 0,-2 0 0 15,-1-1 0-15,-5 3-192 0,-1-1-64 0,-1 4 0 0,-7-3 0 16,-1 1-192-16,-4-1 144 0,-4 1-144 0,-2 2 128 15,-3 2-128-15,-1 3 0 0,-2 0 0 0,0 1 0 16,-3 6-208-16,1 1-128 0,-4 2-32 16,0 7 0-1,3 0-496-15,-3 2-96 0,2 6-32 0,-3 1-13456 0</inkml:trace>
  <inkml:trace contextRef="#ctx0" brushRef="#br0" timeOffset="7420.72">20191 12847 30399 0,'0'0'2704'0,"0"14"-2160"0,1-1-544 0,1-4 0 0,-2-9 960 0,0 0 64 15,5 11 32-15,-5-11 0 0,0 0-496 0,0 0-112 16,8-3 0-16,-2-9-16 0,0-3-432 0,-3-4 0 16,1-3 128-16,0-4-128 0,-2 0-240 0,1-4-80 15,0-5 0-15,-1 0-16 0,-1-2-16 0,1-4 0 16,-1 0 0-16,0 0 0 0,4 0 176 0,0 3 48 16,2-2 0-16,2 6 0 0,0 1 128 0,1 5 0 15,1 4 0-15,2 5 0 0,1 4 0 0,1 3 0 0,2 3 0 0,0 7 0 16,1 0 0-16,1 6 0 0,3 4 0 0,-1 5 128 15,2 3-128-15,2 4-128 0,-3 6 128 0,3 0-192 16,-4 6 64-16,2 1 0 0,1 2 0 0,-1-4 0 16,0 1-48-16,-1-1 0 0,-2-7 0 0,-1-5 0 15,0-5 176-15,-1 0 256 0,2-6-64 0,0-1-16 16,1-4 224-16,-1-5 48 0,1-4 16 0,-1-3 0 16,-1-5 128-16,3-5 32 0,-3-4 0 0,1-3 0 15,0-1-96-15,1-4-16 0,-2 0 0 0,0-4 0 16,-3-2-48-16,0-2-16 0,-3-2 0 0,0-4 0 15,-1-1 32-15,-3-6 0 0,-2-6 0 0,0-3 0 0,-2 3 64 16,-2 1 16-16,3-4 0 0,1 2 0 0,2 6-240 0,1 3-64 16,2 6 0-16,0 3 0 15,4 3-256-15,-1 8-176 0,-1-2 32 0,4 9 0 16,-1 1-1088-16,1 4-224 16,0 6-32-16,4 0-16464 0</inkml:trace>
  <inkml:trace contextRef="#ctx0" brushRef="#br0" timeOffset="10056.81">16378 16253 14047 0,'-2'-13'624'0,"-1"1"128"0,0 1-608 0,-1-2-144 0,2-1 0 0,0 2 0 16,-2-1 960-16,2 0 144 0,-1 3 48 0,-2 1 0 16,2 0-64-16,0 2 0 0,-1-1 0 0,-1 0 0 15,1 4-368-15,0-1-80 0,4 5 0 0,-5-6-16 16,-3 1-160-16,5 2-16 0,3 3-16 0,0 0 0 16,-7-3-176-16,2-1-16 0,0 1-16 0,5 3 0 15,0 0 80-15,0 0 16 0,0 0 0 0,0 0 0 16,0 0-64-16,0 0-16 0,0 0 0 0,0 0 0 15,0 0-80-15,11 3-16 0,1 1 0 0,1-2 0 16,1-1 224-16,1-1 32 0,1 0 16 0,3-1 0 16,2 0-128-16,2-2-32 0,1-2 0 0,1 1 0 15,2 1-96-15,0 0-32 0,1-3 0 0,3-1 0 0,4 1-128 16,2-3 0-16,3 3 0 0,3-2 128 0,-1 1-128 16,2 0 192-16,-5 0-192 0,2 0 192 0,1-2-192 0,0 2 0 15,0 0 0-15,2 0 128 0,2 2-128 0,3 0 0 16,3-2 0-16,-1 3 128 0,-1 2-128 0,-2-1 0 15,3 1 0-15,0-1 0 0,-3-1 0 0,2 2 0 16,-1-1 0-16,5 3 0 0,3-1 0 0,0 0 0 16,-1-1 0-16,-1 1 0 0,-1-3 0 0,0 3 0 15,-2 0 0-15,1 0 0 0,3-1 160 0,3 1-160 16,2-2 192-16,-2 3-192 0,0-1 176 0,-1-1-176 16,0-1 160-16,-1 1-160 0,-1-1 144 0,5 2-144 15,1-1 128-15,2 0-128 0,-1 1 0 0,-1-2 128 0,-2 1-128 0,0 0 0 16,1-1 0-16,2 1 0 0,5 1 128 15,2-2-128-15,0 1 0 0,0-2 0 0,-3-1 0 0,-4 2 0 16,1 0 0-16,2 0 128 0,4 1-128 0,-1-2 0 16,-2-1 0-16,-1 1 0 0,0 1 0 15,-1-1 0-15,1 2 0 0,3-3 128 0,2 1-128 0,0 1 0 16,-2-2 128-16,-2 0-128 0,-1 3 128 0,2 1-128 16,-1-1 192-16,3 1-32 0,2 1-16 0,1 0 0 15,-3-3-16-15,0 3 0 0,-2 0 0 0,1 0 0 16,0 3-128-16,4-2 0 0,5 1 144 0,-3-1-144 15,-3-1 0-15,-1 2 0 0,-1 3 0 0,3-1 0 16,4-3 0-16,0 3 0 0,-2-2 0 0,-2-1 0 16,-1 1 0-16,0 2 0 0,0-3 0 0,3-1 0 15,4 0 0-15,-2 0 0 0,-8-1 0 0,1 1 0 0,-1-4 0 16,2 2 0-16,2-1 0 0,0 1 128 0,1-1-128 16,-3-1 0-16,-2-2 0 0,0 2 0 0,-1 0 0 15,3 3 0-15,2-1 0 0,-1-3 0 0,-1-1 0 0,-3 3 0 16,-3-2 0-16,-1-1 128 0,1 3-128 0,4-1 0 15,5 3 0-15,-7-3 0 0,-3-3 0 0,-6 2 128 16,-1 0-128-16,-1 0 0 0,-1 3 0 0,2-1 0 16,0 1 0-16,2 0 128 0,-1 1-128 0,-2 0 0 15,-4-2 0-15,-1-1 0 0,-3 2 0 0,1 1 0 16,0 1 0-16,1 1 0 0,2 1 0 0,-1 1 144 16,-3-2-144-16,2-1 0 0,-6 0 144 0,-2 0-144 15,-4-1 0-15,0 1 144 0,1 0 0 0,0 0 0 16,0 1 0-16,1 2 0 0,-1-1-16 0,2 0-128 15,-4-1 192-15,1 1-64 0,0 0 160 0,-1-2 32 0,-2 0 0 16,-3 0 0-16,-4 0-64 0,-1 0 0 0,0 1 0 0,-2 0 0 16,0 2-64-16,0-2-32 0,1 2 0 0,0-1 0 15,-2-1-32-15,1 2 0 0,1-1 0 0,-2 1 0 16,1 2-128-16,-1-2 128 0,-2-3-128 0,0 1 128 16,-1 0-128-16,0 0 160 0,-4 1-160 0,1 0 160 15,-1 1-160-15,-2-2 128 0,-1-2-128 0,-1 2 128 16,-3-1-128-16,0 0 128 0,-10 0-128 0,10-1 128 15,-10 1 0-15,8-3-128 0,-8 3 192 0,7-4-64 16,-7 4 0-16,0 0-128 0,11-5 192 0,-11 5-64 16,0 0-128-16,0 0 0 0,5-9 0 0,-5 9 0 15,0 0 0-15,0 0 0 0,0 0 0 0,0 0-176 16,-4-6-208-16,4 6-64 16,0 0 0-16,-10-1 0 0,-2 0-1872 15,-2 3-384-15,-4 2-80 0</inkml:trace>
  <inkml:trace contextRef="#ctx0" brushRef="#br0" timeOffset="16995.15">4982 6787 7359 0,'-12'-6'656'0,"6"-1"-528"0,-3 1-128 0,1 1 0 15,1-3 1600-15,0 2 304 0,1 1 48 0,1-2 16 16,-2 2-1056-16,1 1-208 0,0-1-32 0,-1-1-16 15,0 1-96-15,0 2-32 0,7 3 0 0,-11-6 0 16,1 1-16-16,-3 1-16 0,2 2 0 0,-2-1 0 16,4-1-272-16,-1 3-48 0,-2 0-16 0,2 1 0 15,-4 1-160-15,2 3 0 0,-2 0 0 0,-2-1 0 16,-1 0 0-16,-4 1 128 0,-2 1-128 0,0 0 0 16,1 3 0-16,-1 2 128 0,-3-4-128 0,2 4 0 0,0-1 0 0,0 3 0 15,1 3 0-15,0-1 0 0,-1-1 0 0,0 0 0 16,2 1 0-16,-1 2 0 0,0 0 144 15,2 1-144-15,4 1 160 0,-1 1-160 0,2 1 160 0,2 0-160 16,1-2 160-16,3 1-160 0,-3 2 0 0,2-1 128 16,-1 3-128-16,1-3 0 0,0 2 0 0,0-1 0 15,1 2 128-15,1 3-128 0,2-4 0 0,2 3 0 16,0-1 128-16,1 0-128 0,0 5 0 0,3-1 0 16,2 1 0-16,0 2 0 0,0-6 0 0,3 5 0 15,1-6 0-15,0 4 0 0,-1-2 128 0,1 2-128 16,3-4 0-16,1 3 0 0,1-3 128 0,1-2-128 15,1-2 0-15,1 1 0 0,-1 0 0 0,2-2 128 16,-1-2-128-16,4-5 0 0,0 1 128 0,2 0 0 16,-1-4-128-16,0 1 192 0,2-4 32 0,3 2 0 0,0-2 0 0,3-3 0 15,0-2-80-15,1-2-16 0,-2-2 0 0,6-3 0 16,-1-3 64-16,2 3 16 0,-1-7 0 16,-1 2 0-16,-1-1-16 0,-2-3-16 0,0-4 0 0,-1-2 0 15,0-1-48-15,2-1 0 0,-1 0 0 0,0-5 0 16,1 0 16-16,0-4 0 0,-1-1 0 0,-1 1 0 15,-1 3-16-15,2-3 0 0,-2-3 0 0,-1-1 0 16,-2-1 64-16,-2-2 0 0,-2-2 0 0,1 3 0 16,-4 0 64-16,-1 1 0 0,-1 0 16 0,-3 0 0 15,-1 2-48-15,-4-3-16 0,0-1 0 0,-5 3 0 16,-2-1-16-16,-3 4 0 0,-2 2 0 0,-2 3 0 16,-1 1 112-16,-4 3 16 0,-4 0 0 0,-2 4 0 15,-3 2 224-15,-1 2 48 0,0-1 16 0,-2 7 0 0,-3 0-160 0,1 5-16 16,-1-2-16-16,0 5 0 0,0 0-416 0,-1 4 0 15,0 0-224-15,2 6 80 16,0-1-1280 0,2 4-256-16,-3-2-48 0,3-1-7472 0,1 3-1488 0</inkml:trace>
  <inkml:trace contextRef="#ctx0" brushRef="#br0" timeOffset="18646.54">17789 8143 6447 0,'0'0'576'0,"0"0"-576"0,0 0 0 0,3-5 0 0,-3 5 1664 0,4-9 208 16,-4 9 48-16,4-7 16 0,-1-4-832 0,1 5-160 15,-4 6-48-15,3-11 0 0,-1 4-256 0,-2 7-48 16,2-11-16-16,-2 11 0 0,-2-9-240 0,0-1-48 15,2 10-16-15,-5-9 0 0,0-1-272 0,-2 3 160 16,0 0-160-16,-2 2 128 0,0 2-128 0,-1 3 0 16,-3-1 144-16,0-2-144 0,0-3 0 0,-1 2 144 15,1 2-144-15,-1 0 0 0,-2-2 128 0,1 1-128 16,0 1 0-16,0 2 0 0,1 2 176 0,0 1-176 0,-2 0 160 16,2 0-160-16,3 2 192 0,-3 2-64 0,2 0-128 15,2 4 192-15,-4 0-192 0,3 3 176 0,-2 2-176 16,4-1 160-16,-1 3-160 0,0 2 0 0,-2 0 144 0,0 5-144 15,4 1 0-15,1-3 0 0,-1 3 0 0,3-4 0 16,0 3 128-16,2 1-128 0,-1-3 160 0,2 3-160 16,2 0 192-16,1-2-64 0,2-1-128 0,-1-1 192 15,5-2-192-15,-1-1 128 0,-1 2-128 0,5-4 0 16,0-3 192-16,2-3-64 0,-1-3-128 0,3 0 192 16,0 0-192-16,1-3 144 0,1-1-144 0,0-3 128 15,2-2 0-15,0-3-128 0,-2 0 192 0,2-4-64 16,1-1 0-16,0-2 0 0,-1-4 0 0,1 1 0 15,0 0 32-15,0-3 0 0,-1 0 0 0,0-3 0 0,-2 0-160 0,1-4 192 16,-1 1-192-16,0 1 192 0,-2 5-64 16,-2-4 0-16,0 4 0 0,-1 0 0 15,-2 4 48-15,0 4 0 0,-1-1 0 0,-8 10 0 0,0 0 0 0,0 0 0 16,0 0 0-16,0 0 0 0,10 4 112 0,-3 5 32 16,0 1 0-16,-2 4 0 0,-1 5-32 0,0 0 0 15,-1 2 0-15,1 1 0 0,-1 0-80 0,0 0-16 16,1-3 0-16,0 0 0 0,2 1-192 0,0-2 0 15,-1-4-144-15,1 0 144 0,0 0 0 0,2-4 0 16,-2 0 0-16,3-2 0 0,1-1 0 0,1-3-224 16,-1 0 64-16,1-1 16 15,1-1-1904-15,0 1-384 0</inkml:trace>
  <inkml:trace contextRef="#ctx0" brushRef="#br0" timeOffset="19215.32">18730 7922 20271 0,'0'0'1792'0,"0"0"-1424"0,0 0-368 0,0 0 0 16,0 0 576-16,0 0 64 0,0 0 0 0,4 11 0 16,-3 1-192-16,-2-1-16 0,-2 1-16 0,1 4 0 0,0 5-64 0,-1 5-16 15,0-3 0-15,1 3 0 0,-1 0-192 0,2 4-144 16,-2-3 192-16,3 5-192 0,3-1 128 0,1-5-128 16,-1 1 0-16,2-4 0 0,3-4 0 0,-2-1 0 15,2 0 0-15,1-1 0 0,1-3 128 0,2-2-128 16,-1-3 0-16,0-3 0 0,1 2 0 0,-1-3 0 15,1-4 0-15,1-1 0 0,-1-2 0 0,5-7 160 16,-2-1-160-16,0-4 128 0,1 1 0 0,-4-2-128 16,2-1 192-16,0 0-64 0,-1-2-128 0,1-1 192 15,-1-3-192-15,-1 2 192 0,1 0-192 0,1-1 160 16,0 2-160-16,-1 1 160 0,-2 1-160 0,-1 3 160 0,-1 0-160 16,3 4 160-16,-2-3-160 0,-1 6 0 0,-2 1 0 15,-7 6 0-15,0 0 0 0,12 1 0 16,-12-1 0-16,10 12 0 0,-2 3 0 0,-2 7 0 0,-5 4 0 0,-2 2 0 15,1 5 160-15,-4 6-160 0,-1 4 192 0,-3 1-192 16,-1 6 256-16,-3 3-64 0,-1 4-16 0,-2 4 0 16,-4-1 16-16,0-4 0 0,-2-1 0 0,0-1 0 15,-2 1 208-15,-1 0 48 0,-3-3 16 0,-1 0 0 16,-5 0-160-16,-1-2-48 0,-1-2 0 0,4-2 0 16,-1-4-256-16,4-4 128 0,4 0-128 0,0-1 0 15,1-6 0-15,2 0-320 0,4-4 32 0,0-6 16 31,4-3-1824-31,1-3-352 0,4-4-80 0</inkml:trace>
  <inkml:trace contextRef="#ctx0" brushRef="#br0" timeOffset="19558.55">19966 7274 27359 0,'-21'16'1216'0,"11"-2"240"0,-1 4-1168 0,2 5-288 0,-1 5 0 0,-1 5 0 16,0 0 368-16,-2 3 16 0,-1-1 0 0,0 2 0 16,0 0 64-16,-1 1 0 0,0-1 16 0,0-2 0 15,-2-2-224-15,3-5-48 0,0 2-16 0,0-4 0 16,1 2-176-16,-2 0 0 0,2-4-192 0,1-3 192 31,0-3-2816-31,1-3-432 0</inkml:trace>
  <inkml:trace contextRef="#ctx0" brushRef="#br0" timeOffset="19782.04">20155 7186 19343 0,'0'0'1728'0,"-3"11"-1392"0,0 5-336 0,1 3 0 0,1 6 2160 0,0 7 352 15,-3 6 80-15,-1 4 16 0,-3 0-1472 0,-1 4-304 16,0 0-48-16,-1 3-16 0,-2-1-112 0,0-1-16 16,2 0-16-16,0-3 0 0,0-1-416 0,-1-1-80 15,0 0 0-15,-2 2-128 16,-1-1-2240-16,-1-1-544 0</inkml:trace>
  <inkml:trace contextRef="#ctx0" brushRef="#br0" timeOffset="20179.56">21318 7725 20271 0,'0'0'896'0,"-3"9"192"0,1 2-880 0,1 1-208 0,1 3 0 0,0 3 0 0,-2 2 976 15,2 6 160-15,0 0 16 0,0 3 16 0,2 1-464 0,-1-1-112 16,0 5-16-16,3 1 0 0,0 3-256 0,0 2-64 16,-3 5-16-16,3-2 0 0,0 3-240 0,1 5 0 15,-3 1-192-15,1 0 192 16,-1-3-576-16,1-1 0 0,-1-7 0 16,0-2 0-16,-2-4-2160 0,0-6-432 0</inkml:trace>
  <inkml:trace contextRef="#ctx0" brushRef="#br0" timeOffset="20447.58">20838 8251 12895 0,'0'0'1152'0,"0"0"-928"0,-6-4-224 0,6 4 0 15,0 0 2912-15,0 0 544 0,9-2 96 0,3-1 32 16,2-1-2688-16,5 2-544 0,4-1-96 0,5 1-32 16,2-3 144-16,3-3 16 0,4 3 16 0,3-5 0 15,1 2-192-15,3-2-32 0,-1 1-16 0,3 0 0 16,-1 2-160-16,6-2 0 0,3 1 0 0,-2 1 0 16,-3-4-352-1,0 5-48-15,-2-5-16 0,-3 3 0 0,-1-2-1520 0,1 2-304 0,-2-1-64 0</inkml:trace>
  <inkml:trace contextRef="#ctx0" brushRef="#br0" timeOffset="21498.26">22224 7360 15663 0,'-2'-9'1392'0,"2"-3"-1120"0,0-1-272 0,2 3 0 16,1-2 1040-16,-1 3 160 0,1-2 16 0,-3 1 16 15,0 2-464-15,1-5-112 0,2 4-16 0,-2-2 0 16,-1 2-304-16,-1-2-64 0,1 2-16 0,1 0 0 15,-1 3-128-15,0 6-128 0,1-9 144 0,-1 9-144 16,0 0 0-16,0 0 0 0,0 0 0 0,0 0 0 16,0 0 0-16,0 0 0 0,0 0 0 0,-2 14 0 15,-2 3 0-15,1 3 0 0,1 2 0 0,1 6 0 16,-1 4 256-16,1 1 0 0,0 5 0 0,0 6 0 16,-1 8-64-16,2 2-16 0,0 1 0 0,0 2 0 0,-1 2-176 0,0 3 0 15,-2 3 144-15,-1 1-144 16,1 1 128-16,-1 2-128 0,0-6 160 0,-1-3-160 0,0-8 256 15,0-6-64-15,0-4 0 0,1-4 0 0,0-2 144 16,0-7 32-16,2-4 0 0,-1-7 0 0,-1-6 0 0,3-2 0 16,1-10 0-16,0 0 0 0,0 0-144 0,0 0-32 15,0 0 0-15,0 0 0 0,0 0-32 0,-1-14-16 16,2-4 0-16,3 3 0 0,1-2-144 0,4-1 0 16,0 1 0-16,3-1 0 0,4-1-192 0,1 2 192 15,4 2-192-15,-2 0 192 0,2-1-160 0,4 4 160 16,-1 2 0-16,2-1-144 0,2 4 144 0,4 0 0 15,1 6-144-15,0 4 144 0,-1 4 0 0,-1 2 0 0,-5 4-144 16,1 3 144-16,-7 1 0 0,1 1 0 0,-2 1 0 0,-4 1 0 16,-4 6 0-16,0 2 0 0,-5-1 0 15,-4-2 0-15,2-4 0 0,-8 2 0 0,1-1 0 16,-5-1 0-16,-3 0 400 0,-6 2-16 0,-5-4 0 0,-2-3 0 16,-4-2-128-16,-3 0-48 0,-5-5 0 0,-1 1 0 15,-1-5-48-15,1 0-16 0,2 0 0 0,-1-3 0 16,2-5-144-16,2-3 0 0,0-1-192 0,3 2 192 31,3-1-480-31,2 1 32 0,1 0 0 0,3-4 0 16,2 1-480-16,3-2-96 0,1 1 0 0,5-2-7248 0,4-1-1456 0</inkml:trace>
  <inkml:trace contextRef="#ctx0" brushRef="#br0" timeOffset="21765.25">23484 7550 27647 0,'-4'10'2448'0,"0"6"-1952"0,2 7-496 0,2 3 0 0,1 5 832 0,0 2 64 16,-2 0 0-16,1 8 16 0,-1 0-384 0,0 2-80 15,-2 1 0-15,1-2-16 0,-2 3-304 0,0-3-128 16,-1 2 128-16,0-2-128 0,-2 0 0 0,1 0 0 16,-2-5-192-16,-1 0 192 15,1-2-2480-15,-4 1-368 0,-2 9-80 0,-2-10-16 0</inkml:trace>
  <inkml:trace contextRef="#ctx0" brushRef="#br0" timeOffset="21982.91">23132 8071 29663 0,'0'0'1312'0,"0"0"272"0,13-5-1264 0,3 0-320 0,3 1 0 0,2 1 0 0,0 2 0 0,3-3 128 15,2 2-128-15,3-5 0 16,3 0 176-16,2-5-176 0,3 2 160 0,2-3-160 15,3 4 0-15,3 0-192 0,-1-3 16 0,2-2-8640 16,-4-5-1728-16</inkml:trace>
  <inkml:trace contextRef="#ctx0" brushRef="#br0" timeOffset="22302.99">24652 7603 12895 0,'-23'0'1152'0,"7"2"-928"0,-3 0-224 15,-3 4 0-15,2 4 3616 0,-2 3 672 0,-1 1 144 0,0 2 32 16,1 0-3120-16,-1 0-608 0,0 2-128 0,0 1-32 16,3-1-80-16,-1 1-32 0,2 0 0 0,1 4 0 15,1 0-256-15,-1 1-48 0,1 4-16 0,1 0 0 16,-1 4-144-16,3-1 0 0,1 1 0 0,3-4 0 15,1 0 0-15,6-4 0 0,-1 3 0 0,8-5 0 16,-1-6-160-16,5-1 160 0,3-1-208 0,3 0 80 16,3-1 128-16,1-4-160 0,0 0 160 0,6-4-160 15,2-3 160-15,2 0-192 0,-1-4 192 0,1 0-192 16,1-3-384-16,1-5-96 16,-3 0-16-16,1-6-8400 0,-2 0-1696 0</inkml:trace>
  <inkml:trace contextRef="#ctx0" brushRef="#br0" timeOffset="22769.32">21880 6998 27695 0,'0'0'1216'0,"0"0"272"0,0 0-1184 0,0 0-304 0,0 0 0 0,0 0 0 15,-3 8 0-15,1 4 0 0,-1 6 0 0,2 2 0 16,-3 5 320-16,2 0-32 0,-2 8-16 0,0 4 0 16,0 0-96-16,-1 6-32 0,-3 4 0 0,0 8 0 15,-3 8-144-15,2 3 0 0,1 5 0 0,-1 2 0 16,-3-1 0-16,6 7 0 0,-2 1 0 0,3 3 0 16,1-8 0-16,3 5 0 0,1-4 0 0,1 2 0 15,3 2 0-15,1-4 0 0,3-1 0 0,3-4 0 16,2-3 0-16,5-7 0 0,3-2 0 0,4-3 0 15,4-2 0-15,5-7 0 0,6-2 0 0,4-4 0 0,2-1 0 16,3-7-176-16,2-4 176 0,5-4-128 0,4-2-128 0,7-8-32 16,7-2 0-16,2-3 0 15,1-7-1696-15,-4-4-320 0,4-2-80 0</inkml:trace>
  <inkml:trace contextRef="#ctx0" brushRef="#br0" timeOffset="23244.31">24730 6924 15663 0,'0'0'688'0,"0"0"144"0,0 0-656 0,0 0-176 0,10 4 0 0,3 4 0 16,1 1 2384-16,2-1 448 0,1 5 96 0,2 4 16 15,1 3-2368-15,2 4-576 0,-1 0 0 0,3 3 0 16,3 7 0-16,1 3 0 0,1 3 0 0,2 2 0 16,4 2 0-16,-2 8 0 0,2 8 0 0,-2 1 0 15,-4 4 0-15,-2 1 0 0,-4 5 0 16,-4 4 0-16,-3 1-128 0,-7-3 128 0,0-2-128 0,-6-3 128 0,-3-1 0 16,-3-4 128-16,-3-2 0 0,-3 1 0 15,-5-3 448-15,-5 3 112 0,-4-3 16 0,-1-6 0 16,-6-2-176-16,-1-4-16 0,-4 0-16 0,2 0 0 0,0-6-272 15,1-2-48-15,-1-5-16 0,3-1 0 16,-1-10-544 0,1-2-128-16,3-5 0 0,2-2-12816 0</inkml:trace>
  <inkml:trace contextRef="#ctx0" brushRef="#br0" timeOffset="23850.16">25775 7721 20271 0,'0'0'1792'0,"0"0"-1424"0,0 0-368 0,0 0 0 16,-7 13 1264-16,3 1 176 0,1 2 32 0,0 3 16 15,-1 2-688-15,2 4-144 0,-1 3-16 0,1 6-16 16,-2 2-224-16,0 2-32 0,-1 2-16 0,2 3 0 15,0-1-224-15,0 4-128 0,2-3 160 0,1 0-160 16,0-2 0-16,1-6 0 0,-1-6 0 0,3 1-160 16,0-5-80-16,4-2-16 0,-2-9 0 0,1-5 0 0,-6-9-80 0,12-3-32 15,-1-1 0-15,-1-8 0 0,0-9 176 16,1-4 48-16,-1-3 0 0,-1-4 0 0,-2-2 144 0,2-2-160 16,0 0 160-16,0 0-160 0,0 3 160 0,1-1 192 15,0-1-32-15,2-3-16 0,-3 1 176 0,2 0 48 16,0 2 0-16,1 3 0 0,-3 5-112 0,3 2 0 15,0 8-16-15,-1 7 0 0,-1 1-240 0,1 7 0 16,-11 2 0-16,11 10 0 0,1 5-128 0,-2 9 128 16,0 9 0-16,-2 7 0 0,-1 7-176 0,-2 5 176 15,-4 6-160-15,-2 3 160 0,-3 7-208 0,-4 4 48 16,-4 5 16-16,-2 4 0 0,-2 1 144 0,-5-1 0 16,-3 0 0-16,-1-4-128 0,-3 1 400 0,-2-6 96 0,2-2 16 0,-5-6 0 15,-5-9 384-15,-1-6 64 16,-3-7 32-16,0-3 0 0,-1-2-192 0,1-6-32 15,0-6-16-15,1-2 0 0,1-9-240 0,3-4-64 16,1-5 0-16,3-2 0 0,1-3-176 0,-1-3-144 16,-1-3 192-16,2-5-192 0,4-2 0 0,3-4 0 15,2-6 0-15,5 2-192 0,5-1-112 0,7-1-16 16,5-5 0-16,6 4 0 0,5-1 16 0,8 1 0 0,6 1 0 0,4-3 0 16,2 2 80-16,3 1 16 0,3-2 0 15,1 2 0-15,6 4 80 0,5 0 128 0,5 2-208 16,5 1 80-1,7 3-496-15,2-1-80 0,-1 3-32 0,-2-2-8336 0,-3 4-1664 0</inkml:trace>
  <inkml:trace contextRef="#ctx0" brushRef="#br0" timeOffset="24164.46">26882 7877 34319 0,'0'0'1520'0,"0"0"320"0,0 0-1472 0,0 0-368 15,0 0 0-15,10 0 0 0,1 0 0 0,3 0 0 16,3 0-160-16,1 0 160 0,3 0 0 0,3-1 0 0,2-1 128 0,4 0-128 16,3-7 0-16,6 3-256 15,2 0 16-15,7-2 16 16,2 2-656-16,1-3-128 0,-1 1-16 0,-2-1-8288 16,-1 2-1648-16</inkml:trace>
  <inkml:trace contextRef="#ctx0" brushRef="#br0" timeOffset="24404.86">26925 8446 36863 0,'0'0'3264'0,"0"0"-2608"0,0 0-528 0,11 0-128 0,6-2 128 0,3 0 0 15,4-3 0-15,4 1 0 0,3 1-128 0,1 1 0 16,2-5 0-16,4-3 0 0,5-2 0 0,3-4 0 16,1 1 0-16,-2-1 0 15,-3 0-1984-15,-2 0-384 0,2-1-80 0,4 1-16 0</inkml:trace>
  <inkml:trace contextRef="#ctx0" brushRef="#br0" timeOffset="24906.21">28855 7642 36047 0,'-20'-11'1600'0,"8"6"320"0,-2 1-1536 0,-4 0-384 16,0 0 0-16,0 2 0 0,1-1 0 0,-2 1 0 0,-3 0-224 0,0 1 80 15,-1 1 144-15,1 1 0 0,-1 3 0 0,0 4 128 16,0-2-128-16,0 7 0 0,0 1-176 0,3 4 176 16,-2 3-432-1,3 2 16-15,0 1 0 0,1 3 0 0,0-1-224 16,4 3-64-16,3-1 0 0,2 1 0 0,2 3 160 0,3-3 32 16,2-2 0-16,5-3 0 0,2 1 304 0,3-3 64 0,2-3 16 0,1-3 0 0,2-3 128 0,2-4 256 15,1 0-64-15,1-3-16 16,2-2 192-16,2 0 32 0,0-4 16 0,2-3 0 0,0-2-32 0,1-1 0 15,0-3 0-15,1 0 0 0,-1-2-144 0,-1 2-48 16,-1 0 0-16,-2-3 0 0,-4 2-192 0,1 0 0 16,0 5 0-16,-1 1 0 0,-4 0 0 0,0 4 0 15,0 5 0-15,0 1 0 0,-2 4-176 0,-2 0 32 16,-2 5 0-16,2 7 0 0,-2 6 144 0,0 5-128 16,-1 5 128-16,-2 3-128 0,0 2 128 0,-5 8 0 15,1 3-144-15,-4 6 144 0,-4 1 0 0,-2 3 0 16,-5-2 0-16,1 3 0 0,-5-3 0 0,-2 3 128 15,-1-4-128-15,2-1 128 0,-2-11 288 0,1-3 48 16,2-4 16-16,-2-4 0 0,1 1-176 0,-2-7-48 16,0-3 0-16,1-6 0 0,1-4-416 0,0-5-96 15,1-2 0-15,1-8-16 16,-1-7-2528-16,0-2-496 0</inkml:trace>
  <inkml:trace contextRef="#ctx0" brushRef="#br0" timeOffset="25270.23">29693 6873 29487 0,'0'0'2624'0,"0"0"-2112"0,0 0-512 0,-10 12 0 0,1 0 1232 0,1 9 144 16,-1 6 32-16,-3-1 0 0,-2 6-1120 0,1 2-288 15,-2 4 0-15,0 8 0 0,-2 4 128 0,0 6-128 16,-2 3 0-16,-4 10 144 0,-3 2-144 0,0 9 0 16,-5 3 0-16,1 5 0 0,-2 1-144 0,3-3-16 15,1-5 0-15,3-3 0 0,5-7-80 0,4-9-16 16,2-3 0-16,3-4 0 0,5-3 256 0,2-2 0 15,3 0 0-15,2-9 0 0,3-3 0 0,1-5 0 16,3-3 0-16,2-7 0 0,1-2-176 0,7-5-80 16,4-3-32-16,3-2 0 15,3-3-1744-15,4-4-336 0,2-7-80 0,2-1-9456 0</inkml:trace>
  <inkml:trace contextRef="#ctx0" brushRef="#br0" timeOffset="25587.66">30549 7093 27647 0,'-8'12'2448'0,"-2"3"-1952"0,-1 5-496 0,-2 7 0 0,-1 9 1152 0,0 4 144 15,-1 2 32-15,-2 6 0 16,-2 1-912-16,0 4-176 0,-1 4-48 0,1 4 0 0,0 4-192 0,1-1 144 16,0-1-144-16,3 0 128 0,1 1-128 0,2-4 0 15,2-5 0-15,5-2 0 0,-1-5 0 0,3-3 0 16,2-4 0-16,1-6 0 0,1-2-256 0,2-5-48 16,1-1 0-16,1-5 0 15,1-5-272-15,3-3-64 0,-4-5-16 0,3 0 0 16,2-3-240-16,-1-3-32 0,-9-3-16 0,11-4-7328 15,2-6-1472-15</inkml:trace>
  <inkml:trace contextRef="#ctx0" brushRef="#br0" timeOffset="25817.74">29917 7918 35935 0,'10'-7'3200'0,"6"-1"-2560"16,6-4-512-16,6 9-128 0,3 1 160 0,2-3 16 0,1-2 0 0,3 2 0 15,3-2-176-15,2 2 192 0,2 0-192 0,4-5 192 16,3 0-192-16,0-2 192 0,-1-2-192 0,-5 2 192 16,-3 0-576-1,-1-2-96-15,-2 0-32 0,-2-1-10224 0,-4-3-2048 0</inkml:trace>
  <inkml:trace contextRef="#ctx0" brushRef="#br0" timeOffset="26150.19">30718 6728 13823 0,'0'0'608'0,"10"-5"128"0,0-1-592 0,4 5-144 16,5 2 0-16,2 5 0 0,2 1 4064 0,2 4 784 15,2 2 144-15,3 6 48 0,1 6-4048 0,1 3-800 16,-2 5-192-16,2 3 0 0,-3 1 0 0,2 5 128 0,-5 2-128 0,1 8 160 16,-3 7-160-16,-1 3 0 15,-1 0 0-15,-3 8 0 0,2 9 0 0,-7 0 0 16,1 0 0-16,-4 0 0 0,-4-4 0 0,-2 3 0 15,-2 4 0-15,-4 0 0 0,-4-2 0 0,-3 2 208 16,-5-6-48-16,-3 4-16 0,-5 6 160 0,-2 0 16 0,-5-4 16 16,-1 1 0-16,-3 2-208 0,-6 1-128 0,-7 3 128 15,-5-5-128 1,-2 0-1920-16,-4 0-464 0</inkml:trace>
  <inkml:trace contextRef="#ctx0" brushRef="#br0" timeOffset="88267.85">21618 18043 20383 0,'-14'-1'896'0,"5"1"192"0,-1-1-864 0,0 1-224 0,1-1 0 0,3-2 0 15,-1 1 720-15,1-1 112 0,6 3 0 0,-7-4 16 16,7 4-432-16,-3-6-96 0,-1-3 0 0,4 1-16 16,-1-2-304-16,2 3 0 0,3-4-128 0,1 3 128 15,-1-5-528-15,1 3-16 0,4-1 0 0,-1-1 0 16,1 0-208-16,-1 2-32 0,0-1-16 16,0 2 0-16,0-1 352 0,0 3 80 0,-3-4 16 0,4 3 0 0,-3-2 352 0,2 1 0 15,-1-2 0-15,1 1 0 0,-2-1 272 0,2 0 80 16,1 3 16-16,0-2 0 0,0 3 272 0,0-4 64 15,-1 1 16-15,3 0 0 0,-1 2 32 0,1-3 0 16,2 1 0-16,0 1 0 0,1-1-112 0,2 1-32 16,-1 0 0-16,4 0 0 0,2-1-128 0,0 2-32 15,1-2 0-15,3 2 0 0,3-4-96 0,2 3-32 16,0-3 0-16,-2 5 0 0,1-2-128 0,-1 4-48 0,-1 0 0 16,1-2 0-16,1 2-144 0,2 3 0 0,2-2 0 15,-1-1 128-15,2 1-128 0,1 1 0 0,2 0 0 0,1-2 0 16,6 1 0-16,-2 1 0 0,0 1 0 15,-3-1 128-15,-2-1 0 0,1 0-128 0,0 2 192 0,2 1-64 16,0-2 16-16,1 2 0 0,3 1 0 16,5 0 0-16,1 0 16 0,3 1 0 0,-1 3 0 0,-1-2 0 15,-6 4-32-15,4-4-128 0,0 1 192 0,5-2-64 16,-1 1-128-16,5 1 160 0,6 2-160 0,-2-1 160 16,1-2-160-16,-4 1 0 0,0 0 144 0,3 0-144 15,0 2 0-15,6-2 0 0,3-2 0 0,-1 3 0 16,-5 0 0-16,-2 2 0 0,-2-1 0 0,2 2 128 15,0 0-128-15,7-2 0 0,2 0 0 0,0 2 128 16,-6-3-128-16,0-2 0 0,-5 1 0 0,4 1 0 16,2 2 160-16,4-2-32 0,4 0-128 0,-5 2 192 0,-1-2 0 15,-3-2 0-15,0 3 0 0,1 2 0 0,3-2-16 16,5-1-16-16,-1 2 0 0,-3 0 0 0,-6-2-160 16,1-1 160-16,0-1-160 0,4 3 160 0,3 2-160 0,2-4 128 15,1 0-128-15,-4 1 128 0,-3 1-128 16,0-3 0-16,0 3 0 0,5 1 128 0,1 1-128 0,-2-2 0 15,-2-1 0-15,-3 2 0 0,-1-3 0 0,2 1 0 16,-1-2 128-16,3 2-128 0,3 0 0 0,-3-1 0 16,-2-1 0-16,-1-2 0 0,0 0 0 0,0 0 0 15,2 4 0-15,1-2 0 0,2-2 0 0,-3 0 0 16,-7 2 0-16,2-2 0 0,0 1 0 0,2 3 0 16,3 0 0-16,3-2 0 0,-2-1 0 0,-3 1 128 15,-5-2-128-15,-1 0 0 0,2 0 0 0,3 1 0 16,-1-1 0-16,3 1 0 0,2 0 0 0,-5-2 0 0,-5-3 128 15,1 2-128-15,2 2 0 0,-1 0 0 0,1 0 0 16,3 0 0-16,2 0 0 0,-6-1 0 0,-4-2 0 0,-2 0 0 16,0-2 0-16,3 4 0 0,-1 2 0 0,2-1 0 15,1-1 0-15,-2 0 0 0,-3 1 0 0,-1-1 0 16,-4-2 0-16,-1 1 0 0,-3-1 0 0,4 2 0 16,-2-2 0-16,2 1 0 0,2-2 0 0,-1 1 0 15,-3 2 0-15,-4-2 128 0,-4-2-128 0,-1 3 0 16,-2-1 0-16,2 1 0 0,-4-1 0 0,0 2 0 15,1-2 0-15,-3 2 0 0,0-3 0 0,-2 2 0 16,2-1 0-16,-4 2 0 0,-2 0 0 0,-2-1 0 16,-3-1 0-16,-2-1 0 0,-3 4 0 0,-2 0 0 15,-3-2 0-15,0 2 0 0,-3 4 0 0,-1-2 0 0,-10-2 0 16,0 0 0-16,0 0 0 0,0 0 0 16,0 0 0-16,0 0 0 0,0 0 128 0,0 0-128 0,0 0 0 0,0 0 0 15,-5 8 0-15,-4 1 0 0,-4-4-176 16,-4 1 176-16,-3 0-128 0,-7-1 128 0,-4-1 0 0,-6 1-160 15,-4 1 160-15,-2-2 0 0,-2 1-128 0,-2 4 128 16,-3-5 0-16,-1 3 0 0,-1 2 0 0,-3-1 0 16,-6 2 0-16,-4-3 0 0,-5 0 0 0,2-2 0 15,-4 2 0-15,5 1 0 0,-2 0 0 0,-6 2 0 16,-7-6 0-16,-2 1-160 0,-1 0-160 0,3 0-48 16,1 0 0-16,-6 3 0 0,-5-3 368 0,-2 0-144 15,2 3 144-15,3-3 0 0,1-1 0 0,-4-2 0 16,-8 1 0-16,1 1 0 0,5-2 0 0,1 1 0 15,2-2 0-15,-3-1 0 0,-5 0 0 0,2 1 0 0,4 1 0 0,-1-1 0 16,-1 0 0-16,-2-1 0 0,1 0 0 0,3 0 0 16,5 0 0-16,-5 0 0 0,-3-1 0 15,-1-2 0-15,1 2 0 0,4 1 0 0,6-1 0 0,-6-1 0 16,-8 1 0-16,1 0 0 0,1 0 0 0,6 1 0 16,2 0-128-16,-3 0 128 0,-3 0 0 0,4 0 0 15,1 0 0-15,7 0 0 0,1 0 0 0,-3 0 0 16,-9-3 0-16,5 1 0 0,3 0 0 0,4 2 0 15,3 2 0-15,-5-2 0 0,-6 0 0 0,1 0 0 16,4-2 0-16,3 2 0 0,6-1 0 0,-5 0 0 16,-4-2 0-16,2 2 0 0,4-2 0 0,5 1 0 0,0-2 0 15,-1 3 0-15,-6-2 0 0,2-1 0 0,0 3-128 16,4 0 128-16,1 0 0 0,4 1 0 16,-1-2 0-16,0 1-128 0,-3-3 128 0,0 2 0 0,3 0 0 0,4 1 0 15,5-1-128-15,0 0 128 0,1 1 0 16,-4-1 0-16,-4-2-128 0,3 1 128 0,3 1 0 0,4 0 0 15,4 1-128-15,3 1 128 0,2 0 0 0,-1 0 0 16,-4 0 0-16,0 0 0 0,-1-1 0 0,4 0 0 16,-1 1 0-16,6 0 0 0,2 0 0 0,4 0 0 15,4 1 0-15,0-1 0 0,1 0 0 0,-1 0 0 16,-3-1 0-16,3-1 0 0,-3 1 0 0,2 0 0 16,5 1 0-16,1 0 0 0,0 0 0 0,1 0-192 15,4 0 192-15,1 2-160 0,2 1 160 0,2-2-208 16,3 2 80-16,2-1 128 0,0 1-144 0,4 1 144 0,1-3 0 0,2 1 0 15,2 0 0-15,9-2-128 16,0 0 128-16,-9 1 0 0,9-1 0 0,0 0 0 0,0 0-128 16,0 0 128-16,0 0 0 0,0 0 0 15,0 0-128-15,14 0 128 0,1 1 0 0,3-1-128 0,1 0 128 0,1 0 0 16,3-1-144-16,3 1 144 0,4-1 0 0,2 1-144 16,4-2 144-16,3 1 0 0,3 0 0 0,5 0 0 15,3-1 0-15,-2 0 0 0,-4 0 0 0,5 1 0 16,0 0 0-16,5 0-128 0,3-1 128 0,6 2 0 15,6-1 0-15,-3 1 0 0,-2-1 0 0,-1 1 0 16,0-1 0-16,4 1 0 0,4 0 0 0,5 0-128 16,4 0 128-16,-2 0 0 0,-6 0 0 0,3 0 0 15,4 0 0-15,4 1 0 0,5 0 0 0,-2 0 0 16,-3 2 0-16,-1-1 0 0,2 2 0 0,6-1 128 16,6-1-128-16,-5 0 0 0,-6 0 0 0,2-1 128 15,2 1 0-15,5-1 0 0,5 0 0 0,-4 1 0 0,-3 1-128 0,2-1 0 16,1-2 0-16,4 1 0 0,3 0 0 15,-4 0 0-15,-5-1 0 0,3 0 0 0,7 3 0 0,-1-2 0 16,-5 2 0-16,-1-2 0 0,0-1 0 0,4 4 0 16,6-2 128-16,-3 1-128 0,-7-2 0 0,3 0 0 15,3 2 0-15,2 1 0 0,-2 2 0 0,-4-2 0 16,-2-3 0-16,3 3 0 0,6 0 0 0,-4 1 0 16,0-1 0-16,-3 0 128 0,1-1-128 0,3 3 0 15,1-3 0-15,-4 0 0 0,-7-1 0 0,5 1 0 16,1-2 0-16,0 0-128 0,0 1 128 0,-3 2 0 15,-3-1 0-15,2 0 0 0,2-1 0 0,-2 1 0 16,-3 0 0-16,-2 0 0 0,-4-1 0 0,1-2 0 0,3 0 0 16,-1 0 0-16,-4 0 0 0,-3-2 0 0,-5 2 0 15,1-3 0-15,-2 0 0 0,2 0 0 0,2 0 0 0,-7 0 128 16,-6-1-128-16,-1-2 0 0,-2 0 128 0,-2 2-128 16,3-4 128-16,-1 2-128 0,-6-1 128 0,-2 0-128 15,-5 0 176-15,-3-1-48 0,-2 0 0 0,-4-1 0 16,-2 3 0-16,-2 1-128 0,-3-4 192 0,-2 2-64 15,-3-2-128-15,-2 4 0 0,-2 2 144 0,-4-1-144 16,-2-1 0-16,-1 2 0 0,-4 2 0 0,-7 0-128 31,-7 1-592-31,0 0-112 0,0 0-32 0,0 0-8592 0,-13 5-1712 0</inkml:trace>
  <inkml:trace contextRef="#ctx0" brushRef="#br0" timeOffset="89945.13">15162 19172 13823 0,'-14'0'1216'0,"-3"3"-960"0,0-1-256 0,1 1 0 16,0-2 560-16,2-1 64 0,1-1 16 0,0 1 0 15,0-1-384-15,1 1-80 0,1 0-16 0,0-2 0 16,0 1 80-16,1 0 16 0,1-1 0 0,1 1 0 16,-1 1-32-16,3-2 0 0,0-1 0 0,-1 3 0 15,7 0-96-15,-9 0-128 0,9 0 176 0,-6-1-176 0,6 1 0 0,0 0 0 16,-6-4 0-16,6 4 0 0,0 0 128 0,0 0-128 15,0 0 0-15,0 0 0 0,-8 1 256 0,8-1-16 16,0 0 0-16,0 0 0 0,0 0 224 0,0 0 48 16,0 0 16-16,0 0 0 0,0 0-96 0,0 0-32 15,0 0 0-15,15-1 0 0,-3 0 48 0,2 1 16 16,-1 1 0-16,3-1 0 0,2-3-64 0,1 0-16 16,1-1 0-16,4 1 0 0,3-2-96 0,1 1-32 15,1 1 0-15,2-2 0 0,2-3-256 0,-3 2 160 16,-2-2-160-16,5 0 128 0,0 1-128 0,0-3 0 15,1 1 144-15,2-3-144 0,3 1 0 0,2 2 128 16,3-3-128-16,1 3 0 0,0-2 0 0,-1 5 0 0,1-1 0 0,-1 4 0 16,-2-4 0-16,2 1 0 0,-3 1 0 0,4 1 0 15,1 0 0-15,2 0 0 0,3 3 0 0,0 0 0 16,0 1 0-16,-3-2 0 0,-2 0 0 0,-2 1 128 16,2 1-128-16,0 0 144 0,2 0-144 0,-1 0 160 15,3 1-160-15,2 1 0 0,2 1 144 0,-2 3-144 16,-5-2 0-16,1-1 0 0,-3 2 0 0,1 1 128 15,-4-2-128-15,2 1 0 0,0-2 0 0,0 2 128 16,1 0-128-16,-2 1 0 0,0 2 0 0,-1-2 0 16,-3 3 0-16,1-3 144 0,-5 6-144 0,0-6 0 15,-1 1 192-15,-1-1-192 0,0-1 192 0,-1-1-192 16,-2 1 192-16,-2 1-192 0,2-2 192 0,-4 1-192 16,2 3 208-16,-2-4-64 0,0-1-16 0,-1 2 0 15,-3 2-128-15,-4-3 192 0,0-3-192 0,0 1 192 16,-5 0-192-16,1 0 128 0,-6 2-128 0,-8-4 128 0,0 0-128 0,0 0 128 15,0 0-128-15,0 0 128 0,0 0 48 16,0 0 0-16,0 0 0 0,0 0 0 0,-14 6 80 0,-2 1 0 16,-3-2 16-16,-3-1 0 0,-3-2-112 0,-3 1-32 15,-3 2 0-15,1 0 0 0,-3-4-128 0,-1 0 0 16,-3 1 0-16,-1-2 128 0,-1 0-128 0,0-2 128 16,0-1-128-16,-7-1 128 0,-5 1 0 0,-2 1-128 15,-3-1 192-15,-2-1-64 0,0-1 16 0,2 3 0 16,0-1 0-16,0-1 0 0,-1-2 32 0,-3-2 0 15,-7 3 0-15,2 0 0 0,1-2 16 0,2 2 0 16,2 1 0-16,-1-1 0 0,0 2-64 0,-5 1-128 16,-2-1 192-16,-1 2-64 0,3 1-128 0,1 0 128 0,2 0-128 0,3 0 128 15,-1 0-128-15,-1 0 0 0,-3 0 0 0,0 0 0 16,1 2 0-16,6 1 0 0,-2-2 0 0,4 2 0 16,3 0 0-16,-1 0 0 0,-2 0 0 0,2-1 0 15,-2 2 0-15,3-2 0 0,0-2 0 0,6 2 0 16,3 0 0-16,2 0 0 0,6-2 0 0,3-2-176 15,3 0 176-15,2 2-128 0,2 0 128 0,2-2-128 16,1-1 128-16,3-1-160 0,2 1 160 0,4-1-160 16,3-1 160-16,2 2 0 0,9 3-144 0,0 0 144 15,-4-7 0-15,4 7-176 0,4-10 176 0,6 5-128 16,2 1 0-16,5-2 0 0,5-1 0 0,2 4 0 16,4-1 128-16,0-3-192 0,2 5 192 0,9-2-192 15,4 0 192-15,5-1 0 0,6 1 0 0,4 2-128 16,4 1 128-16,1-1 0 0,-5 0 0 0,3 0 0 15,3 1 0-15,2 1 0 0,1-2 0 0,4 2 0 0,4-2 0 16,0 2 0-16,-2 0 0 0,-2-1 0 0,-1 0 160 0,2 0-32 16,3-2-128-16,0 2 192 0,-4-2 32 0,1 3 0 15,0-1 0-15,1-2 0 0,-2-2-224 0,2 2 144 16,2-3-144-16,-3-1 128 0,-5-1-128 0,2 2 0 16,-5-3 0-16,4 3 0 15,0-2-2448-15,0 2-432 0</inkml:trace>
  <inkml:trace contextRef="#ctx0" brushRef="#br0" timeOffset="105492.01">22276 19418 19407 0,'0'0'848'0,"0"0"192"0,0 0-832 0,0 0-208 0,-7-4 0 0,7 4 0 0,0 0 192 0,0 0 0 0,0 0 0 0,0 0 0 15,0 0-192-15,0 0 0 0,0 0 0 0,0 0 0 16,0 0 0-16,0 0 0 0,0 0 0 0,0 0 0 16,0 0-256-16,0 0 64 0,0 0 16 0,0 0 0 15,0 0-96-15,0 0-32 0,0 0 0 0,0 0 0 16,0 0 304-16,0 0-192 0,0 0 192 0,0 0-160 16,0 0 160-16,11 5 0 0,-11-5 160 0,13 4-160 15,-2-1 416-15,-11-3-16 0,13 4 0 0,0 0 0 16,-2-3 112-16,1-1 0 0,2-1 16 0,2 1 0 15,2 0 32-15,2 1 0 0,2 1 0 0,2-1 0 16,5-1-240-16,2 1-64 0,1-1 0 0,-2 1 0 16,-1-1-64-16,1 0 0 0,-2 0-16 0,2 2 0 15,1-1 0-15,2-1 0 0,-3 0 0 0,3 0 0 16,2-1-32-16,3-1 0 0,1 2 0 0,6-1 0 16,-1-1-16-16,1-3 0 0,-2 1 0 0,0 1 0 0,-2 2-128 15,1 0 160-15,0-3-160 0,2-1 160 0,3 0-160 0,3 1 0 16,0 3 0-16,4-2 0 0,3 0 0 0,-5 1 128 15,-2 2-128-15,-2 4 0 0,-1-2 0 0,1 0 0 16,2 0 0-16,3 1 0 0,2 0 128 0,2 3-128 16,0-4 0-16,-3 3 128 0,-5 0-128 0,1 2 192 15,0-4-192-15,0 0 192 0,2 1-192 0,3-2 128 16,2 1-128-16,1-1 128 0,-1 0-128 0,-3-1 192 16,-1 0-192-16,-1 0 192 0,0 2-192 0,1 0 0 15,1-2 0-15,3 0 128 0,1-1-128 0,1 0 0 0,-2-1 0 16,-5 0 0-16,-4-1 0 0,1 1 0 15,0 2 0-15,1 1 0 0,-1 0 0 0,3 1 0 16,3-2 0-16,0-1 0 0,-2-1 0 0,-5-2 0 0,-4 1 0 16,-5-1 0-16,0 0 0 0,-2 3 128 0,0 0-128 0,0 0 0 15,-1 0 128-15,-1 2-128 0,0-1 128 16,-2 2-128-16,-3-2 272 0,1 0-16 0,-3 2-16 0,0-2 0 16,-3 0-32-16,-2 0 0 0,-4-1 0 0,-1-1 0 15,-2 0-64-15,-2 0-16 0,-1 1 0 0,0-3 0 16,-4 2-128-16,-1 0 0 0,-8 1 144 0,11-2-144 15,-11 2 0-15,0 0 0 0,0 0 0 0,0 0 128 16,0 0-128-16,0 0 128 0,0 0-128 0,0 0 128 16,0 0 48-16,0 0 16 0,-11-6 0 0,0-2 0 15,-3 3-64-15,-1 1-128 0,-3-2 192 0,-2 0-64 16,-6 1-128-16,-3 2 128 0,-3-1-128 0,0-1 128 16,-3 1 32-16,-3 1 0 0,2 1 0 0,-2 0 0 15,-3-5 32-15,1 5 16 0,0-1 0 0,-2 1 0 0,0 0-16 0,-5 1-16 16,-6 0 0-16,-3-5 0 0,-1-2-48 0,0-2-128 15,-2 2 192-15,6 3-64 0,-1-1-128 0,2 2 0 16,-8 0 0-16,-2-1 0 0,-6-3 0 0,1 3 0 16,3-2 0-16,-1 2 0 0,3 1 0 0,-2 1 0 15,-1-3 0-15,-4 1 0 0,-4 2 0 0,0 2 0 16,3 0 0-16,3 1 0 0,2 0 0 0,-2 0 0 16,-3-3 0-16,-1 1 0 0,-3-1 128 0,3 2-128 15,2 0 0-15,4-1 128 0,2 1-128 0,-5 1 0 16,-4 1 144-16,0 1-144 0,-2-4 0 0,4 2 0 15,1-1 0-15,4 2 128 0,2 3-128 0,-6 1 0 0,-6-1 0 0,4-3 0 16,1 2 0-16,4 1 0 0,1 1-144 0,4 0 144 16,3 0 0-16,-2 1-176 0,-1 1 176 0,-1-5-128 15,2 1 128-15,4-1-208 0,5 2 80 16,4 0 128-16,4-2-176 0,5 1 176 0,0 2-128 0,2 1 128 16,3-2-192-16,1 0 64 0,2 0 0 0,2-2 0 15,-1-2-32-15,4 3 0 0,5-2 0 0,2 0 0 16,3 1-16-16,1-1 0 0,3-2 0 0,3 2 0 15,8-1-32-15,0 0-16 0,0 0 0 0,0 0 0 16,0 0 16-16,0 0 0 0,0 0 0 0,15 1 0 16,4 2 80-16,5-2 128 0,4-1-208 0,4-1 80 15,1 1 128-15,3-2 0 0,1 1 0 0,2 0 0 16,3 0 0-16,8-2 0 0,3-1 0 0,5 2 128 16,10-1-128-16,0-1 176 0,1 2-176 0,2-2 192 15,2-2-192-15,6 2 128 0,4 1-128 0,6 2 128 0,4-3-128 16,0-2 192-16,-2 0-192 0,6 3 192 0,6 0 0 0,-1-4 16 15,-2-3 0-15,2 0 0 0,1 4-16 16,4-4 0-16,2 0 0 0,-4-1 0 0,-3 0 0 16,4 3-16-16,4-5 0 0,-4 5 0 0,-6-1-48 0,-1 3-128 15,2 1 192-15,0-1-64 0,2-1-128 0,-5 3 0 16,-8-3 0-16,1 2 128 0,0 1-128 0,2 0 0 16,-4 0 0-16,-5 0 128 0,-7 1-128 0,-3 0 0 15,-1 1 144-15,0 2-144 0,1-2 0 0,-5-2 0 16,-6 2 0-16,-6 1 128 0,-3 1-128 0,-6 0 0 15,-5 1 0-15,-3-1 0 0,-2 0 0 0,-5 0 0 16,-5-1 0-16,0 1 0 0,-4 0 0 0,-2 1 0 0,-5 1 0 0,-3 4 0 16,-2-4 0-16,-2 1 0 0,-10-3 0 0,0 0 0 15,9 6 0-15,-9-6 0 0,0 0 0 0,0 0 0 16,2 11 0-16,-2-11 0 0,0 13 128 0,0-13-128 16,0 0 128-16,-3 9-128 0,3-9 160 0,-7 10-160 15,1-5 0-15,6-5 0 0,-10 5 0 0,2 0-160 16,-2-1-48-16,10-4-16 0,-13 3 0 0,2-3 0 31,-1 1-224-31,2-1-64 0,-2-1 0 0,0-2 0 16,-1 1-1664-16,-2-3-352 0</inkml:trace>
  <inkml:trace contextRef="#ctx0" brushRef="#br0" timeOffset="107540.59">22845 17874 15663 0,'-22'-5'1392'0,"-2"3"-1120"0,-3-3-272 0,2 0 0 0,1-3 192 0,2 2 0 15,-2-5-16-15,2 6 0 0,-2-3-176 16,0 0 0-16,-3-4 0 0,1 5 0 0,-4-3 0 0,2 1 0 16,3-4 0-16,1 2 0 0,-2 2 0 0,2-3 0 15,0 2 0-15,1-1 0 0,0 2 0 0,2 0-192 16,0 1 32-16,0-2 16 15,-1 4-352-15,2-4-64 0,-1 2-16 0,2-2 0 16,2 1 16-16,-1-3 0 0,-1-2 0 0,-2 2 0 0,-1 0 400 0,-3 0 160 0,1 0-128 0,0 3 128 16,0-3 0-16,0 1 176 0,0-1-16 15,1-1 0-15,1 3 32 0,-1-3 0 0,0 3 0 16,0 1 0-16,1-2-192 0,-1 3 0 0,1-2 0 0,-1 3 128 16,0-1-128-16,0 1 0 0,1 2 0 0,-1-1 128 15,-1 1 192-15,-3 1 16 0,-2 0 16 0,-3-1 0 16,1 1 144-16,0 0 16 0,-1 3 16 0,3-2 0 15,-3-3-64-15,3 4-16 0,-2 0 0 0,2 1 0 16,0-2-16-16,-2 2-16 0,3-1 0 0,0 0 0 16,1 1-144-16,1 0-16 0,-2-2-16 0,-1 1 0 15,-3-1 32-15,-3 1 16 0,2-1 0 0,2 1 0 16,0-3 32-16,3 2 0 0,-1 0 0 0,2 1 0 16,2 1 16-16,-1 1 16 0,1 0 0 0,1 0 0 15,0 0-224-15,1 3-128 0,0 0 128 0,1 2-128 16,-1-1 0-16,2 0 0 0,-2 0 0 0,1-1-128 15,-1 4-64-15,3-4-16 0,0 1 0 0,1 0 0 0,-2 0 208 0,4-2 0 16,0 1 0-16,0 1-144 0,3-2 144 0,1 1 0 16,0 1 0-16,0 0-128 0,3-3 128 15,-4 3 0-15,3-2 0 0,0 1 0 0,2-1 0 0,1 1 0 16,-1-2 0-16,1 0 0 0,-1 1 0 0,9-2 0 16,-9 2 0-16,9-2 0 0,-7 4 0 0,7-4 0 15,-8 6 0-15,8-6 0 0,0 0 0 0,0 0 0 16,-6 5 0-16,6-5 0 0,0 0-128 0,0 0 128 15,0 0-128-15,0 0 128 0,0 0 0 0,0 0 0 16,9 11 0-16,-1-4-128 0,-8-7 128 0,11 4 0 16,-11-4 160-16,16 5-160 0,-1 1 256 0,1-2-32 15,-2-1-16-15,3 2 0 0,4 0 48 0,2-1 16 0,1-2 0 0,2 3 0 16,4 2 80-16,0-2 16 0,1-3 0 16,2 2 0-16,-1 3 64 0,3-2 16 0,2-3 0 15,2 2 0-15,6-1-64 0,2 2 0 0,4-2 0 0,2 0 0 16,6 0-176-16,-1 0-32 0,-1 4-16 0,2-5 0 15,0 1-160-15,5-2 192 16,5 0-192-16,3 1 192 0,4-1-192 0,2 0 160 0,-2 2-160 0,4-1 160 16,3-1-160-16,3 1 0 0,5-1 0 0,-2 2 0 15,-3-1 0-15,2 1 128 0,3 2-128 0,3-1 0 16,4-3 0-16,-4 0 0 0,-3-2 0 0,3 1 0 16,5 0 0-16,0 0 0 0,-3 0 0 0,2 0 0 15,0-1 0-15,5-1 0 0,5 1 128 0,-5 1-128 16,-4 0 0-16,3 1 0 0,6 2 144 0,0-3-144 15,0 1 160-15,-1 2-32 0,-2 0-128 0,6 3 192 0,3-4 0 0,-2 1 0 16,-6 2 0-16,2 2 0 0,5-2-192 16,-4-1 128-16,-4 0-128 0,0 2 0 0,1-2 128 15,0-1-128-15,7 1 0 0,-7-2 144 0,-6 2-144 0,3 1 0 16,5 0 0-16,-2-1 128 0,-3 0-128 16,-1 0 0-16,3-2 0 0,1 3 0 0,3 2 0 0,-6-4 0 15,-9-1 0-15,2 1 128 0,1 4-128 0,0 0 0 16,-2 0 0-16,-2-1 0 0,-5-2 0 0,-1-2 0 15,2 4 0-15,1-4 0 0,-3-2 176 0,-4-1-48 16,-5 0-128-16,1-1 192 0,-1 1-16 0,0 1-16 16,3 3 0-16,-5-3 0 0,-6-2-32 0,-3 1-128 0,-1 0 192 0,0 1-64 15,2 0-128-15,-1-2 0 16,2 2 144-16,-6-1-144 0,-4-3 128 0,-3-2-128 0,-3 0 128 0,2 1-128 16,-3-3 0-16,-1 4 0 0,-2 2 0 0,0-2 128 15,-1-3-128-15,-4 4 0 16,-4-1 0-16,-5 1 0 0,-3-3 0 0,-4 2 0 0,-3 2 0 0,-2-1 0 15,-2 2 0-15,-4-2 0 0,-1 2 0 0,-5 0 0 16,1-3 0-16,-6 1 0 0,-6 3 0 0,0 0 0 16,0 0 144-16,0 0-144 0,0 0 192 0,0 0-192 15,0 0 240-15,-8 3-64 0,-4 1-16 0,-4-1 0 16,-3 0 32-16,-2 2 16 0,-3 1 0 0,-6 0 0 16,-3-4-32-16,-6 3-16 0,-7 2 0 0,-3-2 0 15,-4 0-160-15,-3 2 0 0,-1 0 144 0,-5 4-144 16,0 1 0-16,-6 2 0 0,-7 0 0 0,-2-3 0 15,-3 0 0-15,1 5 0 0,0-4 0 0,-2 0-128 0,-1-1 128 16,-1-2 0-16,-6-1 0 0,2-3 0 0,3 2 0 0,-3 0 0 16,-6-3 0-16,-1 1 128 0,-2 0-128 0,2-1 0 15,1-1 0-15,-6 1 0 0,-6 1 0 16,1-1 0-16,2-3 0 0,0 1 0 0,1 0 0 0,-6-2 0 16,-6 0 0-16,2 3 128 0,3-1-128 0,-6 2 0 15,-8-4 0-15,5 3 0 0,5-1 0 0,-5 1 0 16,-7 1 0-16,5 1 0 0,3-2 0 0,1 0 0 15,-2 1 0-15,-1 0 0 0,1-3 0 0,1 4 0 16,1 0 0-16,0 1 0 0,-3 1 0 0,3-3 0 16,5 1 0-16,-6 0 0 0,-5 4 0 0,6 2 0 15,5-2 0-15,-2 4 128 0,-2-4-128 0,3 2 0 0,2-3 0 16,7 1 0-16,7-6 0 0,-3 0 0 16,-5 1 0-16,7 0 0 0,4-2 0 0,3-1 0 0,4 1 0 15,-4-2 128-15,-4 2-128 0,3 1 0 0,1-2 0 16,4 2 0-16,1 0 0 0,1-1 0 0,-3 1 0 0,3 0 0 15,3 1 0-15,1 2 0 0,6-1 0 0,-5 2 0 16,-5 1 0-16,6-2-160 0,3-3 160 0,5 5-160 16,3-3 160-16,3 3-128 0,1-1 128 0,-3-2-128 15,-1 3 128-15,3-2 0 0,1-2 0 0,5 0 0 16,3-3 0-16,5 3 0 0,2 0 0 0,1-3-128 16,2 0 128-16,-2-1 0 0,-1-1 0 0,1 1 0 15,4-1 0-15,3 1 0 0,2-3 0 0,3 1-128 16,2-3 0-16,5 2 0 0,2-1 0 0,3 2 0 15,0-2-64-15,2-1-16 0,4 0 0 0,2 1 0 0,2-2-112 16,3 1-32-16,2 1 0 0,1 0 0 16,6 4-224-16,0 0-64 0,0 0 0 15,0 0 0-15,0-10-128 0,6 3-16 16,2 0-16-16,5 2 0 0,4 0-320 0,3-3-64 16,2 3-16-16,4 1-6384 0,6-3-1280 0</inkml:trace>
  <inkml:trace contextRef="#ctx0" brushRef="#br0" timeOffset="109042.3">20834 17984 21183 0,'-26'-5'1888'0,"7"2"-1504"0,-1 1-384 0,0 0 0 0,-1 0 320 0,6-1-16 16,2-1 0-16,3 2 0 0,0-1-304 16,1 1 0-16,1 2 0 0,8 0 0 0,0 0 0 0,0 0 160 15,0 0-160-15,0 0 192 0,0 0-192 0,0 0 0 16,0 0 0-16,0 0 0 0,0 0-208 0,0 0 80 15,12 0 128-15,1 0-208 0,2 0 208 0,3 0 0 16,2 0 0-16,2 0 0 0,0 0 256 0,5 0-16 16,2 0 0-16,4 0 0 0,4-1 144 15,1-1 48-15,2 2 0 0,-1-1 0 0,1 0 32 0,-1 1 16 16,3-4 0-16,1 3 0 0,3-1-32 0,4 0 0 0,2-2 0 16,5 1 0-16,5 0-64 0,-1-2-32 0,-2-1 0 15,2 4 0-15,3-2-32 0,4-1-16 0,3 1 0 0,3 0 0 16,2 3-176-16,0 0-128 0,-2-2 192 0,2 2-192 15,4-1 128-15,7 0-128 0,3 2 0 16,-4 2 0-16,-7 0 0 0,6-1 0 0,4 2 0 16,4-1 0-16,4 0 0 0,-4 0 0 0,-6 1 0 0,6-1 0 15,6 5 0-15,0-5 0 0,-1-1 0 0,1 2 0 16,-5-2 0-16,8 1 0 0,5-1 0 0,-3-1 0 16,-3 0 0-16,-1-1 0 0,4-1 0 0,3 1 0 15,2 0 0-15,2 1 0 0,-4-2 0 0,3 2 0 16,11 2 0-16,-9-1 0 0,-3-1 0 0,2 3 0 15,7 3 0-15,-4-1 0 0,-3-1 0 0,1 3 0 16,0 0 0-16,5 0 0 0,0 1 0 0,-2-3 0 16,-3 3 0-16,5-1 0 0,5 1 0 0,-4 2 0 15,-7-2 0-15,2 2 0 0,5-4 0 0,-1 4 0 0,-5-2 0 0,0 1 0 16,5-5 0-16,-4 1 0 0,-4-1 144 0,-1 0-144 16,-2-3 0-16,1-1 144 0,2 0-144 0,-4-1 0 15,-8-1 0-15,-2 0 0 0,3-2 0 0,-2 0 0 16,-2 0 144-16,-5-2-144 0,-7 1 0 0,1 0 0 15,1-3 0-15,-2 2 128 0,1 1-128 0,-7-3 0 16,-5 2 0-16,-3 2 0 0,-1-4 0 0,-1 2 0 16,-1 2 0-16,3 0 0 0,-2-1 0 0,-5 1 128 15,-5 2-128-15,-4 1 0 0,-3-3 0 0,-2-1 144 16,-3 1-144-16,-4 0 0 0,0 3 128 0,-6 0-128 16,-4-2 0-16,-3 0 0 0,-1-2 0 0,-6 2 0 15,-4 0 0-15,-2 2 0 0,-3-2 0 0,-11 3 0 0,0 0-208 0,0 0 80 16,0 0 128-16,0 0 0 0,-11-1-144 0,-5 1 144 15,-3 0 0-15,-8 0 0 0,-3 0 0 0,-6 2 0 16,-3 1 0-16,-7 0 0 0,-2 2 0 0,-3 1 0 16,-9-1 0-16,-5 3-176 0,-10-1 176 0,-2-3-128 15,-1 0 128-15,-1 0 0 0,-1 0 0 0,-8-1 0 16,-9-1 0-16,1 0 0 0,-2 1 0 0,-1-2 0 16,-1 0 0-16,-6-1 0 0,-3 0 0 0,1 2 0 15,1-4 0-15,-6 1 176 0,-9 0-176 0,3-1 192 16,3 1-64-16,-5 0-128 0,-6-2 192 0,1 2-64 15,3-1 48-15,-4 0 0 0,-7-2 0 0,6 3 0 16,1 1 80-16,-2-1 0 0,-7-3 16 0,2 2 0 16,1 0 16-16,-1-1 0 0,-5-3 0 0,7 3 0 15,9-1-32-15,-8 1-16 0,-8-1 0 0,7-1 0 0,7 3-48 0,-3-1 0 16,-8 1 0-16,4-2 0 0,5 0-192 16,-4 2 144-16,-4-2-144 0,4 1 128 0,8-1-128 0,-4-1 0 15,-7 1 0-15,3 1 0 0,5-1 0 16,-3 0 0-16,-3-1 0 0,3 2 0 0,8 1 0 0,1 1 0 15,-5-1 0-15,6 1 0 0,3-1 0 0,5 0 0 16,5 2 128-16,-2 2-128 0,-2-2 0 0,9 1 0 16,6-1 0-16,4 2 0 0,-1 1 0 0,6-1 0 15,2 0 0-15,7 0 0 0,7 0 0 0,5 0 0 16,6-2 0-16,2 1 0 0,1-1 0 0,3 0-144 16,10-3 144-16,4 1 0 0,4 1-144 0,7 0 144 15,5-1 0-15,5 1-144 0,6 0 144 0,1 1 0 16,11 0 0-16,0 0 0 0,0 0-128 0,0 0 128 0,0 0-128 0,19 0 128 15,4-1-320-15,9 1 0 0,8 1 16 0,5 0 0 16,5 0 176-16,6-1 128 0,1 2-192 0,5-2 192 16,7-2 0-16,8 2 0 0,12 2 0 0,3-2 0 15,-1-2 0-15,11 1 0 0,9 0 0 0,1 0 0 16,2-1 0-16,7 1 144 0,6-1-144 0,4-2 192 16,1 0-64-16,5 1-128 0,8 1 192 0,-4 1-64 15,2-3-128-15,4 0 160 0,8 1-160 0,-4 1 160 16,-6-2-32-16,3 0-128 0,3-2 192 0,-2 2-64 15,-4-1 80-15,-2-5 16 0,1 0 0 0,-3-2 0 16,-4 6 32-16,-2-4 0 0,-3 1 0 0,-5 0 0 16,-3 3-256-16,-2-2 0 0,2 3 0 0,-7 1 0 15,-7 1 0-15,-2 2 0 0,0 2 0 0,-9 2 0 16,-9 1-1168 0,-6 5-288-16,-5-3-48 0,-7 3-13488 0</inkml:trace>
  <inkml:trace contextRef="#ctx0" brushRef="#br0" timeOffset="114796.43">6231 14342 9215 0,'6'-14'816'0,"5"0"-656"0,3 3-160 0,1-5 0 0,1 1 1024 0,-2-1 192 15,0 0 16-15,-1 0 16 0,-2-3-128 0,1 0-32 16,-3 0 0-16,-3 2 0 0,3 1-64 0,-4-1 0 16,1-1-16-16,-3 3 0 0,0 4-48 0,-1-2-16 15,-2 13 0-15,3-11 0 0,-1-1-160 0,1 1-16 16,-3 11-16-16,0 0 0 0,4-9-176 0,-4 9-48 15,5-10 0-15,-5 10 0 0,0 0-256 0,0 0-48 0,0 0-16 0,11 6 0 16,-3 3 0-16,-1 4 0 0,1 6 0 0,-2 0 0 16,1 1 208-16,-1 7 32 0,-2 7 16 0,0 5 0 15,-1 6 64-15,0 4 16 0,-4 6 0 0,1 2 0 16,1 3-16-16,2 5 0 0,-1-3 0 0,1 6 0 16,-2 0-16-16,1 2-16 0,0-1 0 0,-2-1 0 15,0 0 16-15,0 3 0 0,-2 1 0 0,1 5 0 16,-1-1-192-16,-1-2-16 0,1-2-16 0,-1-1 0 15,0-2-96-15,1-7-32 0,-2 0 0 0,2-6 0 16,-5-2-160-16,2-3 0 0,0-8 144 0,0-2-144 16,-3-11 0-16,2-1 0 0,-2-5 0 0,2-5 0 15,1-5-544 1,0-2-80-16,-3-10-16 0,8-2 0 0,-10-1-1984 16,1-8-384-16,2-2-96 0</inkml:trace>
  <inkml:trace contextRef="#ctx0" brushRef="#br0" timeOffset="115300.49">6240 14037 31039 0,'-17'-10'1376'0,"7"6"288"0,-1-1-1344 0,4-1-320 0,7 6 0 0,3-7 0 16,5-2 512-16,2 2 48 0,0 0 0 0,4-1 0 15,4 1-192-15,2-2-48 0,3 2 0 0,1-2 0 16,2 2 32-16,3 1 0 0,4-3 0 0,2 5 0 16,2-1-352-16,3 0 0 0,3 3 0 0,6 2 128 15,5 2-128-15,3 5 0 0,3-1 0 0,1 7 0 16,-1 1 0-16,1 5 0 0,2 4-144 0,5 7 144 15,1 9-128-15,1 2 128 0,-1 5-160 0,-4 0 160 16,-9 1-144-16,-3 2 144 0,-3 3-128 0,-6-2 128 16,-3-1 0-16,-3 5 0 0,-4 3 0 0,-2 3 0 15,-5-4 128-15,-4 1 64 0,-7 0 16 0,-2 5 0 16,-2-1 240-16,-6 6 32 0,-3-3 16 0,-11 5 0 16,-6 0 16-16,-6 1 0 0,-7 2 0 0,-4 2 0 15,-3 1-80-15,-4 3-16 0,-4 0 0 0,-6 3 0 0,-4-4-176 0,-9 3-48 16,-9 1 0-16,-4-1 0 0,-6 0-192 15,0-4 0-15,-2-2 0 0,-2-3 0 0,-1-5 0 0,0-6 0 16,1-8 0-16,5-6 0 0,7-8 0 0,6-6 0 16,6-7 0-16,3-3 0 0,2-4 0 0,3-5 0 15,3-11-160-15,7-1 160 16,6-3-736-16,7-5-64 0,6-7-16 0,5-3 0 16,4-5-2384-16,7-8-464 0</inkml:trace>
  <inkml:trace contextRef="#ctx0" brushRef="#br0" timeOffset="116083.06">9910 13613 11055 0,'-12'-11'976'0,"1"1"-784"0,-2-2-192 0,2 3 0 0,0-3 5280 0,-1 7 1008 16,-2-4 208-16,-3 4 32 0,-1-3-4704 0,-1 3-944 16,-2 0-192-16,-2 4-48 0,-3 0-256 0,0 2-64 15,-2 0-16-15,-1 4 0 0,1 3-304 0,-2 2 0 16,2 7 0-16,-6 1-144 0,-4 1-16 0,-4 2 0 16,-1 6 0-16,2 0 0 0,-1 2-32 0,2 5 0 15,0 2 0-15,1 2 0 0,-1 3 64 0,3 4 0 16,4-2 0-16,-1 10 0 0,4 6 128 0,-2 1 0 15,0-1 0-15,1 4-128 0,1 1 128 0,1 4 0 16,3 2 0-16,3 3-128 0,3-1 128 0,2 3 176 16,3 3-48-16,5-2 0 0,0-1-128 0,5 1 0 0,2 0 0 15,1-1 0-15,5-1 0 0,5 0 0 0,2-2 0 0,4-2 0 16,3 0 0-16,3-1 0 0,7-4 0 0,3-3 0 16,2-6 0-16,2-3 0 0,1-1 0 0,0-3 0 15,5-5 0-15,3 2-144 0,3-5 144 0,3-2 0 16,5-3 0-16,7-3 0 0,5-2 0 0,1-7 0 15,-2-4 0-15,1-5 128 0,0-2-128 0,4-7 0 16,5-1 192-16,3-3 0 0,-2-9 0 0,-1-6 0 16,-3-5 16-16,-1-6 0 0,1-6 0 0,1-7 0 15,4-6-32-15,-5-9-16 0,-3-3 0 0,-3-5 0 16,-5-6-160-16,-1-5 128 0,-3-3-128 0,0-8 128 16,-1-5-128-16,-1-3 0 0,-3-3 144 0,-5 0-144 15,-7-6 144-15,-4 1-144 0,-7-3 192 0,-3 1-192 16,-5-1 384-16,-4 0-16 0,-7 1-16 0,-2-3 0 15,-8 1 96-15,-4 3 32 0,-5-1 0 0,-4 4 0 0,-3 4-112 16,-5 4-32-16,-4 4 0 0,-4 8 0 0,-6-1 64 0,-5 11 16 16,-6 3 0-16,-4 7 0 0,-1 6-16 0,-2 7 0 15,-5 4 0-15,-3 7 0 0,-4 5-144 0,-9 9-16 16,-10 8-16-16,-1 6 0 0,-4 7-384 0,-3 5-80 16,1 9-16-16,-4 9 0 15,-2 1-1136-15,7 7-224 0,1 8-48 0,5 5-17152 0</inkml:trace>
  <inkml:trace contextRef="#ctx0" brushRef="#br0" timeOffset="116667.83">5721 17663 15663 0,'0'0'688'0,"-7"-2"144"0,-2 2-656 0,1 4-176 0,2 0 0 0,6-4 0 15,-5 10 4224-15,2 5 832 0,1 4 144 0,-1 5 48 16,-2 0-3584-16,1 8-720 0,2 2-144 0,-1 6-32 16,-1 2-96-16,3 9-32 0,-4 7 0 0,1 8 0 15,-1 8-208-15,1 10-48 0,-3 5-16 0,2 4 0 16,-1 6-128-16,0 1-32 0,1 4 0 0,1 2 0 15,2 1-208-15,-1-6 128 0,-1-3-128 0,2-4 0 16,-2-6 0-16,1-4 0 0,1-4 0 0,-1-4 0 16,2-5-224-16,0-7-144 0,1-7-16 0,0-9-16 31,-1-3-1520-31,-1-13-320 0,1-6-48 0,-2-8-13376 0</inkml:trace>
  <inkml:trace contextRef="#ctx0" brushRef="#br0" timeOffset="117282.99">5400 17846 36223 0,'-2'-16'1600'0,"6"1"336"0,3-4-1552 0,7-6-384 16,6-5 0-16,9-2 0 0,6-3 496 0,5-5 16 16,6 2 0-16,4-1 0 0,7-1-320 0,0 2-64 0,-1 1-128 15,2 4 192-15,5 4-192 0,0 2 0 0,7 8 0 16,0 7 0-16,2 3-144 0,-4 7-80 0,-6 5-16 0,-5 8 0 31,-3 6-336-31,-5 6-64 0,-9 2 0 0,-5 7-16 0,-6 4 400 0,-4 5 96 0,-6 8 16 0,-5 5 0 16,-7 9 384-16,-8 2 80 0,-8 4 0 0,-5 8 16 15,-5 5 80-15,-5 6 16 0,-4 1 0 0,-4 1 0 16,-1 3 0-16,-2 0 0 0,-4 1 0 0,-1-3 0 16,-1 0-304-16,-3-11-128 0,-6-7 128 0,0-5-128 15,1-7 0-15,3-8 0 0,4-7 0 0,5-7 0 16,4-4-176-16,5-6 48 0,4-10 0 0,6-4 0 16,4-7-192-16,14-8-48 0,0 0 0 0,0 0 0 15,9-12-112-15,7-9-32 0,6-6 0 16,10-7 0-16,9-3 272 0,7-1 48 0,12 0 16 0,2-3 0 15,4 2 176-15,2 2 0 0,0 1 0 0,3 6-128 0,-1 3 128 16,5 4-160-16,4-2 160 0,-8 6-160 0,-10 6 160 0,-1 7 256 16,-5 3-64-16,-4 7-16 0,-8 7 416 0,-6 6 96 15,-2 4 16-15,-8 6 0 0,-5 6 80 0,-8 9 32 16,-8 5 0-16,-6 9 0 0,-8 8 144 0,-6 7 16 16,-6 6 16-16,-7 6 0 0,-7 2-288 0,-7 7-48 15,-4 3-16-15,-9 5 0 0,-3-4-368 0,-10-1-80 16,-8-3 0-16,0 0-16 0,-2 1-176 0,1-6 0 15,-7-7 144-15,-4-5-144 0,-7-8 0 0,1-5-128 16,-2-8 0-16,4-11 0 0,2-6-176 0,3-9-16 0,1-9-16 16,7-12 0-1,7-8-160-15,10-5-16 0,9-8-16 0,9-7 0 16,7-7-1440-16,7-8-272 0,8-9-64 0,9-13-14784 0</inkml:trace>
  <inkml:trace contextRef="#ctx0" brushRef="#br0" timeOffset="117882.32">8538 17882 30399 0,'-20'-4'2704'0,"-2"-3"-2160"15,-3-1-544-15,-4 0 0 0,-1 3 1472 0,-3 3 176 16,1-1 32-16,1 3 16 0,-1 0-1072 0,0 4-224 16,2 2-32-16,0 6-16 0,1 4-192 0,-1 3-32 15,2 11-128-15,0 3 192 0,-3 7-192 0,2 9-160 0,5 9 32 0,1 6 0 32,3 7-240-32,3 4-32 0,3 2-16 0,3 2 0 0,3 6 272 0,4 1 144 0,4-1-160 0,5-1 160 15,4-3 0-15,6-2 0 0,3 2 0 0,3-7 160 16,4-9-160-16,2-7 0 0,2-12 0 0,3-4 0 15,1-9 0-15,2-5 128 0,2-9-128 0,4-4 0 16,3-7 240-16,2-3-48 0,1-10 0 0,-4-3 0 16,-2-8 224-16,-3-3 32 0,2-12 16 0,-4-2 0 15,0-4 16-15,-2-9 0 0,-2-12 0 0,-4-4 0 16,-4-3-96-16,-2-1-32 0,-6-2 0 0,-2-2 0 16,-3-2-80-16,-6 1-16 0,-5 0 0 0,-5 5 0 15,-6 2 32-15,-4 2 0 0,-4 3 0 0,-1 5 0 16,-3 1-32-16,-1 6-16 0,-4 5 0 0,2 6 0 15,-4 1-240-15,2 7-128 0,-1 4 128 0,1 4-208 16,-2-1-112-16,5 5-32 0,0 2 0 0,0 3 0 16,3 2-1520-16,4-3-304 0,4 5-64 0,5-7-14592 15</inkml:trace>
  <inkml:trace contextRef="#ctx0" brushRef="#br0" timeOffset="118199.4">9812 17314 34095 0,'0'16'3024'0,"0"-3"-2416"0,0 4-480 15,0 4-128-15,2 6 1648 0,1 6 304 0,-3 4 64 0,1 7 16 16,0 1-1216-16,-1 4-240 0,-1 5-64 0,-3 2 0 15,1 3-240-15,-1 8-48 0,-4 2-16 0,2 6 0 16,-2 7-208-16,2 0 128 0,-1 6-128 0,1 1 0 16,1 1 0-16,1 1 0 0,2-1 0 0,0-2-160 15,4-6-16-15,-1-4 0 0,0-6 0 0,2-2 0 32,-1 1-368-32,1-7-80 0,-1-11-16 0,2-8 0 15,-1-8-192-15,-2-8-32 0,-1-9-16 0,0-6 0 16,0-14-1552-16,0 0-320 0,0 0-64 0,-4-16-11152 0</inkml:trace>
  <inkml:trace contextRef="#ctx0" brushRef="#br0" timeOffset="118515.64">9000 17295 41695 0,'0'0'1856'0,"0"0"368"0,7 6-1776 0,5 4-448 16,4 1 0-16,3-1 0 0,8 0 512 0,5-3 0 16,5 1 16-16,2 0 0 0,7-7-48 0,5 2-16 0,7-1 0 0,2-2 0 15,1-1-256-15,1-2-48 0,2 1-16 0,3-2 0 16,3-1-144-16,4 0 0 0,3 0-192 15,-3-3 192 1,-4 0-480-16,0 3 32 0,0-5 0 0,0 3 0 16,-2-4-1184-16,2 2-224 0,0-2-64 0,-4-2 0 15,-4 2-640-15,-4-4-144 0,-2-1-32 0</inkml:trace>
  <inkml:trace contextRef="#ctx0" brushRef="#br0" timeOffset="118784.77">11429 16805 40479 0,'-9'23'1792'0,"5"-4"384"0,-4 9-1744 0,2 11-432 0,0 2 0 0,-3 13 0 0,2 3 592 0,-2 9 48 16,2 2 0-16,-1 3 0 0,1 2-192 0,-1 6-48 15,2 6 0-15,-2-1 0 0,0-1-240 0,2 2-160 16,0-1 192-16,1-3-192 0,1 3 0 0,0-6-304 16,1-3 48-16,1-5 0 15,2-4-1728-15,0-8-320 0,0-7-80 0,2-4-9120 16,1-9-1808-16</inkml:trace>
  <inkml:trace contextRef="#ctx0" brushRef="#br0" timeOffset="119132.95">11359 17924 45263 0,'0'0'2000'0,"0"0"432"0,15 0-1952 0,7-1-480 0,4-2 0 0,7 1 0 0,3-6 320 0,2 0-16 16,3-4-16-16,5 0 0 0,1-6-32 0,6-4-16 15,7-4 0-15,6-7 0 0,6-1-240 0,5-4 0 16,-1-2 0-16,0-5 0 15,2-3-1280-15,-2 1-128 0,0 0-48 0,2 4-11600 16,4-3-2304-16</inkml:trace>
  <inkml:trace contextRef="#ctx0" brushRef="#br0" timeOffset="119537.06">13358 15590 16575 0,'-9'32'1472'0,"0"-10"-1168"0,-2 1-304 0,-4 2 0 0,1 7 4864 0,1 8 896 16,-1 11 192-16,4 7 48 0,-2 5-4688 0,1 7-928 16,1 8-192-16,0 7-48 0,2 5 112 0,0 10 32 15,1 2 0-15,-1 11 0 0,-2 3-128 0,0 11-32 16,0 10 0-16,-2 7 0 0,0 1-128 0,-2 11 0 15,-2 7 0-15,1-1 128 0,-3-1-128 0,2-1 128 16,-1-5-128-16,1-4 128 0,3-1 400 0,2-8 80 16,2-7 16-16,2-4 0 0,2 0-240 0,1-13-64 15,-1-11 0-15,5-5 0 16,-1-11-1056-16,1-6-224 0,1-7-32 0,-1-7-17536 0</inkml:trace>
  <inkml:trace contextRef="#ctx0" brushRef="#br0" timeOffset="120527.67">11274 16502 2751 0,'0'0'256'0,"-5"-8"-256"15,-1 3 0-15,6 5 0 0,-5-9 4176 0,5 9 800 16,-5-8 144-16,5 8 48 0,0 0-3696 0,0 0-752 16,0 0-144-16,0 0-16 0,0 0 16 0,0 0 0 15,0 0 0-15,0 0 0 0,0 0-320 0,-4 8-48 16,-2 0-16-16,1 2 0 0,1 4-192 0,0 4 0 16,1 3 0-16,-1 6 0 0,0 0 0 0,-1 4 128 15,1 4-128-15,0 2 0 0,0 1 432 0,-1 4-16 16,0 1 0-16,0 1 0 0,1 2 320 0,-1 5 64 0,1 1 16 0,2 3 0 15,1 1-176-15,-1 2-48 16,4 3 0-16,-2-1 0 0,0 3-112 0,1 2-32 0,1 6 0 0,2 1 0 16,-1-2-64-16,-1 1-32 0,0 2 0 0,0 0 0 15,-2-1-96-15,1 2 0 0,1 2-16 0,-1-2 0 16,0-1-32-16,2-4 0 0,1 0 0 0,-1-2 0 16,1 1 0-16,1-1 0 0,0-6 0 0,3 1 0 15,0-3-80-15,1-2-128 0,1-3 176 0,-1-2-176 16,0-3 0-16,1 1 0 0,-1-2 0 0,-1-2 0 15,1-4 0-15,0-2 0 0,0-1 0 0,0-5 0 16,-1-4 0-16,1 1-176 0,-1-2 176 0,0-3-208 16,-2-4-96-16,3 1-16 0,-2-2 0 0,-1-1 0 15,0-3-1536 1,2-5-320-16,1-5-64 0,-9-7-11840 0</inkml:trace>
  <inkml:trace contextRef="#ctx0" brushRef="#br0" timeOffset="121034.4">11427 17839 27647 0,'-14'0'2448'0,"6"0"-1952"0,-3 0-496 0,4 0 0 15,7 0 1424-15,0 0 192 0,0 0 48 0,0 0 0 16,0 0-1216-16,0 0-224 0,0 0-48 0,11-4-16 15,-2-1-160-15,4-3 0 0,6 2 0 0,1-2 0 16,3-2 0-16,4 1 0 0,1-2 0 0,1-2 0 16,-2-1 0-16,6 0-176 0,1-1 176 0,4-2-128 15,2 0 128-15,-2 0 0 0,5 1 0 0,5-4 0 16,6 1 0-16,0 3 0 0,2 2 0 0,0 0 0 0,-4 1 0 0,2-1 192 16,0 3-32-16,2 2-16 0,-1-4 176 15,2 4 48-15,2-2 0 0,-5 1 0 0,-2 2-112 0,-3 2 0 16,-4-3-16-16,0 1 0 0,-2-2-16 0,-2 2 0 15,-2-2 0-15,1 4 0 0,-7-2-224 0,1 2 128 16,0 2-128-16,-1-2 0 0,-2 1 0 0,-2 1 0 16,-2-1 0-16,-4 1-160 15,-2-1-432-15,-3 1-96 0,-3 0-16 0,1-1 0 16,-2 1-2688-16,-2 2-528 0</inkml:trace>
  <inkml:trace contextRef="#ctx0" brushRef="#br0" timeOffset="148048.26">19062 3617 4607 0,'-10'-12'400'0,"10"12"-400"0,-8-6 0 0,0-2 0 16,-2 3 832-16,3 2 64 0,0-1 32 0,1-1 0 15,-3 2-672-15,1 1-128 0,1-1-128 0,-2 2 192 16,0-2-192-16,0 2 0 0,0 0 0 0,0-2 0 15,0 2 0-15,0 0 0 0,1-2 0 0,0 2 0 16,0-2 0-16,-1 1 0 0,0-1 0 0,1 2 0 0,-1 0 0 0,0-2 0 16,2 2 0-16,0 0 0 0,-2-1 512 0,9 2 80 15,-8-1 16-15,8 1 0 0,-9-3 416 0,3 1 96 16,6 2 16-16,-8-5 0 0,8 5-32 16,-3-8 0-16,-1 2 0 0,4 6 0 0,0-10-240 0,1 2-48 15,-1 8-16-15,4-10 0 0,1 3-320 0,1 0-64 16,-6 7-16-16,12-8 0 0,-2 2-64 0,1-2-16 15,3 3 0-15,4 1 0 0,0-3-96 0,1 0-32 16,1 2 0-16,2-2 0 0,0 2-64 0,-1 1 0 16,1-4-128-16,3 2 192 0,1-1-192 0,3 1 0 15,0 1 0-15,4 2 0 0,-1-3 128 0,5 1-128 16,2 1 0-16,6-1 0 0,3-1 128 0,2-1-128 0,-1-4 0 0,1 2 0 16,-2-4 144-16,2 6-144 0,0-3 128 15,6 4-128-15,-2-1 0 0,5 2 0 0,5 0 0 0,-3 0 0 16,-2-3 144-16,-1 4 0 0,0 0 0 0,3 2 0 15,2 2-16-15,2 1 0 0,2 0 0 0,0-1 0 16,-2-1 16-16,-1 2 0 0,-2 1 0 0,2 0 0 16,-2 1 0-16,6 1 0 0,4-2 0 0,-4 2 0 15,-2-4 64-15,2 0 16 0,-5 2 0 0,1 1 0 16,-1 1-32-16,5 0 0 0,0-2 0 0,0 2 0 16,-5-3-64-16,0 2 0 0,-1-2-128 0,-1 3 192 15,-1 1-48-15,3 3-16 0,5-5 0 0,-2 2 0 16,-4 3 0-16,-2-5 0 0,-2 0 0 0,1 3 0 15,-1 0 0-15,3-2 0 0,1 2 0 0,3 0 0 16,-2-2-128-16,-5-1 128 0,-3-1-128 0,-1 1 128 16,0 1-128-16,-1-1 0 0,2 0 0 0,2 2 0 0,1-1 0 0,0 1 128 15,-5-4-128-15,-3 1 0 0,-5-1 0 16,0-1 0-16,-1 0 0 0,0 0 0 0,-1 0 128 0,0 1-128 16,-2 0 0-16,2 2 128 0,-1-2-128 0,0-1 0 15,-7-1 0-15,-2 0 0 0,-5-1 0 0,0 2 128 16,-7 0-128-16,-1 0 0 0,-1 0 0 0,-2 0 0 15,-3-1 128-15,-2 0-128 0,0 1 0 0,-12 0 128 16,0 0-128-16,9 0 128 0,-9 0-128 0,0 0 0 16,0 0 0-16,0 0 128 0,0 0-128 0,0 0 160 15,0 0-160-15,-10-9 160 0,-4 3-160 0,-3 2 160 0,-1 0-160 0,-2-1 160 16,-3 0-160-16,-6 2 0 16,-4 1 0-16,-4-2 0 0,-4-3 0 0,-3 2 0 0,-1-3 128 15,-1 2-128-15,-1 3 0 0,0 0 0 0,-2-1 0 16,-3 2 0-16,2-1 0 0,-6 1 0 0,-7-3 144 15,-1-1-144-15,2-1 0 0,-1 0 0 0,1-1 0 0,1 0 0 16,0 3 0-16,-6-4 0 0,-7 0 0 0,2-1 0 16,0 1 0-16,3-1 0 0,-1 2 0 0,-2-1 128 15,-1 3 32-15,-2-4 16 0,-4 2 0 0,0-1 0 16,3 4-176-16,0 0 0 0,1 0 0 0,-6 1 0 16,-1 0 0-16,2 2 0 0,2-2 0 0,3-1 128 15,0 1-128-15,-4 2 0 0,-3 0 0 0,0 1 0 16,2-1 0-16,2 0 0 0,0 2 128 0,0 0-128 15,-2 0 0-15,0 0 0 0,-1-2 0 0,2 2 0 16,3 2 0-16,2 1 0 0,2-1 0 0,-2 0 0 16,-4-1 0-16,3 1 128 0,4 0-128 0,1 0 128 15,3-1-128-15,2 2 0 0,0-3 0 0,1 3-176 16,-4-1 176-16,5-1 0 0,3 2 128 0,3-1-128 16,1 1 0-16,4 3 0 0,2-2-160 0,2-1 160 0,1 1 0 0,-2-2-128 15,2 1 128-15,2-2 0 0,3-1 0 0,4 0 128 16,3 0-128-16,5 0 192 0,-2 0-192 0,5 0 0 15,1 0-144-15,1 1 144 0,4 2 0 0,2-2-144 16,2-1 144-16,3 1 0 0,4-1 0 0,0 2 0 16,2-1 0-16,8-1 0 0,-9 0 0 0,9 0-160 15,0 0 160-15,0 0 0 0,0 0-192 0,0 0 192 16,0 0-192-16,0 0 192 0,0 0-176 0,10 9 176 16,2-4-160-16,2-1 160 0,1 1 0 0,3 1-144 15,4-3 144-15,4 2 0 0,1 2 0 0,1-2 0 16,1 0 0-16,5 3 0 0,1-2 0 0,7 2 0 0,0 0 0 0,2-6-128 15,1 1 128-15,-2 1 0 0,-1-2 0 0,2 3 0 16,2-1 0-16,1 2 0 0,0 2 0 0,7-2 0 16,3 1 0-16,2-1 0 0,1-3 0 0,-1-1 0 15,-2 1 0-15,1-1-128 0,1 2 128 16,3 1 0-16,0 0 0 0,5 0 0 0,-1 0 0 0,1-1 0 16,-2-3 0-16,0 2 0 0,-1 1 0 0,5 3 0 15,2 0 0-15,2 0 0 0,-1-3 0 0,-1-1-128 16,-1 1 128-16,-1-1 0 0,0 3 0 0,3-3 0 15,3 0 0-15,0-1 0 0,-3 1 0 0,0-1 0 16,-1 2 0-16,0 0 0 0,1-1 0 0,3 0 0 16,2 0 0-16,-7 1 0 0,1-2 0 0,-1 1 0 0,-2-1 0 15,4 1 0-15,0 0 0 0,0-1 0 16,0 1 0-16,-5-2 128 0,-2-1-128 0,-2 1 0 0,1-1 0 0,2 1 0 16,1 1 0-16,0-1 0 0,-5-1 0 0,-4 0 0 15,-4 1 0-15,-1 1 0 0,-1-2 0 0,2 1 0 16,-4-1 0-16,4 1 0 0,0 0 0 0,-1 1 0 15,-4-1 0-15,-3 1 0 0,-4-2 0 0,-3 2 0 16,1-1 0-16,-2-1 0 0,-1-1 0 0,-2-1 0 16,0 2 0-16,0 2 0 0,-2-2 0 0,2-2 0 15,-1 0 0-15,-2 1 0 0,-3-2 0 0,-2 1 0 16,-2-1 0-16,-3 2 128 0,-5-2-128 0,-1 1 0 16,-4-3 0-16,0 1 128 0,-3 1-128 0,0-1 0 15,-9 4 0-15,8-6 0 0,-8 6 0 0,0 0 0 0,0 0 0 16,0 0 0-16,0-10 0 0,-1 0 0 0,1 10 0 15,-9-8 128-15,-2 0-128 0,-3 5 0 0,-3-1 128 16,0-1-128-16,-8-2 0 0,0 4 0 0,-6-3 0 0,-3-1 0 16,0 0 0-16,-3 4 0 0,0-4 0 0,-1 2 0 15,-1 1 0-15,-1 1 0 0,-2-2 0 0,-1 2 0 16,-1 3 0-16,-7 0 0 0,-4-1 0 0,-2-2 0 16,-2-2 0-16,1 1 0 0,2 0 0 0,-3 4 0 15,2 0 0-15,-2 2 0 0,-6 0 0 0,-4-2 0 16,-5-2 0-16,3 0 0 0,0 1 0 0,1 1 0 15,1 0 0-15,-6 0 0 0,-6 0 0 0,1 0 0 16,4 0 0-16,1 1 0 0,0 3 0 0,-3-2-128 16,-3-2 128-16,1 0 0 0,0-4 0 0,1 2 0 15,1 2 0-15,2 6 0 0,-3-3 0 0,-1 2 0 16,-2-1 0-16,1 0 0 0,4-1 0 0,1 0 0 0,1 2 0 16,-3 3 0-16,-7-3 0 0,5-1 0 0,4 0 0 15,3 2 0-15,2 1 0 0,0 1 0 0,0-1 0 0,-2-1 0 16,1-1 0-16,3 0 0 0,6-1 0 0,-1 2 0 15,3 3 0-15,-1-2 0 0,-2 0 0 0,1-2 0 16,-2 2 0-16,2-1 0 0,8-1 0 0,1 2 0 16,3-1 0-16,4-2 0 0,3 0 0 0,2-1 0 15,1 1 0-15,2 0 0 0,-1-1 0 0,3-2 0 16,1-1 0-16,4 0 0 0,3-1 0 0,3 1 0 16,2 0 0-16,7 0 0 0,0-2 0 0,1 1 0 15,2 0 0-15,6 1 0 0,8 0 0 0,-8 1-160 0,8-1 160 16,0 0 0-16,0 0-288 0,0 0 48 0,0 0 16 15,0 0 0-15,0 0 224 0,16 3-192 0,2-1 192 16,4 1-192-16,2 3 192 0,5-1 0 0,6-1-160 16,4 1 160-16,5 1 0 0,1-2 0 0,-1 3 0 15,3-2 0-15,2-3-160 0,-1 1 160 0,4-2 0 16,7 1-144-16,4 1 144 0,5 0 0 0,-1-1 0 16,2 1 0-16,1-2 0 0,2 0-160 0,3 2 160 0,6-3 0 15,2 0 0-15,1 0 0 0,-3 0 0 0,3 0 0 16,0-2 0-16,6 2 0 0,6-1 0 0,-2 1 0 15,-3-1 0-15,-1 1 0 0,4-1 0 0,3 1 0 16,1-4 0-16,-3 3 0 0,-2-1 176 0,0 2-176 16,5 0 128-16,0 0-128 0,-2-1 0 0,0 2 0 15,-2-2 128-15,3 1-128 0,3 0 144 0,-4 0-144 0,-6 0 0 16,1 0 0-16,-4 0 0 0,5 1 0 0,2-1 0 16,-6 2 128-16,-11-1-128 0,2-1 0 0,-3 0 0 0,3 1 0 15,1 3 0-15,-2-3 0 0,-6 0 0 0,-3 1 0 16,-6-2 0-16,0 0 0 0,-4 0 128 0,1 0-128 15,1 0 0-15,-2 0 0 0,-3-2 0 0,-7 1 128 16,-6-1-128-16,-4-2 0 0,-5 0 0 0,-2 1 0 16,-3 2 128-16,-1 0-128 0,-5-2 0 0,-3 0 0 15,-2-5 0-15,-5 4 0 0,-3 0 0 0,-10 4 0 16,0 0 0-16,0 0 0 0,0 0 128 0,0 0-128 16,-3-10 0-16,-7 4 144 0,-4-2-16 0,-5 2-128 15,-5-1 192-15,-5 0-64 0,-4 2-128 0,-8 1 0 16,-6-1 0-16,-9 2 0 0,-8-2 0 0,-3 3 0 15,-2-2 0-15,-2 0 0 0,-3 4-128 0,-12 0 128 0,-13 3 0 16,-3-1 0-16,-1 1-240 0,-5 1 32 0,-6 4 0 0,-7 3 0 16,-6 3-80-16,-4 2-16 0,-6 4 0 0,-2 6 0 31,-1 2-528-31,-2 6-128 0,-3-1 0 0,8 3-16 16,6 1-1680-16,1 1-336 0</inkml:trace>
  <inkml:trace contextRef="#ctx0" brushRef="#br0" timeOffset="149008.85">19743 3107 14335 0,'0'0'640'0,"0"0"128"0,-8-4-624 0,8 4-144 0,-6-3 0 0,0-3 0 0,-1 0 0 0,0 1 160 15,-2 1-160-15,-1-2 160 0,-2 1-32 0,0 1 0 16,-2-4 0-16,-3 3 0 0,-1 1-128 0,0 3 0 16,-1-1-192-16,-1 0-4240 15,-3 1-848-15</inkml:trace>
  <inkml:trace contextRef="#ctx0" brushRef="#br0" timeOffset="151338.4">18766 3070 12031 0,'-28'2'528'0,"9"0"112"0,-4 1-512 0,1-1-128 16,-3-1 0-16,1 1 0 0,-1-1 720 0,2-1 112 0,2 3 32 0,1-1 0 15,-1 1-112-15,2-2-32 0,-2 1 0 0,0 0 0 16,1 0-112-16,1 1-32 0,-2-2 0 0,4 2 0 16,0-2-160-16,3 1-32 0,3 0-16 0,-3 0 0 15,2 0-176-15,3-1-16 0,9-1-16 0,-9 2 0 16,9-2-160-16,0 0 0 0,0 0 0 0,0 0 128 15,0 0-128-15,0 0 0 0,0 0 144 0,0 0-144 16,6 9 256-16,5 0 0 0,0-4-16 0,2 0 0 16,1 2 32-16,5-4 16 0,4 3 0 0,-1 0 0 15,1-1 16-15,-1 0 0 0,1 1 0 0,3 0 0 16,2-1-80-16,2 2-16 0,2 0 0 0,1-2 0 16,3 4-80-16,2-3-128 0,2 4 176 0,5-2-176 15,2 2 176-15,4-3-176 0,-3 1 160 0,2 0-160 16,-2-3 144-16,4 4-144 0,-1-2 128 0,4 5-128 0,3-2 192 15,3 1-64-15,4 1 0 0,-3-3 0 0,-2 2 48 0,1-2 0 16,1 4 0-16,2-2 0 0,2-2-176 0,5 3 192 16,-1-5-192-16,1 3 192 0,-3-2-48 0,-1 1 0 15,3-3 0-15,2 1 0 0,6 0-144 0,-1-2 0 16,0 0 144-16,-2 3-144 0,-4-3 128 0,1 1-128 16,2 1 128-16,4-3-128 0,4-1 0 0,-3 1 128 15,-5 0-128-15,-2-1 0 0,1-6 0 0,2-1 144 16,2 4-144-16,1-2 0 0,-2-2 128 0,-2 1-128 15,-2-3 0-15,1 0 0 0,0 2 0 0,4 1 0 0,1-2 128 16,-3 0-128-16,-5 1 0 0,1 0 0 0,1-1 0 16,0-1 0-16,4 1 176 0,-1 1-176 15,-2-2 160-15,-5 1-160 0,-3 1 128 0,-2 1-128 0,-4-2 0 16,6 3 144-16,1-1-144 0,0-1 0 0,-1 1 0 0,-5-5 0 16,-5 2 0-16,-1-1 0 0,-2 1 0 0,-2 2 0 15,1 2 0-15,-3-1 128 0,2 2-128 0,-3-1 0 16,-5 0 0-16,0-2 0 0,-6 0 128 0,-3 2-128 15,-5-1 0-15,-2 2 0 0,-2-3 0 0,-2 2 128 16,-3 0-128-16,-1 2 0 0,-3 2 0 0,-3-1 0 16,2 0 0-16,-3 3 0 0,-11-4 0 0,0 0 0 15,9 4-144-15,-9-4 144 0,0 0 0 0,0 0 0 16,0 0 0-16,0 0 0 0,-7 10 0 0,-2-1 0 16,-2 0 0-16,-4 0 0 0,-3-4 0 0,-1 4 0 15,-3-3 0-15,-1 0 0 0,-1 2 0 0,-5-3 0 0,-4 3 0 16,-5-2 0-16,-3 0 0 0,-2 3 0 0,-2-4 0 0,0 5 0 15,-1-1 0-15,0 4 0 0,-2-3 0 0,-1 2 0 16,-1-1 0-16,-6-1 0 0,-5 2 128 0,-2 2-128 16,-2-3 176-16,2 1-176 0,-1 0 192 0,2-2-192 15,2 3 192-15,-8 0-192 0,-9-4 160 0,0 4-160 16,-1-3 128-16,2 2-128 0,2 2 0 0,-6-1 0 16,-5-1 128-16,0-1-128 0,-4 0 0 0,4 1 0 15,-2 1 0-15,-2 3 0 0,-3-3 0 0,1-4 0 16,2-2-144-16,3 1 144 0,2 1 0 0,0 0 0 15,-7-2 0-15,4 1 0 0,1-5 0 0,3 3 0 16,4-2 0-16,-3 1 0 0,-3-1 0 0,-1-4-160 0,1 0 160 0,4-2-128 16,2 1 128-16,0 1 0 0,3 1 0 0,-2-2-128 15,0-5 128-15,5-1 0 0,2 1 0 16,4 0 0-16,2 3 0 0,0 1 0 0,-1-2 0 0,1-1 0 16,0-6 0-16,5 1 0 0,5-1 0 0,1-2 0 15,2 3 0-15,5-3 0 0,2-2 0 0,0 1 128 16,-1 3-128-16,0-5 0 0,2 1 0 0,1 0 0 15,2 1 0-15,3 0 0 0,2 1 0 0,4-2 0 16,3-2 0-16,-1 1 0 0,0 1-128 0,5-1 128 16,1 4-176-16,5-4 176 0,-2 0-208 0,4 2 80 15,-1 2 128-15,1 4 0 0,2-4-144 0,1 4 144 16,0 1-144-16,3 1 144 0,2 2-192 0,2 0 192 16,1-1-176-16,6 5 176 0,0 0-160 0,0 0 160 15,0 0-144-15,11-4 144 0,2 3-128 0,2 2 128 16,3 2-192-16,3-1 32 0,-2 3 16 0,7-1 0 0,1 1 144 0,5 4 0 15,-3-4 0-15,3 3 0 0,2 1 0 0,4-1 128 16,5 4-128-16,4 1 176 0,2-3-176 0,3 2 0 16,-5 1-192-16,3-1 192 0,0-1 0 0,4 3 0 15,0-4 0-15,6 2 0 0,5-1 0 0,2-2 0 16,3 2 144-16,0-3-144 0,0 2 0 0,1-2 144 16,2 3-144-16,3-2 0 0,3 1 128 0,0-1-128 15,-4 0 0-15,1-1 0 0,1 2 0 0,5-1 0 16,2 1 128-16,0 0-128 0,-2-3 0 0,1-2 128 15,-1-2-128-15,4 4 0 0,3-2 192 0,-4-1-192 16,-1-3 192-16,-1-2-192 0,0-1 192 0,1 1-192 16,1 1 192-16,0-1-192 0,2-3 176 0,-3-1-176 15,-3-1 160-15,3 2-160 0,2 1 208 0,1-6-48 0,-3 2-16 16,-2-3 0-16,-2 2 0 0,2-1 0 0,0 3 0 0,1-1 0 16,0-2-144-16,-5 2 160 0,-4-6-160 15,-1 4 160-15,-2-2-16 0,3-1 0 0,1 3 0 0,-2-3 0 16,-3-1-16-16,-4 2-128 0,-3-3 192 0,-2 1-64 15,-2-1-128-15,1 1 160 0,-1-2-160 0,-1 2 160 16,-2-1-160-16,-4 3 0 0,-6-2 144 0,-3 4-144 16,-4-4 0-16,0 1 128 0,-4 2-128 0,-1-2 0 15,-1 6 0-15,-2-3 128 0,-3 3-128 0,1-3 0 16,2 4 0-16,-5 0 128 0,-3-2-128 0,1 3 0 16,-3 2 0-16,-3-1 0 0,-3 2 0 0,-1-2 0 15,-3-2 0-15,-1 3 0 0,-1-1 0 0,-9 3 0 16,0 0 0-16,0 0 0 0,10-1 0 0,-10 1 0 0,0 0 0 15,0 0 0-15,0 0 0 0,0 0 128 16,0 0-128-16,0 0 0 0,0 0 128 0,0 0-128 0,0 0 0 0,0 0 0 16,-8 11 0-16,-3-3 128 0,0 0-128 15,-3 1 0-15,-4-2 0 0,-2 3 0 0,-3-2 0 0,-4 2 0 16,-1-3 0-16,-1 4 0 0,-1-3 0 0,-1 4 144 16,-1 4-144-16,-2-1 160 0,-4 0-160 0,-2 2 0 15,-2-2 0-15,-1 1-176 0,-5 1 176 0,-4-1 0 16,-5 0 0-16,-1 0-128 0,1-2 128 0,0 1-128 15,0-2 128-15,-3 2-128 0,-5 3-80 0,-2 0-16 16,-7 0 0-16,-2-2 0 0,1-2 0 0,1 0 0 16,0 0 0-16,-4-1 0 0,-8-2 64 0,1-2 16 15,-1 0 0-15,1-4 0 0,2 0 144 0,-5 2-160 0,-7-5 160 16,4 0-160-16,-1-2 160 0,0 0 0 0,0 1-144 0,-2-2 144 16,-3-1 0-16,4-4 0 0,6 0-144 15,0 2 144-15,2 0 0 0,-3-4 0 0,-5-2 0 0,6-3 0 16,0 2 0-16,2 2 0 0,1-1 0 0,-2 1 0 15,-4-4 0-15,3 4 0 0,3-2 0 0,4 2 0 16,3 0 0-16,-3 0 0 0,-6 3 0 0,5 1 0 16,2-4 0-16,4 4 0 0,0 2 0 0,4 1 0 15,1-5 0-15,-4 4 0 0,2-1-192 0,5 3 192 16,4-2-240-16,6 0 64 0,2-2 16 0,5 2 0 16,1-1-16-16,2-1 0 0,-1-3 0 0,2 3 0 15,0-4 16-15,6 1 0 0,2-1 0 0,6 1 0 16,0-3 160-16,4 3-192 0,3-1 192 0,2 1-192 15,4 2 192-15,1-5 0 0,0 3 0 0,4-4-128 16,4 2 128-16,2 2 0 0,2 5 0 0,6 3 0 0,-4-11 128 0,3 4-128 16,1-2 128-16,0 9-128 0,0 0 128 0,9-7-128 15,2 0 160-15,2 2-160 0,2 1 0 0,3 1 0 16,1 1 0-16,1 1 0 0,7-2 0 0,1 3 0 16,4 4 0-16,3-3 0 0,4 2 0 0,3-1 0 15,3 2 0-15,0 2 0 0,-3 1 0 0,5-2 0 16,1 2 0-16,3 0 0 0,2 0 0 0,6 2 0 15,4-1 0-15,3 2 0 0,2-2 0 0,-2 2 0 16,1 0 0-16,3 2 0 0,1 0 0 0,7-2 128 16,3 1-128-16,-1 1 0 0,-1-4 0 0,1 2 176 15,0-4-176-15,8 5 160 0,5-4-160 0,-3 1 128 16,-1 0-128-16,0-3 128 0,1 0-128 0,4 1 160 16,4-2-160-16,-4 0 160 0,-2-2-160 0,-1 2 128 0,3 0-128 15,2-2 128-15,-1-2-128 0,-1 0 0 0,-2-3 144 0,0-3-144 16,2 1 192-16,-2 2-16 0,-3-3-16 0,-4-2 0 15,-2 0 0-15,1-2 0 0,0 1 0 0,-2-4 0 16,-4 0 32-16,-7 2 16 0,-5-2 0 0,-4-1 0 16,-1 3 0-16,-1 1 0 0,-2 0 0 0,2 2 0 15,-3-2-208-15,-3 2 176 0,-7-3-176 0,-4 3 160 16,-4-1-160-16,0 4 0 0,-4 1 144 0,0 0-144 16,-4-2 0-16,0 2 0 0,-5 2 0 0,0 2 128 15,-2-2-128-15,0 1 0 0,-1 0 0 0,-1 1 0 16,-3 1 0-16,-3 2 0 0,-2-2 0 0,0 2 0 15,-4-1 0-15,-10-2 0 0,0 0 0 0,11 6 0 16,-11-6 0-16,0 0 0 0,6 7 0 0,-6-7 0 16,5 10 0-16,-5-10-128 0,0 0 128 0,1 11 0 0,-1 1 0 15,0-12 0-15,-2 10 0 0,-1 0-128 0,3-10 128 0,-4 14 0 16,2-4-144-16,-3 1 144 0,-2-1-192 0,2-1 16 16,3-2 16-16,-6 2 0 0,2-3-96 0,-1 5-32 15,2-6 0-15,0 4 0 16,-2 0-320-16,0 2-64 15,-2-3-16-15,-1 3-8160 0,0-2-1648 0</inkml:trace>
  <inkml:trace contextRef="#ctx0" brushRef="#br0" timeOffset="153790.41">31467 16345 22111 0,'-9'-10'1968'0,"0"3"-1584"0,1-4-384 0,2 4 0 0,1-6 768 0,1 5 64 15,4 8 0-15,-3-8 16 0,3 8-336 0,-1-9-64 16,0-3 0-16,-2 5-16 0,3 7-160 0,0 0-16 16,3-11-16-16,-3 11 0 0,0 0-240 0,0 0 0 15,0 0 0-15,0 0 0 0,0 0 0 0,0 0 0 16,0 0 0-16,0 0 0 0,0 0 0 0,0 0-128 15,0 0 128-15,-8 11 0 0,4 0 0 0,-2 0 0 16,-5 2 176-16,1-1-176 0,-2 3 304 0,1 1-48 16,-2 1-16-16,-1 3 0 0,-1 1 160 0,-1 0 48 15,0 2 0-15,-2-1 0 0,0-3-16 0,1 1 0 16,-4 0 0-16,2 1 0 0,0 0-192 0,0 0-48 16,0-2 0-16,1 0 0 0,0 0-192 0,1 0 144 15,0 0-144-15,-1-1 128 0,0-2-128 0,2 1 128 0,-1-1-128 16,2 1 128-16,0-3-128 0,-2-1 0 0,1 1 0 0,1 0 0 15,1-2 0-15,1-2 0 0,-1 3 0 16,4-4 0-16,-2 2 0 0,2-2 0 0,2-1 0 0,2 0 0 16,6-8 0-16,-5 10 0 0,1-4 0 0,4-6 0 15,0 0 0-15,0 0 128 0,0 13-128 0,0-13 0 16,0 0 128-16,9 11-128 0,0-3 0 0,5 0 128 16,4 0-128-16,1-1 0 0,1 2 0 0,4-3 0 15,2 3 0-15,2-3 0 0,1 1 0 0,-1 0 0 16,0 0 0-16,1 2 0 0,3-4 128 0,-3 2-128 15,2 1 0-15,0-2 0 0,1 3 0 0,1 0 0 16,-1 2 0-16,0 0 0 0,1 0 0 0,-3 3 128 16,0-4-128-16,-2 3 0 0,-3 1 0 0,-1-3 0 15,-2 0 0-15,-3 1 0 0,-5-3 0 0,2 3 0 16,-2-6 0-16,-2 3 0 0,-2-4 0 0,-1 0 0 0,-2 1 128 16,2-1-128-16,-9-5 0 0,7 7 128 0,-7-7-128 0,5 7 0 15,-5-7 0-15,0 0 0 0,0 0-128 0,0 0-16 16,0 0 0-16,-5 7 0 0,-2-2 144 0,-2 1-208 15,-1-2 80-15,-1 0 128 0,-3-2-128 0,-1 1 128 16,-4 1 0-16,-4 0 0 0,-3-3 0 0,0-1-176 16,-2-1 176-16,-2-3-128 0,1-3 128 0,4 1 0 15,1-3 0-15,1 0 0 0,1-1 0 0,2 1 0 16,-1-4 0-16,2 3 0 0,2-2 0 0,-3-2 0 16,1-2 0-16,0 2 128 0,2 2-128 0,-1-4-208 15,0 4 48-15,1 0 16 0,0-3 144 0,-1 1-192 16,0 3 192-16,-1 0-192 0,-1 0 192 0,2-2 0 15,-1 3 0-15,0-4-128 0,0 1 128 0,2 2-192 0,3-2 192 0,1-1-192 16,3 2 192-16,1 0-192 0,3-3 192 0,2-2-192 16,3 1 192-16,2-2 0 0,6 0-144 0,-1-1 144 15,5-1-144-15,2-3 144 0,4-4-192 0,2-1 192 16,2-3-192-16,2-3 64 0,1-2 128 0,0 1-208 16,-1 1 208-16,1 0-192 0,1-2 192 0,1-1-192 15,4 0 192-15,-3 2 0 0,3-1 0 0,-2 3 0 16,0 1 0-16,-3 4 0 0,-2-3 0 0,0 6 0 15,-3 1 0-15,-2 4 0 0,-3 1 0 0,-2 1 0 16,-5 5 0-16,-1 4 160 0,0 1-160 0,-7 8 128 16,1-9 16-16,-1 9 0 0,0 0 0 0,0 0 0 15,-9-2-144-15,0 4 192 0,-1 2-192 0,-3-1 192 16,-2 6-192-16,-2 0 0 0,0 3 0 0,-3 2 0 0,0-3 0 16,-1 6 0-16,-4-1 0 0,1 2 0 0,-1 1 0 15,-2 4 128-15,-1 1-128 0,1 1 0 0,0 2 0 0,-1 0 0 16,-4 2 0-16,1 0 0 0,-2-1 0 0,1 1 0 15,2-2 0-15,1 1 0 0,3 3 0 0,2-2 0 16,1 0 0-16,4-1 0 0,0 0 0 0,1 0 0 16,2-4 0-16,2 1 0 0,0 1 0 0,4-6 0 15,-1 1 0-15,3-2 0 0,-1-2 0 0,1 1 0 16,0 0 0-16,6-3 0 0,1 1 0 0,2-2 0 16,1-3 0-16,7 2 0 0,0-4-128 0,5-1-16 15,3 1 0-15,2 0 0 0,2-4-16 0,4 3 0 16,0-3 0-16,4-1 0 0,3 1-64 0,2 1-16 0,2-2 0 0,-3 1 0 15,1 4 48-15,-1-4 0 0,-1 4 0 0,1-1 0 16,1 2 192-16,2-1 0 0,1 2-160 0,1-2 160 16,0 3 0-16,3-4 0 0,2 3 0 0,2 0 0 15,0-3-160-15,0 1 160 0,-3-2-208 0,-4-2 80 32,-3 0-608-32,0 2-112 0,-3-5-32 0</inkml:trace>
  <inkml:trace contextRef="#ctx0" brushRef="#br0" timeOffset="154565.22">30885 16977 24239 0,'-16'-5'1072'0,"9"1"224"0,-2-1-1040 0,9 5-256 16,0 0 0-16,0 0 0 0,0 0 160 0,0 0-32 16,1-8 0-16,7 2 0 0,6-2 64 0,5 3 0 15,7-5 0-15,4 1 0 0,3-2-16 0,2 1 0 16,1-3 0-16,3-2 0 0,3 2-176 0,3 0 192 15,2-2-192-15,4 0 192 0,2-2-16 0,4 1 0 16,5 1 0-16,-1-3 0 0,-6-1 128 0,-2 0 16 0,1 1 16 0,-2 1 0 16,-1 1 0-16,1 1 0 0,-2 2 0 0,-2-1 0 15,0 4-96-15,-6 2-32 0,-4-1 0 0,-5 4 0 16,-5 1-208-16,-4 0 0 0,-3-1 128 16,-3 3-128-16,-3-1 0 0,-1 2 0 0,-3 0 128 0,-11 1-128 15,12 1 0-15,-12-1 0 0,0 0 128 0,0 0-128 16,0 0 0-16,0 0 0 0,-2 13 0 0,-1-4 0 15,-9 2-160-15,-1-3 160 0,-3 2-128 16,-4-1 128-16,-5 1-160 0,-1 3 160 0,-7-2-192 0,-2 2 192 16,-5-1-144-16,-2 0 144 0,0-1 0 0,-1 2-144 15,-1-2 144-15,2 1 0 0,0 1 0 0,0-3 0 16,2 3 0-16,-5-1 0 0,-3-3 0 0,1 1 0 16,1-3 128-16,2-2 0 0,2-1 0 0,4-2 0 0,5-1 192 0,6 1 64 15,3-2 0-15,3 0 0 0,5 0-16 16,3-2 0-16,3 0 0 0,10 2 0 0,0 0-240 0,0 0-128 15,0 0 128-15,0 0-128 0,3-10 0 0,4 3 0 16,6-2 0-16,5 2 0 0,2-5 0 0,9 3 0 16,3-3 0-16,6 0-128 0,5 1 128 0,4-4-128 15,3-2 128-15,-3 2-128 0,1-2 128 0,1 1 0 16,0 1 0-16,3 1 0 0,0-2 0 0,2 1 0 16,2-3 0-16,-3 3 0 0,-2 4 0 0,-1 2 0 15,-5-3 0-15,-3 3 0 0,-4-1 0 0,-17 5 0 0,0 1 0 16,1-1 0-16,0 1 0 0,-3 2 0 15,-2-1 0-15,-1 3 0 0,-6 0 0 0,6 0 0 16,-16 0 0-16,0 0 0 0,0 0 0 0,-6 14 0 0,-7-2 0 16,2-3-128-16,-4-2 128 0,-4 5 0 0,-6-1 0 15,-1 1 0-15,-4 1 0 0,-4 4-208 0,-7 1 80 0,-37 16 128 16,9-7-384-16,8-3 32 0,5-4 16 0,9-1 0 31,5-3-240-31,7-5-32 0,3 1-16 0,5-2-8144 0,3-4-1648 0</inkml:trace>
  <inkml:trace contextRef="#ctx0" brushRef="#br0" timeOffset="155090.24">31453 16134 29487 0,'-10'-3'2624'0,"-1"-1"-2112"16,1-1-512-16,1 2 0 0,9 3 560 0,-10 1 0 15,-3 3 0-15,2 5 0 0,0 4-432 0,-1-2-128 16,-2 3 0-16,-1 4 0 0,-2 4 0 0,0 3 0 15,-4 0 0-15,0 6 0 0,-2 1 0 0,-1 0 0 16,-2 3 0-16,1 1-144 0,-5-1 144 0,0 0 0 16,-4-5 0-16,-1 3 0 0,-2 0 0 0,2-4 0 0,-1 1 0 0,5-4 0 15,0 1 160-15,6-5-32 0,2-1-128 16,2 2 192-16,4-4-192 0,3-1 144 0,2-5-144 0,3-1 128 16,3 1-128-16,1-4 0 0,5-9 0 0,0 0 0 15,5 9 128-15,-5-9-128 0,11 4 128 0,5-2-128 16,1 1 0-16,4-3 128 0,0 0-128 0,5 0 0 15,2-1 128-15,2-2-128 0,2 2 0 0,1 1 128 16,-1 2-128-16,0 0 0 0,-2-1 144 0,1 1-144 16,-1 3 128-16,-1-1-128 0,2 1 128 0,1 4-128 15,-1-1 192-15,2 3-48 0,-1-2 0 0,1 3 0 16,2-5-144-16,-2 3 0 0,0 2 144 0,0-3-144 16,-1 2 0-16,-3-2 144 0,-3 3-144 0,-1-6 0 15,-4 2 0-15,0-3 0 0,-4 1 0 0,0 2 0 16,-3-6-1472-1,-1-1-192-15,-2-1-32 0,-11 0-7264 0,10-1-1440 0</inkml:trace>
  <inkml:trace contextRef="#ctx0" brushRef="#br0" timeOffset="156225.42">31368 16217 21183 0,'-8'-6'1888'0,"2"1"-1504"0,6 5-384 15,0 0 0-15,-7-7 1088 0,7 7 128 0,0 0 48 0,0 0 0 16,0 0-720-16,0 0-144 0,0 0-16 0,0 0-16 16,0 0-160-16,0 0-16 0,4 9-16 0,0 5 0 15,0 4-176-15,2 3 128 0,2 6-128 0,1 2 128 16,-1 4-128-16,3 3 0 0,-1 5 0 0,0 3 0 15,1 2 208-15,0 5 16 0,-1 3 0 0,1 2 0 16,1 2 48-16,-2-1 16 0,-3-3 0 0,0 0 0 16,-1-1 32-16,-1-5 0 0,0-6 0 0,0-1 0 15,0-4 320-15,-1-4 64 0,0-1 0 0,0-9 16 16,-2-6-112-16,1-3-32 0,-2 0 0 0,-1-14 0 16,0 0-240-16,0 0-48 0,0 0-16 0,0 0 0 15,0 0-128-15,0 0-16 0,-1-19-128 0,-3-5 192 0,-1-2-192 0,0-6 0 16,-1-1 0-16,-1-2 0 0,0-1-192 15,0-1 192-15,-2 1-192 0,0-2 192 0,1 0 0 0,-3 0 0 16,3-2 0-16,-3-2 0 0,4 2 0 0,-3-5-128 16,2 2 128-16,0 2 0 0,3-1 0 0,0-1-128 15,-4 1 128-15,4-1 0 0,3 2-192 0,0 3 64 16,2 4 128-16,0 1-208 0,0 7 16 0,3 1 16 16,-2 3 0-16,2 5 0 0,-1 3 176 0,1 5-208 15,-1 0 80-15,-2 9 128 0,0 0-192 0,0 0 192 16,0 0-192-16,4 12 192 0,-3 6-288 0,2 3 64 15,-1 5 16-15,1 4 0 0,-2 4 64 0,1 5 16 16,-2 6 0-16,-2 2 0 0,2 4 128 0,0 2 0 16,0 3 0-16,-1 1-128 0,0-2 128 0,-2-7 0 0,-1-3 128 15,3-9-128-15,-1 0 448 0,-1-5 0 0,-1-6 16 0,0-1 0 16,2-2 64-16,-1-7 16 0,0-2 0 0,3-13 0 16,-3 11-272-16,3-11-48 0,0 0-16 0,0 0 0 15,0 0-16-15,-5-10 0 0,0-4 0 0,1-4 0 16,0-3-192-16,2-4-128 0,-1-4 128 0,2 0-208 15,-2-3 0-15,2-2 0 0,0-3 0 0,-2-1 0 16,3-4 208-16,-2 0-176 0,-1 3 176 0,1 0-160 16,0 3 160-16,1 1 0 0,0 3 0 0,-1 2 0 15,2 5 0-15,0-1-128 0,-1 6 128 0,0 6 0 16,-2 4-128-16,3 10 128 0,-6-5-128 0,6 5 128 16,-9 0 0-16,0 5 0 0,-2 7 0 0,2 6-128 15,-4 4-16-15,-1 2 0 0,2 8 0 0,-4 3 0 16,0 1 144-16,-1 5-128 0,-1 4 128 0,1 0-128 0,-2 3 128 15,1-6 0-15,-1-4-144 0,0-5 144 0,0-2 0 16,-1-5 0-16,-2 0 192 0,4-7-64 0,0-1 144 16,3-4 32-16,1-4 0 0,2-1 0 0,2-5-64 15,10-4-16-15,0 0 0 0,0 0 0 0,-5-8-96 0,4-4 0 16,2 0-128-16,4-5 192 0,4-3-192 0,1-2-288 16,2 1 64-16,0-5 16 0,1 0-64 0,0-4-16 15,5 4 0-15,-3-4 0 0,-2 4 160 0,-1-1 128 16,1 5-192-16,1 1 192 0,-1 3 0 0,-2 4 0 15,-1 3 0-15,0 4 0 0,-1 5 0 0,-9 2 0 16,0 0 0-16,11 9 0 0,-3 3 0 0,-2 6 0 0,-4 4 0 16,-2 4 0-16,-1 1 0 0,0 5 0 15,-6 2 0-15,0 2 0 0,-2 1 0 0,1-2 0 0,-2-2 0 0,2-5 0 16,-1-2 0-16,3-6 0 0,1-5 0 0,2-5 0 16,3-10 176-16,0 0 32 0,0 0 16 0,0 0 0 15,0 0-64-15,3-16-16 0,3-3 0 0,1-7 0 16,-1-7-144-16,0-1-144 0,2-3 144 0,-2-1-208 15,3 1-160-15,-1-2-16 0,-1-2-16 0,0 4 0 16,-1 2 208-16,0 3 32 0,1 3 16 0,0 4 0 16,1 4 144-16,-4 4 0 0,1 6-144 0,-1 2 144 15,-4 9 0-15,0 0 0 0,0 0-144 0,0 0 144 16,4 14 0-16,-2 3 0 0,-1 0-128 0,-1 6 128 16,0 5 0-16,0 1 0 0,0 3 0 0,0 2 0 15,2 2 0-15,-2 1 0 0,-2 0 0 0,2-3 0 16,0 0-144-16,0-2 144 0,2-4 0 0,2-2-144 15,1-7-1584 1,1-3-320-16,0-2-64 0</inkml:trace>
  <inkml:trace contextRef="#ctx0" brushRef="#br0" timeOffset="157277.76">31369 16779 26719 0,'0'0'2368'0,"14"-4"-1888"16,6 0-480-16,8-2 0 0,13 1 704 0,7 0 32 0,8-3 16 15,4 0 0-15,2-4-320 0,7 2-64 0,6-1-16 0,1 4 0 16,0-5-112-16,-34 7-32 15,5-1 0-15,4 1 0 0,2 2-208 0,1-1 0 16,-1 1 0-16,-1 0-160 16,-1 2-224-16,33-2-64 0,-23 1 0 0,-16 2 0 0,-15 1 176 0,-5 0 16 0,-7-1 16 0,-8 3 0 15,-10-3 240-15,0 0 128 0,0 0 0 0,-3 12-128 16,-8 0 592-16,-4-3 16 0,-4 2 0 0,-6-2 0 16,-7 3 32-16,-4-6 0 0,-2 2 0 0,-2-3 0 15,-5-2-304-15,18 0-48 0,-6 0-16 0,-4 3 0 16,-3-1-144-16,-7 4-128 0,-5-3 192 0,-6-1-192 15,-1 3 0-15,-49 2 0 0,19 3 0 0,17-4 0 16,14 0 0-16,12-3 0 0,8 2 0 0,6-5 0 0,6 1 0 16,4 0 0-16,4 0 0 0,8-2 0 0,10-2-208 15,0 0-48-15,0 0-16 0,0 0 0 0,15 0 80 0,7-1 32 16,5-4 0-16,4 0 0 0,4 0 160 0,4-4 0 16,4 1-144-16,4-3 144 0,3 2 0 0,3-4 0 15,5-1 0-15,-1 0 0 0,-3 0 0 0,-24 5 0 16,3 2 0-16,1-5 0 0,2 4 192 15,-2-4-64-15,-1 2 0 0,-1 1 0 0,-3-1-128 0,14-3 160 16,-15 3-160-16,-10 6 160 0,-8 2-304 0,-10 2-64 16,0 0-16-16,-10 5 0 0,-8 2 80 0,-7 3 16 15,-8 3 0-15,11-6 0 0,-6 3 128 0,-4-1 0 0,-5 5 160 16,-4 0-160-16,-9 0 224 0,-2 2-48 0,-3 1-16 0,-45 13 0 16,15-4-160-16,17-4 160 0,14-4-160 0,7-1 160 15,5-5 48-15,7 0 16 0,6-5 0 0,6 1 0 16,7-5-224-16,5-2 144 0,11-1-144 15,0 0 128-15,11-6-128 0,6-5 0 0,8 0 0 16,4 1-176-16,4-5 176 0,5-2 0 0,4-1-144 0,4-1 144 16,2 0 0-16,5 0-144 0,3 1 144 0,3-2 0 15,1 0 0-15,-27 7 0 16,3 0 0-16,3-1 0 0,1 0 144 0,2-1-16 0,0 0 0 0,-1-1 0 16,-3 2-128-16,24-8 128 0,-15 6-128 0,-11 6 128 15,-9 1-336-15,-12 5-80 0,-15 4-16 0,0 0 0 16,0 0 128-16,-14 6 32 0,-9 2 0 0,-8 1 0 15,-5 4 144-15,13-5 0 0,-7 1 0 0,-4-2 0 16,-4 5 0-16,-6-3 192 0,-7 3 0 0,-5 3-16 0,-5-2 0 16,-54 11 0-16,20-6 0 0,17-1 0 0,14-2-176 15,12-6 192-15,10 1-192 0,7-5 192 0,6-1 16 0,7 1 16 16,6-3 0-16,4-2 0 0,12 0-224 0,0 0-208 16,0 0 32-16,13-13 16 0,5 0-32 0,4-2 0 15,3-3 0-15,7-1 0 0,0-3 192 16,7 0-208-16,3 1 80 0,4-2 128 0,7 1 0 0,3-1 0 15,2 2 0-15,2-1 0 0,-3-1 0 0,-25 13-176 16,4-4 176-16,2-1-128 0,3 0 128 16,-1-1 0-16,0 4 0 0,-4-1 0 0,-1 2 0 0,22-6 0 15,-15 7 0-15,-18 1 0 0,-7 5 0 0,-8 3 0 0,-9 1 0 16,0 0 0-16,-13 4 0 0,-5 3 144 0,-5 1-16 0,-5 5-128 16,-7-2 320-16,13-2-32 0,-6 4-16 15,-5-1 0-15,-3 2-96 0,-2 3-32 0,-4-2 0 16,0 2 0-16,2-1 48 0,-30 11 0 0,16-4 0 0,16-7 0 15,12-3 128-15,4 0 16 0,5 1 16 16,10-5 0-16,7-9-352 0,0 0 0 0,0 0 0 0,0 0-128 31,11 7-304-31,6-5-48 0,1-7-16 0,4-1 0 16,9 1-1328-16,1-5-272 0,3-1-48 0</inkml:trace>
  <inkml:trace contextRef="#ctx0" brushRef="#br0" timeOffset="158426.76">30999 16865 13823 0,'-9'3'1216'0,"1"-2"-960"0,8-1-256 0,-10 3 0 16,4-1 1920-16,6-2 320 0,-8 5 80 0,8-5 16 16,0 0-1232-16,0 0-240 0,0 0-48 0,0 0-16 15,0 0 160-15,0 0 48 0,7-9 0 0,0 0 0 16,5-5-320-16,-1-1-64 0,2-3-16 0,1-2 0 15,0-8-384-15,1 0-80 0,0-5-16 0,1-1 0 16,-2-2-320-16,0 1-64 0,-3 0 0 0,3 0-16 16,-1-1 272-16,1 2-128 0,1-1 128 0,-1 5 0 0,-1-1 0 0,1 2 0 15,0 5 0-15,0 0 0 0,-2 1 176 16,3 5 32-16,1 5 16 0,-2 2 0 0,-2 0-48 0,1 4-16 16,-1 6 0-16,-2 2 0 0,0 3-160 0,1 8 0 15,1 1 0-15,-1 5 128 0,-1 3-128 0,-2 2 0 16,-2 6 0-16,2 0 0 0,0 4 0 0,-1 1 160 15,0 4-160-15,2 3 160 0,-3 4-160 0,2 0 0 16,-1 5 0-16,2 0 0 0,0-1 0 0,0-3 0 16,0 0 0-16,1-3 0 0,0 0 192 0,0-4 16 15,2-3 0-15,-3 0 0 0,-2-5 256 0,1-1 48 16,-1-1 16-16,1-2 0 0,-2-2 32 0,2-5 0 0,-2-2 0 16,3-1 0-16,-2-1-176 0,-1-2-16 0,2-6-16 0,-2 1 0 15,0-3-176-15,-6-6-48 0,7 5 0 0,-7-5 0 16,0 0-128-16,0 0 0 0,0 0 0 15,0 0 0-15,0 0 0 0,2-9 0 0,-3-3 0 0,-3-1 0 16,-1 1 0-16,-1-3 0 0,-2-3 0 16,-1 1 0-16,-2-1 0 0,-1 0 0 0,0-1 0 0,-4 0 0 15,-4 0 0-15,1 0 0 0,-3 1 0 0,-3 0 128 16,-4 0-128-16,-2 0 0 0,-2-2 0 0,-1 2 0 16,-2 3-208-16,-3 0 80 0,1 1 128 0,0 0-208 15,-1 4 48-15,1 0 16 0,0-1 0 0,0 2 0 16,-1 2 144-16,-1-2-128 0,2 3 128 0,2-3-128 15,3 4 128-15,3 0 0 0,-2-3 0 0,5 3 0 16,2 2-160-16,0-4 160 0,3-1-192 0,2-1 192 16,-1 0-144-16,4 0 144 0,-1 0 0 0,2 3-144 0,2-2 144 15,2 2-208-15,-1-4 80 0,2 2 128 16,2-2-192-16,0 3 192 0,0-6-192 0,3 5 192 16,-1-3 0-16,5 1 0 0,-1 1 0 0,2 0 0 0,0 1 0 0,2 2 0 15,1-3 0-15,3 3 0 0,3-6 0 0,-3 3 0 16,2-2 0-16,4-1 0 0,2 0 0 0,5-4 0 15,-1-1 0-15,6-2 0 0,3-6 0 0,0 1 0 16,2-2 160-16,2-1-160 0,0 3 176 0,1-3-176 16,-1 2 160-16,1-3-160 0,-2 3 0 0,-3-1 128 15,0 2-128-15,-2-1 0 0,-2-4 0 0,-3 5 0 16,-1-3 0-16,-3 4 0 0,-4 1 128 0,2-1-128 16,-3 4 0-16,0 1 0 0,-2 0 0 0,0 4 0 15,-1-2 0-15,-3 3 0 0,0 0 0 0,0 6 0 16,-4 7 0-16,0 0 0 0,0 0 0 0,0 0 0 0,0 0-160 15,0 0 160-15,0 0-224 0,-2 10 32 0,1 4 16 0,-3 1 0 16,-1 4-16-16,0 5 0 0,0 3 0 0,-1 5 0 16,-3-1-48-16,0 8-16 0,0 0 0 0,0 0 0 31,0 1-992-31,0 3-208 0,-1-2-32 0,-1-2-16 16,4 0-976-16,0-2-192 0,0-2-32 0,2-2-16 0</inkml:trace>
  <inkml:trace contextRef="#ctx0" brushRef="#br0" timeOffset="159360.88">31093 16833 17503 0,'-11'0'768'0,"11"0"176"0,-12 2-752 15,3-1-192-15,0 0 0 0,9-1 0 0,0 0 1392 0,0 0 240 16,0 0 48-16,0 0 16 0,0 0-816 0,2-7-176 0,3-6-16 0,4 4-16 15,2-4-224-15,4-1-64 0,3-2 0 0,5-1 0 16,1 3-48-16,7-2-16 0,0-2 0 0,5 0 0 16,1 0-160-16,5-1-32 0,5 2-128 0,4-1 192 15,1-3 256-15,0 5 32 0,-4-2 16 0,2 3 0 16,1 1 112-16,1 0 32 16,1 0 0-16,2 2 0 0,-1 0-256 0,4 2-64 0,-5 1 0 0,-24 5 0 15,3-3-128-15,1 2-48 0,0 2 0 16,1-1 0-16,1-1-144 0,0 2 0 0,-3 2 0 0,23 0 0 15,-13 1 0-15,-9 1 0 0,-8-1-160 0,-6 2 160 16,-5 1-192-16,-14-3 48 0,13 4 16 0,-13-4 0 16,0 0-128-16,0 0-32 0,0 0 0 0,-10 5 0 0,-3-3 128 15,-3 2 32-15,-6 1 0 0,-3-1 0 16,-3-1 128-16,10 0-128 0,-4 3 128 0,-2 0-128 0,-4-1 128 0,-2 4 0 16,-2-3 0-16,-8 1 0 0,-2 3 0 0,-38 6 0 15,9-2 0-15,8-1 0 0,5 1 0 16,5 1 0-16,2-2 0 0,4 0 128 0,4 1-128 0,1 1 0 15,3-1 0-15,2-4 0 0,2 1 160 0,6-3-32 16,5 1-128-16,4-4 192 0,2 3-64 0,5-3-128 16,6-4 176-16,7-1-176 0,0 0 128 0,0 0-128 15,0 0 0-15,15 0 0 0,6-4 192 0,7-3-192 16,5-1 192-16,4-3-192 0,4 0 144 0,2-1-144 16,2-4 0-16,3 2 144 0,0 2-144 0,3-4 0 15,1 2 0-15,3 2 128 0,1 0-128 0,-3 0 128 16,-1 1-128-16,-25 6 128 15,2 2-128-15,3-3 128 0,0-1-128 0,0 3 128 0,-2-1-128 0,-2 0 0 0,-3 1 0 0,15 0 128 16,-13 0-128-16,-11 3 0 0,-16 1 0 0,0 0 0 16,0 0 0-16,-8 5 0 0,-7 4 0 0,1-2 0 15,-6-2-160-15,-6 5 160 0,-3-1 0 0,-5 5-144 16,-4 0 144-16,-9 2 0 0,-7-1 0 0,-50 18 0 16,11-2 0-16,11-1 0 15,5 0 0-15,6-4 0 0,1-7 0 0,4 1 128 0,4-4-128 0,10-1 0 16,7-6 240-16,7 1-32 15,9-3 0-15,5 0 0 0,9-3-208 0,3-3 176 0,12-1-176 0,0 0 160 16,0 0-160-16,9-3 0 0,6-8 0 0,8 3 0 16,6-5 0-16,8-1 0 0,6-3 0 0,5-2 0 15,1-2-128-15,2-2 128 0,-3-4 0 0,4 3 0 16,2-1 0-16,0 0 0 0,2 1 0 0,3 0 0 16,-1 2 0-16,-3 2 0 0,-4 1 0 0,-7 1 0 15,-4 2-160-15,-5 3 160 0,-4 4 0 0,-16 3-144 0,-1 2-112 16,0 1 0-16,-1 1-16 0,-3 2 0 15,-3 1-1264-15,0 2-240 0,-7-3-48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03:05.34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FFFF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687 1246 13759 0,'0'0'608'0,"0"0"128"0,-5 10-592 0,1-2-144 0,4-8 0 0,-4 12 0 0,4-12 1152 0,0 0 192 16,-6 6 32-16,6-6 16 0,0 0 16 0,0 0 16 15,0 0 0-15,0 0 0 0,0 0-160 0,0 0-48 16,0 0 0-16,0 0 0 0,5-10-512 0,1-4-128 16,3-3 0-16,2 1-16 0,2-1-272 0,1-2-48 15,0-1-16-15,1-3 0 0,2-1-96 0,1 0 0 16,0-3-128-16,3 0 192 0,3-1-192 0,0 4 144 16,1 2-144-16,-3 3 128 0,3 2-128 0,-2 3 0 0,-1 1 0 0,-3 9 0 15,2 7 0-15,-3 6 0 0,-4 2 0 0,1 7 0 16,-1 6 0-16,-1 3-144 15,-3 6 144-15,-4 5 0 0,-1 6 0 0,-1 2 0 16,-2 4 0-16,-3 3 0 0,-4 2 0 0,-2 4 0 0,-5 5 0 0,1-8 0 16,-2-4 0-16,0-9 0 15,-1-2 176-15,3-6-176 0,-3-5 480 0,2-2-16 16,2-9 0-16,3-4 0 0,1-4 176 0,4-2 16 0,2-9 16 16,0 0 0-16,0 0 0 0,5-15 0 0,0-3 0 15,5-3 0-15,3-9-320 0,1 0-64 0,1-1-16 16,3-2 0-16,1-3-272 0,1-5 0 0,-1-6 128 0,4 0-128 15,2 2 0-15,2 2 0 0,3 2 0 0,0 6 0 16,2 3 0-16,2 7 0 0,-2 2 0 0,4 6 0 16,-2 5-176-16,-2 8 176 0,-4 4-192 0,-4 5 192 15,-4 10-144-15,-2 3 144 0,-4 5 0 16,-4 5-144-16,-3 3 144 0,-4 5 0 0,-3 2 0 0,-3 4-128 16,-4 5 128-16,-3-5 0 0,-1-1 0 0,-1-7 0 0,-3-3 0 0,1-7 0 15,1-4 0-15,0-3 0 0,1-5 0 0,3-2 0 16,9-10 0-16,0 0 128 0,0 0 144 0,0 0 48 15,0-13 0-15,4-4 0 0,2-1 32 0,2-2 16 16,4-7 0-16,1-2 0 0,2-7-368 0,3 2 0 16,1 0 0-16,3-1 128 0,2 0-128 0,0 3 0 15,0-1 0-15,0 6 0 0,1 2 0 0,1 5 0 16,-2 2 0-16,2 8-128 0,-3 2 128 0,0 7-128 16,-3 3 128-16,-2 5-128 0,-3-1 0 0,-4 7 0 0,1-2 0 0,-3 6 0 31,-4 2-1760-31,-1 4-352 0,-3-2-64 0</inkml:trace>
  <inkml:trace contextRef="#ctx0" brushRef="#br0" timeOffset="1201.55">2158 1784 11807 0,'0'0'512'0,"0"0"128"0,-9 10-512 0,2-4-128 16,0 2 0-16,0-3 0 0,-3-1 864 0,2 1 160 16,0 1 16-16,2 0 16 0,0 0 0 0,-2 3 0 15,3-3 0-15,5-6 0 0,-6 9-16 0,6-9 0 16,-4 8 0-16,4-8 0 0,0 0-64 0,0 10-16 15,0-10 0-15,0 0 0 0,0 0-128 0,0 0-16 16,10 2-16-16,0-2 0 0,-1-1 80 0,1-8 16 16,2-1 0-16,2-5 0 0,-2-4-96 0,5-4-16 15,1-5 0-15,1 0 0 0,5 1-352 0,1-2-80 16,2 0-16-16,1-3 0 0,0 1-208 0,1 0-128 16,0 1 160-16,2-1-160 0,-1 0 160 0,0 7-160 15,-4 2 160-15,0 5-160 0,-5 1 128 0,0 4-128 0,-3 4 0 0,-4 2 144 16,-3 6-144-16,-1 5 192 0,-2 1-192 15,-2 9 192-15,-2 4-192 0,0 6 128 0,-2 5-128 0,-2 4 128 16,-2 5 0-16,0 2-128 0,0 4 192 0,-3 6-64 16,-3 1-128-16,-2 3 160 0,-3 1-160 0,2-1 160 0,-2 1 192 15,-1-2 32-15,-2-3 16 0,-3-2 0 0,-2-3 128 0,0 0 32 16,3-6 0-16,0-3 0 16,0-4-288-16,7-11-48 0,-1-1-16 0,2 1 0 15,0-3-16-15,4-4-16 0,-1-3 0 0,2-3 0 0,5-9-176 16,0 0 0-16,-5-5 0 0,0-7 128 0,5-9 48 0,3-6 0 15,0-4 0-15,5-3 0 0,2-4-176 0,2-4 0 16,0-4 144-16,4-2-144 0,1-5 0 0,5-1 0 16,0 1 0-16,4-1 0 0,0 0 0 0,2 2 0 15,1 2 0-15,-1 7 0 0,-4 0 0 0,-1 5 0 16,0 2 0-16,2 4 0 0,3 4 0 0,-2 3 128 16,-5 4-128-16,0 6 128 0,-2 6-128 0,0 3 0 15,0 3 0-15,-1 8 0 0,-3 3 0 0,-1 7 0 16,-1 3 0-16,-2 2-128 0,-2 5 128 0,2 1 0 15,-2 1-144-15,-2 4 144 0,-4 0 0 0,0 1 0 16,-1-1 0-16,1 0 0 0,-3 1-176 0,-3-4 48 16,3 0 0-16,-2-3 0 15,-1 0-1120-15,2-5-224 0,2-1-32 0,1 0-10592 16,0-4-2112-16</inkml:trace>
  <inkml:trace contextRef="#ctx0" brushRef="#br1" timeOffset="5001.68">2181 1792 11167 0,'0'0'496'0,"0"0"96"0,0 0-464 0,0 0-128 0,0 0 0 0,0 0 0 0,0 0 976 0,0-11 176 16,2 3 48-16,0-5 0 0,-1 1 32 0,2 0 16 15,5-6 0-15,0-4 0 0,3-3-208 0,1 1-32 16,5-4-16-16,1-2 0 0,-1-1-448 0,2-6-96 15,3-4 0-15,2 1-16 0,2 3-208 0,0 0-32 16,4 2-16-16,-1 5 0 0,-1 3-176 0,-2 2 0 16,-3 3 144-16,-1 6-144 0,-2 4 128 0,-1 5-128 15,-2 5 160-15,-1 7-160 0,-2 6 0 0,-1 5 128 0,0 4-128 0,-3 12 0 16,-4 4 160-16,1 6-16 16,-2 7 0-16,-4 3 0 0,-3 3 96 0,-2 2 16 15,-3 3 0-15,0 4 0 0,-3-2-128 0,-3 1 0 16,-4-2-128-16,3-6 192 0,-1-4 48 0,0-8 0 0,-2-8 0 0,5-9 0 15,1 0 640-15,3-7 128 0,1-7 16 0,3-1 16 16,4-11-272-16,0 0-48 16,0 0-16-16,0 0 0 0,5-11-208 0,3 0-48 15,1-6-16-15,2-4 0 0,3-7-240 0,3-3-64 0,2-3 0 0,0-2 0 16,-1 0-128-16,1-3 0 0,4 1 0 0,0 1 128 16,0 3-128-16,3 1 0 0,0 1 0 0,2 3 0 15,3 2 0-15,0 6 0 0,1 3 0 0,1 7 0 16,1 5 0-16,-2 6-144 0,-4 6 144 0,-2 4 0 0,0 4-144 15,-4 5 144-15,-3 4 0 0,-5 6-144 16,-3 4 144-16,-5 4-208 0,-4 2 80 0,-4 4 128 0,-3 3-192 16,-2-3 192-16,-2 1-160 0,-3-9 160 0,0-6 0 15,-2-1 0-15,2-2 0 0,2-5 0 0,1-9 0 0,4-2 0 16,5-10 0-16,0 0 0 0,0 0 128 0,0 0 64 16,1-11 0-16,4-3 16 0,4-7 80 15,4-3 16-15,4-8 0 0,3-3 0 0,3-3-304 16,1-4 160-16,1-4-160 0,5 5 128 0,1-2-128 0,2 4 0 15,0 1 0-15,3 3 0 0,0 5 0 0,0 6 0 16,3 3 0-16,-1 10 0 0,-1 6 0 0,-1 6 0 16,0 7 0-16,-4 7 0 0,-5 5 0 0,-3 7 0 15,-1 5 0-15,-4 4 0 0,-7 5 0 0,-1 6 160 16,-3 0-160-16,-3 3 160 0,-2-1-160 0,-2-5 0 16,1-6 144-16,0-4-144 15,-2-3-1024-15,4-1-256 16,0-6-64-16,1-2-14560 0</inkml:trace>
  <inkml:trace contextRef="#ctx0" brushRef="#br1" timeOffset="5619.85">4557 1460 15599 0,'-3'-14'688'0,"3"14"144"0,0 0-656 0,0 0-176 0,0 0 0 0,0 0 0 0,0 0 1152 0,-3 11 208 16,-4 7 48-16,1 6 0 0,-2 5-240 0,1 3-32 15,0 0-16-15,1 1 0 0,0 4-160 0,-1 5-16 16,0-4-16-16,0 4 0 0,3 1-80 0,-1-1-16 16,0 1 0-16,3-1 0 0,-1-4-416 0,2-3-96 15,1-9 0-15,1 0-16 0,3-8-32 0,1-3 0 16,3-4 0-16,2-2 0 0,0-6 112 0,4-2 0 15,0-2 16-15,4-2 0 0,3-7-32 0,0 1-16 16,-1-5 0-16,0-2 0 0,1-3-64 0,-1 0-16 0,0-8 0 16,0 1 0-16,1 0-128 0,-3 0-16 0,-2 3-128 15,0-1 192-15,-2 1-192 0,0 6 0 0,0 1 128 16,-3 7-128-16,-1 1 0 0,2 5 0 16,-1 6 0-16,1 7 0 0,-2 4 0 0,1 4 0 0,-2 4 0 0,0 4-160 15,0 4 160-15,-1 5 0 0,-1-6 0 0,1 0 0 16,1 2 0-16,1-2 0 0,-1-4 0 15,3-2 0-15,1-3 0 0,2-4 0 0,2-5 0 16,1-1 0-16,1-2 0 0,2-3 0 0,5-5 0 0,-1-4 128 16,2-5-128-16,1-2 0 0,0-6 0 0,-1 1 128 15,-2-2-128-15,-1-1 0 0,0-4 0 0,-1-1 0 16,-2 0-1728-16,-1 0-272 16,0-6-48-16</inkml:trace>
  <inkml:trace contextRef="#ctx0" brushRef="#br1" timeOffset="5992.1">6101 790 15887 0,'0'0'704'0,"0"0"144"0,0 0-672 0,0 0-176 0,0 0 0 0,0 0 0 15,0 0 1504-15,0 0 272 0,0 0 48 16,0 0 16-16,0 0-544 0,-5 11-96 0,-1 5-32 15,1 3 0-15,-1 2-80 0,-1 6-32 0,1 0 0 0,-1 2 0 16,1 0-352-16,0-2-80 0,-1 3-16 0,2 2 0 16,-1-4-192-16,0 1-32 0,1-4-16 0,-1 1 0 15,3-4-224-15,0-3-144 0,1-3 192 0,2 0-192 16,1-7 0-16,-1-9 0 0,0 0 0 0,13 6-192 16,-1-6-2720-16,2-5-544 0</inkml:trace>
  <inkml:trace contextRef="#ctx0" brushRef="#br1" timeOffset="6154.07">6587 843 27519 0,'-3'41'1216'16,"3"-21"256"-16,-1 7-1168 0,-1 4-304 0,-3 5 0 0,-2 4 0 0,-3-1 1120 0,-1 1 160 15,-3-2 48-15,0 0 0 0,-3-1-448 0,2-2-96 16,0-2-16-16,-5 9 0 15,5-7-1376-15,5-6-288 0,1-4-48 0</inkml:trace>
  <inkml:trace contextRef="#ctx0" brushRef="#br1" timeOffset="6632.24">7934 1357 22223 0,'0'0'976'0,"0"0"224"0,0 0-960 0,0 0-240 0,0 0 0 0,0 0 0 0,0 0 896 0,5 9 144 0,-3 6 32 0,-2 5 0 16,-3 7 80-16,-1 4 0 15,1 3 16-15,-3 1 0 0,1 2-272 0,-2 5-48 16,-3 3-16-16,-3-3 0 0,-1 3-192 0,0-4-32 16,-1 1-16-16,-1 0 0 0,1-4-352 0,4-2-80 15,-1-4-16-15,2-7 0 0,0-1-144 16,2-4 0-16,2-6-192 0,2-2 192 15,2-6-2816-15,2-6-448 0</inkml:trace>
  <inkml:trace contextRef="#ctx0" brushRef="#br1" timeOffset="6863.87">7609 1800 19343 0,'0'0'1728'0,"0"0"-1392"0,0 0-336 0,4 13 0 15,0-4 2096-15,2 1 336 0,2 0 80 0,3-3 16 0,2 0-1312 0,2 1-272 16,3-5-48-16,6 0-16 0,5 0-336 0,4-2-64 15,3-1-16-15,1-2 0 0,0-2-272 0,-1-1-48 16,3-4-16-16,0 1 0 16,4-2-1696-16,0 2-352 0,-1 0-64 0</inkml:trace>
  <inkml:trace contextRef="#ctx0" brushRef="#br1" timeOffset="7532.55">9419 1235 24879 0,'-16'7'2208'0,"5"1"-1760"0,1 2-448 0,-1 2 0 15,-2-3 192-15,2 2-32 0,0-3-16 16,5 1 0-16,6-9 400 0,-5 7 80 0,5-7 16 0,0 0 0 16,0 0 192-16,10 3 32 0,3-5 16 0,3-1 0 15,3-2-224-15,4-7-32 0,3-1-16 0,2-1 0 16,0-6-240-16,0-1-48 0,1-2-16 0,-1-4 0 16,2 0-48-16,-4 1 0 0,-3-1 0 0,-2 4 0 15,-2-2 16-15,-1 2 0 0,-1 1 0 0,-2-2 0 16,-1 1-96-16,-3 1-32 0,-2 0 0 0,-1-1 0 15,-3 5-144-15,0 5 192 0,-2 0-192 0,-1 5 192 0,-2 8-192 16,0 0 0-16,0 0 144 0,-9 8-144 0,0 8 0 0,-1 4 144 16,-5 12-144-16,0 3 0 15,-2 4 0-15,-1 4 0 0,-1 5-240 0,-2 5 80 0,-5 5 160 0,0 5 0 16,-1 3-144-16,-1 4 144 0,-1 1 0 0,2-1 0 16,0-6 0-16,2-8 0 0,-2-8 0 0,6-6 0 15,0-5 160-15,3-3-160 0,2-5 432 0,2-4-32 16,1-5 0-16,3-5 0 0,1-1-80 0,4-6 0 15,5-8-16-15,0 0 0 0,0 0-32 0,0 0 0 16,6-12 0-16,6 1 0 0,4-6-96 0,5 0-32 16,0 0 0-16,3-2 0 0,3 1-144 0,1 0 0 15,-1 4 0-15,-2 6 0 0,1-1-176 0,0 6 176 16,-2 6-128-16,2 4 128 0,-1 0 0 0,-2 2 0 0,-2 4 0 0,-2 4-128 16,-3 1 128-16,-3 1 0 0,-3 1 0 0,-1 1 0 15,-4 0 0-15,-1 1 0 16,-2 1 0-16,-2 0 128 0,0-2-128 0,0-1 144 15,0 0-144-15,0-4 160 0,2-2-160 0,0-3 0 0,2 2 0 16,0 1 0-16,2-6 0 0,-1 1 0 0,2-3-144 0,1 0 144 31,4 1-1392-31,2-5-208 0,4-2-64 0,1-2-14768 0</inkml:trace>
  <inkml:trace contextRef="#ctx0" brushRef="#br1" timeOffset="7911.64">10554 1597 15663 0,'0'0'1392'0,"-5"6"-1120"0,-3 6-272 0,0-1 0 0,-1 5 2848 0,-3 4 512 16,-3 5 96-16,-2 3 32 0,0 3-1792 0,-2 3-352 15,-2 3-80-15,3 0-16 0,1 1-384 0,1 3-80 16,2-1-16-16,4-3 0 0,1-1-432 0,4-3-80 15,4-5-32-15,4-1 0 0,0-8-224 0,5-2 144 16,3 0-144-16,5-3 128 0,0-6 0 0,5-2-128 16,-1-1 192-16,4-6-64 0,0-7 208 0,-1-1 48 15,1-5 0-15,-1-1 0 0,0-3 64 0,0-1 32 16,-2 0 0-16,1-4 0 0,-2-4-112 0,-1 1-32 16,-1-5 0-16,0-1 0 0,-1 4-80 0,-2-2 0 15,-1-1-16-15,-3 5 0 0,3-1-80 0,-2 7-16 16,-2 3 0-16,-1 7 0 0,-3 2-144 0,-6 8 0 15,0 0 144-15,0 0-144 0,5 14 0 0,-2 5 0 16,-3 4 0-16,-2 7 128 0,1 1-128 0,-3 5 0 0,2 3 0 0,-1-1 0 16,1 2 0-16,0 2 0 0,1-3 0 0,1-1 0 15,1 1 0-15,3-1 0 0,1 1 0 0,3-2 0 16,2-4 0-16,4-3 0 0,3 0 0 0,6-7 0 16,3-2-208-16,5-3-64 0,3-3-16 0,2-8 0 15,4-7-2272 1,2-6-448-16,0-4-80 0</inkml:trace>
  <inkml:trace contextRef="#ctx0" brushRef="#br1" timeOffset="8277.81">12182 1634 23903 0,'0'0'1056'0,"0"0"224"0,0 0-1024 0,13 0-256 0,0 0 0 0,5-1 0 15,3-2 1120-15,6-1 176 0,-2 1 48 0,7-1 0 16,5 0-160-16,5-2-32 0,4-1 0 0,2 1 0 16,2-3-512-16,-1 1-96 0,-2-3-32 0,-2 3 0 15,-3-2-240-15,-2 2-48 0,-4 0-16 16,-3 1 0-16,-6 1-208 0,-3 0-240 15,-5 3 48-15,-4 4 16 0,-6 3-3072 16,-9-4-608-16</inkml:trace>
  <inkml:trace contextRef="#ctx0" brushRef="#br1" timeOffset="8450.21">12580 1911 21183 0,'-12'13'1888'0,"1"2"-1504"0,4-1-384 0,2 1 0 0,2-2 1792 0,3 1 304 16,3-1 48-16,3-3 16 0,4 0-752 0,4-1-160 15,4-1-32-15,4-6 0 0,3-1-256 0,3-1-64 16,4 0-16-16,5-2 0 0,3-2-368 0,6-4-80 15,2 2-16-15,5-4 0 0,2 0-288 0,3-4-128 16,-2 1 0-16,-4 0 128 16,-4-1-1920-16,-4-1-384 0,0 5-64 0</inkml:trace>
  <inkml:trace contextRef="#ctx0" brushRef="#br1" timeOffset="14910.62">15658 1593 11167 0,'15'-12'496'0,"-7"8"96"0,0-3-464 0,1 0-128 0,0 0 0 0,0-1 0 16,-2 0 816-16,1-2 144 0,-1 2 16 0,-2-2 16 16,-3 4 176-16,-2-5 48 0,-1 3 0 0,-3-3 0 15,-1 4-48-15,-1-3 0 0,-2 2 0 0,-2-1 0 16,-3 5-320-16,-2 2-64 0,-4 2-16 0,-3 4 0 15,0 6-288-15,-4 1-64 0,-2 4-16 0,-1 3 0 0,0 5-16 0,-3 2 0 16,-1 2 0-16,-1 5 0 16,-1 4 192-16,2 0 16 0,0 4 16 0,3 2 0 15,2-2-160-15,4 5-16 0,2-1-16 0,8 0 0 0,4-1-160 16,5-6-48-16,5-4 0 0,5-4 0 0,4-1-32 16,6-5-16-16,5-2 0 0,6-2 0 0,2-2 16 0,3-3 0 15,5-3 0-15,3-3 0 0,1-3-176 0,2 0 128 16,0-2-128-16,2-3 128 0,-1-2-128 0,-1 0-272 15,0-4 64-15,12-3 16 16,-11-3-2496-16,-7 2-480 0,-2-3-96 0</inkml:trace>
  <inkml:trace contextRef="#ctx0" brushRef="#br1" timeOffset="15249.15">16567 1465 25791 0,'0'0'1152'0,"-9"2"224"0,-1 2-1104 0,-6 4-272 0,0 3 0 0,-1 5 0 15,-4 3 0-15,-2 1 0 16,-1 3 0-16,-1 6 0 0,0 0 448 0,1 3 64 0,1 1 32 0,4 0 0 16,2 2-80-16,8-4-16 0,3-1 0 0,6-1 0 15,4-6-256-15,6-2-48 0,4 1-16 0,3-4 0 16,0-3 0-16,4-2-128 0,4-2 192 0,2-7-64 15,1-3 256-15,1-3 32 0,0-5 16 0,-2-4 0 0,1-2 272 0,-1-1 48 16,-2-1 16-16,-2-2 0 0,-3 0-128 0,-2-1-32 16,-4 0 0-16,-4 0 0 0,-2-1-16 0,-4 3 0 15,-8-3 0-15,-3-3 0 0,-3-1-80 0,-2 0-32 16,-6-2 0-16,-1 1 0 0,-3 2-288 0,2 0-64 16,-1 2-128-16,2 2 192 0,0 3-336 15,2 2-80-15,4 3-16 0,-1 4 0 16,1 1-2320-16,3 1-448 0,1-1-112 0</inkml:trace>
  <inkml:trace contextRef="#ctx0" brushRef="#br1" timeOffset="15612.61">17568 1323 22399 0,'0'0'992'0,"0"0"208"0,0 0-960 0,0 0-240 0,-10 2 0 0,0-1 0 16,-7 2 720-16,1-2 112 0,-1 6 0 16,0 0 16-16,-3 0 208 0,1 0 32 0,-2 2 16 0,3 2 0 15,0 0-416-15,3 1-96 0,2-3-16 0,6 1 0 16,3 2-208-16,5-2-48 0,2 4-16 0,5-1 0 16,4-3 16-16,2 3 0 0,1 2 0 0,4 0 0 15,0-2 64-15,0 1 32 0,3 0 0 0,0 2 0 16,-1 0-112-16,0 1-32 0,-1 2 0 0,-2 1 0 15,-4-1-64-15,-4 0-16 0,-3-3 0 0,-3 2 0 0,-5-2 256 16,-3 2 32-16,-5 0 16 0,-6-1 0 0,-5-2 176 0,-7 0 32 16,-6 5 16-16,-4-2 0 0,-5-1-240 0,-1-1-48 15,-3 0-16-15,-2-2 0 0,-4-2-224 0,1-3-64 16,3 0 0-16,2-5 0 16,1-4-880-16,8-3-176 0,4-4-32 0,8-1-11264 15,6-1-2256-15</inkml:trace>
  <inkml:trace contextRef="#ctx0" brushRef="#br1" timeOffset="16436.09">19038 1357 12319 0,'0'0'544'0,"-3"-10"112"0,1-4-528 0,-1 1-128 16,3 0 0-16,0 1 0 0,0-4 1472 0,0 4 272 15,0 0 48-15,0-1 16 0,-1 6-208 0,1 7-64 16,-3-10 0-16,3 10 0 0,0 0-464 0,0 0-112 16,0 0 0-16,-10 0-16 0,1 4-496 0,0 6-112 15,2 1-16-15,0 11 0 0,1 1-16 0,-3 3-16 0,1 5 0 0,1 3 0 16,-2 4 80-16,1 2 16 0,3 2 0 0,1-3 0 15,1 2-128-15,3-3-32 16,0-1 0-16,2-6 0 0,2-4-48 0,3-5-16 16,4-4 0-16,0-4 0 0,2-4 144 0,1-3 16 15,1-3 16-15,3-3 0 0,0-1 144 0,2-1 32 0,3-6 0 16,0-1 0-16,-2 0 16 0,1-3 16 0,-2 1 0 0,-1 1 0 16,-2-5-208-16,-3 1-32 0,-1 2-16 15,-3-1 0-15,-3 5-112 0,0-1-32 0,-7 8 0 16,0 0 0-16,0 0-144 0,10 6 0 15,-10-6 0-15,6 12 0 0,1 2 0 0,-2 2 0 0,0 2 0 0,0-3 0 16,0 1 0-16,1-4 0 0,4 1 0 0,2 0 0 16,-1-4 0-16,5 1 0 0,1-5 0 0,4-1 0 15,0-6 0-15,5-3 0 0,-1-1 0 0,2-7 0 0,1-5 0 0,0 1 0 16,0-4 144-16,-2 0-144 0,0-5 144 16,-2 3-144-16,-4-3 192 0,-1 0-192 0,-2 0 304 15,-3-2-48-15,-1-2-16 0,-2 0 0 0,-1-8 16 0,-2 1 16 16,-3-1 0-16,-1-2 0 0,-2 0-272 0,1 0 0 15,-3 1 128-15,0 3-128 0,0 4-128 0,0 5-96 16,0 5-16-16,1 3 0 16,-1 2-1152-16,0 5-224 15,-1 4-48-15,2-1-9456 0,-1 9-1872 0</inkml:trace>
  <inkml:trace contextRef="#ctx0" brushRef="#br1" timeOffset="16819.29">20713 612 21999 0,'3'-23'960'0,"0"13"224"0,1-1-944 0,0 3-240 16,-3-2 0-16,-1 10 0 0,0 0 1104 0,0 0 176 0,0 0 48 0,0 0 0 15,0 0-384-15,-10 12-80 0,-3 5-16 0,1 2 0 16,-2 4-80-16,-2 6-32 0,1 2 0 0,0 4 0 16,0 3-32-16,-1 3-16 0,1 7 0 0,-3 4 0 15,1 4-272-15,-1 2-48 0,-3 0-16 0,4 6 0 16,1-3-96-16,2 1 0 16,0-4-16-16,4 0 0 0,3 0-112 0,3-5 0 0,3-7-128 15,2-6 192-15,3-1-32 0,2-5-16 0,2-2 0 0,3 0 0 16,2-8-16-16,2-2 0 0,2-3 0 0,2-3 0 15,-2-2-128-15,2-1 160 0,2-5-160 0,-1-3 160 16,2-8-160-16,-1-2 0 0,1-1 0 0,-8-3 0 16,-1 0-1024-16,1-5-256 15,-3 0-32-15,2-9-9376 0,-6 1-1856 0</inkml:trace>
  <inkml:trace contextRef="#ctx0" brushRef="#br1" timeOffset="17013.37">20071 1225 23951 0,'-10'-4'2128'0,"10"4"-1696"0,0 0-432 0,0 0 0 0,0 0 1616 0,13 0 240 16,2 0 64-16,4 0 0 0,5 0-576 0,5 0-96 15,6-1-32-15,4-2 0 0,6-2-128 0,4-1-48 16,4-3 0-16,5 0 0 0,3-5-464 0,4 1-80 16,2 3-32-16,-16 1 0 0,5 1-464 0,3 2 128 15,6-4-128-15,-2 5 0 16,-5-2-2608-16,-3 5-560 0</inkml:trace>
  <inkml:trace contextRef="#ctx0" brushRef="#br1" timeOffset="19964.21">2324 4100 12895 0,'-13'-1'576'0,"7"1"112"0,-1-2-560 0,0 2-128 16,0 0 0-16,1 0 0 0,-2 2 1808 0,2 0 336 15,0 1 64-15,-1 2 16 0,2 4-816 0,0-2-144 16,0 5-48-16,1 3 0 0,2 1-192 0,0 5-32 16,1 0-16-16,1 5 0 0,3 2-272 0,-1 6-48 15,-2-1-16-15,0 4 0 0,1 0-112 0,-1 2-16 16,-1 1-16-16,0-2 0 0,-2 1-208 0,2 1-32 15,-2-5-16-15,1 0 0 0,-2-2-112 0,0-3-128 16,2-1 176-16,-1-3-176 0,1-5 0 0,2-2-272 0,2-6 16 0,2-3-9696 31,1-2-1952-31</inkml:trace>
  <inkml:trace contextRef="#ctx0" brushRef="#br1" timeOffset="20133.86">2108 3893 29951 0,'-14'-9'1328'0,"8"4"272"0,0 1-1280 0,0 0-320 0,-1 2 0 16,4-4 0-16,-3-1 704 0,1 2 96 0,-2 1 16 0,0-2 0 16,2-1-320-16,2 2-64 0,-3-3-16 0,3 3 0 15,3 5-416-15,0 0 0 0,0 0 0 0,0 0 0 16,0 0-2640-16,14-3-624 0</inkml:trace>
  <inkml:trace contextRef="#ctx0" brushRef="#br1" timeOffset="20480.77">3332 3863 18431 0,'11'-12'816'0,"-5"3"160"0,2 0-784 0,0-4-192 16,2 2 0-16,0-2 0 0,0-1 1600 0,-2 0 256 0,-2-1 64 0,-2 0 16 16,-3-2-576-16,-2-1-112 15,-3 0-32-15,-1 1 0 0,-1-2-384 0,-2 2-96 16,-2 2-16-16,1 0 0 0,-2 3-256 0,-2 5-48 0,-2-4-16 0,-2 6 0 16,3 3-96-16,-2 2-32 0,-3 2 0 0,-3 6 0 15,2 5-32-15,-5 3-16 16,0 3 0-16,0 8 0 0,-1 1 16 0,2 6 0 15,0 4 0-15,1 7 0 0,0 2-16 0,1 6 0 0,2 6 0 0,2 0 0 16,2 5-224-16,1-2 144 0,-1-1-144 0,6 2 128 16,0-4-128-16,1 2 0 0,1-3 0 0,2-4 128 15,1-2-128-15,2-3 0 0,2-6 0 0,1 13 0 32,0-11-384-32,1-9-48 0,3-8-16 0,3-4 0 0,-4-10-2240 0,1-4-448 0,-4-10-80 15,0 0-32-15</inkml:trace>
  <inkml:trace contextRef="#ctx0" brushRef="#br1" timeOffset="20640.7">2649 4451 28223 0,'0'0'1248'0,"11"-3"256"0,3-1-1200 0,2 1-304 0,1 1 0 0,6 0 0 0,4-3 816 0,1 0 96 16,-1 1 32-16,5-4 0 0,4 0-320 0,6 2-64 15,4-3-16-15,4 3 0 0,2-3-400 0,-1 3-144 16,-4 2 0-16,-3-4-9872 15,-1 1-2096-15</inkml:trace>
  <inkml:trace contextRef="#ctx0" brushRef="#br1" timeOffset="21398.16">5285 4143 17503 0,'-7'-6'1552'0,"0"-4"-1232"0,2 1-320 0,0-2 0 0,0 4 1168 0,0-1 176 16,-1 3 48-16,-1 1 0 0,1-1-32 0,-2 1 0 16,-1 2 0-16,2 3 0 0,7-1-560 0,-9 8-112 15,1 1-32-15,-1 5 0 0,-1 1-272 0,0 5-48 16,0 3-16-16,2 5 0 0,2 3-80 0,2 2-32 16,0 0 0-16,2 4 0 0,0 2-80 0,2 0-128 0,2 0 176 0,3-5-176 15,1-6 128-15,4-2-128 16,2-6 0-16,0-3 0 0,1-4 320 15,2-4-64-15,5-1 0 0,0-3 0 0,1-5 48 0,1-3 0 16,1-3 0-16,-1-2 0 0,-2-1-16 0,2-1 0 16,0-4 0-16,-1-1 0 0,-3-3-144 0,-2 2-16 0,-3-1-128 15,1 6 192-15,-4-2-64 0,-2 6-128 0,-8 7 176 16,0 0-176-16,0 0 0 0,11 6 0 0,-5 2 0 0,-2 9 0 16,0 6 0-16,-2 0 0 0,0 1-144 15,0 3 144-15,1-2 0 0,2 2 0 0,0-6 0 0,3 0 0 16,2-5 0-16,3-1 0 0,1-4 0 0,5-3 0 15,3-4 0-15,1-2 0 0,3-5 0 0,2-1 128 16,1-7 48-16,3-3 16 0,-2-5 0 0,1-4 0 0,-3-4 272 16,-2-2 64-16,0-3 16 0,-3 2 0 15,-3-6-64-15,-5 3-16 0,-2-1 0 0,-3 1 0 16,-2 0 144-16,-3 2 32 0,-4 3 0 0,-1-2 0 16,0-1-272-16,-4 3-48 0,-2 0-16 0,1 5 0 15,-1 4-304-15,-1 3 0 0,-2 0 0 16,3 6 0-16,0 4-192 0,1 2-112 0,-2 3-16 0,7 1 0 15,-9-1-2304-15,9 1-448 16,0 0-112-16</inkml:trace>
  <inkml:trace contextRef="#ctx0" brushRef="#br1" timeOffset="21852.36">7076 4049 5519 0,'-19'11'240'0,"8"-5"64"0,1-1-304 0,-4 1 0 0,2-2 0 0,3-2 0 0,9-2 3712 0,0 0 672 15,0 0 144-15,0 0 16 0,0 0-2384 0,0 0-496 16,12 4-80-16,2-3-32 0,4-1-240 15,3 0-48-15,3-1-16 0,6-1 0 0,4 0-544 0,3 0-96 16,1-2-32-16,1 0 0 0,2 0-320 0,-2 2-64 16,0-1 0-16,-3-1-16 0,-1 1-176 0,-2-1 0 15,-3 0 0-15,-3 1 128 0,-3 0-128 0,-4-2-272 16,-3 2 64-16,-4 0 16 16,-13 3-2640-16,0 0-528 0,0 0-96 0,0 0-32 0</inkml:trace>
  <inkml:trace contextRef="#ctx0" brushRef="#br1" timeOffset="22035.73">7102 4358 21183 0,'0'0'1888'0,"-5"11"-1504"16,1 2-384-16,5-3 0 0,-1-10 1632 0,7 12 256 15,0-7 48-15,5 4 16 0,3-4-832 0,4 0-160 16,2-1-48-16,7-4 0 0,7-3-224 0,4-2-48 0,6-5-16 16,2 0 0-16,0-4-368 0,4 0-64 0,2 4 0 15,2-4-16 1,-1 0-2096-16,5 0-400 0,4 0-96 0</inkml:trace>
  <inkml:trace contextRef="#ctx0" brushRef="#br1" timeOffset="22631.74">9260 3782 11967 0,'-11'-14'1072'0,"4"8"-864"15,2-3-208-15,-1 3 0 0,0 2 1664 0,-1 1 304 16,0 3 48-16,7 0 16 0,-11 4-544 0,1 2-96 15,1 2-32-15,-1 2 0 0,0 5-400 0,1 6-96 16,0 3-16-16,-1 0 0 0,-1 1-144 0,2 6-48 16,2 2 0-16,1 4 0 0,0 1-224 0,2 0-48 15,1-1-16-15,2 0 0 0,1-3-128 0,4-2-32 16,1 0 0-16,3-8 0 0,0 0 96 0,3-6 16 16,-1-5 0-16,1-2 0 0,6-6 80 0,1 3 32 15,3-3 0-15,-2-4 0 0,3-2-48 0,2-4-16 16,1-4 0-16,0 1 0 0,-1-6-64 0,-4 1-16 0,2-2 0 15,-6 1 0-15,-1-1-96 0,2 1 0 0,-2-1-16 0,-2 3 0 16,-2 3-48-16,-4 3-128 0,-7 6 192 0,0 0-64 16,0 0-128-16,0 0 0 0,0 0 0 15,6 10 0-15,-1 5 0 0,-2 5 0 16,-2 0-160-16,1 0 160 0,0-1 0 0,2-1 0 0,2 0 0 0,-2 0 0 16,1-2 0-16,4 1 0 0,-2-2 0 0,6-2 0 0,2-8 0 0,1-3 0 15,1-2 0-15,2-1 0 16,3-3 0-16,0-1 0 0,-1-5 0 0,3-4 0 0,3-6 0 15,0-3 128-15,-1 0-128 0,0-3 160 0,-2 2 176 16,-1-5 48-16,-4 2 0 0,-2-3 0 0,-5-1 112 0,-2-3 16 16,-2-2 16-16,-2 1 0 0,-1-1-112 15,-2 1-32-15,-3-1 0 0,-1 0 0 0,-3 5-240 0,-1 1-144 16,0 8 160-16,1 1-160 0,0 3 0 0,2 6-128 16,-1 2-16-16,3 10 0 15,-4-5-1520-15,4 5-320 0,0 0-48 0,0 0-9280 16,0 0-1856-16</inkml:trace>
  <inkml:trace contextRef="#ctx0" brushRef="#br1" timeOffset="23088.69">10558 4301 3679 0,'0'0'320'0,"0"0"-320"0,0 0 0 0,0 0 0 15,0 0 4288-15,-10 9 800 0,0-3 160 0,-1 5 16 16,-4-2-3088-16,-3 5-608 0,-1 0-128 0,-1 4-32 16,0 2-144-16,-2 1-48 0,-1-1 0 0,2 3 0 15,1 1-320-15,5-1-64 0,3 0 0 0,3-3-16 16,4-1-272-16,5-2-48 0,1-2-16 0,5-2 0 15,2-1-32-15,5-4 0 0,0-2 0 0,7 0 0 0,4-5 304 0,2-4 48 16,2-6 16-16,3-1 0 16,1-4-48-16,-4-2 0 0,0-3 0 0,-3-6 0 15,-1 0-128-15,-2 1-16 0,-3-2-16 0,-4 2 0 0,-3-4 64 16,-9 3 16-16,-3-3 0 0,-2 4 0 0,-6 5-144 0,-2 0-32 16,-4 0 0-16,-4 0 0 0,-5-1-304 15,-3 4-64-15,-5 1-16 0,-3 3 0 0,1 6-128 16,-5 2-224-16,0 0 48 0,-1 4 16 15,3 4-1568-15,2-1-320 0,4 0-64 16,-1 3-18224-16</inkml:trace>
  <inkml:trace contextRef="#ctx0" brushRef="#br1" timeOffset="24507.85">12179 3885 18431 0,'-7'1'1632'0,"0"1"-1312"0,2-2-320 0,-2 2 0 16,7-2 832-16,0 0 80 0,0 0 32 0,0 0 0 0,0 0 32 0,0 0 16 15,9-2 0-15,5-3 0 0,4-3-304 0,6 2-64 16,7-3-16-16,5 0 0 0,6-1-288 0,7 1-64 16,4-3-16-16,3 2 0 0,1-3-240 0,-2-1 128 15,0 4-128-15,-2-1 0 0,-1 2 128 0,-1 0-128 16,-2 3 0-16,15-3 0 16,-11 6-1104-16,-8 3-320 15,-8 0-64-15</inkml:trace>
  <inkml:trace contextRef="#ctx0" brushRef="#br1" timeOffset="24688.31">12411 4116 26719 0,'-11'4'2368'0,"1"3"-1888"15,-1-1-480-15,6-1 0 0,2 1 544 0,1 2 16 16,2-8 0-16,4 8 0 0,2 2 16 0,5-4 16 16,3 0 0-16,6 0 0 0,7-4 16 0,4-1 0 15,6-1 0-15,4-1 0 0,0-1-320 0,2-4-64 16,3 3-16-16,3-2 0 0,2-1-208 0,1 0 0 15,2 1 128-15,18-1-128 16,-8-3-1376-16,-11 2-320 0,-9-1-64 0,-17 2-7216 0,0 1-1456 16</inkml:trace>
  <inkml:trace contextRef="#ctx0" brushRef="#br1" timeOffset="25010.48">12663 3476 16575 0,'0'0'1472'0,"9"0"-1168"0,2 0-304 0,7 0 0 15,7 1 2384-15,6 2 432 0,5 0 64 0,6 4 32 0,5-2-2272 0,5 5-448 16,1-1-192-16,4 5 176 0,-1 1 272 0,1 2 64 16,3 2 16-16,-1 4 0 0,0 3 64 0,1 7 16 15,0 4 0-15,-5 6 0 0,-6-2-256 16,-6 6-48-16,-7 0-16 0,-8 4 0 15,-7 4-96-15,-4-3 0 0,-7 0-16 0,-5-1 0 0,-5 0 32 16,-7-3 16-16,-7-1 0 0,-7-1 0 16,-5-4 64-16,-7-2 16 0,-8 0 0 0,-2-5 0 15,-3-2-176-15,0-1-128 0,-1-1 144 0,1-7-10560 16,-2-3-2112-16</inkml:trace>
  <inkml:trace contextRef="#ctx0" brushRef="#br1" timeOffset="25732.01">15306 3799 19631 0,'-11'10'864'0,"11"-10"192"0,-6 6-848 0,0 3-208 0,1 0 0 15,-2 1 0-15,2 2 448 0,3 2 32 0,2-2 16 0,3-2 0 16,3 1 224-16,2-6 48 0,6-2 16 0,2 0 0 16,4-4-192-16,3-2-32 0,5-1-16 0,2-5 0 15,3 1-128-15,3-5-32 0,1 1 0 0,2 0 0 0,3-4 32 0,-2 1 0 16,-1-3 0-16,-3-1 0 15,-5 0 64-15,-3 2 16 0,-5-1 0 0,-4 1 0 0,-5 2-256 16,-4 2-48-16,-4 1-16 0,-5-1 0 0,-5 5 0 16,-5-2 0-16,-5 5 0 0,-6 1 0 15,-7 3 64-15,-6 3 16 0,-5 2 0 0,-3 5 0 0,1 4 0 16,-1 3 16-16,0 6 0 0,1 3 0 0,-1 2-96 16,3 5-32-16,3 2 0 0,5 2 0 0,3-4-144 0,4-2 0 15,7 1 0-15,6-1 0 0,2-5 0 16,8 2 0-16,5-5 160 0,4-2-160 0,4-2 160 0,3-3-160 15,5-6 128-15,4 0-128 0,6-1 128 0,2-2-128 16,3-4 128-16,5 0-128 0,5-2-208 0,0-3-128 16,2-3-32-16,17-3 0 15,-7-1-2128-15,-6-2-416 0,-5-2-96 0</inkml:trace>
  <inkml:trace contextRef="#ctx0" brushRef="#br1" timeOffset="25933.71">16364 3551 24527 0,'0'0'1088'15,"2"12"224"-15,2 0-1056 0,-2 3-256 0,2 2 0 0,0 3 0 0,0 4 704 0,-1 0 64 0,2 6 32 0,1-2 0 16,0 2 128-16,-1 3 32 0,1 0 0 0,1-1 0 16,0 1-224-16,3 0-32 0,-2-1-16 0,2 0 0 15,0-6-368-15,1 1-80 0,-3-4-16 0,1 0 0 16,0-3-224-16,0-3 0 0,-2-5 0 0,5 4 0 15,-3-9-752 1,1-4-80-16,0-6-32 0,1-3 0 0,0-6-2256 0,-1-3-448 0</inkml:trace>
  <inkml:trace contextRef="#ctx0" brushRef="#br1" timeOffset="26122.39">16696 3495 22975 0,'0'0'1024'0,"-6"6"192"0,-4 4-960 0,0 6-256 0,-3 0 0 0,-2 4 0 0,-3 2 1184 0,-3 6 192 15,-1 0 32-15,-1 5 16 0,-1 3-256 0,-3 3-48 16,-2 6-16-16,-3-1 0 0,-3 4-224 0,-3 2-48 16,-2 2-16-16,-2-1 0 0,-3-2-208 0,3 0-32 15,4-1-16-15,4-5 0 16,5-2-368-16,4-5-192 0,5-5 192 16,0 6-192-16,7-8-928 0,8-8-288 0,5-9-64 0,0-12-9024 15,11-3-1792-15</inkml:trace>
  <inkml:trace contextRef="#ctx0" brushRef="#br1" timeOffset="26424.18">17629 2899 32255 0,'0'0'2864'0,"0"0"-2288"0,-7 10-576 0,-1 3 0 16,0 2-192-16,-1 5-128 0,-2 4-48 0,-3 6 0 16,-1-2 560-16,-2 5 128 0,1 2 0 0,-2 7 16 15,-1 3 112-15,2 4 32 0,1 5 0 0,-1 4 0 0,1 8-256 16,1-2-48-16,-3 2-16 0,0 2 0 16,0 1-160-16,3 1 0 0,1-5 144 0,4-2-144 15,1-7 0-15,4-4 0 16,3-5 0-16,2-7-128 0,3-6-624 0,3-8-112 0,3-5-32 0,3-3-8752 15,2-4-1744-15</inkml:trace>
  <inkml:trace contextRef="#ctx0" brushRef="#br1" timeOffset="26586.72">17045 3811 29487 0,'0'0'2624'0,"0"0"-2112"16,0 0-512-16,0 0 0 0,12-1 176 0,2 0-176 15,4 1 160-15,2-3-160 0,3 1 432 0,6-2-16 16,6 0 0-16,2-5 0 0,1 2-192 0,1-4-32 16,1 2-16-16,-1-2 0 15,-2 2-1824-15,0-2-352 0,12-5-80 0,-9 6-10016 0</inkml:trace>
  <inkml:trace contextRef="#ctx0" brushRef="#br1" timeOffset="26831.97">17669 3884 13823 0,'0'0'1216'0,"0"0"-960"16,0 0-256-16,-4 9 0 0,4-9 2080 0,0 0 368 0,0 0 80 0,6 12 16 16,-6-12-1344-16,13 3-272 0,1-6-48 0,2-2-16 0,3-4 96 15,1 1 32-15,-1-5 0 0,-2 0 0 16,0 2-512-16,-1-3-96 0,1-2-32 0,-3 4 0 0,-4 0-32 0,-2 0-16 16,-3-1 0-16,-3 5 0 0,-2 8-16 15,0 0 0-15,-9-6 0 0,-1 10 0 0,-1 1 0 0,-2 6 0 16,-2 2 0-16,-2 5 0 0,0-1 64 0,-1 4 16 15,0 2 0-15,3 0 0 0,1 1-112 0,2 2 0 16,3-3-16-16,3 4 0 0,1-3-240 0,5-5 144 16,0-1-144-16,6 0 128 0,2 0-128 0,3-2-176 15,3-2 48-15,4-4 0 16,3-2-2480-16,1-7-480 0</inkml:trace>
  <inkml:trace contextRef="#ctx0" brushRef="#br1" timeOffset="27091.41">18317 3735 11055 0,'-12'23'480'15,"4"-5"112"-15,-4 3-464 0,-1 5-128 0,1 2 0 0,-5 2 0 0,3-1 2848 0,-1 3 544 0,-2 1 128 0,2-1 0 16,0-3-1168-16,1 1-240 0,1-6-64 0,3 1 0 16,0-3-336-16,2-2-80 0,2-3-16 0,2-3 0 15,4-14-528-15,0 0-96 0,0 0-32 0,0 0 0 16,12-6-320-16,0-2-64 0,2-5 0 0,1-5-16 15,3-4-160-15,-1 0-16 0,3-4-16 0,2 1 0 16,1-2-240-16,1 2-128 0,0 0 160 0,1 0-160 16,1 2 0-16,0 3 0 0,1 0 0 0,0 3 0 15,-3 3-128-15,3 5-128 0,-3 3-32 0,-8 3 0 16,2 2-2016-16,-1 2-416 16,-2 2-80-16</inkml:trace>
  <inkml:trace contextRef="#ctx0" brushRef="#br1" timeOffset="27624.44">19217 3583 18431 0,'0'0'1632'0,"5"-9"-1312"0,-5 9-320 0,4-9 0 0,-4 9 1056 0,0 0 144 16,0 0 16-16,0 0 16 0,-5 7 176 0,-2 6 16 15,0 4 16-15,-2 0 0 0,-1 1-176 0,-1 4-48 0,1 3 0 0,1-1 0 16,2 3-432-16,-2 0-80 16,-1-4-32-16,1-2 0 0,1 2-80 0,2-5-16 0,-2-2 0 15,3-3 0-15,1-1-128 0,4-12-48 16,0 0 0-16,0 0 0 0,0 0 144 0,0 0 32 0,0 0 0 0,5-11 0 15,-1 1-96-15,4-5-16 0,1-2 0 0,-2 3 0 16,0-1-320-16,-2 0-144 0,4-3 128 0,-2 3-128 16,2 1 0-16,0 0 0 0,1 4 0 0,-1 0 0 15,0 5 0-15,-9 5 0 0,12-2 0 0,-2 4 0 16,0 0 0-16,-1 3-144 0,-9-5 0 0,10 13 0 0,-2 0 0 16,-2-2 0-16,-1 2 0 0,0-2 0 0,0-1-48 15,0 3-16-15,0-4 0 0,2 2 0 0,-1-2-16 0,2 0 0 16,2-1 0-16,0-1 0 15,0-1-32-15,-1 0-16 0,0 0 0 16,1-2 0-16,2 2 48 0,-1 3 16 0,0-4 0 0,1 3 0 16,-1-2-448-16,2-1-96 0,1 2-16 0,1-2 0 15,2-3-1312-15,1 2-272 0,-1 0-48 0,1 0-10848 16</inkml:trace>
  <inkml:trace contextRef="#ctx0" brushRef="#br1" timeOffset="28159.67">20071 3580 6447 0,'0'0'272'0,"0"0"80"0,0-10-352 0,0 10 0 16,0 0 0-16,0 0 0 0,0 0 4960 0,-11-1 928 15,-2 4 176-15,-4 5 32 0,-4 2-3856 0,-3 4-768 16,-3 1-144-16,-2 3-48 0,-3 1-320 0,1 2-64 0,1 0 0 15,2 5-16-15,4-2-352 0,5-3-64 0,1-3-16 0,3-1 0 16,4-2-144-16,5-1-48 0,2-4 0 0,4-1 0 16,0-9-64-16,5 6-32 0,4 1 0 0,1-7 0 15,2-5 160-15,2-2 48 0,0 0 0 0,1-5 0 16,4 2-48-16,0 0-16 0,2-4 0 0,-2-1 0 0,-2-2-176 16,0 1-128-16,-3 2 192 0,-1 1-192 0,-1 0 128 0,1 7-128 15,-3-1 0-15,0 5 0 16,-10 2 0-16,12 1 0 0,-1 6 0 0,-3 0 0 0,0 7-192 15,0 0 192-15,1-1-208 0,0 1 80 0,0-1 128 16,1 1-128-16,2-4 128 0,0 0-128 0,2-5 128 16,3-1 0-16,2-3 0 0,4-1-128 15,2-187 128-15,-4 365 0 0,3-188 0 0,5-1 0 0,3-7 128 0,3-6-128 16,2-1 160-16,1 1-160 0,-1-4 144 0,-1-1-144 16,-2-1 128-16,12-19-128 0,-7 1 160 0,-3 1-160 15,-2-4 192-15,-4-4-192 0,-2-4 192 0,-3-2-64 16,-2-4 0-16,-8 15-128 0,2-9 144 0,-1-2-144 15,-1-6 0-15,1 8 144 0,-2 0-144 0,-3 11 0 16,-1 9 0-16,-2 7 0 0,-3 10 0 0,-3 6 0 16,-3 4 0-16,-3 8 0 0,-3 7-160 0,-8 12 160 15,-3 4-208-15,2 4 80 0,-1 8 128 0,-4 9 0 16,-2 11-144-16,-3 8 144 0,-3 8 0 0,-1 7 0 0,2 6-144 0,2-4 144 16,1 2 0-16,5 0 0 0,0-3-128 15,5-5 128-15,2-5 0 0,4-3 0 16,4-6 0-16,5-2 0 0,2-6-208 0,5-6-96 0,3-5-16 15,9 9 0 1,3-12-2544-16,2-11-512 0,13-5-96 0,2-16-32 0</inkml:trace>
  <inkml:trace contextRef="#ctx0" brushRef="#br1" timeOffset="28544.39">23276 2903 13823 0,'1'-55'1216'0,"1"17"-960"0,2-9-256 0,1 6 0 0,-1 4 1008 0,0 5 144 0,-3 8 48 0,-1 3 0 16,0 4 544-16,-1 7 112 0,1 10 32 0,0 0 0 16,0 0-576-16,-13 2-112 15,-1 9-32-15,-1 3 0 0,-3 7-496 0,-1 7-96 16,-3 8-32-16,0 6 0 0,-3 5 192 0,-1 4 32 16,-2 2 16-16,-3 5 0 0,-2 6-128 0,1 1-16 15,2 1-16-15,2-1 0 0,1-6-208 0,3 3-32 0,3-1-16 16,3-7 0-16,2-3-240 0,4-5-128 0,0-3 160 15,6-6-160-15,0-4-192 0,3-4-128 0,3 0-16 0,4-4-10656 32,2-6-2128-32</inkml:trace>
  <inkml:trace contextRef="#ctx0" brushRef="#br1" timeOffset="28950.59">22761 3454 26719 0,'0'0'2368'0,"10"-1"-1888"0,5-3-480 0,4 3 0 0,2-2 336 0,3 2-16 16,2 0-16-16,7-2 0 0,6 1 160 0,1-5 48 16,4 1 0-16,-1 0 0 0,1-5 144 0,-2 1 48 15,-2-4 0-15,-4 0 0 0,0 4-416 0,-7 2-80 16,-2 6-16-16,-5-2 0 0,-5 3-192 0,-4 2 128 16,-3 4-128-16,-5 4 0 0,-2 6 0 0,-6 6 0 15,-2 3 0-15,-4 3 0 0,-2 3 0 0,-2 2 0 16,-3-4 0-16,0 1 144 0,0 0 160 0,3-5 16 15,3-1 16-15,4-1 0 0,1-4 240 0,3-3 32 16,2-1 16-16,4 0 0 0,2-6-48 0,5 0-16 16,3-4 0-16,1-1 0 0,3-4-176 0,1-3-48 15,-1-5 0-15,1 0 0 0,1-4-16 0,-1 0 0 16,-2-1 0-16,-3-1 0 0,-3 0 64 0,-3-3 0 16,-5 0 0-16,-4-1 0 0,-3 0-192 0,-3 0-16 0,-3-1-16 0,-3-2 0 15,-2 2-160-15,-1 2 160 0,-2 3-160 0,2 5 160 31,2 0-1152-31,3 4-224 0,0 4-64 0,5-1 0 16,6 3-2032-16,0 0-400 0,0 0-96 0,0 0-16 0</inkml:trace>
  <inkml:trace contextRef="#ctx0" brushRef="#br1" timeOffset="29167.48">23967 3369 15663 0,'-1'19'1392'0,"1"-2"-1120"0,-5 0-272 0,0 8 0 0,-2 4 2416 0,-2 3 416 16,-3-2 96-16,-2 2 16 0,-3 0-1344 0,-1 1-256 15,-1-5-48-15,1 0-16 0,2-2 64 0,-1-2 0 16,1-5 0-16,3-2 0 0,0-3-192 16,6-5-48-16,2-3 0 0,5-6 0 0,0 0-560 0,0 0-112 15,0-9-32-15,2-5 0 0,3-3 144 0,0-2 32 16,6-3 0-16,-1-4 0 0,1 2-352 0,5-1-64 16,3-6-16-16,0 1 0 0,0 1-144 15,1-2 0-15,4-2 144 0,-5 13-144 0,4 2 0 0,3 0-192 16,3 2 32-16,0 3 0 15,0 3-1216-15,-1 1-240 0,-2 4-48 16,-2 4-10176-16,-1 1-2016 0</inkml:trace>
  <inkml:trace contextRef="#ctx0" brushRef="#br1" timeOffset="29456.08">25022 3261 31615 0,'-8'-9'1408'0,"8"9"272"0,-6-6-1344 0,-3 3-336 0,-2 2 0 0,-3 2 0 16,-5 6 192-16,-3 3-48 0,-3 0 0 16,-3 4 0-16,-3 2 208 0,-1 5 32 0,-2 4 16 0,-1 1 0 15,-4 3-144-15,3-1-48 0,-1 2 0 0,6 2 0 0,6-3-48 0,6 2-16 16,5-1 0-16,6-4 0 0,7 0-144 0,2-4 128 15,7-2-128-15,4-1 128 16,5-3 48-16,3-1 0 0,3-2 0 0,4-6 0 0,1 1-176 16,1-2 128-16,3-5-128 15,-11-2 128-15,5-1-1488 0,3-3-304 0,3-2-64 16,14 0-12512-16</inkml:trace>
  <inkml:trace contextRef="#ctx0" brushRef="#br1" timeOffset="29901.95">25320 3373 17503 0,'-13'7'768'0,"8"-3"176"0,0 1-752 0,0 2-192 0,-1 0 0 15,1 0 0-15,2 3 2016 0,-1-3 368 16,1 4 80-16,3-5 16 0,0-6-896 0,8 8-176 15,2-3-48-15,4-4 0 0,3-1-336 0,5-1-64 0,1-4 0 0,4-3-16 16,3 2-416-16,5-6-80 0,2 2 0 0,2-1-16 16,3-3-32-16,-4 0 0 0,0 1 0 0,-2-1 0 15,-4-3 16-15,-3 2 0 0,-1 0 0 0,-5-2 0 16,-4 1-128-16,-4 1-32 0,-3-2 0 16,-4 2 0-16,-4 1-64 0,-3 4 0 0,-3 1-16 0,-4 5 0 15,-5 1-176-15,-3 6 0 0,-6 1 144 0,-3 7-144 0,-7 3 0 16,-1 5 0-16,-2 5 0 0,-14 12 0 0,6 1 0 15,7 1 128-15,5 3-128 0,5 1 128 0,3-4-128 16,7-1 144-16,6-4-144 0,4-3 160 0,4-1-160 0,5 1 160 16,2-6-160-16,7-4 160 0,4 0-32 0,0-6-128 15,5 2 192-15,7-7-64 0,10-1-128 0,3-5 0 16,4-2 0-16,3-3 0 16,2-7-1728-16,4 0-368 0,3-2-80 0</inkml:trace>
  <inkml:trace contextRef="#ctx0" brushRef="#br1" timeOffset="30455.13">28825 2428 15663 0,'-2'-14'1392'0,"-3"-6"-1120"0,-4 0-272 0,1-1 0 0,-2 0 2816 0,0 3 512 15,-2 1 112-15,-2 6 16 0,2 1-1760 0,-2 0-352 16,0 5-64-16,-3 5 0 0,-3 0-624 0,0 6-112 16,-3 5-32-16,-2 7 0 0,-1 6-304 0,-2 6-64 15,0 4-16-15,-3 5 0 0,0 11-128 0,-2 5 128 16,-1 3-128-16,-1 7 128 0,-1 0-128 0,-2 5 0 15,5-1 0-15,4 3 0 0,5-2 144 0,3-2-144 0,2-3 160 16,5-5-160-16,5-4 160 0,4-3-160 0,3-3 160 0,4-7-160 16,2-4 0-16,5-3-128 0,-1-3-16 0,1-5 0 15,2-5-2848 1,-1-5-560-16,4-1-112 0,-14-17-32 0</inkml:trace>
  <inkml:trace contextRef="#ctx0" brushRef="#br1" timeOffset="30843.85">27957 3168 30927 0,'0'0'1360'0,"0"0"304"0,0 0-1344 0,0 0-320 0,0 0 0 0,12-1 0 0,3-4 256 0,3 2-32 15,1-1 0-15,6 1 0 0,4-6 288 0,6 2 48 16,4-3 16-16,6 3 0 0,3-4-384 0,0 3-64 16,0-4 0-16,-3 4-128 15,-4-3-1088-15,-5 5-336 0,-1-3-64 0,-2 4-16 16,-3 1 80-16,0 0 16 0,-2-2 0 15,-2 2 0-15,0 1-128 0,-6 3 0 0,-2 2-16 0,-2 0 0 0,0-1 1344 0,-5 5 208 16,-5 2 160-16,1 8-32 0,-2 3 704 0,-5 0 144 0,-5 4 32 16,-3 3 0-16,-2 1 256 0,-2 5 48 15,0 1 16-15,-3 0 0 0,-3 1-448 0,0-2-96 0,-1 2-16 16,1-2 0-16,0 1 64 0,0-4 16 0,1-4 0 16,0-3 0-16,4-2 144 0,5-5 32 15,0-1 0-15,4-5 0 0,4-9-64 0,0 0 0 0,0 0 0 0,0 0 0 16,12-8-256-16,2-3-64 0,3-3-16 15,2-9 0-15,2-1-160 0,2-6-16 0,0 4-16 16,1-4 0-16,1 2-272 0,4-1-160 0,2 0 192 0,-1 4-192 16,0-7 0-16,1 5 0 0,0 2 0 0,-2 4 0 15,-2 4 0-15,-1 3-256 0,-1 3 32 0,-8 5 0 32,4 1-1664-32,0 2-336 0,1 1-64 0,10 1-14656 0</inkml:trace>
  <inkml:trace contextRef="#ctx0" brushRef="#br1" timeOffset="31154.17">29254 3265 16575 0,'0'0'1472'0,"9"1"-1168"0,3-1-304 0,2 0 0 16,5 1 2176-16,3-2 368 0,1-3 80 0,1 0 0 0,0-4-1024 0,0-1-224 15,-1-3-32-15,1-1-16 0,-5-1-448 0,2 1-96 16,-2-3-16-16,-4 2 0 0,-2 0-384 0,-3 0-96 15,-2 0-16-15,-3 2 0 0,-3 3-32 0,-3 0-16 16,-4 5 0-16,0 0 0 0,-4 4 0 0,-4 4 0 16,-2 4 0-16,-3 3 0 0,-2 3-16 0,-2 3 0 15,0 2 0-15,0 1 0 0,1 3 176 0,2 4 16 16,1-6 16-16,4 3 0 0,3 2-144 0,3-5-16 16,5 2-16-16,4-2 0 0,3-4-240 0,3-1 0 15,3-2 128-15,3-2-128 0,4-4 0 0,2-2-192 16,4-2 48-16,1-4 0 15,0-4-2144-15,1-2-416 0,2-2-96 0,12-7-11680 16</inkml:trace>
  <inkml:trace contextRef="#ctx0" brushRef="#br1" timeOffset="31707.33">30571 3069 12895 0,'0'0'1152'0,"0"0"-928"0,0 0-224 0,0 0 0 16,0 0 2720-16,0 0 496 0,0 0 112 0,0 0 0 0,0 0-1680 0,-8 4-352 15,-5-3-64-15,-1 3-16 0,-2 0-352 16,-2 0-80-16,-2 1-16 0,-2 2 0 0,-3-2-192 0,-1 6-64 16,1-5 0-16,-1 4 0 0,3-4-112 0,2 3-16 15,2 0-16-15,2 3 0 0,2-6-80 0,2 0-16 16,2 1 0-16,4-2 0 0,0-3-48 0,2 2-16 16,5-4 0-16,0 0 0 0,0 0-32 0,0 0-16 15,0 0 0-15,0 0 0 0,0 0-160 0,6-5 160 16,2 1-160-16,1 0 160 0,1 1-160 0,1 1 0 15,-1 1 0-15,2 1 0 0,-1 0 0 0,2 1 0 16,0 1 0-16,-1 1 0 0,1-1 0 0,2-1 0 16,2 0 0-16,-1 1 0 0,0-2 0 0,0 0 0 15,2 0 0-15,2 0 0 0,1-2 0 0,-1 1 0 16,0 0 0-16,-2 1 0 0,0 2 0 0,0 1 0 16,-4 2 0-16,0 1 0 0,-2 1 0 0,1-1-144 15,-5 4 144-15,-1 0 0 0,0 2-144 0,-3 2 144 0,-3 0 0 0,-2 0-144 16,-3 5 144-16,0 2 0 15,-5 1 0-15,0 0 0 0,-2 2 0 0,-2 4 0 0,-2 1 0 16,-2-1-128-16,-2 2 128 0,0 1 0 0,0-3 0 0,0 4 0 16,-1-2 0-16,-1-2 0 0,0 3 0 15,2-2 0-15,2-4 0 0,3 1 144 0,3-2-144 0,3-3 0 16,3 2 304-16,1-2-48 0,3-2-16 0,3-4 0 16,5-1 80-16,2-3 0 0,2-2 16 15,4-1 0-15,4-4 176 0,3-4 48 0,1-2 0 0,1-1 0 0,1-8-160 16,2 1-16-16,1-1-16 0,3-3 0 0,2 1-176 15,1 4-16-15,3-1-16 0,1 4 0 0,1-3-160 16,3 4 0-16,2 1 0 0,0 3 0 0,-1-1 0 16,-2 0-144-16,-3 2 144 0,-2 2-160 15,-3 1-2848-15,-3 2-560 16</inkml:trace>
  <inkml:trace contextRef="#ctx0" brushRef="#br1" timeOffset="32623.31">13820 5868 11967 0,'0'0'528'0,"-11"4"112"0,3 0-512 0,-1 1-128 0,4 1 0 0,5-6 0 0,0 0 2848 0,0 0 544 16,0 0 96-16,0 0 32 0,9 8-1344 0,4-1-256 15,5-4-48-15,9-3-16 0,3-3-480 0,7-1-96 16,5 2-32-16,8-3 0 15,7-2-480-15,2-3-112 0,0 1-16 0,1-3 0 0,0-5-384 0,-2 4-64 16,1 3-32-16,-1-1 0 0,-1 3-160 0,-3-1 0 16,-6 4 0-16,-7 1 0 15,-7 2-2304-15,-7 4-432 0,-7 1-80 0</inkml:trace>
  <inkml:trace contextRef="#ctx0" brushRef="#br1" timeOffset="32741.14">14089 6389 36863 0,'0'0'3264'0,"0"0"-2608"0,19 6-528 0,4 3-128 0,6-5 736 0,2 2 112 16,2 3 32-16,2-5 0 0,2 0 128 0,5-5 16 0,2-3 16 15,8-2 0-15,5-3-416 0,3 2-96 0,2-3-16 0,-4 0 0 16,-3-4-512-16,-2 0 0 0,-2 1 0 0,-2 2-13568 16,-4-3-2576-1</inkml:trace>
  <inkml:trace contextRef="#ctx0" brushRef="#br1" timeOffset="34784.51">16024 5245 14047 0,'2'-15'624'0,"2"5"128"0,-1-2-608 0,-1-3-144 0,0-4 0 0,-2 2 0 0,1 0 1104 0,-1 3 192 16,-3 0 48-16,1 5 0 0,-2-1 112 0,1 4 16 16,3 6 16-16,-5 3 0 0,-1 1-400 0,-3 6-96 15,0 7-16-15,1 4 0 0,0 10-592 0,-1 6-112 16,-3 4-16-16,0 9-16 0,-2 2-16 0,1 8 0 16,-1 3 0-16,1-3 0 0,0-1 96 0,2 0 32 15,1-1 0-15,2-4 0 0,2-2-96 0,6-2-32 16,4-8 0-16,3-4 0 0,3-6 32 0,8-7 0 15,1-4 0-15,5-10 0 0,3-3 368 0,7-8 80 16,3-7 0-16,5-3 16 0,3-6-48 0,1-6-16 16,-1-3 0-16,-3-1 0 0,-4-3-240 0,-1 0-48 15,-2 1-16-15,-4-2 0 0,-1 4-32 0,-4-3-16 16,-2 3 0-16,-1 1 0 0,-2 2-112 0,-5 4-32 16,-2 2 0-16,-1 4 0 0,-2 3-160 0,-2 3 0 15,-9 7 0-15,0 0 0 0,0 0 0 0,7 11 0 16,-4 4 0-16,0 4 0 0,-2 2-176 0,-1 2 176 15,-1 2-128-15,1 1 128 0,1 1 0 16,2 0-128-16,1 1 128 0,-1-4 0 0,5-1-128 0,2 0 128 16,3-4-128-16,3-6 128 0,3-4-128 0,4-5 128 0,3-6-128 0,2-3 128 15,2-8 0-15,3-4 0 0,-2-7 144 0,-1-6-144 16,1-2 448-16,-2 2-32 0,-1-6 0 0,-4 2 0 16,-2-2 128-16,-2 1 32 0,-2-2 0 0,-4-6 0 15,-4-2-208-15,-4-4-48 0,-2 0 0 16,-1 5 0-16,-3-1-320 0,0 7 0 0,-2 4 0 15,1 9-128-15,-1 3-1152 16,2 7-240-16,-2 2-32 0,2 13-10608 0,0 0-2112 0</inkml:trace>
  <inkml:trace contextRef="#ctx0" brushRef="#br1" timeOffset="35153.04">17829 5825 21183 0,'0'0'944'0,"0"0"192"0,-5 9-912 0,-2-1-224 0,-2 4 0 0,-1 3 0 0,-5 2 2208 0,-3 2 400 16,-2 2 80-16,-2 4 0 0,-1 0-1472 0,-1 3-320 0,-1 5-48 0,-1 1-16 15,2-1-16-15,-1 4-16 0,2 0 0 0,4-1 0 16,4-3-272-16,4-2-48 15,5-3-16-15,4-1 0 0,4-5-112 0,4-1-32 0,6-4 0 16,2-2 0-16,4-7 128 0,3-1 0 0,3-2 16 0,4-6 0 16,3-5 176-16,2-4 16 0,3-3 16 0,3-5 0 15,-1-6-176-15,-1-1-48 0,-5-6 0 0,-3 3 0 16,-2 3-80-16,-6-2-32 0,-4 0 0 0,-4-2 0 16,-5 2-48-16,-3-2-16 0,-5 2 0 0,-5-1 0 15,-6 4-272-15,-2-2 0 0,-5 3 0 0,-2 4 0 16,-4 3-1216-16,-1 5-192 0,-1 2-32 0,1 5-11728 15,1-2-2336-15</inkml:trace>
  <inkml:trace contextRef="#ctx0" brushRef="#br1" timeOffset="35611.65">18975 5710 23615 0,'0'0'1040'0,"-6"2"224"0,6-2-1008 0,0 0-256 0,0 0 0 0,0 0 0 0,0 0 1136 0,19 1 176 16,0-2 32-16,4-2 16 16,5-5-304-16,2 1-64 0,5-3-16 0,0 1 0 0,5-3-432 0,3 2-96 15,3-3 0-15,0 2-16 0,-2 2-288 0,-2-1-144 16,-5 4 160-16,-4 0-160 16,-4 1-928-16,-5 3-288 0,-6 2-48 0,-5 1-12496 0</inkml:trace>
  <inkml:trace contextRef="#ctx0" brushRef="#br1" timeOffset="35788.12">19298 5879 21183 0,'-15'8'944'16,"15"-8"192"-16,-8 5-912 0,8-5-224 0,0 0 0 0,0 0 0 0,0 12 2288 0,0-12 400 15,8 6 96-15,3-1 16 0,3-1-1184 0,4-4-224 16,3-3-48-16,1 1-16 0,6-3-400 0,2 0-80 16,0-4-16-16,2 2 0 0,0-4-496 0,1 2-96 15,0-3-32-15,0 4 0 16,-3-1-1744-16,2 0-368 0,-1-4-64 0,3 0-16 0</inkml:trace>
  <inkml:trace contextRef="#ctx0" brushRef="#br1" timeOffset="36419.91">21669 5413 14735 0,'-17'-5'1312'0,"7"4"-1056"0,-4-2-256 0,1 2 0 0,1-1 896 0,-1 5 128 15,-2 1 32-15,2 7 0 0,0 1-80 0,-1 5-16 16,-2 4 0-16,-2 5 0 0,0 5-240 0,0 1-48 16,-1 5-16-16,2 2 0 0,0 0-240 0,2 0-48 0,2 0-16 0,3 0 0 15,-3-3 32-15,3-3 0 16,1-2 0-16,2-5 0 0,-1-3 224 0,2-5 48 0,0-5 16 16,3-3 0-16,3-10 176 0,0 0 48 0,0 0 0 0,0 0 0 15,9-8 112-15,2-5 16 0,3-4 16 0,3-4 0 16,0-3-368-16,5 0-80 0,1 1-16 0,0-4 0 15,-3 1-384-15,0-2-192 0,-1 2 160 0,2-2-160 16,0 2 0-16,-2 0 128 0,2 6-128 0,-2 3 0 0,-3 3 0 16,0 6 0-16,-4 2 0 0,-1 8 0 0,-1 4 0 15,0 9-160-15,-1 4 160 0,-3 9-192 0,-2 3 192 16,1 4-208-16,1 7 80 0,-4-2 128 16,-4-2-144-16,2 1 144 0,-2 2 0 0,-1 0 0 0,1-2 0 0,-1-5-128 15,2-7 128-15,0-1 0 16,-1-6-416-16,2-4-32 15,0-2 0-15,4-3 0 0,-4-11-2480 0,12 0-496 0,4-7-96 16,4-6-32-16</inkml:trace>
  <inkml:trace contextRef="#ctx0" brushRef="#br1" timeOffset="36738.26">22348 5630 16575 0,'0'0'1472'0,"0"0"-1168"0,0 0-304 0,-9 7 0 16,0-2 1920-16,0 5 336 15,-2-1 64-15,-2 5 16 0,-2 2-1472 0,-2 1-288 16,2-1-64-16,-3 2-16 0,1 2 272 0,0-1 48 16,0-1 16-16,2 1 0 0,2-1 16 0,3 0 16 15,1-2 0-15,4-3 0 0,2-4-416 0,3-9-64 0,0 0-32 0,0 0 0 16,0 0 32-16,13 0 0 16,1-2 0-16,1-5 0 0,1-3 64 0,-1 0 32 0,0-4 0 0,0-1 0 15,2-2-192-15,-3 1-32 16,-3 0-16-16,1 4 0 0,-3 1-240 0,-2 0 176 0,0 5-176 15,-7 6 160-15,0 0-160 0,0 0 0 0,0 0 0 0,7 6 0 16,-2 7 0-16,-1 3 0 0,-1 1-128 0,-1 1 128 16,1-1 0-16,-1 1 0 0,1-3 0 0,1-1 0 0,1-1-144 15,2 0 144-15,4-6 0 0,0 2 0 16,4-6-624 0,3-4-16-16,2-3 0 0,6-5 0 0,4-3-1536 15,0-2-320-15,1-7-64 0,1-2-10752 0</inkml:trace>
  <inkml:trace contextRef="#ctx0" brushRef="#br1" timeOffset="36966.81">23246 4860 22111 0,'0'0'1968'0,"-5"14"-1584"0,0 2-384 0,0 5 0 0,-3 4 560 0,-2 2 16 15,-4 5 16-15,-2 5 0 0,-2 2 144 0,-1 4 32 16,-1 3 0-16,-3 4 0 0,1 2 128 0,-2 1 48 15,-3-2 0-15,2 2 0 0,1 2-432 0,3-2-64 16,2-3-32-16,3-2 0 0,0-2-416 16,8-7 0-16,1-1 0 0,3-6 0 15,2-8-800-15,2-2-240 0,1-4-48 16,3-6-12000-16</inkml:trace>
  <inkml:trace contextRef="#ctx0" brushRef="#br1" timeOffset="37442.07">22801 5531 25791 0,'0'0'2304'0,"0"0"-1856"0,0 0-448 0,13-2 0 0,1-4 256 0,3 5-32 15,0 1-16-15,4-1 0 0,0-2 512 0,5 0 112 16,3 0 0-16,3-1 16 0,1-1 48 0,0 0 16 16,0 0 0-16,-4 0 0 0,-1 0-512 0,-1 1-96 15,-6 1-32-15,5-2 0 0,-3-1-272 0,-3 2 160 16,-1 2-160-16,-1-2 128 0,0 0-128 0,-2 0 0 15,0-1 0-15,-2 1 0 0,-3-2 0 0,0 2 128 16,0 0-128-16,-11 4 0 0,8-2 0 0,-8 2 0 16,0 0 0-16,0 0 0 0,0 0 0 0,0 0 0 15,0 0 0-15,0 0 0 0,0 0 0 0,0 0 0 16,0 0 0-16,0 0 0 0,0 0 0 0,0 0 0 16,0 0 0-16,0 0 0 0,0 0 0 0,6 7 0 15,-6-7 0-15,0 0 0 0,0 0 0 0,0 0 0 16,0 0 0-16,0 11 0 0,0-11 0 0,0 0 0 15,0 0 0-15,0 11 0 0,0-1 0 0,-3 3 0 16,2 0 0-16,-2 4 0 0,1 5 0 0,0 1 0 0,1-2 0 16,0 4 0-16,-2 1 0 0,1 0 128 0,-1 2-128 0,1-2 0 15,0 0 0-15,1-5 128 0,1 1-128 0,3-3 0 16,2 0 128-16,0-5-128 0,2 0 128 0,4-5-128 16,1 0 320-16,1-4 0 0,1-1-16 0,1-4 0 15,1-1 272-15,1-3 64 0,2-1 16 0,0-4 0 16,-1 0-448-16,-1-4-80 0,-2 0-128 0,-2 2 176 15,-2-3-176-15,-1 1-256 0,-3 2 64 0,-1-3 16 16,0 2-592 0,0 2-112-16,-1-1-16 0,-3 2-16 0,-1-2-2208 15,-1 0-432-15</inkml:trace>
  <inkml:trace contextRef="#ctx0" brushRef="#br1" timeOffset="37758.26">23921 5577 16575 0,'0'0'1472'0,"7"-3"-1168"0,-1-1-304 0,-6 4 0 0,6-2 1136 0,-6 2 160 16,0 0 48-16,5 5 0 0,-5-5-16 0,0 10 0 15,-1-1 0-15,-3 4 0 0,1 2-368 0,-4 2-80 16,0 2-16-16,-1 0 0 0,0 2-304 0,1 2-64 16,-2 1-16-16,1-2 0 0,2 1-80 0,1-3-16 15,0-2 0-15,1-2 0 0,1-3-144 0,3-1-48 16,0-5 0-16,0-7 0 0,0 0 576 0,0 0 128 15,10-1 0-15,3-3 16 0,1-5-16 0,1 0-16 16,3-6 0-16,0 0 0 0,0-3-432 0,0 0-96 16,-1 1-16-16,0-3 0 0,1 1-128 0,-1 0-16 0,-1-1-16 15,-2 1 0-15,-2 1-176 0,0-1 192 0,1 1-192 16,-3 3 192-16,-1 2-192 0,-2 6 0 16,0-2 0-16,-1 5 0 0,-6 4 0 0,0 0-192 0,0 0 32 15,10 4 16 1,-10-4-1280-16,8 11-256 0,-8-11-48 0,4 7-9456 0,1 0-1872 0</inkml:trace>
  <inkml:trace contextRef="#ctx0" brushRef="#br1" timeOffset="38526.87">24951 5389 11967 0,'0'0'1072'0,"-6"-5"-864"15,-3-3-208-15,-2 4 0 0,-2 3 2304 0,-1 3 400 16,-2 4 96-16,0 2 16 0,-3 1-1520 0,-2 5-288 16,-2 4-64-16,-2 0-16 0,0 1-272 0,-5 3-48 0,1 0-16 0,1 0 0 15,0-2 256-15,4 2 48 16,4-2 16-16,4-1 0 0,5-1-176 0,3-1-32 0,5-3-16 0,4-2 0 16,4-4-128-16,4 0-32 0,2-4 0 15,5-2 0-15,1-3 48 0,2-2 16 0,2-7 0 0,-1 1 0 16,2-5-288-16,-1 0-64 0,0 0-16 15,-2 2 0-15,-3-4-96 0,1 0-128 0,-2-1 176 0,-2 2-176 16,-2 0 192-16,-1 2-64 0,-1 0 0 0,-2 6-128 16,-2-1 128-16,-5 8-128 0,0 0 0 0,0 0 0 15,0 0 0-15,0 0 0 0,2 10-128 16,-1 3 128-16,-1 2-144 0,2 2 144 0,-1-2-128 0,2 3 128 16,0-2 0-16,2 0-128 0,2-5 128 0,0 2 0 0,1-1 0 15,4-4 0-15,0 0 0 0,5-5-128 16,1-1 128-16,4-4 0 0,4-3 0 0,6-4 0 0,3-2 0 0,1 0 176 15,2-8-176-15,-1-2 192 0,0-3-32 16,0 1 0-16,-2-4 0 0,1-1 0 0,-2-3 208 0,2-2 32 16,-1-2 16-16,1-2 0 0,-2-3-160 0,2-6-48 15,-1-1 0-15,0-5 0 0,-7-5-64 0,-2-6-16 16,-3 1 0-16,-1-5 0 0,-2-2-128 0,-3 7 0 16,-3 1 144-16,-3 11-144 0,-3 8 0 15,-3 9 0-15,-3 9 0 0,-3 6 0 0,-4 7 0 0,-4 8-192 16,-5 7 192-16,-4 6-192 0,-3 8 32 0,-6 5 0 15,-4 9 0-15,1 6 0 0,-2 8 160 0,0 6-192 16,-1 8 192-16,3 2-192 0,2 3 192 0,4 3 0 0,2 0 0 0,4-5-128 16,6 1 128-16,3-7 0 15,5-4-144-15,4-1 144 0,2-3-272 0,4-6 16 0,5-2 0 0,8 9 0 32,0-10-1856-32,5-8-352 0,5-8-80 0,-3-13-16 0</inkml:trace>
  <inkml:trace contextRef="#ctx0" brushRef="#br1" timeOffset="38879.26">27765 4704 13823 0,'9'-13'608'0,"-6"5"128"0,2-1-592 16,0-2-144-16,0 1 0 0,1-8 0 0,-1 1 2064 0,-2 2 384 15,-3 4 80-15,-1-1 16 0,-3-2-1104 0,-3 2-224 0,-4 1-32 16,-3 6-16-16,-4 5-416 0,-1 7-96 15,-2 2-16-15,-4 5 0 0,-3 5-192 0,-2 5-32 0,-3 5-16 0,1 7 0 16,-1 6 224-16,1 5 32 16,-1 5 16-16,0 2 0 0,4 4-128 0,0 3-32 15,2-3 0-15,2-2 0 0,0 0-256 0,5-3-48 0,2-2-16 0,4-1 0 16,3-8-48-16,3-3-16 0,3-1 0 0,4-5 0 16,1-4-384-16,2-2-96 0,1-3-16 15,1-5 0 1,1-3-1936-16,0-9-400 0,-5-7-80 0</inkml:trace>
  <inkml:trace contextRef="#ctx0" brushRef="#br1" timeOffset="39159.48">27032 5192 21183 0,'0'0'1888'0,"0"0"-1504"0,0 0-384 0,10 1 0 0,-10-1 656 0,13 4 64 16,-3 0 16-16,0 1 0 0,3-3 192 0,-1 0 32 15,1-1 16-15,1 0 0 0,0 0 128 0,1 2 32 16,1-1 0-16,0 2 0 0,2-3-176 0,0 1-48 16,-2-2 0-16,2 0 0 0,2-2-176 0,1 1-32 15,-1-1-16-15,2-1 0 0,1-1-208 0,1 1-32 16,-1-4-16-16,1-2 0 0,0 3-112 0,3-4-32 16,2 2 0-16,3-2 0 0,1 4-64 15,1-1-16-15,2 2 0 0,2 1 0 0,1 1-208 0,-2-3 144 16,-5 4-144-16,-4-1 128 0,-3 1-128 0,-3 2 0 15,-5 0 0-15,-3 0 0 16,-3 1-1504-16,-11-1-224 0,0 0-64 0,0 0-14480 16</inkml:trace>
  <inkml:trace contextRef="#ctx0" brushRef="#br1" timeOffset="39837.83">28596 5103 17503 0,'0'0'1552'0,"0"0"-1232"0,0 0-320 0,0 0 0 16,0 0 608-16,-5 12 64 0,-1-1 16 0,-3 3 0 16,0 2 320-16,-1 2 64 0,-1 0 16 0,-1 1 0 15,-1 1-96-15,0 4-16 0,-1 3 0 0,2-3 0 0,-2 0-160 0,1-1-48 16,1 0 0-16,0-3 0 16,2-1-192-16,1-3-64 0,2-4 0 0,1-1 0 0,6-11 112 0,0 0 16 15,0 0 0-15,0 0 0 0,0 0 144 0,9-12 48 16,2-2 0-16,0-4 0 0,2-3-288 0,1 0-48 15,1-3-16-15,0 1 0 0,0 2-320 0,1-1-160 16,-2 2 160-16,2-1-160 0,2 4 0 16,0 1 128-16,-2 2-128 0,1 3 0 0,1 5 0 0,-1 1 0 15,1-1-144-15,1 6 144 16,0 6-1168-16,0-3-144 0,0 0-32 16,2 2-9424-16,0 1-1904 0</inkml:trace>
  <inkml:trace contextRef="#ctx0" brushRef="#br1" timeOffset="40160.28">29116 5246 12895 0,'-11'9'1152'0,"11"-9"-928"16,-5 9-224-16,5-9 0 0,-3 13 1728 0,6-6 320 0,-3-7 48 0,9 9 16 15,1-2-208-15,1-7-48 0,7-3 0 16,2-3 0-16,5-3-368 0,1-2-80 15,5-2 0-15,3-2-16 0,3-2-544 0,-3-1-96 16,-2-1-32-16,0 0 0 0,-7-1-240 0,-2-1-48 0,-4 2-16 0,-2 0 0 16,-4-1-128-16,-3 2-32 0,-3 0 0 0,-3 2 0 15,-3 1 64-15,-3 2 0 0,-3 1 0 0,-4 7 0 16,-3 0-192-16,-4 5-128 0,-4 5 144 0,-5 0-144 16,0 6 0-16,-3 0 0 0,-2 6 0 0,0 2 0 15,4 2-176-15,4 1 176 0,3-2-160 0,2-1 160 0,5 0 0 16,3-1 0-16,4 1-128 0,3 2 128 15,2-4-400-15,6 0-48 16,1-2 0-16,6 0 0 0,2-4-2224 0,5 0-448 0</inkml:trace>
  <inkml:trace contextRef="#ctx0" brushRef="#br1" timeOffset="40591.72">30348 4993 19343 0,'0'0'1728'0,"6"-6"-1392"15,1 1-336-15,-2 1 0 0,-5 4 1344 0,0 0 208 16,0 0 48-16,-8-1 0 0,-1 1-128 0,-1 0-32 16,-3 4 0-16,0 1 0 0,-3 1-768 0,0-1-160 15,-3 3-16-15,0 2-16 0,0 3-192 0,1-3-32 16,2 1-16-16,1 1 0 0,0-5 0 0,1 4 0 16,0-4 0-16,4 1 0 0,-2-1-48 0,4-1-16 15,0 1 0-15,2-2 0 0,6-5-48 0,0 0 0 0,0 0 0 16,0 0 0-16,0 0 128 0,0 0 0 0,0 0 16 0,7 0 0 15,3-1-80-15,3-2 0 0,1-2-16 16,4 2 0-16,-2 0-176 0,2 2 0 0,0-1 0 0,1 1 0 16,-1 1 0-16,2 0 0 0,-5 0 0 15,2 3 0-15,-1-1 0 0,0 3-272 0,-2 2 64 0,0-1 16 16,1 4 16-16,-2-1 16 0,-2 4 0 0,-1 1 0 0,0-1 160 16,-2 2-192-16,1 1 192 0,-3 3-192 0,1-1 192 0,-2 1 0 15,0 2 0-15,-1 1 0 16,-1 0 0-16,3-3 0 0,-3 0 0 0,2 2 0 0,0-4 0 15,2 2 0-15,-1-1 0 0,4 0 176 0,-2 0 112 0,3-2 32 16,1 0 0-16,1 0 0 0,1-1-80 0,0-3-16 16,1 0 0-16,1 0 0 15,3-6-224-15,2 1 176 0,0-2-176 0,2-1 160 16,1-4-1904-16,1 1-384 0,-3 0-80 0</inkml:trace>
  <inkml:trace contextRef="#ctx0" brushRef="#br1" timeOffset="41194.05">14261 7767 17503 0,'0'0'1552'0,"0"0"-1232"16,7-4-320-16,7-4 0 0,2 3 3040 0,-1 2 544 15,5-5 128-15,11-1 0 0,0 1-2480 0,3 0-496 16,2-3-96-16,4 2-32 0,3-3-256 0,2-2-48 16,-1 0-16-16,0 1 0 0,-2 2-288 0,-3 3 0 0,-6-3 0 0,-2 3-10096 15,0 2-2032 1</inkml:trace>
  <inkml:trace contextRef="#ctx0" brushRef="#br1" timeOffset="41365.15">14409 8061 35935 0,'-6'11'3200'0,"1"3"-2560"0,2-3-512 0,3 2-128 16,3 0 304-16,2-3 32 0,3 1 16 0,1 1 0 16,1-8 240-16,4-1 48 0,4 0 16 0,3-3 0 0,6-3-16 15,7 0 0-15,1-4 0 16,8-3 0-16,1 4-432 0,1-3-80 0,-1 1-128 0,2-2 176 16,0 1-2256-16,3-2-448 0,1-1-96 15,5 3 0-15</inkml:trace>
  <inkml:trace contextRef="#ctx0" brushRef="#br1" timeOffset="42219.64">16493 7224 23951 0,'-4'-14'2128'0,"3"3"-1696"15,-1 1-432-15,2-3 0 0,3-1 0 0,1 2 0 0,-3 2 0 0,-1 10 0 16,0 0 480-16,0 0 64 16,0 0 16-16,0 0 0 0,0 0-176 0,-1 13-48 0,-2 6 0 0,1 8 0 15,-2 11-208-15,3 8-128 0,-2 4 128 16,1 8-128-16,-1 5 0 0,-6 5 144 0,0-1-144 0,-3 4 0 15,-2 2 448-15,0-1 0 0,-3-3-16 0,3-7 0 16,-2-4 208-16,2-4 64 0,0-7 0 0,2-9 0 16,2-9 224-16,2-5 48 0,5-3 16 0,3-9 0 15,2-3-320-15,-2-9-64 0,9-1-16 0,7-7 0 16,4-2-144-16,2-6-48 0,4-6 0 0,-1-7 0 0,3-3-176 0,0-1-32 16,1-3-16-16,6 3 0 0,2 3-176 15,2-1 0-15,2 5 0 0,1 0 0 0,-5 6 0 16,-1 6 0-16,0 8 0 0,-4 4 0 0,0 5 0 15,-6 6-144-15,-3 9 144 0,0 3-160 0,0 2 160 16,-8 8-160-16,-3 2 160 0,-4 5-160 0,0 0 160 0,-3 0-128 16,-2-1 128-16,-3-2-128 15,-2 0-448-15,1-3-96 0,1-3-16 16,0-1 0-16,0-5-2112 0,5-3-416 16,0-2-96-16</inkml:trace>
  <inkml:trace contextRef="#ctx0" brushRef="#br1" timeOffset="42521.47">17938 7796 28559 0,'0'0'2544'16,"-10"6"-2032"-16,-1 3-512 0,-3 5 0 0,-4 3 576 0,-4 3 32 16,-2 4 0-16,-5 1 0 0,-6 2 144 0,0 1 16 0,-1 3 16 0,2-2 0 15,2 4-368-15,3-2-80 0,3-1-16 0,2-6 0 16,4-3 144-16,5-3 32 0,3-3 0 0,7-1 0 15,5-14-176-15,5 9-48 0,2-2 0 0,5-7 0 16,2-2-96-16,7-5-32 0,-1 0 0 0,5-7 0 16,3-3 0-16,3-3 0 0,1-3 0 0,2-2 0 15,0 0-16-15,-2 1 0 0,-4-4 0 16,-3 3 0-16,-3-3 80 0,-5 5 16 0,-7-2 0 0,-1 3 0 16,-5 2-32-16,-4 2 0 0,-3 3 0 0,-3 5 0 0,-5-2-192 0,-3 7 144 15,-3-1-144-15,-2 2 128 16,-2 4-576-16,0 1-128 0,-2 0-32 15,4 2-11104-15,2-3-2208 0</inkml:trace>
  <inkml:trace contextRef="#ctx0" brushRef="#br1" timeOffset="43010.72">18520 7661 27519 0,'-1'13'1216'0,"0"-1"256"15,-2 2-1168-15,-1 3-304 0,-2 4 0 0,-3 2 0 0,-2 1 384 0,-1-1 0 16,-3 2 16-16,1-1 0 0,-4-2 192 0,0-2 48 16,2 3 0-16,-1-4 0 0,1 0 272 0,3-2 64 0,2-3 16 0,3-3 0 15,3-2-112-15,5-9-32 16,0 0 0-16,0 0 0 0,0 0-352 0,13-8-80 16,1-4-16-16,3-4 0 0,5-3-16 0,0-4 0 0,3-1 0 15,2 1 0-15,0-3-224 0,2 3-160 0,3-5 192 16,-1 4-192-16,0-3 0 0,1 5 0 15,-1 3 0-15,0 3 0 0,-2 4 0 0,-2 2 0 0,1 5 0 16,-4 3 0-16,-5 5 0 0,-2 6 0 0,-5 7 0 0,-2 3-144 16,-3 1 144-16,-5 3-128 0,-3 1 128 0,-4 1-128 15,-7 2 128-15,0 0 0 0,-6-1 0 0,0 0 0 0,-2-7 0 16,2-3-160-16,3-2 160 0,2-1 0 16,4-4 0-16,4-1 0 0,5-8 0 0,0 0 0 15,0 0 0-15,8-13 0 0,2-2 0 0,3-2 0 0,3-1 160 16,4-1-160-16,3 2 160 0,0-5-160 0,1 0 0 15,-1-2 0-15,1 1 0 0,1 4 0 0,-3 0 0 16,1 3 0-16,0 0 0 0,-1 6 0 16,-2 1 0-16,0 6 0 0,1 1 0 0,-3 6 0 15,-4 6 0-15,0 3 0 0,-2 6 0 0,0 5 0 0,-2 0 0 16,-5 3 0-16,0 1 0 0,-2 1 0 0,-1-1-128 16,1 0 128-16,-3 0-192 0,1-4 192 15,3-1-2016-15,1-3-288 0,3-2-64 0,2-5-16 16,2-5-640-16,4-5-128 0</inkml:trace>
  <inkml:trace contextRef="#ctx0" brushRef="#br1" timeOffset="43307.4">20020 7636 24879 0,'0'0'1088'0,"0"0"256"15,0 0-1088-15,0 0-256 0,0 0 0 0,0 0 0 0,-10 3 2096 0,-1-1 352 0,-2 2 80 16,-2 4 16-16,-4-1-1696 0,-3 5-336 0,-5-1-64 0,1 4 0 15,-2 3-128-15,1 1 0 0,1 0-16 0,5 2 0 16,3 0 64-16,4 1 16 0,3-1 0 0,6 0 0 16,3-4-160-16,6-1-32 0,1-1 0 0,5-2 0 15,4-6-16-15,5 0-16 0,4-1 0 0,3-5 0 0,6-3 96 16,-8-3 32-16,0-2 0 0,15-5 0 0,-4-4 32 16,-5 2 0-16,-2-5 0 0,-4-1 0 0,-2 1 0 0,-4 1 16 15,-7 0 0-15,-1 2 0 0,-2 2 32 16,-3-1 0-16,-5-2 0 0,-3 2 0 0,-2 3-160 15,-4 3-16-15,-5-1-16 0,-2 4 0 0,-3 0-368 16,-3 0-80-16,-2 5-16 0,1 0 0 16,2 1-1904-16,3 0-384 0,1 1-80 0,5 0-16 15</inkml:trace>
  <inkml:trace contextRef="#ctx0" brushRef="#br1" timeOffset="43668.41">21110 7632 28559 0,'0'0'1264'0,"0"0"272"0,7-2-1232 0,-7 2-304 15,0 0 0-15,0 0 0 0,0 0 976 0,0 0 144 16,-6-5 32-16,-12 1 0 0,-5-3-432 0,-2 7-80 16,-6 5 0-16,1 1-16 0,-6 1-320 0,2 2-64 0,-1 3-16 15,4-1 0-15,0 2-224 0,6-1 144 16,2-3-144-16,8 3 128 0,4-2 0 0,5-1-128 0,6-9 192 0,0 0-64 15,0 0 192-15,0 0 48 0,9 1 0 0,8-1 0 16,2 0 32-16,2-4 16 0,5-3 0 0,2 3 0 16,2 1-176-16,1 1-48 0,-1-1 0 15,-8 6 0-15,-1 1 32 0,1 4 0 0,0 5 0 0,-3 6 0 16,-3 7 80-16,-1 2 16 0,-2 6 0 0,-4 5 0 16,-4 7 112-16,-4 2 16 0,-3-1 16 0,-3 3 0 15,-8 0-48-15,-6 13-16 0,-5-10 0 0,0-3 0 0,-6-5-176 0,-3-6-32 16,-2-6-16-16,-1-4 0 0,1-1-176 0,0-9-176 15,2-1 48-15,3-7 0 16,-1-3-2304-16,6-7-448 16,1-3-80-16</inkml:trace>
  <inkml:trace contextRef="#ctx0" brushRef="#br1" timeOffset="44155.21">24017 6976 13823 0,'10'-12'1216'0,"1"-1"-960"0,2 0-256 0,1 0 0 16,0-1 2080-16,-1 3 368 0,-3 0 80 0,-3-3 16 16,0 0-640-16,-2-2-128 0,-3 4-32 0,-2-4 0 15,-1 0-208-15,-3 1-64 0,-1 1 0 0,-4 2 0 0,-3-1-464 16,-2 3-112-16,-3 3 0 0,-1 2-16 15,-1 1-336-15,-1 8-64 0,-3 1-16 0,-2 7 0 0,-3 2-224 0,0 11-48 16,0 3-16-16,1 7 0 0,-1 1 64 0,3 8 16 16,0 7 0-16,3 5 0 15,-1 0-16-15,2 2 0 0,2 1 0 0,2 1 0 0,-1-3-112 16,1 1-128-16,1-1 176 0,-2 2-176 0,-2-3 0 0,3-3 0 16,0-7 0-16,2-2 0 15,3-8-1088-15,1 1-336 0,0-3-64 0,2-7-10096 16,0 0-2032-16</inkml:trace>
  <inkml:trace contextRef="#ctx0" brushRef="#br1" timeOffset="44509.3">23222 7462 20271 0,'0'0'1792'0,"0"0"-1424"0,15-3-368 16,4-4 0-16,4-1 2880 0,5 3 512 0,5-1 112 0,3 2 16 15,2 0-2608-15,8-4-512 0,5 1-96 0,2-3-32 16,3-4 16-16,-4-3 0 0,-4-1 0 0,-3 2 0 15,-7-1-288-15,0 1-192 16,-2 0 16-16,-4 4 16 16,-4 0-768-16,-4 2-160 0,-5 4-16 0,-3 3-16 0,-2 4 384 15,-4 5 80-15,-3 5 16 0,-3 2 0 0,-3 6 640 0,-4 6 0 0,-2 1 0 0,-1 3 0 16,-2 6 752-16,-1 1 128 0,-1 0 16 0,-1-1 16 16,-1 1-96-16,1-4-32 0,-1-6 0 0,1 2 0 15,0-6-32-15,3-7-16 0,-1-5 0 0,0 6 0 0,4-4 192 16,1-3 32-16,4-9 16 0,0 0 0 15,0 0-128-15,0 0-16 0,0 0-16 0,4-10 0 16,1-7-80-16,3 0-16 0,2-1 0 0,1-4 0 0,2-7-320 0,-3 9-64 16,3-2-16-16,10-15 0 0,1 3-192 0,-5 10-128 15,4 1 128-15,15-10-128 0,-2 4 0 0,2 1 0 16,-3 5 0-16,2 2 0 0,0 6 0 0,-3 0-192 16,-2 6 192-16,-8 5-192 15,2 0-1584-15,0 3-320 16,1 1-64-16,11 3-10448 0,-5 0-2080 0</inkml:trace>
  <inkml:trace contextRef="#ctx0" brushRef="#br1" timeOffset="44879.38">24809 7414 3679 0,'0'0'160'0,"12"-9"32"0,5-4-192 0,3-1 0 0,4-3 0 0,0 2 0 15,2 1 4960-15,1-1 944 0,0-2 192 0,3 0 48 16,0-2-4256-16,3-2-848 0,2-3-160 0,-2 1-48 16,-2 0-96-16,-3-2-32 0,-5 1 0 0,-4 2 0 0,-2 2-208 0,-7 2-48 15,-4 4-16-15,-4 4 0 0,-2 10 144 0,-12 1 16 16,-6 5 16-16,-4 5 0 0,-6 12-192 15,-4 2-32-15,-5 7-16 0,1-2 0 0,1 6 16 0,2 2 0 16,0 0 0-16,1 0 0 0,4-1-48 0,5-4 0 16,7-4 0-16,3-1 0 0,1-2-144 0,7-3-16 15,5-4-16-15,3-7 0 0,1-1-160 0,6-5 0 16,5-5 0-16,7-3 128 0,3-3-128 0,4-2-144 16,7-6 144-16,6-2-208 15,6-4-2096-15,0 0-432 0,0 0-80 0,-1-3-11808 16</inkml:trace>
  <inkml:trace contextRef="#ctx0" brushRef="#br1" timeOffset="45366.4">26517 7013 23039 0,'0'0'1024'0,"0"-7"192"0,0 7-960 0,-3-8-256 0,-3 3 0 0,-3 0 0 16,-4 5 2320-16,-1 1 432 0,-2 3 64 0,2 0 32 15,-3-1-1344-15,-13 8-272 0,-3-4-48 0,-3 6-16 16,-2 1-432-16,-1 1-96 0,-6 3 0 0,3-1-16 16,4-1-192-16,3-1-48 0,2 1 0 0,15-8 0 15,0 1-64-15,5 0-32 0,0 0 0 0,3-1 0 16,1-2-32-16,4-2 0 0,5-4 0 0,0 0 0 16,0 0 96-16,9 2 16 0,4-2 0 0,3-1 0 0,4-1-112 0,4-1-32 15,4-3 0-15,3-1 0 16,1 0-224-16,3-2 144 0,-1 3-144 0,0-2 128 15,1 3-128-15,-2 1 128 0,-2 1-128 0,0 2 128 0,-2 4 80 0,-1-1 16 16,-3 2 0 0,-2 5 0-16,-1 0-32 0,-4 4 0 0,-4-6 0 0,-3 5 0 0,-1 4-64 0,-2-1-128 15,-3 2 176-15,-2 1-176 0,-5 0 144 0,0 1-144 16,-3 1 0-16,-3 0 144 0,-5 4-144 0,-2 4 160 16,-4-2-160-16,-1 2 160 0,-2-4-160 0,2 1 0 15,-1-3 0-15,2-2 0 0,2 1 0 0,3-2 0 16,2-3 128-16,3-1-128 0,3-2 0 0,3-3 0 15,5 1 0-15,3-4 0 0,5 2 128 0,1-4-128 16,7 1 0-16,4 1 128 0,3-3 48 0,6-1 0 16,-5-1 0-16,7-2 0 0,6 1-32 0,2-1 0 15,5-1 0-15,4-2 0 0,2 1-144 0,1-1 0 0,1-1 144 0,22-3-144 16,-1 3 0-16,-1-1 0 16,-3 0 0-16,-4 1 0 15,-2-1-720-15,-5 2-224 0,-4 2-32 0,12-3-20096 0</inkml:trace>
  <inkml:trace contextRef="#ctx0" brushRef="#br1" timeOffset="47219.75">10759 9666 21183 0,'-21'1'1888'0,"11"0"-1504"0,1 1-384 0,4-1 0 0,0 2 544 0,3-1 32 16,0 1 16-16,2-3 0 0,0 0 32 0,21 7 0 16,2 0 0-16,7-5 0 0,8-2 80 0,9-1 32 15,9-4 0-15,8 3 0 0,2 4-240 0,5-4-48 16,9 0-16-16,4-1 0 0,11 2-208 0,1 2-32 15,2 2-16-15,3-2 0 0,6-2 96 0,-1 0 32 16,-1 2 0-16,-2-1 0 0,-4-1 64 0,0-1 16 16,0 1 0-16,-3 4 0 0,-6 2-144 0,-4 0-32 15,-5-3 0-15,-5 3 0 0,-5 1-208 0,-6 0 0 16,-7-1-144-16,-8 4 144 16,-9-3-2064-16,-10 2-320 0,-7 2-64 0</inkml:trace>
  <inkml:trace contextRef="#ctx0" brushRef="#br1" timeOffset="47576.32">11056 10375 23951 0,'-42'3'1056'0,"19"-1"224"0,4-1-1024 0,5-1-256 0,7-2 0 0,7 2 0 15,0 0 1088-15,0 0 176 0,15 1 16 0,8-1 16 16,5-2-736-16,6 0-160 0,6-3-16 0,8-2-16 0,10 0 32 16,11 0 16-16,10 2 0 0,5 0 0 0,3-6-32 15,2 4 0-15,-1-3 0 0,4 1 0 16,2-1 192-16,-2 1 16 0,-1-3 16 0,-4 5 0 0,0-4 96 16,-2 5 0-16,0-3 16 0,-1 4 0 0,-3 1-336 0,-2-2-64 15,-3 1 0-15,-1-2-16 0,-1-5-304 0,-1 3 0 16,-2-1 128-16,-4-1-128 0,-3 3 0 15,-6-5-272-15,-3 1 48 0,-3 1 16 16,-5-2-1552-16,-2 6-304 0,-2-5-64 0,-6 2-12656 0</inkml:trace>
  <inkml:trace contextRef="#ctx0" brushRef="#br1" timeOffset="47927.39">11805 9121 27647 0,'-5'-9'2448'0,"5"9"-1952"0,-1-9-496 0,1 9 0 16,11-8 864-16,8 7 80 0,7 2 16 0,8 3 0 15,9 2-640-15,8 3-112 0,7 5-16 0,2 0-16 0,2 3 16 16,6-1 16-16,5 2 0 0,10 1 0 15,7 1 112-15,3 3 0 0,1-1 16 0,3 3 0 16,2 2-80-16,3 4 0 0,-1 0-16 16,0 2 0-16,-5 3-48 0,0 2 0 0,-2 1 0 0,-5 5 0 15,-7 3-16-15,-7-1-16 0,-10-5 0 0,-9 4 0 0,-10 2 64 16,-7 0 16-16,-8-1 0 0,-13-2 0 0,-12-2 64 16,-9 0 16-16,-12 1 0 0,-12-2 0 15,-12 6 192-15,-11-5 64 0,-8-1 0 0,-12-1 0 0,-10-4-256 16,-5 0-64-16,-4-2 0 0,0-1 0 0,2 1-256 0,5-5 0 15,2-9 0-15,12-7 0 16,11-6-2352-16,13-7-464 16</inkml:trace>
  <inkml:trace contextRef="#ctx0" brushRef="#br1" timeOffset="48572.48">15756 9871 16575 0,'20'-22'736'0,"-9"10"160"0,1-3-720 0,-2-1-176 0,-1-3 0 0,-3 1 0 0,-1 3 1168 0,-2-2 208 16,-7-2 32-16,-1 1 16 0,-3-1-160 0,-1 3-48 16,-3-1 0-16,-4 6 0 0,-4-2-256 0,2 3-48 15,-2 5-16-15,-3 3 0 0,-1 2-192 0,-3 5-64 16,-1 7 0-16,-1 3 0 0,-1 7-368 0,-1 1-80 16,-2 5 0-16,0 2-16 0,0 6 48 0,1 3 16 15,2 2 0-15,2 1 0 0,2 5 80 16,5-3 32-16,2-1 0 0,6-4 0 0,4-6-96 15,6-5 0-15,5-2-16 0,5-5 0 0,6-4 64 0,4-1 16 16,2-6 0-16,6-1 0 0,7-8-80 0,1-2-16 16,2-3 0-16,4-7 0 0,-1-3 32 0,5-4 0 15,-1-3 0-15,0 1 0 0,-4 0-128 0,-1-2-128 0,-3 1 176 0,-3-1-176 16,-5-1 208-16,-1 4-64 16,-4 1-16-16,-3 2 0 0,-4 3 48 0,0 4 0 15,-1 0 0-15,-2 7 0 0,-1 3-176 0,-1 3 0 0,-9-4 0 16,10 12 0-16,-3 6 0 0,-1 1 0 0,-2 3-160 0,0 1 160 15,-1-4-176-15,0 0 176 0,2 1-192 0,0 2 192 32,0-1-1504-32,2-2-192 0,0-1-32 0,5-5-13840 0</inkml:trace>
  <inkml:trace contextRef="#ctx0" brushRef="#br1" timeOffset="49057.25">16867 9727 22111 0,'-9'10'1968'0,"-3"5"-1584"15,2 4-384-15,-3 2 0 0,-2 0 1328 0,0 5 176 16,-3-3 32-16,0 2 16 0,-1-2-528 0,-1-3-96 16,-2 1-32-16,4-4 0 0,2 0-128 0,2-2-16 15,2-6-16-15,4 0 0 0,2-3-256 0,6-6-48 16,0 0-16-16,0 0 0 0,0 0 0 0,14-5 0 15,2-6 0-15,2-1 0 0,2-4-160 0,3-3-16 16,1-3-16-16,3 2 0 0,2-1-224 0,1 2 144 16,1 2-144-16,-1 0 128 15,0 2-128-15,-1 5 0 0,0 0 0 0,-2 4 0 16,-2 6 0-16,-2 2 0 16,-4 4 0-16,-4 4 0 0,1 4 0 0,-5 3 0 15,-2 2 0-15,-4 2 0 0,-2 1 0 0,-5 1 0 0,-4-4-144 16,-2 3 144-16,-2-3 0 15,-1 0 0-15,-1 0 0 16,1-4 0-16,-1-4 0 0,4 0 0 16,0-5 128-16,8-6-128 0,0 0 0 0,0 0 144 0,0 0-144 15,0 0 128-15,8-13 64 0,2-3 0 0,4-3 0 16,2 2 0-16,2 2-192 0,2 0 128 16,2-2-128-16,3 1 128 0,2-1-128 0,2 2 0 0,-2 3 0 0,2 1 0 15,2 5 0-15,-2 3 0 0,-1 4-144 0,-1 6 144 0,-3 7 0 0,-3 1 0 16,-2 3 0-16,-2 3 0 0,-3 3 0 15,-1 3 0-15,-2-1 0 0,-3 0 0 16,-4-2-144-16,-2 1 144 0,-1 0 0 16,2-3-144-16,-3-1-1280 0,1-2-256 0,0-3-48 0,1-4-8576 0,-2-12-1728 15</inkml:trace>
  <inkml:trace contextRef="#ctx0" brushRef="#br1" timeOffset="49454.79">18335 9668 19343 0,'0'0'1728'0,"0"0"-1392"16,0 0-336-16,0 0 0 0,0 0 2848 0,0 0 496 15,-10 6 112-15,-1 2 0 0,-1 8-2112 0,-4 4-416 16,0 3-96-16,-2 4 0 0,0 1-384 0,-1 3-80 16,-1 5-16-16,-2 2 0 0,1-1-32 0,-2 2 0 15,0-2 0-15,-3 0 0 0,0 2-64 0,-1-3 0 16,3 1-16-16,1-4 0 0,0-8-240 0,5-4 176 0,1-4-176 0,6-5 160 15,3-4-160-15,8-8 192 0,0 0-192 16,-3-9 192-16,7-4 32 0,6-5 16 0,4-5 0 0,4-1 0 16,2-6-240-16,5 2 128 0,5 1-128 0,0-4 0 15,3-2 0-15,-2 3 128 0,1-2-128 0,1-1 0 16,1 1 0-16,2 4 0 0,-1 0 0 0,1 7 0 0,1 2 0 16,-2 2 0-16,-2 4 0 0,-2 10 0 0,-6 1 0 0,-5 5 0 15,-3 3 0-15,-4 4 0 0,-6 3 0 0,-3 1 0 16,-5 4 0-16,-4 2 0 15,-5 1 0-15,-6 0 0 0,-1 1 0 0,-9 4 0 0,-4-3 0 0,-5-1-128 16,-4 1 128-16,0 0 0 0,-2-5-240 0,3-4 16 16,0-2 0-16,7-3 0 15,2-4-336-15,3-4-64 16,6-1-16-16,2-1-10448 0,2-5-2096 0</inkml:trace>
  <inkml:trace contextRef="#ctx0" brushRef="#br1" timeOffset="49702.65">19035 9180 31327 0,'0'0'2784'0,"0"0"-2224"0,0 0-560 0,-2 12 0 0,-4-1 896 0,0 4 64 15,-3 6 0-15,2 4 16 0,-5-1-64 0,-2 9-16 16,0 3 0-16,-2 2 0 0,-3 0-256 0,-2 5-64 15,1-1-16-15,-6 5 0 0,1 0-240 0,-2 2-32 0,-1-3-16 0,2 1 0 16,-1 2-272-16,2-4 0 16,0 0 128-16,4-6-128 15,2-4-576-15,6-1-192 0,3-7-16 0,4-3-16 16,2-10-1680-16,5-5-336 0,-1-9-64 0</inkml:trace>
  <inkml:trace contextRef="#ctx0" brushRef="#br1" timeOffset="49886.96">19394 9712 26719 0,'-17'12'1184'0,"6"1"240"0,-3 4-1136 0,-2 0-288 0,0 2 0 0,-2 2 0 0,0 4 1024 0,-1-2 128 16,0 1 48-16,-1 2 0 0,-1-2-256 0,2-3-48 16,2-2-16-16,-1 3 0 0,1-3-528 0,2 0-96 15,5 0-32-15,1-5 0 16,3-5-992-16,3 0-208 0,3-9-48 0,0 0-8736 15,10-4-1760-15</inkml:trace>
  <inkml:trace contextRef="#ctx0" brushRef="#br1" timeOffset="50117.32">20160 9035 23039 0,'0'0'2048'0,"0"0"-1648"15,0 0-400-15,0 0 0 0,-5 9 1632 0,-1 5 240 16,-2 5 48-16,-3 6 16 0,-5 0-960 0,-2 7-192 0,-4 2-32 0,-1 4-16 16,-7 0-128-16,1 3-32 0,-1 5 0 0,-2-4 0 15,0 1 0-15,2-2 0 0,-1-2 0 0,2 0 0 16,4 0-400-16,-11 10-176 0,4-8 128 16,7-3-128-16,2-8-2176 15,4 0-512-15,2-9-96 0,5-4-10848 0</inkml:trace>
  <inkml:trace contextRef="#ctx0" brushRef="#br1" timeOffset="51087.16">19658 9632 11055 0,'0'0'976'0,"0"0"-784"0,9 2-192 0,0 2 0 0,1-2 3072 0,0 1 560 16,0 0 112-16,3-2 32 0,1 0-2240 0,1 0-432 16,2-1-80-16,1-2-32 0,3-2-16 0,2 0 0 15,0-3 0-15,1 0 0 0,1-3-96 0,0 2-32 16,1-3 0-16,-2 1 0 0,-1-4-128 0,-4 2-16 15,-1 3-16-15,-1-1 0 0,-3 5-240 0,-3 3-64 16,-1-1 0-16,-10 3 0 0,0 0-96 0,4 5-32 16,0 7 0-16,-4-1 0 0,-3 4-128 0,0 3-128 15,-3 2 192-15,0 2-192 0,-1 1 128 0,-1-1-128 0,2-5 0 16,-1 2 0-16,1 1 128 0,2-4-128 16,1-1 0-16,3-5 0 0,2 1 128 0,2-4-128 15,2 0 144-15,3-5-144 0,4-3 272 0,-1-3-32 0,5-4-16 0,2 2 0 16,1-4-64-16,2 2-16 0,1-3 0 0,0 1 0 15,-1-3-144-15,4-1 0 0,-2 0 0 16,0 1 128-16,2 1-128 0,-2-1 0 0,-1 4 0 16,-2 0 0-16,-2 4 0 0,-1 2 0 0,-1 3 0 0,-2 2 0 15,-1 0 0-15,-1 3 0 0,-1 4-176 0,-2 0 176 16,2 4-160-16,-2 1 160 0,0-4-192 0,0 1 192 16,1 1-208-16,0-3 64 0,2 1 16 0,2-4 0 15,-1-1 128-15,4 0-208 0,3-3 80 0,0-2 128 0,2 0 0 16,1-4 0-16,1-1 0 0,1 0 0 15,0-4 0-15,3 1 0 0,1-1 0 0,-1 0 0 16,0-2 0-16,0 2 0 0,1-2 0 0,-5 2 0 0,-2-3 0 16,-3 5 0-16,-3-1 0 0,-3 3 0 0,-3 0 0 0,-2 0 0 15,-1 1 0-15,-8 4 0 0,0 0 0 0,0 0 0 16,0 0 0-16,0 0 0 0,-8 3 0 0,-1 3 0 16,-2-2 0-16,-3 0 0 0,-3 1 0 0,-1 2 0 15,-1 0 0-15,0 4 0 0,-1-1-176 0,0 4 176 16,-2 3-128-16,2 1 128 0,-1 1 0 0,6-2-128 15,0 0 128-15,3-1 0 0,4 1 0 0,2-3 0 16,5-3 0-16,4 1-128 0,1 1 128 0,3-7 0 16,3 0 0-16,3-1 0 0,4-3 0 0,2-4 128 0,4-5-128 15,-2 0 128-15,5-4-128 0,-1-3 144 16,2-4-144-16,-3-1 160 0,1-1-160 0,-1-2 192 0,1 0-192 16,-4-5 192-16,3-1 16 0,-1-4 16 0,-2-1 0 0,-1 0 0 15,1-2-80-15,0-1-16 0,-2-5 0 16,0-4 0-16,0-2-128 0,1-5 0 0,-1-2 144 0,2-5-144 15,-3-4 0-15,-1-2 0 0,1-1 0 0,-3 0 128 16,-2 5-128-16,-3 5 0 0,0 10 0 0,-2 10 0 16,-3 3-128-16,-1 13 128 0,-3 2-128 15,-3 13 128-15,2 5-208 0,-9 9 32 0,-3 6 16 16,-3 7 0-16,-3 6 160 0,-1 5-128 0,-1 6 128 0,0 7-128 16,-2 6 128-16,2 8 0 0,2 1 0 0,0 6 0 0,0 2 0 15,6-2 0-15,0 2 0 0,4-3-128 0,5-1 128 16,3-7 0-16,3-4 0 0,4-9 0 0,0-1 0 15,7-9 0-15,3-3 128 0,3-8-128 0,1-2 144 16,2-7-144-16,2-4 192 0,4-6-192 16,3-5 224-16,-2-1-64 0,3-9-16 0,1-1 0 0,-3-5-144 0,0 0 0 15,-2-2 144-15,-2-2-144 0,-2-5 0 0,-1 3 128 16,-2-1-128-16,-4 0 0 0,-2-4 128 16,-2 4-128-16,-1-1 128 0,-5 5-128 15,-3 5 0-15,-3 3 0 0,-4 4 0 16,-3 3 0-16,-4 6 0 0,-5 7 0 0,-5 6-160 0,-3 3 160 0,-1 2-144 0,-2 7 144 15,1 6 0-15,-2 2-144 0,1 2 144 0,2 1 0 16,1-2 0-16,4 0 0 0,4-2 0 0,4 0 0 0,4-3 0 16,1-2 0-16,7-4 0 0,3-2-160 15,4-4 160-15,5-5-160 16,4-1-1392-16,5-8-288 0,5-2-48 0</inkml:trace>
  <inkml:trace contextRef="#ctx0" brushRef="#br1" timeOffset="51498.92">23409 9470 23263 0,'-32'3'1024'0,"13"0"224"0,-5 0-992 0,4 1-256 0,1 0 0 0,2 3 0 0,3 0 1632 0,4-2 288 16,10-5 48-16,0 0 16 0,0 0-320 0,0 0-48 15,0 0-16-15,13 12 0 0,8-3-480 0,6 0-96 16,5-6-32-16,11-2 0 0,10-1-320 0,8 0-64 15,5-1-16-15,8-4 0 0,-3-8-384 0,7 5-80 16,6-1 0-16,5 3-128 0,-2-4 176 0,5 2-176 16,-6-6 160-16,1 7-160 0,-2-2 128 15,0 4-128-15,-1-4 0 0,-5 2 0 0,-9 1 0 0,-23 1 0 16,0 1 0-16,0-1 0 16,-3-1-528-16,0 1-112 0,-5 1 0 0,-2 1-16 15,-4-3-1744-15,-6 1-352 0,-7 0-64 0,0-4-12224 0</inkml:trace>
  <inkml:trace contextRef="#ctx0" brushRef="#br1" timeOffset="51779.03">24539 9079 34495 0,'0'0'1536'0,"17"-3"304"0,4-1-1472 0,6 3-368 0,3 0 0 0,5-1 0 15,4 1 448-15,3 1 32 0,0 0 0 0,-8-1 0 16,8 1 160-16,8 0 48 0,3 0 0 0,3 1 0 0,3 0-112 15,-2 2-32-15,-2 0 0 16,2 3 0-16,-4 2-192 0,0 2-32 0,-2 4-16 16,1 3 0-16,-2 0-304 0,-4 3 160 0,-7 1-160 0,-5 3 128 0,-6-1-128 15,-6 5 0-15,-7-2 0 0,-5 5 128 0,-6-2-128 16,-6 3 0-16,-6-2 0 0,-8 2 0 0,-9-1 0 0,-4-2 0 16,-4-1 128-1,-16 10-128-15,0-4 0 0,6-4 0 16,-3-4 0-16,7-5 0 0,1-4-320 0,1-4-80 0,3-4-32 0,7-3 0 15,8-1-2640-15,5-5-512 16</inkml:trace>
  <inkml:trace contextRef="#ctx0" brushRef="#br1" timeOffset="52543.89">29151 8804 23039 0,'0'0'2048'0,"0"0"-1648"16,0 0-400-16,0 0 0 0,-9 5 800 0,1 4 80 16,-1 0 16-16,-3 4 0 0,0 3 144 0,-1 2 48 15,-1 1 0-15,-1 0 0 0,-3 3-144 0,1 4-32 16,-5-1 0-16,-2 1 0 0,-4-2-256 0,-4-1-48 15,-2 4-16-15,-6-3 0 0,2 2-144 0,-19 7-16 16,4-5-16-16,1-8 0 0,-2-4-48 0,-1 0-16 16,0-5 0-16,-4-2 0 0,-1-4 64 0,2-4 16 15,-1-2 0-15,5-3 0 0,0-1-16 0,6-5 0 16,5 0 0-16,2-3 0 0,6-3-128 0,2-2-32 0,1 0 0 16,6-4 0-16,6-3-96 0,2 0-32 15,2-2 0-15,4 1 0 0,6 4-128 0,5-3 0 0,2 4 144 16,5 3-144-16,6 2 0 0,4 2 0 0,5 2 0 0,4 2-192 15,3 5 32-15,4 4 0 16,5 2 0-16,4 4 0 0,7 6 160 0,5 3-192 0,5 0 192 0,5 4-192 16,1 5 192-16,0-1 0 0,-2-3-144 0,-15-4 144 15,5 0 0-15,7 0 0 0,3 1 0 0,2 0 0 16,2 2 0-16,0-1 0 0,0-3 0 0,-1-2 0 0,2-3 0 16,3 1 0-16,1-5 0 15,2-1 0-15,-2-1 192 0,0-1-64 0,-1-2 0 0,0-2 0 16,0-2 64-16,-1-1 16 15,2-5 0-15,-4 2 0 0,-2-6 208 0,-3 0 32 0,-3-2 16 16,-5-3 0-16,-3-2 64 0,-2-3 16 0,-5-3 0 0,-3-2 0 16,-6-5-96-16,-4-3-32 0,-7-5 0 0,-4-1 0 0,-6 0 32 15,-7-1 16-15,-11 4 0 0,-8 3 0 0,-5 1-112 0,-10 2-32 16,-7 6 0-16,-8 5 0 0,-8 4-320 16,-6 4 0-16,-6 5 0 0,-4-1 0 0,-11 9 0 0,-1 1 0 15,-5 1 0-15,-1 1 0 0,-1 0-176 0,-37 4 0 16,9-2 0-16,11 1 0 15,8-3-1824-15,4 3-368 0,1-1-80 0</inkml:trace>
  <inkml:trace contextRef="#ctx0" brushRef="#br1" timeOffset="53789.07">15471 11241 20271 0,'0'0'896'0,"0"0"192"0,-4-7-880 0,4 7-208 0,0 0 0 0,0 0 0 16,0 0 1152-16,0 0 192 0,-6 12 48 0,-1-2 0 15,1 4-528-15,1 4-96 0,-1 2-32 0,-1 8 0 16,-2 3-128-16,3-5-32 0,1 6 0 0,-5 15 0 0,0 0-80 16,-2-2-32-16,1 0 0 0,-3-1 0 0,0-1-160 0,2-5-48 15,1-4 0-15,1-5 0 0,-1-2 0 16,4-9 0-16,0-4 0 0,4-8 0 0,3-6 368 0,0 0 64 16,0 0 16-16,5-11 0 0,2-9 96 0,4-5 32 15,1-5 0-15,3 1 0 0,3-6-544 0,3 1-96 16,2 0-32-16,-2-1 0 0,-1 2-160 15,2 0 0-15,1-1 0 0,4 1 0 0,1 2 0 0,5 1 0 16,0 4 0-16,1 4 0 0,-1 3 0 0,1 7 0 16,1 2 0-16,-4 9 0 0,-1 4 0 0,-4 8 0 15,-1 0 0-15,-3 11 0 0,-4 2-128 0,0 6 128 16,-5 2 0-16,-2 6 0 0,-2 2 0 0,-3 0 0 16,-2 4 0-16,-4-1 0 0,-4-3 0 0,1 1 0 15,-2-2 0-15,1-8 0 0,-3-3 0 0,5-8 0 16,-2-2 0-16,3-3 0 0,-1-2 0 0,2-13 0 15,0 0-176-15,0 0 176 16,13-2-2288-16,1-4-368 0,0-1-80 0</inkml:trace>
  <inkml:trace contextRef="#ctx0" brushRef="#br1" timeOffset="54078.62">16548 11363 28559 0,'-13'-4'1264'0,"4"4"272"0,-1 2-1232 0,1 2-304 0,-1 4 0 0,-3 1 0 0,-1 5 1360 0,-3 4 224 16,0 3 32-16,-1 2 16 16,0 1-976-16,2-1-192 0,-2 4-32 0,0-2-16 0,3 4-160 15,1-3-48-15,0-2 0 0,4 0 0 0,3-2-208 16,7-3 0-16,5 0 0 0,5-4 0 0,4-1 0 16,4-6 0-16,1-4 0 0,2-6 0 0,0-1 0 0,5-4 0 15,0-6 0-15,1-2 0 0,0-4 0 0,-3-1 0 16,0-1 160-16,-1 0-32 15,-1-3 80-15,-10 8 32 0,0 1 0 0,0-10 0 0,-4 4-32 16,-4 2 0-16,-4 2 0 0,-5-1 0 0,-5 0-64 0,-3 4-16 16,-4 4 0-16,3 1 0 15,-3 5-480-15,-1-1-96 0,0 1-32 16,3 3 0-16,3 1-2336 0,2 0-480 0</inkml:trace>
  <inkml:trace contextRef="#ctx0" brushRef="#br1" timeOffset="54392.82">17029 11279 21183 0,'0'10'1888'0,"2"4"-1504"15,-1 1-384-15,0 6 0 0,0 1 1872 0,-3 6 304 16,-3 0 64-16,0-7 16 0,-2 3-912 0,-5 13-176 16,-2-3-32-16,1-2-16 0,-4 1-320 0,2-3-64 15,0 0-16-15,0-6 0 0,1-6-160 0,3-1-48 16,3-3 0-16,2-5 0 0,6-9-144 0,0 0-48 0,0 0 0 0,0 0 0 15,6-10 192-15,2-3 48 0,3-6 0 0,3-1 0 16,2-3-208-16,3-1-32 0,0 0-16 0,2-2 0 16,1 3-304-16,1 3 128 0,1 0-128 15,2 5 0-15,2 2 144 0,1 7-144 0,0 0 0 16,2 8 144-16,-2 4-144 0,-1 7 0 16,-1 3 0-16,-3 5 0 0,0 0 0 0,-7 3 0 15,0 4 0-15,-4-4 0 0,-3 3-304 16,-1-1-32-16,-1 3-16 0,-2-5 0 0,-1-1-3120 15,0-2-624-15</inkml:trace>
  <inkml:trace contextRef="#ctx0" brushRef="#br1" timeOffset="55056.76">18565 10749 21647 0,'-7'-17'960'0,"4"6"192"16,-1 3-912-16,0 1-240 0,0 2 0 0,4 5 0 0,0 0 640 0,-6 12 96 15,-2 5 16-15,-1 6 0 0,-2 10-224 0,1 7-32 16,0 12-16-16,-3 7 0 0,1 4-144 0,-2 1-16 16,-2 2-16-16,-3 3 0 0,-3-2 336 0,1-2 64 15,-1 1 0-15,2-2 16 16,-1-5-144-16,2-5-48 0,0-8 0 15,4-3 0-15,2-6-112 0,6-7-32 16,0-8 0-16,3-7 0 0,3-6 352 0,1-9 64 16,0 0 16-16,12-4 0 0,0-4-112 0,6-7 0 0,2-9-16 0,5 0 0 0,1 1-352 15,-5 5-64-15,1-6-16 0,14-12 0 0,-4 3-256 0,-4 3 0 16,0-1 0-16,0 7 0 0,0 3 0 16,-2 5 0-16,0 4 0 0,-2 9 0 0,-1 3 0 15,-3 6 0-15,-1 7 0 0,-1 6 0 0,-3 4 0 0,-2 6 0 0,-3-3-160 16,-2 4 160-16,-2 3 0 0,-3-10-144 0,-2 3 144 0,-2 12 0 15,-2-4-384-15,1-2 48 0,-2 0 0 0,4-4 0 32,4-8-1952-32,2-2-384 0,0-2-80 0</inkml:trace>
  <inkml:trace contextRef="#ctx0" brushRef="#br1" timeOffset="55759.67">19486 11279 22111 0,'-16'9'1968'0,"4"-3"-1584"0,-2 6-384 0,-1 3 0 0,0 1 1856 0,-2 2 304 0,0 1 48 0,-3 3 16 0,0 3-1296 0,-1 3-256 15,0-1-48-15,1 0-16 0,0-5-96 0,0 5-32 16,3 0 0-16,3 0 0 0,2-6-64 0,5-2-16 16,3-1 0-16,4-3 0 0,4-3-208 0,3-3-32 15,6-3-16-15,3-4 0 0,4-2-144 0,4-3 128 16,2-4-128-16,2-4 128 0,2 1 16 0,0-6 0 15,-1 1 0-15,-1-4 0 0,-4-1 0 0,-2 1 0 16,-4-2 0-16,-3 4 0 0,-3 0-144 0,-5 1 192 16,-3-4-192-16,-4 3 192 0,-4-1-192 0,-3 1 160 15,-5 1-160-15,-4 1 160 0,-3-1-160 0,-3 5 0 16,-4 2 0-16,1 4 0 0,0-1-144 0,2 0-16 0,4 4 0 16,2 1 0-16,4-1 160 0,13 2-192 0,-6-2 192 15,6 2-192-15,0 0 16 0,12-6 0 0,3 0 0 0,6 3 0 16,4-5 16-16,0 0 0 0,5 5 0 15,1-3 0-15,-3 4 160 0,0 1-160 16,0 2 160-16,0 5-160 0,0 2 160 0,-1 5-128 0,-2-2 128 16,-3 4-128-16,-3 3 128 0,-3 1 0 0,-4 1 0 0,-4 2 0 15,-1-2 0-15,-5 1 144 0,-3-1-144 0,-3-2 160 16,-2-3-160-16,-3 2 160 0,-2-2-160 0,-1-2 160 16,-1-1 16-16,1-1 0 0,-1-6 0 0,2-3 0 15,0 1 32-15,11-3 16 0,-8-5 0 0,4-6 0 0,2-1 96 16,5-4 0-16,2 0 16 0,1-2 0 0,3-1-160 0,1-3-48 15,2-2 0-15,2 3 0 0,1 0-128 16,2 4 0-16,0-1 0 0,3 1 0 0,-1 6 0 0,1 3 0 16,0 4 0-16,2 3 0 15,-2 2-144-15,1 3 144 0,-4 5 0 0,0 4 0 0,-4 3-128 16,2 2 128-16,-5 0 0 0,-4 4 0 16,-2 0 0-16,-1-1 0 0,-2-2 0 0,-2-1 0 0,-2-2 0 0,1-3 0 15,-2 0 0-15,4-13 0 0,0 0 0 0,0 0 0 16,-3 8 128-16,3-8-128 0,0 0 320 0,4-12 32 15,1-2 0-15,8 0 0 0,-2-4-96 16,3-2-32-16,-1-3 0 0,4 0 0 0,-1 0-224 0,2 4 176 16,1 0-176-16,0 2 160 0,-1 6-160 0,1-1 0 15,1 5 0-15,2 2 0 0,-1 5 0 0,1 7 0 16,-2 2 0-16,1 5 0 0,-2 5 0 0,-1 3 0 16,-2 3 0-16,-1 0 0 0,-2 2 0 0,1-2 0 0,1-1-192 15,1 1 192 1,0-3-2144-16,1-2-304 0,0-1-64 0,4-1-16 15</inkml:trace>
  <inkml:trace contextRef="#ctx0" brushRef="#br1" timeOffset="57174.99">21824 10966 10127 0,'-9'-18'448'0,"4"7"96"0,-1-2-544 0,-1-2 0 15,1-2 0-15,-2 3 0 0,3 4 2432 0,5 10 368 16,-7-4 80-16,7 4 0 0,0 0-1584 0,-7 4-320 0,1 4-64 16,-3 8-16-16,-1 5-256 0,5 4-64 15,2 3-16-15,-1 4 0 0,2 5-176 0,2 1-48 16,1 0 0-16,-1 0 0 0,-1 3-80 0,0-2 0 16,1-2-16-16,1-4 0 0,1-6 0 0,2 1 0 15,0-4 0-15,1-5 0 0,1-4 176 0,5-5 32 16,0-2 16-16,3-4 0 0,1-4 96 0,4-3 16 0,2-7 0 0,5-1 0 15,1-4 0-15,5-5 0 0,0-5 0 16,-1 0 0-16,1-1-320 0,-3-3-64 0,-1 0-16 0,-3 2 0 16,-5-1-176-16,-2 1 0 0,-3-3 0 15,-1 6 128-15,-1 1-128 0,-2 4 128 0,-1 2-128 16,-2 8 128-16,-8 9-128 0,0 0 0 0,11 3 0 0,2 12-176 16,-4 8 176-16,2 10 0 0,-1 9 0 15,1 6-128-15,-2 6 128 0,-2 7 0 0,0 7 0 0,-4 5 0 16,-3 3 128-16,-2 2 0 0,-5 4 0 0,-3 0 0 0,-2 3 0 15,-5 0 0-15,-2-4 0 0,-4 2 0 0,-2-4 32 0,-2-6 16 16,-2-3 0-16,6-24 0 16,-1 0 272-16,-3-2 64 0,-5-2 16 0,0-5 0 0,1-5-16 0,0-3 0 15,1-7 0-15,2-4 0 0,1-4-176 0,2-8-32 16,2-4-16-16,1-4 0 0,3-6-128 16,4-6-32-16,1-5 0 0,2-5 0 0,5-5-128 0,2-4 0 15,3-3 0-15,5-1 128 0,2 0-128 0,5 1-144 16,4 0 144-16,4-1-208 0,0 3-32 0,5 1 0 15,2 5 0-15,14-7 0 0,2 10-96 0,2 6-32 16,2 5 0-16,-1 3 0 16,-2-1-2480-16,-1 1-496 0</inkml:trace>
  <inkml:trace contextRef="#ctx0" brushRef="#br1" timeOffset="57521.37">22771 11134 15663 0,'0'0'1392'0,"0"0"-1120"0,-6 8-272 0,6-8 0 0,-8 3 1536 0,8-3 240 16,0 0 48-16,0 0 16 0,0 0-48 15,0 0 0-15,0 0 0 0,11 4 0 0,3-1-336 0,5-5-80 16,2-1-16-16,4-1 0 0,3-5-464 0,6 3-80 16,7-1-32-16,2-3 0 0,1-1-416 0,-2 0-96 15,-4 0-16-15,-4 2 0 0,-5-2-256 0,-3 4-224 16,-6 0 32-16,-5 3 16 15,-15 4-3024-15,0 0-592 0</inkml:trace>
  <inkml:trace contextRef="#ctx0" brushRef="#br1" timeOffset="57673.65">22948 11341 15663 0,'-11'14'1392'0,"8"-10"-1120"0,-1 2-272 0,1 3 0 0,3-9 3056 0,7 9 544 16,0 1 112-16,6-5 32 0,2 0-1648 0,6-1-336 15,3-4-64-15,2 0-16 0,2-5-768 0,3 0-144 16,2-3-48-16,1-3 0 0,1 2-432 0,0 0-96 15,2-3 0-15,0 1-16 16,0-3-2224-16,-2 2-432 0</inkml:trace>
  <inkml:trace contextRef="#ctx0" brushRef="#br1" timeOffset="58534.42">24550 10493 17503 0,'0'0'1552'0,"0"0"-1232"0,0 0-320 0,0 0 0 0,0 0 1280 0,0 0 192 16,0 0 32-16,0 0 16 0,0 0 64 0,0 0 16 16,0 0 0-16,0 0 0 0,0 0-432 0,-7 9-80 15,-2 6 0-15,1 1-16 0,-1 2-240 0,1 4-32 16,-3 4-16-16,0 6 0 0,0 4-80 0,-2 1-32 16,0 5 0-16,-1 3 0 0,-1 7-128 0,0 4-32 15,-3 2 0-15,-1 6 0 0,-2 3-16 0,2-2-16 16,-1 0 0-16,2-2 0 0,3-5-128 0,3-4-32 0,4-4 0 0,4-7 0 15,0-2 0-15,8-7-16 16,2-3 0-16,6-5 0 0,-1 0-48 0,6-6-16 0,3 2 0 16,4-5 0-16,1-3-64 0,3-5-16 0,0 1 0 0,4-3 0 15,1-3-160-15,2-8 192 0,0-3-192 0,-3 2 192 16,0-4-400-16,-6 1-80 0,-3-6-16 0,-4 1 0 16,-5-1-1744-1,-5 0-336-15,-5-3-80 0,-7 0-9184 0,-4-2-1856 0</inkml:trace>
  <inkml:trace contextRef="#ctx0" brushRef="#br1" timeOffset="58747.26">23827 11177 34607 0,'0'0'1536'0,"0"0"320"0,0 0-1488 0,0 0-368 0,8-9 0 0,3 4 0 0,2 4 672 0,5-3 64 15,1-2 16-15,8-1 0 0,6 1 256 0,9 0 48 16,6-1 16-16,4-3 0 0,1 0-448 15,3-3-96-15,4 2-16 0,1 1 0 0,3-3-304 0,3 4-64 16,4-1-16-16,-3 2 0 16,-6-2-784-1,-8 2-176-15,-4-2-16 0,-7 1-16 0,-5-2-2400 16,-2-2-464-16,10-2-112 0,-14 2 0 0</inkml:trace>
  <inkml:trace contextRef="#ctx0" brushRef="#br1" timeOffset="59274.04">25974 10220 13823 0,'-14'-1'1216'0,"5"1"-960"0,-2 0-256 0,-1 2 0 0,0 2 1248 0,-1 1 208 15,-2-2 32-15,-2 3 16 0,-2 6-560 0,-2 0-112 16,-2 4-32-16,-5 1 0 0,-3 1 144 0,-3 4 16 16,-4 1 16-16,-2 7 0 0,1 8 176 0,0 5 16 15,-1 8 16-15,3 8 0 0,2 6-176 0,0 6-48 16,1 3 0-16,2 4 0 0,3 5-336 0,1 1-80 0,0-3-16 15,4-1 0-15,2-6-16 16,7-2 0-16,1 0 0 0,4-8 0 0,4-4-48 16,4-5-16-16,4-6 0 0,3-5 0 0,2 0-192 0,3-6-64 15,3-2 0-15,5-3 0 0,2-8-192 0,3-2 0 16,1-5 0-16,4-3 0 16,4-2-1792-16,4-8-336 0,3-5-80 0,2-4-16 15</inkml:trace>
  <inkml:trace contextRef="#ctx0" brushRef="#br1" timeOffset="60678.34">25932 11650 5519 0,'0'0'240'0,"-2"10"64"0,-3-3-304 0,5-7 0 0,-4 12 0 0,0-2 0 16,1 2 2336-16,-3 1 416 0,1-6 64 0,5-7 32 0,-4 14-1408 0,2-6-288 15,2-8-48-15,0 0-16 0,0 0 112 0,0 0 16 16,0 0 0-16,6-14 0 0,3-7-80 0,1-1-16 16,0-3 0-16,2-5 0 0,0-1-352 0,2 1-64 15,0-3 0-15,-1 7-16 0,0-1-320 0,7-19-64 16,0 3-16-16,2-3 0 0,1 0-128 0,2-4-32 15,3 1 0-15,0-3 0 0,-2-3-128 0,-10 16 0 16,1-5 0-16,11-22 0 0,-3 12 0 0,-2 4 128 16,-4 12-128-16,-2 5 0 0,-2 9 0 0,-2 6 0 15,-3 5 0-15,0 8 0 0,-10 5 0 0,11 8-144 16,0 6 144-16,-1 7 0 0,0 7 0 0,0 8-128 16,0 6 128-16,2 9 0 0,-9 2 0 0,3 6 0 0,-1 5 128 15,0 0-128-15,-1 0 128 0,-1 0-128 16,1-4 0-16,-1-1 144 0,-2-3-144 0,-1-3 128 15,0-2-128-15,-1-3 128 0,-1-10-128 0,0-1 0 0,-1-4 0 0,2-9 128 32,2-3-1408-32,1-7-304 0,-2-2-48 0,0-12-11232 0</inkml:trace>
  <inkml:trace contextRef="#ctx0" brushRef="#br1" timeOffset="60873.33">26143 11417 32303 0,'0'0'1424'0,"0"0"304"0,10 2-1376 0,3-4-352 0,4 0 0 0,0-1 0 15,5 3 0-15,-4-2 0 0,3-6 0 0,15-2 0 16,0-1 0-16,-3 2 0 0,0-2 0 0,1 1 0 0,-2 1 0 16,-9 4-208-16,1-2 48 0,13-1 16 15,-4-2-2752-15,1 2-560 0</inkml:trace>
  <inkml:trace contextRef="#ctx0" brushRef="#br1" timeOffset="61128.61">27156 11092 15663 0,'0'0'1392'0,"-10"1"-1120"16,1-1-272-16,0 3 0 0,0 1 1568 0,-1 5 256 15,-1-1 48-15,-2 8 16 0,-2 0-480 0,0 6-112 16,-2 6-16-16,-1 1 0 0,-2-1-240 0,7-5-48 16,-2 2-16-16,-5 13 0 0,-1 1-320 0,6-3-64 15,4-3-16-15,2-1 0 0,5-5-208 0,3-2-48 16,3-4-16-16,3-2 0 0,3-1-304 0,3-4 160 0,2-6-160 0,1 0 128 16,3-4-128-16,0-3 0 0,1-1 0 0,2-2 0 31,1-7-1440-31,-1 1-272 0,-2-6-48 0,2 3-11552 0</inkml:trace>
  <inkml:trace contextRef="#ctx0" brushRef="#br1" timeOffset="61461.98">27463 11223 20271 0,'0'0'1792'0,"0"0"-1424"0,-8 2-368 0,0 5 0 0,2 2 1856 0,-3 3 288 15,0 5 64-15,-2 2 16 0,-1 3-1552 0,0-2-304 16,-4-1-64-16,1 4-16 0,1 0 80 0,1 1 16 16,1-1 0-16,3-3 0 0,5-2-208 0,4-3-48 15,4-1 0-15,1-2 0 0,3-5 96 0,3 0 16 16,4-5 0-16,-3-1 0 0,0-2 32 0,7-4 16 16,-3-4 0-16,-1 2 0 0,0-6 48 0,-2 0 16 15,0-3 0-15,-3 2 0 0,-3-3-32 0,1 2-16 16,-4 0 0-16,0-2 0 0,0 2-48 0,-4 0-16 15,-3-1 0-15,-1 4 0 16,-1-2-32-16,-4 2 0 0,0 2 0 0,-3-1 0 0,-1 2-208 16,0 0 128-16,3 2-128 0,0 1 0 15,-2 1-384-15,2 1-160 0,1 2-32 0,9 2-10096 16,0 0-2000-16</inkml:trace>
  <inkml:trace contextRef="#ctx0" brushRef="#br1" timeOffset="61750.11">27819 11131 27583 0,'-16'3'1216'0,"6"0"256"0,-1 2-1168 0,-2-2-304 0,0 2 0 0,-2 3 0 16,-2 0 560-16,2 3 48 0,1-1 16 0,2 2 0 16,0-5-80-16,2 4-16 0,1-4 0 0,3 2 0 15,1-1-16-15,5-8 0 0,0 0 0 0,0 0 0 0,6 11-96 0,5 1-32 16,1-6 0-16,1 3 0 0,4 1-64 0,1 0 0 15,0-2-16-15,0 1 0 0,-3 1-160 0,-2 0-16 16,-3-4-128-16,-5 6 192 0,-1-3 32 0,-4 3 0 16,0-12 0-16,-8 12 0 0,-3 1 256 0,-5 1 48 15,-1 1 16-15,-4 0 0 0,-3-3-288 16,6-4-48-16,-3-1-16 0,-8 6 0 16,-1-6-192-16,4-1 0 0,1-3-144 0,5-4 144 15,4 1-2624-15,3-5-416 0</inkml:trace>
  <inkml:trace contextRef="#ctx0" brushRef="#br1" timeOffset="62364.11">28149 10914 14847 0,'0'0'656'0,"0"0"144"0,0 0-640 0,0 0-160 0,0 0 0 0,0 0 0 16,0 0 1136-16,-2 12 192 0,2-12 32 0,-2 17 16 0,0 4-112 0,0-1-32 15,0 0 0-15,-1 3 0 0,1 4-144 16,1-2-16-16,1 6-16 0,-2-1 0 0,2-2-400 15,0 2-80-15,0-6 0 0,4 0-16 0,1-5-288 0,4-5-48 16,-3-1-16-16,5-1 0 0,3-5 208 0,1 2 32 16,1-6 16-16,3-3 0 0,3-1 160 0,2-7 16 15,0-2 16-15,0-2 0 16,-2-1-352-16,0-1-80 0,-2-3-16 16,-1 1 0-16,-4 1-80 0,-2-2 0 0,-2 1-128 15,-2 2 192-15,-2 2-192 0,-1-1 176 0,-2 2-176 16,0 3 160-16,-4 8-160 0,0 0 0 0,0 0 0 0,0 0 0 0,0 0 0 0,0 0 0 15,-2 16-160-15,0 1 160 0,-1 4-176 0,2 0 176 16,0 3-192-16,0 2 192 0,-1-4-128 0,2-1 128 16,3 1 0-16,-1-4 0 0,2-4 0 0,1-3 0 15,0-2 0-15,2-3 0 0,-7-6 0 0,12-1 0 0,0-5 0 16,1-2 144-16,1-2 144 0,0-2 32 16,0-4 0-16,-2-2 0 0,0-1-32 0,-1-4 0 15,1-1 0-15,-2 1 0 0,-1-2-112 0,-2-1-32 0,-2 6 0 0,2-7 0 16,-3 0-144-16,-1 1 160 0,-1 2-160 0,-1 5 160 15,0-2-352-15,2 3-80 0,-6 2-16 16,3 3 0-16,0 13-2000 16,0 0-400-16,0 0-64 0</inkml:trace>
  <inkml:trace contextRef="#ctx0" brushRef="#br1" timeOffset="62590.08">28879 11327 24991 0,'-7'15'1104'16,"7"-15"240"-16,-3 17-1088 0,0-1-256 0,-1 2 0 0,0 1 0 0,-2 0 560 0,-2 2 48 15,-1 2 16-15,-1-4 0 0,0-4 288 0,1 0 64 16,2-2 16-16,2 0 0 0,1-3-96 0,2 2-32 16,2-12 0-16,0 0 0 0,9 7-128 0,1-1-32 15,2-3 0-15,-1-3 0 0,1-5-96 0,-1-2-32 16,1 2 0-16,-5-6 0 0,3 1-64 0,-4-4 0 15,-1 0-16-15,-2 1 0 0,1 0-208 0,0-2-32 16,-1-3-16-16,-3 4 0 0,-3-1-240 0,1 3 144 16,0 2-144-16,-2-1 128 0,1 5-128 0,-1-2 0 15,4 8-160-15,-7-5 160 16,-1 1-1392-16,1 0-176 0,1-2-32 0,0 3-9616 16,6 3-1920-16</inkml:trace>
  <inkml:trace contextRef="#ctx0" brushRef="#br1" timeOffset="62881.74">29289 10483 17503 0,'2'-19'768'0,"-2"5"176"0,0 0-752 0,0 7-192 0,0 7 0 0,0 0 0 0,0 0 2256 0,0 0 432 16,-12 5 64-16,1 6 32 15,-2 3-1472-15,-2 5-288 0,-3 4-64 0,0 5-16 0,0 4-416 0,0 6-80 16,2 5 0-16,1-1-16 16,1 2 128-16,1-2 16 0,2 3 16 0,3-1 0 0,3 1-160 15,2-2-48-15,2-3 0 0,4-2 0 0,2-5-192 0,2-2-64 16,2-6 0-16,0 1 0 0,0-3-128 0,1-2 0 16,2-5 0-16,0-1 128 0,0-5-128 15,-1-1 0-15,-2-5-192 0,-9-4 192 16,8-1-2928-16,-8 1-464 0</inkml:trace>
  <inkml:trace contextRef="#ctx0" brushRef="#br1" timeOffset="63021.44">28955 10985 27935 0,'0'0'1232'0,"6"-4"256"0,-6 4-1184 16,13-6-304-16,0 0 0 0,1 2 0 0,1 0 320 0,1-4 0 15,2 5 0-15,3-4 0 0,2-2-128 0,-1 3-32 16,0-2 0-16,2 3 0 0,0-1-160 0,0-2-192 15,2 3 32-15</inkml:trace>
  <inkml:trace contextRef="#ctx0" brushRef="#br1" timeOffset="63374.52">29681 10558 26719 0,'0'0'2368'0,"-4"14"-1888"16,0 3-480-16,0 0 0 0,1 4 208 0,-1 4-48 16,1 7-16-16,1 2 0 0,-2 1 448 0,0 2 96 15,3-1 16-15,-1 2 0 0,1 4-336 0,0-3-64 16,0-5-16-16,1 3 0 0,2 0-128 0,1-2-32 16,-2-2 0-16,-1-4 0 0,-1 1-128 0,-1-5 0 15,1-1-192-15,-1-3 192 16,-1-10-2528-16,3-11-384 0</inkml:trace>
  <inkml:trace contextRef="#ctx0" brushRef="#br1" timeOffset="63596.44">29502 10917 28911 0,'0'0'1280'0,"10"-4"256"0,1 0-1216 0,3 1-320 0,3 0 0 15,2 0 0-15,1-2 464 0,4 1 48 0,4-3 0 0,3 0 0 0,2-3 0 0,4 2 16 16,1 2 0-16,2 0 0 0,2 1-352 15,-1 1-176-15,-3-1 160 0,-4 0-160 16,-3 1-1408-16,-2 0-368 0,-2-6-80 16</inkml:trace>
  <inkml:trace contextRef="#ctx0" brushRef="#br1" timeOffset="63815.65">30605 10097 26207 0,'-5'16'1152'0,"4"0"256"0,-3 4-1136 0,-1 7-272 0,-2 2 0 16,0 9 0-16,-2 5 288 0,-3 3 0 16,-3 5 0-16,-1 2 0 0,-2 2 352 0,-1 3 64 15,-3 1 0-15,-1-3 16 0,-1 1-176 0,1-4-32 0,2-2-16 16,1 1 0-16,5 2-304 0,1-6-64 0,3-6-128 15,2-4 192 1,3-2-736-16,2-6-160 0,4-6-16 0,0-6-16 16,2-5-1872-16,-2-13-368 0</inkml:trace>
  <inkml:trace contextRef="#ctx0" brushRef="#br1" timeOffset="64211.51">30476 10300 29487 0,'-1'-15'2624'0,"1"15"-2112"0,7-15-512 0,5 2 0 0,6 3 288 0,1-4-48 15,1 1-16-15,2 3 0 0,1 0-224 0,1 2 0 16,0 0 128-16,3 5-128 0,0-2 384 0,1 3 16 16,0 6 16-16,0 1 0 0,-2 5-80 0,0 3-16 15,-5 5 0-15,-3 3 0 0,-4-1-128 0,-5 2-48 16,-5 3 0-16,-6 3 0 0,-5-3-16 0,-5 4 0 15,-4 3 0-15,-3-3 0 0,-3-1 0 0,-1 0 0 16,-1-1 0-16,3-2 0 0,0-3-128 16,2-4 128-16,0-4-128 0,5 0 128 0,4 0-128 0,4-6 160 15,6-8-160-15,-2 13 160 0,2 0-160 0,5-4 128 16,6 1-128-16,1 1 128 0,1-3-128 0,4 3 0 0,0 1 0 16,2 1 0-16,4 3 0 0,-2 1 0 15,-2 2 0-15,-3-4 0 0,-3 3 0 0,-4-2 0 16,-7-2 0-16,-3 4 0 0,-5 0 0 0,-6 2 128 15,-3 2-128-15,-5-3 128 0,-4-3 128 0,-6 1 0 0,-1-1 16 0,-1-3 0 16,-1-1-144-16,1-1-128 16,1-5 144-16,1-2-144 0,-1-4-128 0,2-4-128 0,2-2-32 15,5-4 0 1,3 1-2528-16,2-5-496 0</inkml:trace>
  <inkml:trace contextRef="#ctx0" brushRef="#br1" timeOffset="64624">31144 10615 20271 0,'0'0'1792'0,"0"0"-1424"16,0 0-368-16,0 0 0 0,0 0 1680 0,0 0 272 15,0 0 48-15,-9 9 16 0,-3-1-624 0,1 3-128 16,-2-2-32-16,-1 3 0 0,-3 0-448 0,-1 4-80 15,-1-1-32-15,0 1 0 0,-3-2-224 0,4 0-32 16,0 2-16-16,6-4 0 0,0 1-112 0,3 0-32 16,3-6 0-16,6-7 0 0,-3 12-128 0,3-12-128 15,3 11 192-15,-3-11-192 0,9 8 160 0,1-3-160 16,0 0 128-16,3-1-128 0,1-2 0 0,0 0 0 16,0-2 0-16,0 1 0 0,1 0 0 0,-1 0 0 15,-1 1-160-15,-3 0 160 0,-10-2-208 16,0 0 48-16,0 0 16 0,6 9 0 0,-6-9 0 0,2 12 0 0,-4-2 0 0,-1 1 0 15,-4-4 144-15,0 3-192 0,-1-1 192 16,-1 1-192-16,-2-4 192 0,2 3 0 16,-1-3 0-16,-1 0 0 0,0 1 0 0,-2-3 0 15,3-1 0-15,-1-1 0 0,0 1 0 0,3 2 0 16,-1-3 0-16,9-2 0 0,0 0 0 0,-9 1 0 16,9-1 0-16,0 0 0 15,0 0-480-15,0 0-64 0,0 0-16 0,0 0 0 16,0 0-2544-16,7-15-512 0</inkml:trace>
  <inkml:trace contextRef="#ctx0" brushRef="#br1" timeOffset="64915.55">31439 10547 22111 0,'0'0'976'0,"0"0"208"0,-7 10-944 0,0 4-240 0,-2 0 0 0,-4 9 0 0,-1-2 1184 0,0 6 192 15,0 0 32-15,0-1 16 0,0-1 16 0,2-4 0 16,-1 2 0-16,-1 1 0 0,4-5-768 0,-2 2-160 16,1-4-16-16,2 1-16 0,4-1-304 0,-2-5-176 15,7-12 192-15,0 0-192 0,-2 11 0 0,-1-1 0 16,3-10 0-16,0 0 0 15,0 0-448-15,0 0-192 0,0 0-32 0,8-8-16 16,0 1-2320-16,-1-5-448 0</inkml:trace>
  <inkml:trace contextRef="#ctx0" brushRef="#br1" timeOffset="65343.65">31571 10552 21183 0,'0'0'944'0,"0"0"192"0,0 0-912 0,0 0-224 0,0 0 0 0,0 18 0 0,-1-2 1648 15,-2 1 272-15,-2-3 64 0,0 1 16 0,-3 3-608 0,-1 1-128 16,-2 0-32-16,-2 2 0 0,-1-2-336 0,-2 2-80 15,-2-1-16-15,0-1 0 0,0 0-192 16,3-2-32-16,1-4-16 0,3-2 0 0,1 2-320 16,3-3-64-16,7-10-16 0,0 0 0 0,0 0 32 0,0 0 16 15,0 0 0-15,0 0 0 0,10-7 112 0,3 0 32 16,1-6 0-16,3 0 0 0,2 1-144 0,0-2-16 0,-2-4-16 0,1 4 0 16,-1 0-176-16,1 3 0 15,-2-3 144-15,-1 3-144 0,-1 5 0 0,0 4 0 16,-1 0 0-16,-2 5 0 0,0 4 0 0,-2 4 0 15,-3 1 0-15,-2 4 0 0,-3 5-128 0,-1 1 128 0,-3-3-128 16,0 2 128-16,-4 0-304 0,0-2 32 0,-1-1 0 0,0-2 0 31,0-1-1776-31,-1-1-336 0,0 0-80 16,2-9-16-16</inkml:trace>
  <inkml:trace contextRef="#ctx0" brushRef="#br1" timeOffset="65832.74">31875 10431 19343 0,'0'0'1728'0,"0"0"-1392"0,0 0-336 0,0 0 0 0,0 0 1728 0,-7 5 256 15,0 5 64-15,-2 0 16 0,-1 2-912 0,-2 3-192 16,2 2-48-16,-3 0 0 0,1 4-208 0,0-3-32 15,1 1-16-15,1 1 0 0,1 2-224 0,2-1-48 16,4-2-16-16,0-1 0 0,3-4-224 0,3 1-144 16,0-3 192-16,2-1-192 0,-5-11 176 0,9 7-176 15,-1-2 160-15,1-3-160 0,4-3 288 0,-2-3-32 16,0-1-16-16,2-5 0 0,0 1 80 0,0-2 0 16,-2-1 16-16,0 2 0 0,0-4-144 0,-2 2-16 15,-2 4-16-15,-1 1 0 0,-6 7-160 16,0 0 0-16,0 0 144 0,0 0-144 0,0 0 0 0,0 0 0 0,0 0 0 0,0 0 0 15,-1 13-160-15,-3 5 160 16,3 2-192-16,-1 2 192 0,0-2-160 0,1-1 160 0,-1 0-128 0,0-1 128 16,2 0 0-16,3-4 0 0,-1-4 0 15,3-1 0-15,-5-9 0 0,11 4 0 0,-1-4 0 0,1-3 0 16,2-3 0-16,1-3 0 0,2-4 0 16,1-1 128-16,-3 1 128 0,0-3 48 0,-1-6 0 0,-1 1 0 15,-4 2 192-15,1 0 32 0,-3-2 16 0,1 1 0 16,-2-4-192-16,0-3-32 0,-1 3-16 0,-2 2 0 15,-1 2-304-15,1 2 160 0,-2 3-160 0,0 2 128 16,0 7-304-16,0 6-64 0,0 0-16 0,0 0 0 16,0 0-2304-1,0 0-480-15,-12 9-96 0</inkml:trace>
  <inkml:trace contextRef="#ctx0" brushRef="#br1" timeOffset="66120.59">32175 10885 27231 0,'-10'13'1216'0,"3"-1"240"0,-3 0-1168 0,0 3-288 0,-3 4 0 0,0 3 0 0,-1-1 592 0,2 0 64 16,0-2 16-16,3-2 0 0,0 2 288 0,4-2 48 0,2-3 16 0,1-3 0 15,2 1-496-15,4 1-80 16,2-3-32-16,1-3 0 0,-7-7 48 0,15 3 16 15,-1-4 0-15,0-2 0 0,0-2 176 0,0-1 48 0,1-4 0 0,-1 1 0 16,-1-7-16-16,1 2 0 16,-4-1 0-16,-1 1 0 0,-1-1-240 0,-2 0-64 15,-2 2 0-15,-2 1 0 0,-2 0-192 0,0-2-64 16,-1 1 0-16,-1 2 0 0,-4-1-128 0,1 5 0 16,-1-1 0-16,0 3 0 15,-3 1-1312-15,1 2-144 0,1-4-16 0,7 6-16 16,-9-3-1920-16,1-1-384 0</inkml:trace>
  <inkml:trace contextRef="#ctx0" brushRef="#br1" timeOffset="66450.09">32424 10003 27231 0,'0'0'1216'0,"0"0"240"0,0 0-1168 16,0 0-288-16,0 0 0 0,-7 6 0 0,1 4 544 0,0 5 48 15,-1 1 16-15,0 3 0 0,0 1 160 0,0 3 16 0,-1 8 16 16,1 5 0-16,-2 8-320 0,0 5-64 0,0 7-16 16,1-4 0-16,1 0 144 0,2-5 32 15,1-6 0-15,4-3 0 0,0-6-192 0,4-2-48 16,1 0 0-16,2 0 0 0,5 3-208 0,-2-5-128 0,4 1 160 15,0-4-160-15,1 0 160 16,0-5-160-16,2-1 160 0,-1-5-160 0,0-5 0 0,0-1-160 16,-2-4 0-16,0-4 0 15,-2-5-2928-15,-2-4-592 0</inkml:trace>
  <inkml:trace contextRef="#ctx0" brushRef="#br1" timeOffset="66634.25">32208 10469 20271 0,'0'0'1792'0,"0"0"-1424"0,0 0-368 0,0 0 0 16,1-5 2624-16,-1 5 448 0,0 0 80 0,11-4 32 15,1-2-2032-15,2 2-384 0,1 2-96 0,-5-1-16 0,3 0-144 0,2 0-16 16,3 0-16-16,1 2 0 16,1 0-352-16,2-1-128 0,0 1 0 0,18-1 144 15,-3-2-1328-15,-5-1-272 0,-4 1-48 0</inkml:trace>
  <inkml:trace contextRef="#ctx0" brushRef="#br1" timeOffset="67256.25">32315 9313 16287 0,'0'0'720'16,"0"0"160"-16,0 0-704 0,0 0-176 0,0 0 0 0,0 0 0 0,0 0 816 0,14 5 128 16,-2-2 16-16,1 2 16 0,2 7 128 0,0 3 32 15,6 4 0-15,-1 3 0 0,2 3-176 0,3 3-48 16,4 4 0-16,3-3 0 0,2 2-80 0,2 4 0 16,2 6-16-16,5 10 0 0,3 10-176 0,-17-26-48 15,10 7 0-15,1 3 0 0,0 2-128 0,-4 5-16 0,-1 5-16 16,-6 8 0-16,-5 6 32 0,4 20 16 15,-28-91 0-15,0 0 0 0,0 0 304 0,0 0 64 0,0 0 16 16,0 0 0-16,0 0 32 0,-14 711 0 0,-16-650 0 16,-5 3 0-16,-2-2-240 0,17-24-32 15,-5 9-16-15,-3 3 0 0,-3-1-256 0,1 1-48 0,-2 0-16 16,-1-3 0-16,-1-4-128 0,-30 39-32 0,13-14 0 16,7-5 0-16,3-5-128 0,3-6 0 0,2-3 0 0,17-26-176 31,0 4-2544-31,-1-3-512 0</inkml:trace>
  <inkml:trace contextRef="#ctx0" brushRef="#br2" timeOffset="80507.1">24629 10500 9375 0,'0'0'416'0,"9"-2"96"0,-1-4-512 0,-1 1 0 15,1 1 0-15,0-1 0 0,-1-3 1280 0,0 3 176 16,-1-1 16-16,0-2 16 0,-1 5 32 0,1-4 0 0,-1-2 0 0,-2 3 0 15,1-2-192-15,0 2-48 0,0 1 0 0,0-3 0 16,1 2-320-16,-3-2-80 0,2 2-16 0,0 1 0 16,-1-3-80-16,-1 2-16 0,1 1 0 0,-1-3 0 15,-2 8-192-15,0 0-32 0,3-6-16 0,-3 6 0 16,0 0-112-16,0 0-32 0,0 0 0 0,0 0 0 16,0 0-64-16,0 0 0 0,0 0-16 0,0 0 0 15,0 0 16-15,-4 9 0 0,-1 2 0 0,-2 3 0 16,0 1 0-16,-3 2 0 0,-2 1 0 0,1 2 0 0,-3 2-32 0,-1 2 0 15,-1 4 0-15,-2-2 0 0,-2 2-48 0,0 5-16 16,1 3 0-16,0 0 0 0,0-1-80 0,1 2-16 16,1 1 0-16,2 5 0 0,1 2 0 0,3-3 0 15,-2 2 0-15,3-2 0 0,1 4-128 0,1-1 160 16,1 0-160-16,0-1 160 0,2-3-160 0,1 1 0 16,2-3 0-16,1 0 128 0,1-3-128 0,2-3 128 15,1 0-128-15,0-4 128 0,1 3-128 0,1-2 192 16,2 1-192-16,-1-6 192 0,0 3-192 0,2-4 128 15,0 0-128-15,1 1 128 0,-1-4-128 0,3-2 160 16,-1-1-160-16,1-2 160 0,1 0-160 0,0-4 0 16,2 1 144-16,2 0-144 0,-2-5 144 0,2 0-144 15,-1-3 192-15,1 1-192 0,0-1 192 0,1-3-64 0,-1-1 0 16,1-2-128-16,-1-3 192 0,-1-1-64 16,1 1 0-16,-2 2-128 0,-2-3 160 0,2 0-160 15,-2 0 128-15,-1 2-128 0,-1-1 0 0,-1 2 0 16,-1-2 128-16,-8 4-128 0,8-3 0 0,-8 3 0 15,0 0 0-15,0 0 0 0,0 0 0 0,0 0 0 0,0 0 0 0,0 0 0 16,0 0 0-16,0 0 0 0,-7 8 0 0,0-3 0 16,-1 2 0-16,-3 0 0 0,-1-3 128 0,-1 1-128 15,-3-1 0-15,-1 1 0 0,0-3 0 0,-1 0 0 16,-1-2 0-16,-3 0 0 0,0-3 128 16,0-1-128-16,-1-3 0 0,0 0 0 0,0-3 0 0,1 0 128 15,1-4 0-15,0-4-128 0,1-2 192 0,2-4-64 16,0 0-128-16,1 1 0 0,-1-3 0 0,4 2 0 15,0-5 0-15,2 4 0 0,1-3 0 0,1 2 0 16,0-7 0-16,1 3 0 0,0-1 0 0,4-2 0 0,0-3 0 16,1 0 0-16,0-4 0 0,4 1 0 15,0 2 0-15,3-1 0 0,2 0 0 0,1 1 0 0,0-1 0 0,2 1 0 16,0 0 0-16,3 0 0 0,1-2 0 0,-1 3 0 16,0 3 0-16,3 0 0 0,0 1-128 15,2 2 128-15,-1-1 0 0,1 1 0 0,1-1 0 0,1 3 0 16,0-2 0-16,-1 1 0 0,1 4 0 0,1 0 0 15,0 1 0-15,0 2 0 0,-1-2-128 0,-1 1 128 16,-3 3 0-16,1-1 0 0,-1 2 0 0,0 2 0 16,-3-1 0-16,1 0 0 0,-2 3 0 0,-1 0 0 0,-2 1 0 15,0 3 0-15,-2 0 0 0,-1 3 0 0,-2-1 0 16,1 3 0-16,-3 2 0 0,0 4 0 16,0 0 0-16,0 0 0 0,0 0-160 0,0 0 160 0,-5 3 0 0,-2-1-144 15,0 2 144-15,-1 0 0 16,-1 4 0-16,0 2-128 0,0 1 128 0,-1 4 0 0,-1 1 0 0,-2 1-128 15,2 3 128-15,-2 1 0 0,-2 7 0 0,-2 0-128 16,-1 1 128-16,1 2 0 0,-3 1 0 0,0 3 0 16,-1 6 0-16,-1 1 0 0,-1 0 0 15,1 4 0-15,0-2 0 0,0 3 128 0,2 4-128 0,-1 0 0 16,3-4 0-16,5 0 0 0,0 1 0 0,3-2 128 16,1 0-128-16,1-3 0 0,4 0 0 0,0-1 0 15,2-1 0-15,1-2 0 0,1 0 0 0,0-2 0 0,2-2 0 0,2-4 128 16,0 2-128-16,2-1 0 0,1-3 0 0,-1-3 0 15,4-1 0-15,2 2 128 0,1-2-128 16,4 1 0-16,-2-6 0 0,9 7 128 0,1-3-128 0,1-5 0 16,1-4 0-16,3-2 128 0,2 0-128 0,1-2 144 15,0-4-144-15,-1-1 160 0,-1-1-160 0,-3-2 160 16,-2-1-160-16,-2-1 160 0,-3 1-160 0,-1-2 0 16,-1-4 144-16,-4 3-144 0,-2-3 0 0,0 0 0 15,-2-1 0-15,-1 0-192 16,-3-5-1600-16,-3 2-320 15,-4-3-64-15</inkml:trace>
  <inkml:trace contextRef="#ctx0" brushRef="#br2" timeOffset="81174.44">24253 11050 11967 0,'-9'-13'528'0,"4"8"112"0,0-4-512 0,-1 3-128 15,-1-2 0-15,-3 5 0 0,-3-1 1328 0,-1 0 224 0,-1-1 48 0,-1 1 16 16,-1-1-352-16,-1 1-80 16,-1-2-16-16,-1 3 0 0,-2 3-96 0,1 0-32 15,-2-1 0-15,2 4 0 0,1 2 48 0,1 0 0 0,0-3 0 16,4 3 0-16,-1 0 48 0,5 0 16 0,2-3 0 0,9-2 0 15,0 0-336-15,0 0-64 0,0 0-16 0,0 0 0 16,12 1-208-16,5-1-32 0,8-1-16 0,6-2 0 16,9 1-48-16,5-3-16 0,5-2 0 0,2 1 0 0,0-6-176 0,0 5-48 15,4-5 0-15,2 3 0 0,0 1 128 0,0-4 32 16,2 6 0-16,-5-1 0 0,-7 2 32 0,-6 2 16 16,-4 0 0-16,-6 0 0 0,-5 3-208 0,-6 0-64 15,-7 2 0-15,-5-1 0 0,-9-1-128 0,0 0 0 16,-5 13 144-16,-8-3-144 0,-6 3 192 0,-9 2-16 15,-7 0-16-15,-12-1 0 0,-8-2-32 0,-3 1-128 16,-3-4 192-16,0 5-64 0,0 0-128 0,1 4 0 16,0-1 144-16,-2-3-144 0,-6-5 0 0,5 2 128 15,4-2-128-15,10 1 0 0,8-7 128 0,7 2-128 16,7-1 128-16,8-1-128 0,6-3 0 0,13 0 144 16,0 0-144-16,11-7 0 0,3-1 128 0,10-2-128 15,7 0 0-15,13-2 0 0,9 5 0 0,4-4 0 16,3 0 0-16,1 1 0 0,0-5 0 0,0 3 0 15,-2 3 0-15,0 0 0 0,1 3 0 0,-5 3 0 16,-8 0 0-16,-7-1 160 0,-5 3-160 0,-9-1 0 16,-4 1 0-16,-9 1 0 0,-13 0 128 0,0 0-128 0,0 9 0 0,-7-4 128 15,-7-1 80-15,-7 2 16 0,-7 1 0 16,-8-2 0-16,-8 1 96 0,-5 0 32 0,-3 2 0 0,0 0 0 16,-1-1-48-16,1 3-16 0,0-2 0 15,2 2 0-15,3-3-64 0,-1-4-16 0,3-3 0 0,6 0 0 16,6 0-80-16,6-1-128 0,7-3 176 0,4 2-176 0,6-6 128 15,5-1-128-15,5-3 0 0,4 1 0 16,7-3-656-16,10 2-240 16,3 0-64-16,9-1-13312 0,8-2-2656 0</inkml:trace>
  <inkml:trace contextRef="#ctx0" brushRef="#br2" timeOffset="82441.2">23315 9426 11055 0,'-13'3'976'0,"2"4"-784"16,-2 0-192-16,-3 0 0 0,-2-1 1568 0,0 3 272 0,-1-3 48 0,0 6 16 16,-3-6-736-16,2 2-144 15,-3-3-16-15,3 0-16 0,1 1-176 0,2-3-48 0,1-2 0 0,2-1 0 16,2-1 128-16,3 0 0 0,9 1 16 0,0 0 0 16,0 0-48-16,0 0-16 0,0 0 0 0,7-11 0 15,4 6-416-15,6 0-96 0,2 0-16 0,6 0 0 16,6 0-48-16,4-4-16 0,-1 3 0 0,11 1 0 15,5-2 32-15,8 4 0 0,6-1 0 0,4-4 0 16,3 0 0-16,4 0 0 0,0-4 0 0,9-1 0 16,8 2 32-16,1 1 0 0,4-3 0 0,-1 3 0 0,-3-3-64 15,1 3-16-15,0 2 0 0,-4-2 0 0,-6 1-64 16,-3-3-16-16,-3-1 0 0,-22 5 0 0,3 1 32 0,2-3 16 16,-1 2 0-16,20-4 0 0,-14 6-208 0,-27 1 0 15,0 0 128-15,-5 2-128 0,-2 0 144 0,-5-1-16 16,-6 2 0-16,-3 1 0 0,-5 1-128 0,-4 1 128 15,-9-1-128-15,0 0 128 0,0 0 0 0,-7 8 0 16,-2-4 0-16,-12 6 0 0,-6-1 0 0,-3 2 0 16,-2-3 0-16,-5 2 0 0,-4-2-128 0,-6 2 128 15,-6-4-128-15,-4 3 128 0,0-2-128 0,-4 4 0 16,-3-1 0-16,-5 2 128 0,-3-2-128 0,-7 1 128 16,-6 2-128-16,0-2 128 0,0 3-128 0,-2 0 160 15,-1-3-160-15,-3-1 160 0,-4-3-160 0,3 2 0 16,6 0 0-16,-1 0 128 0,2-3-128 0,-1 3 0 15,4-4 0-15,7 2 128 0,7-1-128 0,7-1 0 16,5 0 0-16,6 2 0 0,4-4 0 0,8-1 0 0,6-4 0 0,7 1 0 16,5-1 0-16,7-1 128 15,4-1-128-15,9 4 0 0,0 0 0 0,15-5 128 0,7 1-128 0,8-3 0 16,10-1 0-16,9 0 0 0,7-2 128 16,15 4-128-16,11-2 0 0,4 3 0 0,2 3 0 15,3-5 0-15,0-2 0 0,3 3 0 0,4 0 0 0,-3-1 0 16,-5 2 192-16,1-4-32 0,-3 3-16 0,3-2 0 15,0 3 0-15,-28 3 0 0,1-2 0 0,1-2 0 16,0-1-16-16,-4 3-128 0,0 1 192 0,18-5-64 16,-14 4 0-16,-13 0 0 0,-12 2 0 0,-8-1 0 15,-8 3 0-15,-7 0 0 0,-7-1 0 0,-10 1 0 16,0 0 16-16,0 0 0 0,0 0 0 0,-18 4 0 0,-6-2 48 0,-6 1 16 16,-7-1 0-16,-4 1 0 0,-3-3-16 0,-3 3-16 15,-4-1 0-15,0 3 0 0,0-1-176 0,1-3 0 16,2 1 0-16,0-1 0 0,1-1 0 0,4 0-144 15,6-1 144-15,4-1-208 16,3 0-1184-16,9-1-224 0,4-2-48 16,6 0-16-16,1-3-1840 0,6-3-384 0,3-6-64 0,3 1 0 0</inkml:trace>
  <inkml:trace contextRef="#ctx0" brushRef="#br2" timeOffset="82907.44">24301 8574 21711 0,'-26'-6'960'0,"9"1"192"0,1 1-912 0,-2 0-240 0,-3 1 0 0,1 1 0 16,1-1 1024-16,1 0 144 0,0 0 48 0,3 0 0 15,3 1-272-15,0 1-48 0,6-2-16 0,6 3 0 16,0 0-64-16,0 0-16 0,0 0 0 0,18 3 0 15,3 0-288-15,10 3-48 0,6 0-16 0,7-1 0 16,8 1 64-16,7 3 0 0,4 5 0 0,6-2 0 16,2 0-32-16,5 5 0 0,3 1 0 0,1-1 0 0,1 3-32 0,2 0 0 15,1 1 0-15,-4 2 0 0,-5-2-128 0,-23-5-48 16,3 1 0-16,-1 2 0 0,2 1-128 16,-1 0-16-16,-2 1-128 0,-4-1 192 0,-7 0-32 0,-4 2-16 15,-3-2 0-15,-5 2 0 0,-6-2 48 0,-5 2 16 16,-5 2 0-16,-4-1 0 0,-4 2 112 0,-6 3 32 15,-5-3 0-15,-5 3 0 0,-5-3 208 0,-5 2 32 16,-7-3 16-16,-7 0 0 0,-7 1 64 0,-4-2 16 16,-3 0 0-16,-24 9 0 0,2-2-144 0,4-4-32 15,0-3 0-15,1-3 0 0,-3-1-160 0,3 0-32 16,3 0-16-16,6-1 0 0,2-3-176 0,4-1-128 16,4-4 144-16,6 2-144 0,4-3 0 0,2 0 0 15,3-4 0-15,4-1 0 0,3-2 0 0,5-2 0 16,5-1-208-16,5-2 64 15,9 3-1200-15,0 0-256 0,9-5-32 0,9-5-16 16,8 1-1232-16,9-2-240 0,10 1-48 0</inkml:trace>
  <inkml:trace contextRef="#ctx0" brushRef="#br2" timeOffset="84031.59">28997 8817 9215 0,'0'0'816'0,"0"0"-656"16,0 0-160-16,0 0 0 0,0 0 1424 0,0 0 256 15,0 0 48-15,0 0 16 0,0 0-400 0,0 0-96 0,0 0-16 0,0 0 0 16,-8-1-336-16,-2 2-64 0,0 3 0 0,-2-2-16 16,0 5 0-16,-2 1 0 0,-1-1 0 0,-1 4 0 15,1 3-64-15,-1-1-16 0,-4 1 0 16,-2 1 0-16,-1 2 32 0,-3 2 16 0,0 2 0 15,-4 1 0-15,0 0-80 0,-3 0-32 16,-2 3 0-16,0 0 0 0,-1-3-144 0,-1 0-16 0,-2 0-16 0,-2-4 0 16,-2-3-48-16,-4-1-16 0,-5 0 0 0,1-4 0 0,2 0-96 0,2-1-16 15,-1 0 0-15,4-2 0 0,1-1-80 16,2-2-32-16,0-3 0 0,5-1 0 0,0-1-80 0,2-3 0 16,-2-4-128-16,6 1 192 0,2-6-64 0,3 0 0 15,3 2-128-15,4-4 192 0,4-2 32 0,2-1 0 16,2-1 0-16,5 0 0 0,1-5-64 0,4 2-16 15,4 2 0-15,1 0 0 0,5 1-144 0,4 1 0 16,4 0 144-16,4 0-144 0,3 4 0 0,2 0 0 16,2 0 0-16,0 0 128 0,3-1-128 0,1 2 0 15,0 3 0-15,2-1 0 0,0-2 0 0,1 4 0 16,1 0 0-16,-1 3 0 0,3 2 0 0,-3-1 0 16,0 1 0-16,1 4-128 0,-2 7 128 0,0-2 0 15,-1 2 0-15,-2 3 0 0,-2 4 0 0,0 0 0 16,-2 3-144-16,0-2 144 0,-3-1 0 0,0 3 0 15,1 0 0-15,-1 1 0 0,2 0 0 0,1 0 0 16,1 0 0-16,3-1 0 0,1 1 0 0,3 0 0 0,-1 0 0 0,2-2 0 16,1 0 0-16,0-4 0 15,2 1 0-15,-12-3 0 0,5-2 0 0,1 1 0 0,3-4 0 0,2 0 0 16,4 0 0-16,-1 0 0 0,0-2 0 0,0-2 128 16,0-2 16-16,0-1 0 0,-1 2 0 0,0-2 0 15,-2-3-16-15,2 0-128 0,1 0 192 0,-2-4-64 16,0 2-128-16,3-2 128 0,-1-1-128 0,0 0 128 15,-4 1-128-15,1-5 0 0,3 0 0 0,0-4 128 16,0 1-128-16,3-2 0 0,0-2 144 0,1 1-144 16,0 1 0-16,1-4 128 0,1-4-128 0,-2 2 0 15,-3-6 0-15,-1 2 128 0,-2 2-128 0,-2-2 0 0,-3 2 0 0,-3-1 0 16,-5 3 0-16,-3 0 0 0,-4 2 0 0,-2 4 0 16,-4 0 0-16,-4 1 0 0,-2 3 0 0,-6 3 0 15,-2 2 0-15,-3-4 128 0,-5 1-128 16,-3 3 0-16,-6-1 0 0,-5 3 0 0,-4-1 0 0,-7 4 128 15,-4-4-128-15,-5 3 0 0,-5 2 0 16,-3-1 0-16,-3-1 0 0,-4 4 0 0,-4 6 0 0,-2 1 0 16,1 3 0-16,-3 2 0 0,-2-2 0 0,1 3 176 15,0 4-176-15,1-1 192 0,1 3-192 0,3 1 160 16,3 1-160-16,3 0 160 0,3-2-160 0,1 1 0 16,2 0 0-16,4 0 0 0,3-2 0 0,3 2 0 15,3 0 128-15,3 0-128 0,1-2 0 0,-4 11 0 16,5-2 0-16,7 0 0 15,4 0-448-15,3-2 0 0,4 4-16 0,1-2 0 16,1 7-2384-16,4-4-480 0,-1 0-80 0</inkml:trace>
  <inkml:trace contextRef="#ctx0" brushRef="#br2" timeOffset="86852.02">1937 8427 19295 0,'0'0'848'0,"0"0"176"0,-2-11-816 0,2 11-208 16,0 0 0-16,0 0 0 0,0 0 160 0,0 0-16 16,0 0 0-16,0 0 0 0,0 0-144 0,0 0 160 15,11 12-160-15,-5 1 160 0,-2-3-160 0,0 5 0 16,-1 2 0-16,-1 2 0 0,1 1 0 0,-1 3 160 16,-2 2-160-16,2 2 160 0,-1 6-32 0,0 5 0 15,-1 5 0-15,-1 3 0 0,0 4 80 0,-2 4 16 16,0 7 0-16,-2 3 0 0,-4 3-16 0,-1 6 0 15,-1 3 0-15,-1 7 0 0,0 2 48 0,-2 1 0 0,-3 2 0 16,1 2 0-16,-1 0 0 0,1 6 0 0,-1-2 0 0,1 2 0 16,-1 2 48-16,2-4 16 0,2 3 0 0,2-4 0 15,-3-3 112-15,1 0 16 0,1 0 16 0,1 2 0 16,0 1 16-16,-1 3 0 0,2-2 0 0,-1 6 0 16,-2-1-128-16,1 2-32 0,1-2 0 0,0 2 0 15,-2-6-128-15,1 4-16 0,0-2-16 0,0 2 0 16,1-4-160-16,1-1 160 0,-2-5-160 0,2-2 160 15,1-3-160-15,0-5 0 0,0-1 0 0,0-3 0 16,-1-5 0-16,0-6 0 0,1-2 128 0,-2-5-128 16,2-3 0-16,0-6 0 0,3-5 0 0,-3-5 128 15,1-5-128-15,3-1 0 0,0-5 0 0,0-2 0 16,-2-4-704 0,5-5 0-16,-1-4-16 0,2-3 0 0,1-9-1792 15,0 0-368-15</inkml:trace>
  <inkml:trace contextRef="#ctx0" brushRef="#br2" timeOffset="87493.68">508 11073 24191 0,'0'0'1072'0,"0"0"208"0,0 0-1024 0,13 2-256 0,0 1 0 0,3 1 0 16,3 1 0-16,6-1-224 0,1-2 32 0,-7 1 16 15,4-1 176-15,6 3 0 0,6-1 0 0,7-1 128 16,6 1-128-16,4-2 0 0,3-2 0 0,49 0 0 16,-10 0 0-16,-5 0 0 0,0 0 0 15,1-1 0-15,2 0 0 0,-2-2 0 0,-2 1 0 16,5-1 0-16,4 3 0 0,1-1 0 0,0-6 0 0,1 5 0 15,2 1 128-15,6-1-128 0,4 1 128 0,1 0-128 0,-5-1 176 16,6 0-48-16,7 3 0 0,-2-1 0 0,-5 0 16 16,5 3 0-16,7-2 0 0,-3 0 0 0,-4-2 16 0,4 1 0 15,4 3 0-15,-1-5 0 0,-1-2-160 0,-1 2 192 16,-2 2-192-16,4-1 192 0,-2-6-192 16,2 3 160-16,-8 2-160 0,5 1 160 0,3-6-160 0,-6 5 0 15,-6-1 144-15,2 2-144 0,5 0 0 16,-6-2 0-16,-8-1 0 0,1 1 128 0,1 0-128 0,-3 0 0 15,-3 0 0-15,-3 1 128 0,-6 1-128 0,-2 0 0 16,1 0 128-16,-5-1-128 0,-5-2 0 16,-5 2 0-16,-5-2 0 0,-6 2 128 0,-4 2-128 0,-2 0 0 15,-1 0 0-15,-4 0-128 16,-3 0-480-16,-7-2-96 0,-7 0 0 0,-10-1-10416 0</inkml:trace>
  <inkml:trace contextRef="#ctx0" brushRef="#br2" timeOffset="88106.39">1614 11123 13823 0,'-11'-6'1216'0,"11"6"-960"0,-9-3-256 0,9 3 0 16,0 0 3472-16,0 0 656 0,-1-8 128 0,1-1 32 0,2 1-3424 0,2-2-672 15,1 1-192-15,2-3 0 0,-1 0 0 16,7 1 0-16,-1-4 128 0,2-2-128 0,3 1-128 0,1-1-96 16,-1 2-16-16,2 2 0 15,2-2-560-15,0-2-112 0,2 2-32 0,1 0 0 16,2-1-368-16,-2 5-80 0,-1-3-16 0,4-2-5200 16,3-1-1056-16</inkml:trace>
  <inkml:trace contextRef="#ctx0" brushRef="#br2" timeOffset="88307.41">2434 10524 11055 0,'19'-5'480'0,"-6"0"112"0,2-5-464 0,-1 2-128 0,4-2 0 0,-4 2 0 0,3-2 1472 0,-1 2 288 0,-1-3 48 16,2 1 16-16,1 1-1216 0,-2-3-240 0,-1 3-48 0,1-3-16 16,1 0-304-16,-1 2 0 0,1-3 0 0,1 3 0 31,3-2-320-31,-1-2-128 0,-1-2-32 0,1 1 0 15,2 1-432-15,0-1-96 0,0-2-16 0,1 0 0 16,2-1-240-16,1 1-48 0</inkml:trace>
  <inkml:trace contextRef="#ctx0" brushRef="#br2" timeOffset="88469.04">3311 9954 11455 0,'19'-19'512'0,"-6"10"96"0,4-2-480 0,0 2-128 0,1-4 0 0,1 1 0 16,2 2 800-16,-1-3 144 0,0 1 16 0,-1 2 16 15,4-3-128-15,-1 1-16 0,1-3-16 0,-2 2 0 16,3-1-256-16,-2 1-48 0,-2 2-16 0,1-2 0 15,-2-2-144-15,-1 2-32 0,1 0 0 0,-2 1 0 16,0-1-128-16,1 3-48 0,1-3 0 0,0 2 0 0,-1 0-144 0,2-1-144 16,0 0 144-16,3 2-208 15,0-3-512-15,1 2-112 16,2-2 0-16</inkml:trace>
  <inkml:trace contextRef="#ctx0" brushRef="#br2" timeOffset="88630.92">4797 9166 1839 0,'19'-10'0'0,"-3"3"160"0,1 0-160 0,5-2 0 16,1 3 0-16,1-2 0 0,0-4 3744 0,5 0 720 15,3 2 144-15,0-3 16 0,-2 2-3264 0,5-1-656 0,3-2-128 0,-1-1-16 16,2 0-560-16,-3 0 0 0,-4-2 0 16,1 3 0-1,0-5-592-15,0 1-240 0,-2-2-32 0</inkml:trace>
  <inkml:trace contextRef="#ctx0" brushRef="#br2" timeOffset="88877.23">5972 8627 3679 0,'23'-11'320'0,"-7"3"-320"0,3 1 0 15,2-3 0-15,-1-1 3008 0,1 1 544 0,1-1 96 0,2 1 32 16,0 1-2352-16,1 1-480 0,-4-3-80 0,3 2-32 16,0-4-320-16,-1 3-64 0,2 1-16 0,-4-2 0 15,-1-1-160-15,1-1-48 0,-1-1 0 0,2 3 0 16,1 2-128-16,-1-1 0 0,1 2 0 0,2-2 128 15,-3 2-128-15,3 0 0 0,0-1 0 0,2 0 0 16,1 0 0-16,5-1 0 0,0 2 0 0,5-2 0 16,-3 1-160-16,2-2 160 0,-1 2-208 15,-3-4 80-15,1 0-592 16,-1 2-112-16,14-8-32 0,-10 2 0 16</inkml:trace>
  <inkml:trace contextRef="#ctx0" brushRef="#br2" timeOffset="89525.71">1799 11109 21183 0,'-17'-11'944'0,"8"8"192"0,2 0-912 0,7 3-224 0,-9-4 0 0,9 4 0 0,0 0 848 0,-8 3 128 0,8-3 32 0,0 0 0 15,0 0-448-15,0 0-96 0,-2 7-16 0,2-7 0 16,0 0-272-16,5 12-176 0,1-1 192 0,2-2-192 16,0 3 176-16,1-5-176 0,2 3 160 15,0-2-160-15,0 2 160 0,2-1-160 0,0 3 160 0,1-2-160 16,1 1 0-16,3 3-336 0,0 0 48 0,1-1 16 31,0 2-544-31,1 2-96 0,0-1-32 0,2-1-6304 0,2 3-1264 16</inkml:trace>
  <inkml:trace contextRef="#ctx0" brushRef="#br2" timeOffset="89722.88">2536 11778 20559 0,'0'0'896'0,"13"11"208"0,-2 0-880 0,2 0-224 0,-1 2 0 0,2 1 0 0,2-1 720 0,-2 0 112 15,-2-1 0-15,1-2 16 0,2 2-480 0,1 1-112 16,-1-3 0-16,3 1-16 0,1-2-240 0,0 1 0 15,1 2 0-15,0-5-160 16,2 3-768-16,0-1-160 0,-2 3-16 16,2-3-16-16,-2 2-544 0,0-2-96 0,1 0-32 0,-2 2 0 0</inkml:trace>
  <inkml:trace contextRef="#ctx0" brushRef="#br2" timeOffset="89930.93">3324 12298 16287 0,'11'13'720'0,"-4"-2"160"0,2 1-704 0,1 2-176 0,0-1 0 0,1-1 0 0,1-2 880 0,1 3 144 0,-3 1 16 0,2-1 16 16,1 1-416-16,1 0-96 0,0-1-16 15,1-5 0-15,3 6-16 0,0 0 0 0,0-1 0 0,1-1 0 16,2-2-80-16,-3 0-32 0,-1 4 0 0,2 1 0 16,2-6-176-16,1 1-32 0,-5-1-16 15,0 1 0-15,1 0-176 0,1-2 192 0,-1 2-192 0,0-3 192 16,1 0-192-16,1 3 192 0,2-2-192 0,-1 1 192 15,4-4-384-15,0 4-64 0,0-2 0 0,2 4-16 32,-1-5-816-32,2 3-176 0,0-1-16 0,1 0-8832 0</inkml:trace>
  <inkml:trace contextRef="#ctx0" brushRef="#br2" timeOffset="90270.82">4723 13130 26255 0,'12'14'1152'0,"-4"-6"256"0,0 6-1120 0,6 0-288 0,-3-2 0 0,1 2 0 0,1 0 960 0,1 2 128 16,0 1 16-16,3-1 16 0,0 1-464 0,2-3-80 15,2 1-32-15,0 0 0 0,2 1-288 0,0 0-64 16,0 2-16-16,1-2 0 0,0 0-176 0,4-1 0 16,1-1 0-16,2 2 0 0,-1 1 0 0,1 0 0 15,-2-1 0-15,-2 2 0 0,2 1 0 0,-2 0 0 16,0-1 0-16,-1 1 0 0,1-1 0 0,1 1 0 15,0-2 0-15,2 1 0 0,-2 1 0 0,4-1 0 16,0-1 0-16,1-1 0 0,0-1 0 0,1 1 0 16,-1-2 0-16,2-4 0 0,-4 1 0 0,1-2 192 15,-5 3-64-15,0-2 0 16,-3-5-128-16,-1 1 192 0,-3-2-192 0,0 4 192 16,-2-6-192-16,-3 1 0 0,-2-1-160 0,-3 0 160 15,-10-2-512-15,0 0-16 0,0 0 0 0,0 0 0 16,0 0-1968-16,0-9-400 0</inkml:trace>
  <inkml:trace contextRef="#ctx0" brushRef="#br2" timeOffset="92207.51">2227 11378 12895 0,'0'0'1152'0,"0"0"-928"16,-3-6-224-16,2-5 0 0,0 4 1808 0,1-5 320 16,2 1 64-16,2-2 16 0,1-3-1456 0,3-3-304 15,1-3-48-15,1-1-16 0,-1 0 0 0,2-3-16 0,0 0 0 16,1-4 0-16,1 0-176 0,2 0-48 15,0-3 0-15,1 0 0 0,-1 1-144 0,0 0 0 0,-1-2 0 0,1 0 0 16,8-2 0-16,0 2 0 0,0 1 0 0,3 2 0 16,-2 3 0-16,0 2 0 0,0 4 0 0,-1 0 0 15,0-1 0-15,-3 2 0 0,-2 2 0 0,0 1 0 16,-1 1-144-16,1 3 144 0,-1 0 0 0,-2 3 0 16,-1 3-192-16,0 2 192 0,0 2-192 0,0 2 192 15,-1-1-272-15,-1 3 48 0,0 3 16 0,-1 2 0 16,-1 2 16-16,-1 4 0 0,-1 3 0 0,-4 5 0 15,0 6 192-15,-2 0 0 0,-1 5 0 0,1 0 0 16,-4 7 0-16,2 5 0 0,0 1 0 0,0 7 0 16,-1 1 0-16,1 3 0 0,0 5 0 0,0 1 0 0,1-1 0 15,2 0 0-15,1 0 0 0,-2 2 0 0,2-3 0 0,1-1 160 16,0-2-160-16,4-2 128 0,0-1-128 0,1-4 192 16,-2-4-192-16,6-1 192 0,-1-4 64 15,1-2 32-15,1 1 0 0,0-4 0 0,3 0-64 0,0-3-16 16,2-3 0-16,-2 2 0 0,0-6-208 0,-3 0 144 15,1-5-144-15,2-1 128 0,-4-2-128 0,-1-4 128 16,-2 0-128-16,5-3 128 0,-4 0-128 0,0-4 0 16,-2-1 144-16,1-4-144 0,0-1 176 0,0-3-48 15,-5-2 0-15,4-6 0 0,1-2 256 0,-1-5 64 16,0-5 0-16,1-3 0 0,1-1 112 0,1-6 16 16,-2 0 16-16,3-3 0 0,0-3-272 0,1-4-64 15,0-1-16-15,-1-4 0 0,0-2-240 0,2-2 128 16,0-5-128-16,1 0 0 0,-2-7 0 0,0 0 0 15,3 2 0-15,0-1 0 0,0 3 0 0,2-1 0 0,0-3 0 16,2-1 0-16,-2 2 0 0,1 1 0 0,0 3 0 16,-2 2 0-16,2 0 0 0,-1 4 0 0,0-1 0 0,2 4 0 15,0 4 0-15,-1 0-128 0,-1 5 128 0,3-1 0 16,-1 2-240-16,1 1 64 0,-3 3 16 0,3 3 0 31,0 1-224-31,1 1-32 0,0 3-16 0,-1 2 0 0,-3 3 48 0,2-3 16 16,0 4 0-16,-2 1 0 0,-1 5 48 0,-1 1 0 0,0 2 0 0,-3 3 0 15,-1 3-16-15,0-1 0 0,0 3 0 0,0 4 0 16,0 2 96-16,-1 3 32 0,-2 5 0 0,-1 1 0 16,0 4 208-16,0 2 0 0,-1 3 0 0,0 5-144 15,0 1 144-15,-1 6 0 0,-2 5 128 0,-1 1-128 16,-1 3 0-16,-1 6 144 0,-3 2-144 0,0 4 0 16,-2 1 176-16,1 5-176 0,-3 6 160 0,0 0-160 15,-2 5 128-15,-2 4-128 0,1 6 0 0,-2 3 144 0,1 2-144 0,-2-1 192 16,1 3-192-16,0 3 192 0,-2 0-192 15,1 1 160-15,0 0-160 0,1 0 160 0,1-7 16 0,-1 2 0 16,0 0 0-16,3-4 0 0,1 2 16 0,0-7 16 16,1-2 0-16,3-3 0 0,-2-2-32 0,3-6-16 15,0 1 0-15,3-3 0 0,2 2 16 0,1-4 0 16,0-5 0-16,2-2 0 0,0-4-32 0,2-3 0 16,-1-4 0-16,3-3 0 0,1-4 32 0,1-5 0 15,-1-2 0-15,1-4 0 0,1-3-32 0,0-4 0 16,-1-2 0-16,3-7 0 0,-3 2 48 0,1-5 16 0,-1-6 0 15,1-5 0-15,3-2 112 0,1-5 32 0,2-3 0 16,1-2 0-16,4-6-80 0,-1 0-16 0,1-6 0 16,0-4 0-16,1-4-128 0,0-5-128 0,-4 1 144 15,0-6-144-15,-1-3 128 0,3-2-128 0,-1-2 0 16,-1-4 144-16,-3 1-144 0,0-3 0 0,1-2 0 0,-1-4 128 16,0-5-128-16,-1-2 0 0,0-1 0 0,0-1 0 15,1-5 0-15,-1-3 0 16,0-6 0-16,2 1 0 0,2 1 0 0,3-2 0 0,-2 1-144 0,0 2 144 15,-1 1-144-15,0 3 144 0,-3 1 0 16,0 3-144-16,1 0 144 0,0 3 0 0,0 0 0 0,0-1 0 16,0 2 0-16,0 3 0 0,-1 0 0 0,2 2 0 15,1-1 0-15,-1 5 0 0,-2-1 0 0,0 3-128 16,1 1-128-16,1 0 0 0,1 10-16 0,3-1 0 16,-1 0-16-16,2 4 0 0,0 1 0 0,-1 2 0 15,-2 6 96-15,1 3 32 0,-3 4 0 0,1 3 0 16,-1 0 16-16,0 2 0 0,0 8 0 15,-4 3 0-15,0 2 144 0,-3 6 0 0,2 1 0 0,-1 5-128 16,1 2 128-16,-1 2 0 0,0 3 0 0,0 3 0 0,-1 2 0 16,2 4-128-16,-1 1 128 0,-2 5 0 0,0 4 0 15,3 6 0-15,-1-1 0 0,0 4 0 16,-4 4 0-16,0 6 0 0,-2 3 128 0,-1 6-128 16,0 5 160-16,0 3-32 0,-5 8-128 0,-1 3 192 0,-4 4 0 15,-3 9 0-15,-2 6 0 0,-2 4 0 0,-3 3-64 0,-1 2-128 16,-2 5 176-16,-2 6-176 0,-2 3 144 0,0 2-144 15,1-1 0-15,0 8 144 0,0-2-144 0,2 5 0 16,-1-2 0-16,0 1 0 0,2 2 0 0,-2-1 0 16,2-2 0-16,0-2 0 0,1 3 0 0,2-5 0 0,2 0 0 15,0-5 0-15,1 1 0 0,2-8 128 0,4-8-128 16,0-3 0-16,2-3 192 0,4-6-64 0,4 0 0 16,-1-7 0-16,2-3 208 0,4-3 48 15,2-7 0-15,4 0 0 0,2-5-240 0,1-2-144 0,1-3 192 0,8-2-192 16,2-1 192-16,6-10-64 15,5-4 0-15,1-6-128 0,2-8 160 0,0-7-160 0,4-2 128 0,3-9-128 16,4-7 128-16,4-8-128 0,8-7 128 16,4-6-128-16,0-9 0 0,-2-5-224 0,1-7 32 0,-1 0-9696 15,2-5-1936-15</inkml:trace>
  <inkml:trace contextRef="#ctx0" brushRef="#br2" timeOffset="93942.68">24782 720 20271 0,'0'0'896'0,"-8"-10"192"0,1 2-880 0,0-3-208 0,2 2 0 0,0-1 0 0,1 3 608 0,4 7 80 0,-4-10 16 0,4 10 0 16,0 0 224-16,0 0 48 0,-5-5 16 16,5 5 0-16,0 0-384 0,0 0-80 0,0 0-16 0,0 0 0 15,0 0-240-15,-5 10-48 0,0 3-16 0,1 2 0 16,1 2 112-16,0 3 0 0,-1 4 16 0,2 3 0 15,-2 4 64-15,0-1 16 0,-2 4 0 0,-1 3 0 16,0 5 16-16,0-2 0 0,1-4 0 0,0 3 0 16,-2-4-48-16,2-1-16 0,-1 1 0 0,1-7 0 15,0-2-32-15,0-4 0 0,1-2 0 0,3-3 0 16,-1-4-16-16,2-1 0 0,1-4 0 0,0-8 0 16,0 0-96-16,0 0-32 0,0 0 0 0,10-5 0 15,0-8 192-15,-2-2 16 0,1-4 16 0,1-4 0 16,0-5-144-16,2 0-16 0,-2-4-16 0,1-1 0 15,2 0-240-15,-3 1 128 0,2 2-128 0,2-3 0 16,-3-1 0-16,3 3 0 0,-1 6 0 0,2 2 0 0,-2 1 0 16,3 4 0-16,3 8 0 0,-2 4 0 0,-3 2 0 0,0 6 0 15,1 5 0-15,0 3 0 0,3 5 0 16,0 6-128-16,-3 4 128 0,-1-1 0 0,0 0-128 0,-1 3 128 16,-2 5 0-16,-1-3 0 0,-1-1-128 0,-1 0 128 15,-2 1 0-15,1-1 0 16,-4-5-448-16,1-1 32 0,-1-2 0 0,1-1 0 15,2-1-1088-15,2-4-224 16,2-1-32-16,0-6-16 0,4 1-1488 0,2-7-288 0</inkml:trace>
  <inkml:trace contextRef="#ctx0" brushRef="#br2" timeOffset="94290.28">25742 706 28271 0,'-13'-5'1248'0,"4"4"272"0,-1 1-1216 0,-3 2-304 0,-1 1 0 0,-4 4 0 16,-3 4 576-16,-3 4 48 0,-3 3 16 0,-1 2 0 16,0 0 0-16,1 3 16 0,1 4 0 0,4 0 0 15,0 2-272-15,4-2-48 0,3-2-16 0,3-3 0 16,3-1-128-16,5-2-48 0,4-4 0 0,4-2 0 16,2-3 16-16,4-1 0 0,3-4 0 0,5-2 0 15,5-3 0-15,2-3 0 0,4-2 0 0,4-5 0 16,4-3 128-16,1-3 32 0,-1-3 0 0,-3 0 0 15,-1-4 144-15,-5 4 48 0,-5 1 0 16,-4 1 0-16,-3 3 64 0,-9 1 32 0,-3-3 0 0,-4 0 0 0,-1-1 16 16,-6 1 0-16,-1-2 0 0,-8 1 0 0,-1 2-320 15,-3 2-64-15,0-2-16 0,-4 2 0 16,-3 5-864 0,1-1-160-16,-2 2-32 0,3 1-16 0,6 2-1840 0,4 2-384 0,-1-1-64 15,16 3 0-15</inkml:trace>
  <inkml:trace contextRef="#ctx0" brushRef="#br2" timeOffset="95143.39">28065 709 25791 0,'-15'-14'1152'0,"7"7"224"0,-2 3-1104 0,0-2-272 0,-1 1 0 0,-1 1 0 0,-2 3 944 0,-2 0 128 15,0-2 16-15,-4 3 16 0,0 3-512 0,-5-2-96 16,0 2-32-16,-5 2 0 0,-2 6-192 0,-1-2-32 16,-2 0-16-16,1 4 0 0,2-1-80 0,2 2-16 15,2 3 0-15,4 1 0 0,1-2-128 0,4 2 192 16,2-3-192-16,6-3 192 0,2 2-32 0,4-2 0 16,5-12 0-16,0 0 0 0,5 13 176 0,-5-13 48 0,10 5 0 15,1-1 0-15,3-4-48 0,4-1 0 0,3-2 0 0,0-1 0 16,3-7-16-16,3-1 0 15,0 1 0-15,3-4 0 0,3-3-96 16,0-1-32-16,-1-2 0 0,-1-4 0 0,-2 0-64 0,-2-5-128 0,-2 2 176 0,-1-3-176 16,0-2 192-16,-1 0-64 0,-1-3 0 0,-10 14-128 15,-1-7 304-15,1 0-48 0,1-4-16 0,0 0 0 16,-2-3 64-16,2-2 16 0,-3-9 0 0,2-4 0 16,0 0-144-16,-3-6-32 0,1 0 0 0,0 5 0 15,-1 9-144-15,-1 4 0 0,-2 6 0 0,3-16 0 16,-4 18 0-16,-3 24 0 0,-2 7 144 0,0 0-144 15,0 0 0-15,-17 25 0 0,6 8 0 0,4-7 0 16,-2 4 0-16,3 10-128 0,-5 0 128 0,0 5 0 16,1 0 0-16,1 4 0 0,0-3 0 0,1 4-128 0,1 2 128 15,1 2 0-15,-3-1 0 0,1 1 0 0,1-4 0 16,0-4 0-16,2-1 0 0,-2 28 0 0,2-17-240 0,2-9 48 16,2-10 0-16,1-6 0 15,1-5-1392-15,3-5-272 16,1-5-48-16</inkml:trace>
  <inkml:trace contextRef="#ctx0" brushRef="#br2" timeOffset="95427.83">28778 485 20271 0,'-6'-6'1792'15,"6"6"-1424"-15,-10-6-368 0,0 5 0 0,-1 0 2736 0,0 1 464 0,0 1 112 0,-3 0 16 16,-3 2-2224-16,0 1-432 0,1 1-96 0,-1 0 0 16,0 1-208-16,-1 5-48 0,-1-3 0 0,1 5 0 15,3 2-320-15,-1 2 144 0,1-1-144 0,3 2 0 16,1 1 144-16,1 2-144 0,4 2 0 0,1-2 144 16,2 1-144-16,-1-6 0 0,4-2 0 0,4-1 0 15,0 0 240-15,4-7-48 0,2-2 0 0,3-2 0 16,0-3 48-16,7-1 0 0,1-5 0 0,2-4 0 15,0 1 80-15,1-4 32 0,0 0 0 0,-1-2 0 16,-3-3 32-16,1 0 16 0,-3 0 0 0,-2 1 0 16,-2 3-16-16,0 0-16 0,-2 1 0 0,-2 2 0 15,-3 6-128-15,-7 6-32 0,0 0 0 0,0 0 0 0,0 0-208 16,0 0 0-16,0 0 128 0,7 12-128 0,-2 2 0 16,-1 2 0-16,1 3 0 0,0 0 0 15,2 0 0-15,2-2 0 0,-1-2 0 0,3 0 0 0,3-1-304 0,2-2 48 16,1-2 16-16,0-5 0 15,-2-1-1232-15,0 1-240 16,1-8-48-16,-1 1-16 0,-1-3-1280 0,-1-3-256 0</inkml:trace>
  <inkml:trace contextRef="#ctx0" brushRef="#br2" timeOffset="95924.76">29432 397 20271 0,'0'0'1792'0,"0"0"-1424"0,-8 10-368 0,4 1 0 16,-1-1 1776-16,-1 5 272 0,-2 2 64 0,-1 2 16 16,0 0-784-16,-1 4-176 0,0-3-16 0,-8 15-16 15,0-5-160-15,6-2-16 0,-1-3-16 0,2-3 0 16,0-3-416-16,4-7-80 0,0 1 0 0,4 0-16 16,3-13-224-16,0 0-32 15,0 0-16-15,0 0 0 0,0 0-16 0,12-6 0 0,0-3 0 0,2-5 0 16,1-3 48-16,1 1 16 0,-3-1 0 0,2-2 0 15,1-1 0-15,0-1 0 0,-1 2 0 0,2-1 0 16,-3-4-80-16,2 3 0 0,-2 2-128 0,-5 12 192 16,0-3-192-16,1 2 0 0,2-2 0 0,-3 5 0 0,1 3 0 15,0 2 0-15,0 4 0 0,-1 6 0 16,-1 1 0-16,-2 3 0 0,1 2 0 0,-2 1 0 0,-3-1 0 16,2 12-128-16,-3-1 128 0,-2-7 0 0,-3-2 0 0,2-2 0 15,-2-2 0-15,4-3 0 0,-3 0 0 16,3-11 0-16,0 0 0 0,0 0 0 0,0 0 144 0,0 0-144 15,0 0 128-15,12-11-128 0,-1-1 256 0,1-3-48 16,0-2 0-16,1 0 0 0,-2-1-208 16,2 0 176-16,-1 0-176 0,-1 0 160 0,2 1-160 0,-1 0 0 15,1 4 0-15,0 3 0 0,-2 3 0 0,1 4 0 16,-2 3 0-16,1 5 0 0,0 5 0 0,0 7 0 16,2 1 0-16,-3 3 0 0,1 3 0 0,1 3-176 15,-2-3 176-15,-1 3-128 0,2-3 128 0,-1 1 0 0,-2-2 0 16,-2-4-128-1,5 2-432-15,-4-3-80 0,2-2 0 0,0-3-16 16,2-7-1984-16,1-1-400 0,1-2-80 0</inkml:trace>
  <inkml:trace contextRef="#ctx0" brushRef="#br2" timeOffset="96337.51">30469 316 30175 0,'0'0'1344'0,"0"0"256"0,0 0-1280 0,-8-4-320 0,1 3 0 0,-1 2 0 15,-2 5 448-15,1 6 0 0,-4 1 16 0,-1 1 0 16,2 3 336-16,3-5 64 0,-2 6 16 0,0 4 0 0,-2 6-368 0,-1 2-80 16,0-1-16-16,0 5 0 0,-1 2-144 0,-10 30-16 15,1-10-16-15,3-8 0 0,5-6-112 0,0-5 0 16,2-3-128-16,3-8 192 0,1-2-192 15,5-6 176-15,0-6-176 0,2 0 160 0,3-12-160 0,0 0 192 16,0 0-192-16,6-7 192 0,3-3 48 0,2-5 16 16,-1-4 0-16,2-3 0 0,2 2-128 15,2-5 0-15,-1-1-128 0,1 1 192 0,2-6-192 16,0-1 128-16,0-2-128 0,2 1 0 16,2 3 128-16,2-1-128 15,-2 3 0-15,2 4 0 0,0 4 0 0,-1 2 0 16,-3 4 0-16,0 5 0 0,-2 4 0 0,0 6 0 0,-3 7 0 15,-1 2-160-15,-2 5 160 0,-3 2 0 0,-4 0-144 0,-3 3 144 0,-2 1 0 0,-4 2-176 0,-3-1 176 0,-3 2-128 16,-3 1 128-16,-5-3-160 0,-5-1 160 16,-1 0-160-16,-1-2 0 0,-1-3 0 0,1-2 0 0,2-1 0 31,1-8-976-31,4-2-192 0,3-5-32 0</inkml:trace>
  <inkml:trace contextRef="#ctx0" brushRef="#br2" timeOffset="96571.44">30996 395 32591 0,'-16'12'1440'0,"11"-1"304"0,-3 1-1392 0,-2 4-352 0,-4 5 0 0,-1 1 0 15,-2-2 496-15,-1 3 16 0,1 1 16 0,-16 18 0 0,5-6 48 0,5-7 0 16,2-5 0-16,5-4 0 15,1-2-384-15,3-3-192 0,3-1 192 0,4-5-192 0,1-1-160 0,4-8-144 16,0 0-16-16,0 0-16 16,0 0-2048-16,0 0-416 0,7-13-80 15,0 1 0-15,1 0-16 0,0-2 0 0</inkml:trace>
  <inkml:trace contextRef="#ctx0" brushRef="#br2" timeOffset="97259.13">31188 386 17503 0,'0'0'768'0,"-7"10"176"0,-2 0-752 16,5 0-192-16,0 2 0 0,-1 3 0 0,-1 2 3872 0,-1 2 736 0,1 1 160 0,-2-1 32 15,1-1-3456-15,-7 14-672 0,2-6-144 0,1-4-16 16,2-4-208-16,1-1-48 0,1-3 0 0,2-3 0 16,1 0-256-16,1-3 0 0,3-8 0 0,0 0 0 15,0 0 0-15,0 0 0 0,0 0 0 0,9-7 0 16,-1 0 144-16,1-5-144 0,1 0 0 0,1 0 144 0,-2-2-144 16,3-1 0-16,-1 1 0 0,2-1 128 0,1 2-128 0,1-1 0 15,2-1 0-15,-1 3 0 0,-1 3 0 16,1 0 0-16,-1 4 0 0,0 4 0 0,-1 4 0 0,-1 3 0 15,3 4 0-15,-2 3 0 0,-1-3 0 16,1 1 0-16,0 3 0 0,1-3 0 0,1 0 0 16,-1-2 0-16,-1-1 0 0,1-3 0 0,2 4 0 0,-3-6 0 15,1-1 0-15,0-2 0 0,0 0 0 0,1-3 0 16,-1-1 0-16,0-3 0 0,-1-1 0 0,0-1 0 16,0 0 144-16,-3-3-144 0,2 0 128 0,0 1-128 15,0-5 160-15,-2 4-160 0,-1-1 128 0,0 3-128 16,-2-2 0-16,0 6 144 0,-1 0-144 0,-7 6 128 15,7-7-128-15,-7 7 128 0,0 0-128 0,0 0 128 0,0 0-128 16,0 0 128-16,0 0-128 0,0 0 0 16,1 13 0-16,-2-3 128 0,-3 2-128 0,0 0 160 15,-4-1-160-15,2-1 160 0,-3 1-160 0,1-2 192 0,1 2-192 16,0-2 192-16,1 3-192 0,4-6 0 16,-5 3 0-16,7-9 0 0,-4 9 0 0,4-9 0 0,0 9 0 0,0-9 0 15,0 0 0-15,7 5 0 0,-7-5 128 0,14 4-128 16,0 0 0-16,1-1 0 0,0-1 0 0,2-1 128 15,-2 0-128-15,2 0 0 0,-1 1 0 0,1 2 0 16,-1 3 0-16,1 1 0 0,-2 6 0 0,0-4 0 16,-2 3 0-16,1 2 0 0,-3 3 0 0,-1 1 0 15,2 1 0-15,-3 0 0 0,-5 3 0 0,-1-2 0 16,-1-2 0-16,-2 0 0 0,-2-1 0 0,-1-1 0 16,-1 1 0-16,-4 1 0 0,-1-4 0 0,0-1 128 0,-1-2-128 15,0 1 0-15,0-6 0 0,-2 1 0 16,0-3-1408-16,-1-3-320 0,0-2-64 15</inkml:trace>
  <inkml:trace contextRef="#ctx0" brushRef="#br2" timeOffset="97428.53">31337 262 43711 0,'0'0'1936'0,"0"0"400"0,0 0-1872 0,0 0-464 0,0 0 0 0,0 0 0 0,0 0 0 0,0 0 0 0,0 0-128 0,0 0 128 32,0 0-1440-32,0 0-176 0,0 0-48 0</inkml:trace>
  <inkml:trace contextRef="#ctx0" brushRef="#br2" timeOffset="98325.14">29776 1363 29487 0,'-5'-6'2624'0,"1"1"-2112"0,-1 0-512 0,5 5 0 15,-2-8 176-15,2 8-176 0,0 0 160 0,0 0-160 16,0 0 512-16,7-6 16 0,-7 6 0 0,13-3 0 15,-2 3-16-15,3 3 0 0,2 1 0 0,1 4 0 16,2 1-112-16,2 4-16 0,-1 5-16 0,3 1 0 16,0 6-96-16,0 5-16 0,1 3 0 0,-4 3 0 15,-1 3 16-15,-2 1 0 0,-1 4 0 0,-2-3 0 16,-3 4 96-16,-1-4 16 0,-4-1 0 0,0 2 0 16,-2-4 16-16,0-1 16 0,-1-2 0 0,-2-5 0 0,-1-2-64 15,-1-4-16-15,-3-1 0 0,-1-4 0 0,-2-5-32 16,1 0-16-16,-3-1 0 0,0-4 0 0,-1 0-32 0,1-3-16 15,-2 0 0-15,0-6 0 0,3-6-48 16,-3-2-16-16,0-2 0 0,-2 0 0 0,1-4-32 16,0-4 0-16,-2-2 0 0,3-6 0 0,-2 0 96 0,4-6 16 15,0-1 0-15,4-3 0 0,0-1-96 16,2 2-16-16,3-2 0 0,3-1 0 0,1-2-144 16,2 2 0-16,4 1 0 0,2 3 128 0,1 1-128 0,3 0 0 15,3 1 0-15,0 4 128 0,-1 0-128 0,2 5 0 16,-2-1 0-16,0 3-176 0,0 3 176 15,-2 3 0-15,2 5 0 0,-3-1 0 0,-1 6 0 0,-1 4 0 16,-2 1 0-16,0 3 0 0,-1 2 0 0,0 5 0 16,-1 4 0-16,1 0 0 0,-1 4 0 0,0 3 0 0,0 2 0 15,-2 1 0-15,2 0 0 0,-2-1 0 16,-1-2 0-16,0-1 0 0,1-2 0 0,-2-1 0 0,-1-1 0 0,-3-1 0 16,3 0 0-16,-1-3 0 0,1 0 0 0,1 0 0 15,-5-12-240-15,7 9-16 0,-1-2 0 0,-6-7 0 31,9 3-1472-31,0-3-320 0,1-1-48 0,0-6-9792 16,2 0-1952-16</inkml:trace>
  <inkml:trace contextRef="#ctx0" brushRef="#br2" timeOffset="98670.1">30696 1639 6447 0,'0'0'576'0,"-11"9"-576"0,1-4 0 0,1 1 0 0,9-6 3648 0,-8 8 640 15,8-8 112-15,-6 5 16 0,6-5-1968 0,0 0-400 16,0 0-64-16,0 0-32 0,0 0-224 0,0 0-64 15,11 5 0-15,2 0 0 0,2-1-592 0,2-4-128 16,1-2-32-16,2-2 0 0,2-1-416 0,2 1-96 16,0-3-16-16,4 0 0 0,2 2-208 0,2-4-48 0,0 1-128 0,-4 2 192 15,0-3-192-15,-1 4-160 16,-5 1 32-16,-1-1 0 16,-3 2-640-16,-3 1-112 0,-4 1-16 0,-1 1-16 15,-10 0-2208-15,0 0-432 0,0 0-96 0</inkml:trace>
  <inkml:trace contextRef="#ctx0" brushRef="#br2" timeOffset="98796.69">30858 1848 3679 0,'0'0'320'0,"-9"7"-320"0,0 5 0 0,3-4 0 15,-1 3 6096-15,4 0 1152 0,3-11 240 0,-3 12 32 16,2-1-5088-16,1-11-1024 0,6 10-208 0,3-1-48 16,2-4-384-16,7 1-64 0,5-3-32 0,2-2 0 15,3-1-400-15,4-2-80 0,4-6 0 0,-1 2-16 16,4-4-176-16,0 2-144 0,-1-9 144 0,0 3-208 15,0 2-2544 1,-1-1-512-16,-1-2-112 0</inkml:trace>
  <inkml:trace contextRef="#ctx0" brushRef="#br2" timeOffset="99289.46">32147 1283 21135 0,'1'-20'928'0,"0"6"208"0,1-3-912 16,-1 2-224-16,-1 0 0 0,0 1 0 0,0 1 352 0,0 4 32 0,0-1 0 0,0 10 0 15,0 0 304-15,0 0 64 0,-7-2 16 0,7 2 0 16,-11 2-128-16,2 6 0 0,-2 1-16 0,-1 7 0 16,0 4-80-16,-4 6-16 0,-2 1 0 0,1 4 0 15,-2 2 80-15,0 4 16 0,-2 3 0 0,1 0 0 16,1 6-128-16,2-5-32 0,3-1 0 16,4-1 0-16,1-1-32 0,4-5-16 0,3-3 0 0,5 1 0 15,4-7 96-15,0 0 32 0,7-2 0 0,4-5 0 16,4-1-96-16,1-4-32 0,0 0 0 0,1-5 0 15,1-3 64-15,1-6 16 0,-1-1 0 0,-1-4 0 16,-1-6-48-16,-9 7 0 0,3-6 0 16,0 2 0-16,4-3-128 0,-1-3-48 0,0-2 0 0,2-1 0 0,-4-4 224 15,14-25 32-15,-10 2 16 0,-6 0 0 0,-4-5 112 16,-7 2 32-16,-2-1 0 0,-6 4 0 0,-3 2-288 0,-5 4-48 16,-1 4-16-16,-3 4 0 0,-2 6-128 0,6 12-16 15,-3 0-16-15,-3 3 0 0,0-3-176 16,-4 1 128-16,-2 6-128 0,-2-2 128 0,-3 2-256 0,-27 2-64 15,3 4-16-15,5 1 0 16,4 0-1344-16,5 4-272 0,4 1-48 0</inkml:trace>
  <inkml:trace contextRef="#ctx0" brushRef="#br2" timeOffset="102511.53">567 14600 15087 0,'0'0'656'0,"0"0"160"0,-6-10-656 0,0 1-160 16,6 9 0-16,0 0 0 0,-5-13 816 0,3 4 128 15,2 9 16-15,-1-8 16 0,1 8-144 0,0 0-48 16,0 0 0-16,0 0 0 0,6-8-368 0,-6 8-80 16,11-1-16-16,2 1 0 0,1 0-192 0,1 4-128 15,3 1 160-15,-6-2-160 0,3 0 128 0,3-1-128 0,2 0 0 0,4 2 0 16,3-1 0-16,5 2 0 0,2-1 0 0,35 3 0 15,-7-2 0-15,-4-4 128 0,-6-2-128 0,-1 1 0 16,-1-5 0-16,2 1 0 0,1 0 0 0,7-1 0 16,4-1 240-16,0 0 0 0,3-2 0 0,-3 0 0 15,-1 3 80-15,5-4 0 0,3 0 16 0,7-1 0 16,6 4 96-16,0-3 16 0,-4 2 0 0,5-3 0 16,1 3-96-16,9-2-16 0,5 1 0 0,-2 0 0 15,-5-3-112-15,2 1-32 0,5 1 0 0,3 0 0 16,2 0-192-16,-1-1 128 0,-2 2-128 0,6-1 0 15,3 3 0-15,-1 2 0 0,-7-1 0 0,3-1 0 16,6 1 0-16,-1 0 0 0,-2-3 0 0,2 4 0 16,-3 0 128-16,5-3-128 0,3 3 0 0,-1 0 0 0,-2-2 0 0,6-1 128 15,4 2-128-15,-2 1 0 0,-4-2 192 0,5 2-16 16,9 1 0-16,-4 0 0 0,-4-3 128 0,5 3 16 16,6 1 16-16,-3 0 0 0,-7 0-128 0,6 0-16 15,5 1-16-15,-2 0 0 0,-6 0-48 0,8 1-128 16,6 1 192-16,-4-1-64 0,-3-1 0 15,5 1-128-15,3 0 192 0,-1 1-64 0,-1-6-128 16,5 4 192-16,3-2-192 0,4 2 192 0,-4-2-192 0,2 1 0 16,0-6 0-16,5 5 0 0,1 2 0 0,-3-4 0 15,0-5 128-15,3 2-128 0,6 5 0 0,-3-3 0 16,-4 1 0-16,2 0 128 0,3-5-128 0,3 6 0 16,4 4 0-16,-5-2 0 0,-7-5 0 0,3 1 0 15,2 3 0-15,0 3 0 0,-1 4 0 0,0-4 0 0,-1-4 0 0,1 3 0 16,6 4 0-16,-5 1 0 15,-5-1 0-15,3 0 0 0,2-2 0 0,-1 2 0 0,-2 2 128 0,4 1-128 16,-4-6 0-16,5 0 0 0,3 1 0 0,-5 1 0 16,-4-1 0-16,3-1 0 0,4-1 0 0,0 2 0 15,-2 2 0-15,1-2 0 0,-4-5 0 0,6 1 128 16,0 3-128-16,-2 2 0 0,-3-1 0 0,1-2 0 16,4-2 128-16,0 1-128 0,-1 5 0 0,-3-3 128 15,0-1-128-15,1-3 128 0,5 1-128 0,-2 1 128 16,-2 2-128-16,3 0 160 0,2-1-160 0,1 0 160 15,2 1-160-15,-1-2 0 0,-1 2 0 0,-2-2 0 16,1-4 0-16,3 3 0 0,2 3 0 0,-3-1 0 16,-6-3 0-16,2 0 0 0,3-3 0 0,1 4 0 15,2 3 0-15,0-3 0 0,-5 0 0 0,5-4 0 0,1 5 0 0,1 0 0 16,-1 1 0-16,1-1 0 0,2-2 0 16,4-3 0-16,1 4 0 0,1-1 0 0,4 1 0 15,-5 1 0-15,-1 0 0 0,2 1 0 0,2-1 0 0,4 2 0 16,1 0 0-16,-2 0 128 0,-5-2-128 0,-1 2 0 15,-2 0 0-15,5 0 0 0,2-2 0 0,-2-3 0 16,-2 1 0-16,-2-2 128 0,-1 1-128 0,2-1 0 16,6-1 0-16,-3 2 0 0,-4 1 128 0,-1-1-128 15,-2-4 0-15,-1 3 128 0,0-2-128 0,2 2 0 16,-4 0 0-16,0-1 128 0,-3 1-128 0,3-1 0 16,0 0 0-16,-1 3 0 0,-2-1 0 0,-2-2 128 15,-1 5-128-15,1-2 128 0,3 0-128 0,-5-1 192 16,-3 1-192-16,-2 0 192 0,2 2-192 0,-2-2 0 15,-2-2 0-15,-4 1 128 0,-7 1 0 0,-2-3 0 0,0 2 0 16,-5 2 0-16,-6-3 0 0,0 0-128 0,-2 1 192 16,-4 1-64-16,-10-2 32 0,1 1 0 0,-5 1 0 0,-2 3 0 15,-3-3-16-15,-5 0 0 0,-2 0 0 0,-1 2 0 16,0-2-144-16,-6 4 0 0,-4-1 144 0,-42 1-144 16,6 0 0-16,5 0 0 15,6 0 0-15,-4 0 128 0,2 1-128 0,0-1 0 0,-2 2 0 16,0 2-128-16,-4 3-144 0,-1-2-32 0,-5 2 0 0,173 25 304 15</inkml:trace>
  <inkml:trace contextRef="#ctx0" brushRef="#br3" timeOffset="108905.41">1514 15684 7359 0,'0'-10'656'0,"-3"3"-528"0,3 7-128 0,0-13 0 15,-2 3 560-15,1-2 80 0,-2-2 0 0,2 2 16 16,-1 1-656-16,1-1 0 0,-1 2 0 0,0-2 0 0,0 2 0 0,1 2 0 15,1 8 0-15,0-11 0 0,-4 2 0 0,2-1 0 16,2 2 0-16,0 8 0 0,-1-10 224 0,1 2 16 16,-1-1 0-16,1 3 0 0,0 0 272 0,0 6 48 15,-1-10 16-15,1 2 0 0,0-1 48 0,1 1 16 16,-1 8 0-16,0-10 0 0,-1 1 192 0,-1 0 32 16,2 3 16-16,0 6 0 0,-1-10 224 0,1 2 48 15,-1-2 16-15,0 3 0 0,1 7-192 0,-3-8-32 16,3 8-16-16,0 0 0 0,-8-8-176 0,3 3-48 15,5 5 0-15,0 0 0 0,-6 3-192 0,-2 3-32 16,1 7-16-16,0 3 0 0,1 3-224 0,0 3-48 16,-2 5-16-16,2 2 0 0,1 9 144 0,-2 5 48 15,2 1 0-15,0 5 0 0,1 8-144 0,2 3-32 16,-1 2 0-16,3 1 0 0,-1-1-192 0,2-2 128 16,2-1-128-16,2-22 0 0,1-2 128 0,3-5-128 15,1-1 0-15,3-8 0 0,2-4 144 0,-1-1-144 16,3-10 128-16,3-1-128 0,2-5 384 0,1-8 0 0,2-2 0 0,-1-10 0 15,0-4 176-15,2-3 16 0,-1-5 16 0,1-2 0 16,-4-2-288-16,-3 0-64 16,1-1-16-16,-3 0 0 0,0 0-224 0,-1 1 144 0,-5 2-144 0,-1 2 128 15,-1 3 32-15,-2 5 0 0,0 5 0 0,-2 2 0 16,-2 5 0-16,0 5 0 0,-3 7 0 0,0 0 0 16,0 0-160-16,4 13 0 0,-3 1 0 0,2 9-176 15,-1 1 176-15,2 4-128 0,0 2 128 0,1 3-128 16,1 2 128-16,1-1 0 0,0 2 0 0,3-2 0 15,2-3-144-15,2-6 144 0,1-2-160 0,3-4 160 16,-2-6 0-16,1-2 0 0,1-5-128 0,1-3 128 16,1-4 192-16,0-4 64 0,0-9 32 0,0-3 0 0,-1-5 416 0,0-5 96 15,-1-3 16-15,0-3 0 0,-1-2-16 0,-1-5 0 16,-4-3 0-16,-3 1 0 0,-1 0-224 16,-3-4-32-16,-2 3-16 0,-3-1 0 0,-3 2-272 0,-2 0-48 15,-3 2-16-15,1 6 0 0,-1 6-192 0,2 1-160 16,-1 7 32-16,-2-3 0 15,1 5-1472-15,0 4-304 0,4 9-48 0,4 5-16864 0</inkml:trace>
  <inkml:trace contextRef="#ctx0" brushRef="#br3" timeOffset="109543.56">2939 15519 12895 0,'0'0'1152'0,"-7"4"-928"16,0-3-224-16,-2 1 0 0,0 0 1568 0,-1 1 272 15,1-1 48-15,-1 3 16 0,3-4-256 0,1 1-48 16,0-2-16-16,6 0 0 0,0 0-240 0,0 0-32 16,0 0-16-16,0 0 0 0,0 0-576 0,11-4-112 0,2 0-32 0,3-1 0 15,5 0-16-15,3-3-16 0,5 3 0 0,4 1 0 16,7-3-32-16,0 0 0 0,2 2 0 0,1-2 0 16,2-1-176-16,1 2-32 0,-1-2-16 15,2 3 0-15,1 1-64 0,-3-1-16 0,-1 1 0 0,-5 1 0 16,-1 1-208-16,-6 2 0 0,-4-1 128 0,-3 2-128 15,-3-1-256-15,-7 4-112 0,-2 1-16 0,-1 3 0 16,-5-2-2496 0,-7-6-496-16,-3 12-96 0</inkml:trace>
  <inkml:trace contextRef="#ctx0" brushRef="#br3" timeOffset="109775.12">2971 15884 23039 0,'0'0'2048'0,"0"0"-1648"0,-5 4-400 0,5-4 0 0,0 0 1424 0,7 1 208 16,6-1 32-16,3 0 16 0,3-1-544 0,6-2-112 15,5 1-32-15,3-2 0 0,4-1-96 0,2 0 0 16,5-2-16-16,3-2 0 0,4 1-48 0,2-3-16 16,3 4 0-16,-1-5 0 0,-1 3-176 0,-3-1-48 15,-4 3 0-15,-4-2 0 0,-1 2-416 0,-4-2-176 16,-2 2 128-16,10-5-128 15,-7 5-2592-15,-7-1-608 0</inkml:trace>
  <inkml:trace contextRef="#ctx0" brushRef="#br3" timeOffset="110616.3">4528 15149 15599 0,'0'0'688'0,"0"0"144"0,0 0-656 0,0 0-176 16,-4-5 0-16,0 0 0 0,4 5 1504 0,0 0 272 16,0 0 48-16,0 0 16 0,-5-2-368 0,5 2-80 15,0 0-16-15,-8 3 0 0,2 1-512 0,2 1-96 0,-2 3-32 16,1 5 0-16,0 6-160 0,1 4-48 0,0 3 0 16,2 5 0-16,-1 6-80 0,2 2-32 0,1 2 0 0,1 4 0 15,2-1-176-15,-1 3-48 0,1-4 0 16,2 1 0-16,2-5-64 0,2-5 0 0,-1-5-128 15,3-2 192-15,2-8 0 0,2-1 0 16,4-6 0-16,2-5 0 0,2-3 304 0,2-6 48 16,2-2 16-16,1-4 0 0,-3-4 80 0,0-4 32 0,-2-3 0 15,3-3 0-15,-2-6-320 0,-1 3-64 0,-2-5-16 16,-4 2 0-16,-2 2-144 0,-1-4-128 0,-2 2 192 0,-1 2-192 0,-2 2 192 0,0 1-192 16,-3 0 192-16,1 6-192 0,-2 5 208 15,-2-1-64-15,0 9-16 0,-3 4 0 0,0 0-128 0,5 5 0 16,0 9-160-16,-2 3 160 0,2 2-128 0,0 1 128 15,0-1 0-15,1 4-144 0,1 4 144 0,0-3 0 16,1 0-144-16,1-1 144 0,1-5 0 16,3-2-144-16,-1 1 144 0,4-7 0 0,3-2 0 0,1-6 0 15,2-3 0-15,2-6 0 0,-1-1 192 0,-2-8 32 16,2-3 16-16,-1-4 0 0,-1-3 240 0,0-1 48 16,-3-5 16-16,-3-2 0 0,-2-2 32 0,-5 1 0 15,-1-1 0-15,-3-2 0 0,-3-4-64 0,-2 4-16 16,-3 2 0-16,-3 2 0 0,-1 1-496 0,-1 2 0 15,0 2 0-15,-4-3 0 16,3 11-960-16,0 6-256 0,3 6-32 0,2 6-12064 16,5 3-2432-16</inkml:trace>
  <inkml:trace contextRef="#ctx0" brushRef="#br3" timeOffset="110962.59">5772 15623 30111 0,'0'0'1344'0,"0"0"256"0,0 0-1280 0,0 0-320 0,-1-3 0 0,1 3 0 0,0 0 128 0,0 0-128 15,0 0 160-15,0 0-160 0,-6 6 512 0,-1 0 16 16,0 3 0-16,-1 3 0 0,0 3-16 0,-1 1-16 16,-1 2 0-16,-1 1 0 0,-1 2 80 0,1-1 32 15,-1 0 0-15,2 1 0 0,3-4-96 0,2 0-32 16,0 1 0-16,3-4 0 0,2-2-32 0,3-4 0 16,-3-8 0-16,7 6 0 0,2-3 272 0,1-3 48 15,1-3 16-15,0-4 0 0,-1-2-352 0,-1-4-80 16,3-1-16-16,-2-1 0 0,-1-2-16 0,-2 2-16 15,-2-3 0-15,-2 1 0 0,-4-1-96 0,-2 1-16 16,-3 1 0-16,2-1 0 0,-2 1-64 0,-5-1-128 16,0 3 176-16,-7-4-176 15,0 3-864-15,2 6-288 0,-2 0-48 0,8 6-11632 16,1 0-2336-16</inkml:trace>
  <inkml:trace contextRef="#ctx0" brushRef="#br3" timeOffset="113522.04">8295 15435 21183 0,'-6'0'1888'0,"2"0"-1504"15,4 2-384-15,0-2 0 0,0 0 128 0,0 0-128 16,12 3 128-16,2 4-128 0,1-1 128 0,3-3-128 16,2-1 160-16,4-2-160 0,0-1 416 0,2-3-16 15,0 0 0-15,5-5 0 0,1 0-16 0,3-3-16 16,0-1 0-16,0-2 0 0,0-3 48 0,0 3 16 16,1-1 0-16,-2 0 0 0,-3-1 176 0,-5 1 32 0,-3-2 16 15,-4 2 0-15,-2 0-400 0,-5 1-64 0,-3 4-32 0,-5-3 0 16,-4 1 16-16,-5 4 0 0,-3-1 0 0,-3 4 0 15,-6-3 272-15,-3 4 48 0,-5 2 16 16,-3 3 0-16,-3 3-48 0,1 7 0 0,-2 1 0 0,-2 7 0 0,-3 2-112 16,2 6-32-16,2-1 0 0,2 8 0 15,3 1-16-15,1 1-16 0,2-1 0 0,4-1 0 0,5-4-160 0,7 1-128 16,5-6 144-16,5 0-144 0,4-4 128 0,5-1-128 16,3-5 0-16,4-5 144 0,2-2-144 0,5-1 0 15,4-4 0-15,5-2 0 0,3-2 0 0,3-2 0 16,3-6 0-16,4 0 0 15,3 0-384-15,1-4-144 0,-2-2-48 0,-3 1-9680 16,-3-1-1952-16</inkml:trace>
  <inkml:trace contextRef="#ctx0" brushRef="#br3" timeOffset="113764.95">9493 14973 30575 0,'0'0'1344'0,"0"0"304"0,0 0-1328 0,5 10-320 0,1-1 0 0,1 3 0 16,-1 4 576-16,2 3 32 0,0 2 16 15,1 6 0-15,0 0-160 0,0-1-16 16,0 5-16-16,1 1 0 0,2 2-112 0,-1-1-32 0,2-1 0 0,-2 1 0 16,-1-1-112-16,1-1-32 0,-1-3 0 0,-1-1 0 15,0-2-336-15,-1 2-64 0,1-5 0 0,-1-3-16 31,0-4-1776-31,-2-2-368 0,0-6-64 0,2 0-6368 0,0-3-1280 0</inkml:trace>
  <inkml:trace contextRef="#ctx0" brushRef="#br3" timeOffset="113982.39">9894 15087 17503 0,'-6'-11'768'0,"4"4"176"0,-4 1-752 0,1 2-192 0,0 0 0 0,-1 3 0 0,-2 2 2944 16,-1 4 544-16,-2 2 112 0,0 4 32 0,-5 6-2048 0,0 2-416 15,-2 0-80-15,0 6 0 0,-1 4-256 0,-1 6-64 16,-1 3 0-16,-1-1 0 0,-3 1-128 0,1 3-48 16,1-2 0-16,0 2 0 0,2 2-160 0,1 0-48 0,-1-2 0 0,1-2 0 15,0-2-384-15,2-3 128 16,1-3-128-16,1-3 0 16,3-5-1152-16,3-4-304 0,0-2-64 0,5 1-15088 0</inkml:trace>
  <inkml:trace contextRef="#ctx0" brushRef="#br3" timeOffset="114319.24">10608 14593 32255 0,'0'-8'2864'0,"0"2"-2288"0,1 2-576 0,-1 4 0 16,0 0 384-16,0 0-16 0,0 0-16 0,0 0 0 15,0 10-352-15,-1 4 0 0,-2 4 0 0,-1 5 0 16,-2 3 0-16,-2 5 0 0,-1 2 0 0,-1 7 0 16,-3 1 128-16,-2 6-128 0,0 0 128 0,-2 3-128 0,0 2 304 15,0-1-16-15,2 0 0 0,1-2 0 16,0 1-96-16,4-1 0 0,1-2-16 15,1-3 0-15,6-2-176 16,2-3 0-16,2-6 0 0,3-3 0 0,5-3-1264 0,2-4-176 16,1-4-32-16,8-1-12736 0</inkml:trace>
  <inkml:trace contextRef="#ctx0" brushRef="#br3" timeOffset="114561.64">10301 15283 27647 0,'0'0'2448'0,"-5"4"-1952"16,5-4-496-16,0 0 0 0,0 0 1888 0,0 0 288 0,0 0 48 16,5 6 16-16,-5-6-1792 0,10 5-448 0,4-4 0 0,2 1 0 15,4-5 128-15,3 2-128 16,4-2 0-16,0 1 128 16,4-2-1728-16,-1-1-336 0,2 0-80 0</inkml:trace>
  <inkml:trace contextRef="#ctx0" brushRef="#br3" timeOffset="114796.67">10942 15280 7359 0,'0'0'656'0,"0"0"-528"0,0 0-128 0,0 0 0 0,-4 9 5056 15,4-9 992-15,-1 8 192 0,1-8 32 0,0 0-4368 0,0 0-880 16,0 0-192-16,0 0-16 0,0 0-96 0,0 0-16 16,0 0 0-16,0 0 0 0,0 0-256 0,5-4-48 15,-1-2-16-15,-2-2 0 0,1 2-208 0,-3-3-48 16,0 1-128-16,-4-1 192 0,0 3-64 0,-1 3-128 15,-3-1 176-15,1 3-176 0,-1 1 320 0,-2 3-64 16,0 1 0-16,-2 3 0 0,0 3 48 0,-1 4 0 16,-1 2 0-16,1 3 0 0,1 2-128 0,-1 1-32 15,3 2 0-15,-1 3 0 16,4-4-144-16,2 2 192 0,2-3-192 0,3-3 192 16,4 0-336-16,2-1-64 0,5-1-16 0,-1-1 0 15,2-8-1520-15,4 1-304 0,2-5-64 0,15-1-13376 0</inkml:trace>
  <inkml:trace contextRef="#ctx0" brushRef="#br3" timeOffset="115039.03">11413 15257 24639 0,'-15'24'1088'0,"5"-12"240"0,-1 3-1072 0,-1 4-256 0,-1 3 0 0,-1 2 0 15,-1 3 1008-15,-1-1 144 0,2 0 16 0,-3-1 16 16,1 3 64-16,-1-1 16 0,1-2 0 0,0-2 0 15,6-1-112-15,-3-2 0 0,3-3-16 0,3-5 0 16,2 0-80-16,5-12-16 0,0 0 0 0,0 0 0 16,5-7-352-16,4-3-80 0,3-8-16 0,4-4 0 15,0-3-272-15,3-1-64 0,1-5-16 0,5 1 0 0,0-3-240 16,2 1 144-16,2-1-144 0,1 1 128 0,5 2 0 0,-5 3 0 16,3-2 0-16,0 7 0 0,-2 0-128 0,-2 5 160 15,-1 1-160-15,-1 5 160 0,-1 5-160 0,-1 2 0 16,-4 0 0-16,0 4 0 15,-4 3-1600-15,-1 0-208 0,-2 1-48 16,3 1-16320-16</inkml:trace>
  <inkml:trace contextRef="#ctx0" brushRef="#br3" timeOffset="116340.08">12555 15064 18431 0,'-8'-8'816'0,"4"3"160"0,-1 2-784 0,0-1-192 16,0 1 0-16,1-1 0 0,-2-1 2000 0,1 4 368 15,5 1 64-15,-6 3 0 0,-2 2-1216 0,2 0-256 0,-2 2-64 0,0 4 0 16,-1 4-352-16,3 1-80 0,-3 3-16 16,0 3 0-16,-2 2 0 0,2 4 0 0,-1 3 0 15,-2-3 0-15,0 2-64 0,-1 2 0 0,0-3-16 0,2 0 0 16,-1-1-32-16,2-4 0 0,1-4 0 16,2-4 0-16,2-1 288 0,-1-5 48 0,3 1 16 15,3-11 0-15,0 0-64 0,0 0-16 0,0 0 0 0,0 0 0 16,9-8-208-16,-2-2-32 0,3-3-16 0,1-2 0 15,0-2-224-15,2-2-128 0,-1 0 160 0,1 0-160 16,1 1 176-16,0 3-176 0,4 1 192 0,-3 0-192 16,0 1 0-16,2 6 0 0,-1-2-160 15,1 5 160-15,-1 2-128 0,2 2 128 0,0 3 0 0,0 4 0 16,0 2 0-16,-1 1 0 0,-1 4 0 0,-2 4 0 16,1 1-128-16,-2 1 128 0,-1 3 0 0,0-2 0 0,-2-1 0 0,-1 0 0 15,1-4 0-15,0 1 0 0,0-1-208 16,2 2-80-16,2-5-16 0,-3-4 0 15,3 0-240-15,1-4-48 0,1-3-16 0,0 0 0 16,2-4-176-16,1-1-48 0,1-6 0 0,3 0 0 16,1-5-32-16,3-1-16 0,0-2 0 0,0-1 0 15,-2-1 496-15,-1-2 80 0,0 1 32 0,-1 1 0 0,-1-1 272 0,-4 2 192 16,-2 3-16-16,-2-2-16 0,-1 4 368 0,-2 0 80 16,-2 4 16-16,-3 0 0 0,-6 9-96 0,6-6-16 15,-3 2 0-15,-3 4 0 0,0 0 0 0,0 0 0 16,0 0 0-16,-9 4 0 0,-1 5-272 0,0-1-64 15,-3 5-16-15,-1 1 0 0,-2 0-160 16,1 4 128-16,-1 1-128 0,2 1 128 0,0-1-128 0,2 2 192 16,2-3-192-16,1-2 192 0,1 1-64 0,3-3 0 15,4 0 0-15,3-2 0 0,5-2 64 0,-1-1 0 16,5-2 0-16,3-1 0 0,3-3 16 0,1-3 16 16,-1-3 0-16,3-2 0 0,0 1-32 0,3-1-16 0,-3-3 0 0,0 0 0 15,1 2-176-15,-2-1 0 0,-1 0 0 16,-2 4 128-16,-1-2-128 0,-1 2 0 0,0 0 0 15,-1 3 128-15,-3 2-128 0,3 0 0 0,-4 3 0 16,2 0 0-16,-1 1 0 0,2 1 0 0,-2-2 0 0,5-1 0 16,1 1 0-16,-1 1 128 0,3-2-128 0,-1-4 0 0,3-2 0 15,0-2 0-15,1-1 128 0,2-3-128 16,0-2 0-16,0 0 0 0,0-5 0 0,0-3 128 16,-2 0-128-16,2-2 0 0,2-4 0 0,0-2 128 15,-1-2-128-15,3 0 0 0,-2-2 144 0,1-3-144 16,-2-2 128-16,1-4-128 0,1-3 128 0,-1-6-128 0,-1-3 0 15,0-3 144-15,-1-3-144 0,-4-1 0 0,-1-6 144 16,0 5-144-16,-4-5 0 0,-1 8 144 0,-2 5-144 0,-5 7 0 16,1 6 0-16,-2 5 0 0,-4 10 128 15,0 4-128-15,-2 3 192 0,-4 6-64 0,-3 8 0 0,-2 5 0 16,-4 10 0-16,-2 7 0 0,-6 8-128 0,2 7 0 16,-4 4 0-16,-1 11 0 0,1 8-128 0,1 3 128 15,-1 8 0-15,1 2 0 0,2 1 0 0,2 1 0 16,1-3 0-16,5-2 0 0,3-1 0 0,4-8 0 15,2-1 0-15,3-6 0 16,2-3-224-16,3-8-32 0,3-3 0 0,3-5 0 16,4-2-2688-16,2-9-560 0</inkml:trace>
  <inkml:trace contextRef="#ctx0" brushRef="#br3" timeOffset="116698.01">15689 14768 15663 0,'9'-14'688'0,"-4"5"144"0,2-1-656 0,0-4-176 0,-1-4 0 0,2 2 0 16,0-1 3008-16,-3-1 576 0,-1-2 128 0,-3 1 0 0,-1-3-2112 0,-1 6-416 16,-2 0-96-16,-2 5 0 0,2 2-320 0,-5 2-48 15,-2 5-16-15,-2 7 0 0,-3 2-208 0,-3 7-48 16,-3 3-16-16,-2 6 0 0,-1 7 16 0,-1 3 0 16,-1 6 0-16,0 3 0 0,1 9 144 0,-1 2 48 15,0 6 0-15,3 0 0 16,0 2-240-16,1-1-32 0,2 2-16 0,1-2 0 0,2 1-192 0,2-1-32 15,3-4-128-15,1-4 192 0,2-5-192 0,2-4 0 16,0-6-144-16,5-3 144 16,-1-9-1280-16,2-4-144 0,0-4-48 0,1-6-10176 15,0-11-2048-15</inkml:trace>
  <inkml:trace contextRef="#ctx0" brushRef="#br3" timeOffset="117165.26">15162 15171 24879 0,'0'0'2208'0,"0"0"-1760"0,0 0-448 0,9 8 0 16,1-2 1920-16,1-1 288 0,1 5 64 0,3-4 16 16,0 3-1456-16,2-4-272 0,-1-2-64 0,4 0-16 15,-1-1-80-15,1-1-16 0,3 3 0 0,-2-4 0 16,2 0-240-16,0-2-144 0,-2-1 160 16,1 1-160-16,-1 2 0 0,-1-2-256 0,0 0 16 0,-2 0 16 15,0 2-448 1,0 3-96-16,0 3 0 0,-1 1-16 0,1-3 416 0,0 3 96 0,-1 2 16 0,-1-1 0 0,-1 2 256 15,-1 0 144-15,-1 3-16 16,0 1 0-16,-3 2 448 0,-2 1 64 0,-2 2 32 0,-2 1 0 16,-3 2-80-16,-1 2-16 0,-4-1 0 0,2-2 0 15,-3 2 64-15,-2 1 16 0,-2-1 0 0,2-2 0 16,-1-1 176-16,0-1 48 0,1-2 0 16,0-2 0-16,1-1-112 0,1-5-32 0,2 1 0 0,3-10 0 0,0 0-352 0,0 0-64 15,0 0 0-15,0 0-16 0,3-9-16 0,1-1 0 16,1-7 0-16,2-1 0 0,4-2-160 0,1-4-128 0,2 0 192 15,2 0-192-15,0-4 128 0,1 4-128 16,0 1 0-16,1 0 0 0,1 2 0 0,3 5 0 16,2 1 0-16,0 5 0 0,2-1 0 0,-2 6 0 15,1 1 0-15,1 2 0 0,-2 2-240 0,0 0 48 0,-1 1 16 0,-2 2 0 32,0-1-1376-32,-2 0-288 0,-1 0-48 0,-2 1-10848 0,-1-1-2160 0</inkml:trace>
  <inkml:trace contextRef="#ctx0" brushRef="#br3" timeOffset="117416.95">16539 15440 33567 0,'0'0'1488'0,"10"0"304"0,0-2-1424 0,1-1-368 0,3-1 0 0,3-2 0 0,1-2 496 0,2-2 16 16,0-1 16-16,1-3 0 0,-1 0-128 0,-1 0-16 15,-2 2-16-15,-3-2 0 0,-2-2-128 0,-3 1-32 16,-1 2 0-16,-4 0 0 0,-2-1 320 0,-3 2 64 16,-4 1 16-16,-3 4 0 0,-1 2-32 0,-3 3 0 15,-5 1 0-15,-1 2 0 0,0 6-288 0,-1 3-64 16,0-1-16-16,0 4 0 0,0 2 48 0,1 0 0 16,2 2 0-16,1 3 0 0,1-1-128 0,1-1-128 15,5 0 176-15,1-2-176 0,2-2 0 0,2 0 0 16,3 0 0-16,3 0 0 15,2-5-448-15,2 0-32 0,5-3-16 16,2 1 0-16,2-5-2256 0,3-2-448 0,5-2-80 16,3-5-32-16</inkml:trace>
  <inkml:trace contextRef="#ctx0" brushRef="#br3" timeOffset="117944.15">17676 15189 29487 0,'-5'-13'1296'0,"4"4"288"0,-2-1-1264 0,2 0-320 0,0-4 0 0,1 7 0 16,0 0 1712-16,0 0 272 0,-1-4 64 0,-1 3 16 16,-2 1-1472-16,-1 2-288 0,-2 2-64 0,-3 1-16 15,-2 0-224-15,-3 5 0 0,-3 2 0 0,-2 5 0 16,-3-1 0-16,-1 5 0 0,-2 2 0 0,1 2 0 0,-1-1 0 15,2 1 0-15,0 1 0 0,3-2 144 0,1 0 16 16,5-3 0-16,3-4 0 0,3 3 0 0,2-6 96 0,3 2 0 16,4-9 16-16,0 0 0 0,0 0 112 0,7 5 32 15,2-1 0-15,2-1 0 0,1-1-32 0,2-2-16 16,1-3 0-16,0 3 0 0,0 0-144 0,2 3-32 16,-1 1 0-16,1 0 0 0,-2 2-16 0,3 4-16 15,-2 7 0-15,-2 1 0 16,-2 1 112-16,-2 5 32 0,-2 3 0 0,-1-3 0 0,0 4-80 0,-5 0-16 15,-1 2 0-15,-1 2 0 0,-2-5-32 0,-2 3-16 16,-1 2 0-16,-1-4 0 0,-2 0 16 16,2-3 0-16,-2 5 0 0,-2-2 0 0,2 0 0 0,-2 1 0 15,-1-4 0-15,1 4 0 0,-1-2-48 0,1 4-128 16,0-1 192-16,1-1-64 0,1 1-128 0,2-5 0 16,2 2 144-16,2-6-144 0,2 0 0 0,0-2 0 0,5-4 0 15,0 0 128-15,1-3-128 0,3-5 0 0,1 1 0 16,6-3 0-16,0-2 0 0,3-3 0 15,4-3-128-15,1-2 128 0,5 1-240 0,1-1 48 0,1-4 0 16,20-2 0 0,0-3-496-16,-1 0-80 0,-2-1-32 0,-2 2 0 15,-3 0-1776-15,2-1-368 0,-2-1-64 0,2 0 0 0</inkml:trace>
  <inkml:trace contextRef="#ctx0" brushRef="#br3" timeOffset="118499.24">19184 15231 28223 0,'-29'3'1248'0,"17"0"256"0,-1 0-1200 0,2 2-304 0,2-2 0 16,9-3 0-16,0 0 784 0,0 0 112 16,0 0 0-16,13 8 16 0,5-5-16 0,4 0 0 0,8-1 0 0,7-2 0 15,6 0-320-15,6 0-64 0,5-3 0 0,3 1-16 16,1-1-240-16,5-1-64 0,2-1 0 0,2 4 0 16,3 0-64-16,1-1-128 0,-1-1 176 15,0 0-176-15,-3 2 176 0,-1-1-176 0,-2 2 160 0,-2 0-160 0,-2 2 0 16,-4-1 128-16,-7 0-128 0,-4-1 0 15,-8-1-224-15,-5 0-96 0,-6-1 0 0,-5 2-16 16,-6 2-2576-16,-5-1-512 16</inkml:trace>
  <inkml:trace contextRef="#ctx0" brushRef="#br3" timeOffset="118728.28">19368 15495 37375 0,'-16'1'1664'0,"16"-1"320"0,-4 0-1584 15,4 0-400-15,0 0 0 0,0 0 0 0,9 2 224 0,3-2-32 16,6 1-16-16,8 1 0 0,4-2 224 0,3 0 48 16,5 0 16-16,6 0 0 0,6 0-32 0,4 0-16 15,3 0 0-15,4-2 0 0,1 1-96 0,-1-1-32 16,-1-2 0-16,-2 1 0 0,0 0-288 0,-4-3 160 16,-2-1-160-16,1 1 128 15,-5-5-864-15,-2-1-176 0,-3 2-48 0,-5-4 0 16,-4 1-1808-16,-3 3-368 0,-4-4-80 0</inkml:trace>
  <inkml:trace contextRef="#ctx0" brushRef="#br3" timeOffset="118933.88">20104 14577 31327 0,'0'0'2784'0,"0"0"-2224"0,0 0-560 0,0 0 0 16,3 14 624-16,-3 2 16 0,-2 3 0 0,1-2 0 0,-3 8-112 0,-1 6-16 16,-2 2 0-16,-4 7 0 0,0 4 272 15,-2 7 48-15,-2 6 16 0,-3 4 0 0,-2 2 176 0,0 3 48 16,-5 1 0-16,1 3 0 0,-1-1-208 16,1 2-32-16,1-1-16 0,0-3 0 0,-1 0-224 15,2-7-32-15,1 1-16 0,0-6 0 0,2-3-224 0,1-4-32 16,3-1-16-16,1-4 0 0,3-2-144 0,3-8-128 15,4-2 144-15,0-5-144 16,7-4-1072-16,2-7-304 0,3-6-64 0,3-2-12064 16,4-10-2432-16</inkml:trace>
  <inkml:trace contextRef="#ctx0" brushRef="#br3" timeOffset="120557.7">22184 14464 23039 0,'0'0'2048'0,"-8"-10"-1648"0,3 0-400 0,0 1 0 16,5 9 1040-16,0 0 128 0,0 0 32 0,-8-5 0 0,8 5-240 16,0 0-64-16,0 0 0 0,-9 4 0 0,0 2-320 0,4 8-80 15,-2 6-16-15,-1 12 0 0,-1 8-240 0,-1 8-48 16,-4 1-16-16,0 6 0 0,-6 4 80 0,-3 0 0 16,-3 6 16-16,5-19 0 0,-7 7 16 0,-1 6 0 15,-3-2 0-15,0-1 0 0,2 0 64 0,-1-7 16 16,3-4 0-16,4-5 0 0,4-5 128 0,4-6 16 15,2-5 16-15,5-5 0 0,3-4-144 0,2-4-48 16,3-1 0-16,1-10 0 0,0 0-96 0,10-1-32 16,4-6 0-16,1 0 0 0,2-7-80 0,3-2 0 15,2-4-128-15,2 0 192 0,1-1-192 0,3 2 128 16,2 1-128-16,-1 3 0 0,-1 3 0 0,-1 6 0 16,1 6 0-16,-3 4 0 0,-1 8 0 0,-2 3 0 15,-3 5 0-15,0 2 0 0,-1 3 0 0,-3 3 0 16,-4 5 0-16,-2-2 0 0,1 2 0 0,-3 0 0 15,-6 1 0-15,2-1 0 0,-2-1-416 0,-2-3 32 16,-2-1 0-16,3-5 0 16,0-3-2112-16,0-3-400 0,3-3-96 0</inkml:trace>
  <inkml:trace contextRef="#ctx0" brushRef="#br3" timeOffset="120881.86">23126 15044 17503 0,'0'0'1552'0,"-11"2"-1232"0,0 6-320 0,0-2 0 16,-5 2 2928-16,0 5 528 0,-3 6 96 0,3-5 32 15,-1 3-2576-15,-4 4-512 0,0 2-112 0,-2 5 0 0,0 0-112 0,0 2-16 16,1 3 0-16,3 0 0 0,3-1-256 16,1-3 160-16,1 0-160 0,6-4 128 0,2-3-128 0,3-2 0 15,2-5 144-15,3-1-144 0,2-1 256 0,4-5-32 16,1 0 0-16,3-7 0 0,2-1 176 0,3-2 48 15,1-6 0-15,2-1 0 0,0-3 176 0,2-4 32 16,0 0 16-16,-3-2 0 0,1-1 32 16,-5-1 0-16,-2-1 0 0,-3 1 0 0,-4 1-128 0,-3 0 0 15,-4 0-16-15,-4 0 0 0,-3 1-176 0,-3 1-16 16,-5 1-16-16,0-1 0 0,-3 1-352 0,0 3 0 16,1 4 0-16,-10-4 0 15,1 6-784-15,4-1-80 0,2 4-16 0,3 3 0 16,4 0-2640-16,1-2-544 0</inkml:trace>
  <inkml:trace contextRef="#ctx0" brushRef="#br3" timeOffset="121339.02">23354 15062 28559 0,'-1'15'2544'0,"-1"-1"-2032"0,-1-4-512 0,0 3 0 16,1 2 896-16,-1 3 64 0,-2 1 32 0,0 1 0 15,-1 0-224-15,0 0-32 0,-2-3-16 0,0 0 0 16,1-2-128-16,-1-1-16 0,2-4-16 0,-1 0 0 16,2-4 48-16,5-6 16 0,0 0 0 0,0 0 0 15,0 0 112-15,-4-7 32 0,3-4 0 0,2-2 0 0,1-1-320 0,3-3-64 16,1-2-16-16,4-2 0 0,3 0-240 0,9-6-128 16,-3 0 160-16,2 4-160 15,2 4 144-15,-1 1-144 0,-3 2 128 0,1 9-128 16,1 6 0-16,-1 3 0 0,-1 4-144 0,-3 6 144 0,-2 7 0 15,-5-5-128-15,-2 2 128 0,-2 1 0 0,-3 5 0 16,-2 0 0-16,-4-2 0 0,-1 2 0 0,-1-1 0 0,-2-2 0 16,0-2 0-16,0-3 0 0,0-2 0 0,2-4 0 15,-2 0 0-15,8-8 0 0,0 0 0 0,0 0 176 16,0 0-32-16,0-10 0 0,0-3 192 0,4-1 48 16,1-4 0-16,4 0 0 0,3-1-384 15,5-10 144-15,0 5-144 0,1 1 0 16,1 5 0-16,-2 4 0 0,1 3 0 0,-1 2 0 15,-2 5 0-15,2 7 0 0,-1 5 0 0,-4 0 0 0,-1 5-144 0,0 5 144 0,1 4-128 0,-2 6 128 16,-1-2 0-16,-1 4-128 0,-2 0 128 16,0-1 0-16,-1 1-256 0,0-3 16 0,1 0 16 15,0-3 0 1,0-1-1248-16,2-6-240 0,1-3-48 0,0-2-10176 16,2-3-2032-16</inkml:trace>
  <inkml:trace contextRef="#ctx0" brushRef="#br3" timeOffset="121751.18">24633 15036 36287 0,'-13'-13'1600'0,"3"2"336"0,-1 1-1552 0,-3-3-384 0,1 3 0 0,2 5 0 0,-3 2 128 0,0 3-128 16,-2 4 128-16,1 6-128 0,-3 2 128 0,-2 9-128 15,-2 4 128-15,8-4-128 0,-1 5 0 0,-1 3 0 16,-1 4 128-16,2 1-128 0,2 0 0 0,4 1 128 16,3-3-128-16,2-4 128 0,3-2 80 0,3-3 16 15,3-5 0-15,6-2 0 0,-1-3 160 0,4-7 48 16,1-2 0-16,4-4 0 0,1-4 352 0,3-6 80 15,0-1 16-15,3-7 0 16,-2-1-448-16,-1-4-96 0,-2 0-16 0,-3 3 0 0,-4-4-32 0,0-11-16 16,-6 4 0-16,-7 0 0 0,-5 2 32 0,-7 0 0 15,-5 2 0-15,-1 2 0 0,-2 3-304 0,-3 2 160 16,0 2-160-16,-1 5 128 16,1 3-640-16,-1 4-144 0,0 3-32 0,0 2 0 15,-1 2-2304-15,5 0-464 0,3 2-80 0</inkml:trace>
  <inkml:trace contextRef="#ctx0" brushRef="#br3" timeOffset="122228.56">26322 15034 30399 0,'-17'-11'1344'0,"6"6"288"0,1 0-1312 0,1 0-320 0,2 0 0 0,-2-3 0 0,-1 2 752 0,1 0 80 15,0-6 0-15,1 0 16 0,-2-5-848 0,-1-2 0 16,-3-3 0-16,2 1-128 0,-2-2-128 0,2 3 0 16,-4 2-16-16,4 6 0 0,-1 3 432 0,0 4 96 15,-1 4 0-15,0 4 16 0,-1 7 112 0,0 6 32 16,-3 6 0-16,3 3 0 0,-1 6-208 0,0 1-32 15,-2-1-16-15,3 8 0 0,3-1 160 0,4-4 16 16,2-3 16-16,3-1 0 0,3 1-160 0,3-9-16 16,4-1-16-16,4-6 0 0,2-2 320 0,2-7 64 0,2 0 16 15,2-6 0-15,4-3-176 0,1-4-16 0,1-2-16 16,2-2 0-16,2-4-32 0,-1-3-16 0,-2 0 0 16,-4 0 0-16,-3 0 80 0,-3 1 32 0,-5 3 0 0,-2 4 0 15,-3 2 0-15,-6 8 0 0,0 0 0 0,4 13 0 16,-5 6-192-16,-3 5-32 0,-3 8-16 0,-2 6 0 15,-5 5-176-15,-4 3 0 0,-4 5 144 0,-3 3-144 16,-6 2 192-16,0 1-16 0,-4 1-16 0,9-17 0 16,-8 10 16-16,-1 1 0 0,-2 3 0 0,-2-2 0 15,-6 1 0-15,1-6 0 0,-6 0 0 0,3-3 0 16,5-6-1088-16,3-4-224 16,2-10-32-16,5-3-12064 0,4-6-2400 0</inkml:trace>
  <inkml:trace contextRef="#ctx0" brushRef="#br3" timeOffset="123504.54">28706 14938 4607 0,'0'0'400'0,"0"0"-400"16,10-4 0-16,-10 4 0 0,10-5 2240 0,-1-1 384 16,-9 6 64-16,10-5 0 0,-2 0-1232 0,-8 5-256 15,7-12-48-15,0 5-16 0,-7 7 16 0,6-10 0 16,-2 2 0-16,1-2 0 0,0 1-32 0,-5 9 0 16,3-15 0-16,-2 1 0 0,-1 2-144 0,0 5-16 0,0 7-16 0,0 0 0 15,-4-16-240-15,0 5-64 0,2 1 0 16,2 10 0-16,-8-13-192 0,3 4-64 0,-1-2 0 0,-1 6 0 15,7 5-16-15,-9-8-16 0,1 3 0 0,8 5 0 16,-8-5-176-16,8 5-48 0,0 0 0 0,0 0 0 16,-8-7-128-16,8 7 0 0,0 0 0 0,0 0 128 15,0 0-128-15,0 0 0 0,-3-7 0 0,3 7 0 16,0 0 0-16,0 0 0 0,0 0 0 0,1-10 0 16,-1 10 0-16,0 0 0 0,0 0 0 0,0 0 0 15,7-9 0-15,0 0 0 0,-7 9 0 0,0 0 0 16,4-8 0-16,-4 8 0 0,6-11 0 0,-2 4 0 15,-4 7 0-15,0 0 0 0,0 0 0 16,4-10 0-16,-4 10 128 0,1-7-128 0,-1 7 0 0,0 0 128 16,0-17 64-16,-3 4 16 0,-1 5 0 0,-1-5 0 15,0 0 112-15,-1 2 32 0,-4-3 0 0,1 2 0 16,-3 3-32-16,0-1 0 0,-4 3 0 0,0 0 0 0,-1 3-112 16,-2 3-16-16,-2 2-16 0,-1 3 0 0,-1 4-16 15,2 1 0-15,-2 3 0 0,1 6 0 0,-1 4-160 16,0 3 192-16,-1 1-192 0,1 7 192 0,1 5-192 0,0 4 192 15,2 4-192-15,3 3 192 0,2 1-192 0,6-1 128 16,3 5-128-16,4-1 128 0,4 0-128 0,1 1 0 16,1-3 0-16,4-2 0 0,2 0 0 0,0-5 0 15,0 1 0-15,-2-7 0 0,2-3 0 0,-2 0 0 16,2-9 0-16,-4 3 0 16,1-2-1488-16,-2-1-176 0,0-6-48 0,-1-5-14752 15</inkml:trace>
  <inkml:trace contextRef="#ctx0" brushRef="#br3" timeOffset="123691.98">28032 15369 33167 0,'-10'-7'1472'0,"10"7"304"0,0 0-1424 0,0 0-352 0,0 0 0 0,0 0 0 0,11-3 832 0,3 3 80 0,2-1 32 0,4-3 0 16,4-1-656-16,7-2-128 0,5-1-32 0,6 1 0 15,3-3-128-15,1 4 0 0,-2-3 144 0,-1 2-144 31,-2 2-1680-31,-3-1-416 0,0-3-80 0,0 3-12160 0</inkml:trace>
  <inkml:trace contextRef="#ctx0" brushRef="#br3" timeOffset="123917.25">29118 15138 22111 0,'0'0'1968'0,"-8"9"-1584"0,-1 0-384 0,0 5 0 0,-1 3 1920 0,-3 5 288 15,-2 5 64-15,-1-2 16 0,-2 6-1088 0,0-1-224 16,-2-1-32-16,-2 4-16 0,-1 0-240 0,0 2-48 15,0-6-16-15,2 0 0 0,-1 0 128 0,4-4 16 16,2-2 16-16,4-2 0 0,6-8-64 0,4-2-16 16,2-11 0-16,0 0 0 0,0 0-192 0,12-1-64 15,2-8 0-15,4-1 0 0,1-7-160 0,4-3-32 16,1-4-16-16,0-1 0 16,2-5-112-16,-3 2-128 0,2-3 176 0,2 0-176 15,1 2 128-15,1-2-128 0,1 3 0 0,1 4 0 0,1 4 0 0,1 2 0 16,2 2 0-16,0 5 0 15,-1 4-832-15,-2 5-160 0,-3 1-32 0,-2 2-16 16,-2 5-1600-16,-5 2-320 0,-2 1-64 16</inkml:trace>
  <inkml:trace contextRef="#ctx0" brushRef="#br3" timeOffset="124449.05">29873 15270 14735 0,'-9'3'1312'0,"-3"-1"-1056"0,-3-2-256 0,0 4 0 0,-2 0 2432 0,2 3 448 16,1-4 64-16,0 2 32 0,3 1-1120 0,2-1-208 16,9-5-48-16,0 0-16 0,0 0-144 0,0 0-32 15,0 0 0-15,14-2 0 0,1-6-624 0,5 2-128 16,6-3-16-16,2 0-16 0,2-6-240 0,2 1-32 15,1-4-16-15,0-1 0 0,-1 0-112 0,-2 0-32 0,-2 0 0 16,0 0 0-16,-1 0 128 0,-2 0 0 0,-3 0 16 16,-2 1 0-16,-2 1-32 0,-4 1-16 0,-5 0 0 0,-4 5 0 15,-2 2-96-15,-3 9 0 0,-7-6-16 0,-3 2 0 16,-4 5-16-16,-4 7 0 0,-6 2 0 0,-2 8 0 16,-2 3-160-16,-2 5 0 0,-1 6 0 0,-4 2 0 15,0 2 0-15,-1-1 0 0,0-1 0 0,3-4 0 16,3-2 0-16,6-4 0 15,5 4 0-15,3-7 0 0,6-2 0 0,5-1 0 0,4-3 0 0,5-1 0 16,3-3-320-16,6-4 16 0,4-3 0 0,5-4 0 16,6-2-1248-1,7-7-256-15,5 0-48 0,2-5-16 0,0-2-2096 16,4 1-432-16</inkml:trace>
  <inkml:trace contextRef="#ctx0" brushRef="#br3" timeOffset="124900.83">31375 15058 10127 0,'5'-17'448'0,"-5"6"96"0,-2 2-544 0,-3-3 0 0,-4 4 0 0,-1-3 0 0,-2 5 5728 0,-2-2 1040 15,-4 5 208-15,-1 0 32 0,-1 3-4784 0,-4 0-960 16,-4 3-192-16,0 0-48 0,-1 4-528 0,-2-1-112 16,-3 0-32-16,-3 6 0 0,-4-3-176 0,-2 4-48 15,-5 1 0-15,2-2 0 0,3-2-128 0,5 3 0 16,3 1 0-16,5-4 128 0,4 2-128 0,5-1 0 15,3-2 0-15,5 2 128 0,2-4-128 0,4 2 0 0,4-3 0 16,3-6 0-16,-2 8 0 0,2-8 0 0,0 0 0 0,12 10 0 16,1 0 0-16,3-4 0 0,2-3 0 15,2 2 0-15,3 3 128 0,2-5-128 0,1 0 0 0,1-3 128 16,-1-1-128-16,5 1 0 0,2-2 0 16,-3 2 128-16,-2-1-128 0,-1 1 160 0,-2 0-160 0,-2 1 160 15,-4 3-32-15,-2 1-128 0,-2 3 192 16,-2 0-64-16,-4 2-128 0,-2 0 192 0,-2 3-192 0,-1 2 192 15,-1 3 0-15,-2 3 16 0,-3 6 0 0,-1 0 0 16,-1 3-208-16,-1 1 176 0,-1-2-176 0,-2 3 160 16,-1 3-160-16,2-2 128 0,2-3-128 0,-2 0 128 15,3-1 208-15,2-5 48 0,2 3 0 0,2-5 0 16,2-3 128-16,4 0 16 0,2-3 16 0,4 1 0 16,1-6-272-16,6 2-48 0,3-4-16 0,5-4 0 15,4-2-80-15,5-2 0 0,5-2-128 16,6-2 192-16,3-1-192 0,0-1 0 0,0 1 0 0,-5 1 0 15,0 0-960-15,0 0-128 0,1 3-16 16</inkml:trace>
  <inkml:trace contextRef="#ctx0" brushRef="#br3" timeOffset="126296.95">4915 17850 31679 0,'-14'-18'1408'0,"8"11"272"0,0-3-1344 0,2 0-336 0,0-1 0 0,4 11 0 0,-2-10 192 15,2 10-16-15,0 0-16 0,0 0 0 16,0 0 0-16,0 0 0 0,-4-6 0 0,4 6 0 0,0 0-160 0,0 0 0 15,0 13 0-15,2 1 0 0,2 6 0 0,-1 4 0 16,0 5 0-16,-1 4 0 0,-5 8 0 0,2 1 0 16,-2 6 0-16,1-1 0 0,-5 4 192 0,1 1 0 15,-3 2 0-15,2-5 0 0,-2-3 288 0,1-3 64 16,0-6 16-16,3-3 0 0,3-8 256 0,-2-3 48 16,3-8 16-16,2-4 0 0,-1-11-304 0,0 0-64 15,10 0-16-15,2-5 0 0,-1-10-96 0,3-3-16 16,3-9 0-16,0 0 0 0,2-7-192 0,3-1-32 15,0-2-16-15,1 0 0 0,-1 3-144 0,4-2 0 0,-1 1 0 16,2 2 0-16,-2 2 0 0,2 4 0 16,0 6 0-16,-1 3 0 0,1 3-128 0,-1 5 128 15,-2 7 0-15,0 7 0 0,-4 6 0 0,1 4 0 16,-1 5-144-16,0 5 144 0,2 8 0 0,-4 2 0 16,-2 1 0-16,1 3 0 0,-3 2 0 0,-2 5 0 0,1-3 0 15,-1 1 0-15,-2 0-128 0,0-5 128 16,-1-2 0-16,1-3 0 15,1-6-960-15,3-1-96 0,3-5-16 0,2-2-10688 0,1 0-2128 16</inkml:trace>
  <inkml:trace contextRef="#ctx0" brushRef="#br3" timeOffset="126614.48">6694 17886 38175 0,'0'0'832'0,"0"0"192"0,-3 11 16 0,-4-2 48 0,-2 6-880 0,-1 5-208 0,-3 4 0 0,-2 2 0 0,-2 2 144 0,-8 17-16 15,2-1 0-15,1 2 0 0,0-3 64 0,3 2 0 16,2-5 0-16,3-1 0 0,3-6-192 16,8-4 0-16,3-8 0 0,6-1 0 0,3-5 0 0,4-6 0 15,1-2 0-15,3-7 0 0,4-5 0 16,-1-5 0-16,2-3-144 0,1-2 144 0,1-4 176 0,0-3 80 15,0 0 32-15,0-5 0 0,-1 0-96 16,-9 9 0-16,0-2-16 0,4-12 0 16,-5 2 160-16,-5 6 48 0,-4 2 0 0,-4 2 0 0,-1-1 16 15,-4 6 16-15,-3 0 0 0,-4 2 0 0,-5 3-416 0,-2 2 0 16,-3 4 0-16,3 1 0 16,-1-4-1280-16,5 5-352 0,-3-1-64 15,4 2-10208-15,1-2-2048 0</inkml:trace>
  <inkml:trace contextRef="#ctx0" brushRef="#br3" timeOffset="126961.19">7625 17811 18431 0,'0'14'816'0,"-2"-4"160"0,-2 4-784 0,0 4-192 0,0 2 0 0,1 8 0 16,-2 3 4016-16,-2 0 752 0,-2 1 160 0,2-4 16 15,-1 3-3408-15,-2-2-672 0,2-6-144 0,1-2-16 16,0-2-192-16,1-2-16 0,0-4-16 0,2-3 0 16,4-10-288-16,0 0-64 0,0 0-128 0,0 0 192 15,9-13-64-15,2-5-128 0,1-7 176 0,4-1-176 16,2 2 144-16,1-5-144 0,3-1 0 0,-1-1 144 0,1-2-144 16,-1 1 0-16,5 2 0 0,1 6 0 0,0 1 128 15,0 4 32-15,-3 3 16 0,-1 6 0 0,-1 6 240 16,-2 7 48-16,-3 3 16 0,-2 7 0 15,-1 6-320-15,-3 8-160 0,0 3 160 0,-6 5-160 0,1-1 128 0,-5 4-128 16,-2 3 0-16,-5-2 144 0,-1-1-144 0,-2 0 0 16,2 1 0-16,-1-6 0 15,0-2-512-15,3-6 32 16,3-4 0-16,2-3 0 0,2-5-3072 0,3-4-608 0</inkml:trace>
  <inkml:trace contextRef="#ctx0" brushRef="#br3" timeOffset="127483.26">9362 16837 32255 0,'0'0'2864'0,"0"0"-2288"0,0 0-576 0,0 0 0 0,0 0 704 0,0 0 48 16,-1 19 0-16,-2 7 0 0,3 6-288 0,-1 4-48 15,-1 5-16-15,-1 10 0 0,-4 4-208 0,0 3-32 16,-3 6-16-16,-1-2 0 0,-1 5-16 0,-1 1 0 15,-1-4 0-15,0 3 0 0,-1 0 80 16,1-4 16-16,2-2 0 0,1-6 0 0,1-9 96 16,1 0 0-16,2-10 16 0,2-2 0 0,3-10 304 15,1-4 64-15,1-5 16 0,3-3 0 0,-3-12-288 0,0 0-64 16,9 2-16-16,3-4 0 0,-1-7-48 0,3-1-16 0,0-6 0 0,5 0 0 16,0-4-288-16,3-2 0 15,2-1 0-15,0 3 0 0,0 1-144 0,0 1 16 16,1 0 0-16,-1 5 0 0,-3 6 128 0,1 5-192 0,-2 2 192 0,1 8-192 15,-2 5 16-15,-2 6 0 0,-3 6 0 0,0 2 0 16,-1 3-16-16,-1 2-16 0,-2 0 0 0,-1 1 0 16,-3 0 16-16,-1 1 0 0,-1-1 0 15,0-3 0 1,-2-2-1072-16,1-3-208 0,3 1-32 0,1-7-15328 0</inkml:trace>
  <inkml:trace contextRef="#ctx0" brushRef="#br3" timeOffset="127843.18">10357 17813 19343 0,'-16'17'848'0,"3"-4"192"0,-1 1-832 0,-3 5-208 0,2 2 0 0,0 6 0 0,-2 6 4640 0,1 1 880 15,2 2 176-15,1-4 48 0,3-2-4304 0,2-1-864 16,3-1-160-16,4-3-32 0,1-5-208 0,4-1-48 15,2-2 0-15,3-2 0 0,2-6-128 0,3 0 0 16,4-7 0-16,1-1 0 0,2-3 0 0,2-2 0 16,-2-5 0-16,5-1 0 0,-1-5 0 0,0-2 0 15,0-2 0-15,-6-1 0 0,-2-4 128 0,-3 2-128 16,-2 0 0-16,-3 3 128 0,-4 0 64 16,-4-1 16-16,-3-2 0 0,-6 3 0 15,-2 0 144-15,-3 1 32 0,-2-1 0 0,-2 3 0 0,-1 4-384 0,1 1 0 16,-1 5-192-16,0-1 64 15,2 5-336-15,2 0-64 16,0 4-16-16,1 0 0 0,3 2-1440 0,1-1-304 0,9-3-48 0,0 0-16 0</inkml:trace>
  <inkml:trace contextRef="#ctx0" brushRef="#br3" timeOffset="128320.3">11046 17793 22111 0,'0'0'1968'0,"-1"18"-1584"0,0 2-384 0,-5 2 0 16,3 3 2880-16,-4-1 512 0,-2 3 80 0,0 0 32 0,-1-3-2080 16,-1 0-400-16,-1-4-96 0,1-1-16 0,0-3-176 0,-2-5-32 15,1 1-16-15,4-3 0 0,8-9-240 16,0 0-64-16,0 0 0 0,0 0 0 0,0 0-384 0,2-9 0 16,3-4 0-16,4-5 0 0,4-2 0 0,1-2 0 15,1 2 0-15,1-4 0 0,2 0 0 0,0 3-144 16,-1-2 144-16,0 2 0 0,0 0 0 15,-1 4 0-15,0 1 0 0,-1 6 0 0,-1 1 0 0,0 7 0 16,-1 4 0-16,-1 7 0 0,1 4 0 0,0 5 0 16,-1 2 0-16,0 2 0 0,-4-1 0 0,-3 5 0 15,-2-2 0-15,0 2 0 0,-3 1 0 0,-1-3 0 16,-2-3 0-16,1-2 0 0,-2-3 224 16,0 0-48-16,-1-4-16 0,2 0 0 0,3-12 64 0,0 0 16 0,0 0 0 0,0 0 0 15,0 0-112-15,4-11-128 0,0-1 176 0,2-1-176 16,3-3 0-16,4-4 0 0,1-1 0 0,2 1 0 15,4-1 0-15,0 2-176 0,0 0 176 16,4 3-160-16,-1 0 160 0,3 6-192 0,-1 0 192 0,1 7-192 16,-1 3 192-16,-1 5 0 0,2 7 0 15,-2 2 0-15,-3 4 0 0,0 2 0 0,-2 0 0 0,-2 3 0 16,1 0 0-16,0 1 144 0,0-3-144 0,1 2 0 16,-1 1 0-16,1-3 0 0,0-2 0 0,1-2 0 15,-1-2 0-15,5-2-304 0,1 0 64 0,0-3 16 16,3-5-2272-1,4-1-464-15,3-3-96 0</inkml:trace>
  <inkml:trace contextRef="#ctx0" brushRef="#br3" timeOffset="130175.22">14085 17529 33231 0,'-20'-16'1472'0,"10"9"304"0,1-5-1424 0,1 6-352 0,2 0 0 0,1 2 0 15,5 4 0-15,0 0 128 0,-9 9-128 0,4 1 0 16,0 4 0-16,1 4 0 0,1 1 0 0,2 7 0 16,1 2 0-16,3 5 0 0,2 6-128 0,0 5 128 15,0 1 0-15,1 3-160 0,3-1 160 0,0 2 0 16,5 2 0-16,1-2 0 0,2-9 0 0,-1-3 0 15,2-4 0-15,3-2 0 0,1-8 160 0,1-7-32 16,0-6 448-16,3-1 112 0,-2-2 16 0,2-5 0 16,2-4 16-16,3-5 16 0,1-3 0 0,1-1 0 15,0-7-256-15,0-3-48 0,0-3-16 0,1 1 0 0,-3 2-256 0,-2-6-160 16,-5 0 192-16,-2-2-192 0,-4 1 192 16,2 2-192-16,-5 3 192 0,0-3-192 0,-3 2 144 15,-1 1-144-15,-3-2 0 0,-2 3 144 0,1 2-144 16,-1 3 0-16,-1 5 0 0,1 4 128 0,-6 8-128 0,0 0-144 15,9 4 144-15,-1 6-208 0,-2 1-112 0,1 7 0 16,0 6-16-16,1 3 0 0,-2 5 112 0,1 6 32 16,-2 8 0-16,0 2 0 0,-1 5 32 0,-1 7 16 15,-1 4 0-15,-4 8 0 0,0 8 0 0,-1 2 0 16,-3 0 0-16,-2 5 0 0,-1-1 144 0,-2-2 0 16,-2-1 0-16,-2 2 0 0,-2 0 0 15,-2-4 0-15,-2-5 0 0,-3-8 0 0,-3-7 320 0,0-8-16 16,1-4 0-16,-1-1 0 0,-1-7 272 0,1-5 64 15,1-3 16-15,-1-7 0 0,1-5-160 0,1-4-48 0,1-9 0 16,1-5 0-16,0-5-128 0,1-6-16 0,2-7-16 16,1-7 0-16,1-7-160 0,3-6-128 0,1-2 192 0,4-6-192 15,1-3 0-15,4 0 0 0,4-4-192 0,4 0 48 16,2-4-16-16,6 3 0 0,4-1 0 0,3 6 0 16,2 7 16-16,4 2 0 0,4 4 0 0,3 8 0 15,0 2 144-15,2 5 0 0,2 3-144 0,0 5 144 16,4 6 0-16,-1 4-144 0,1 2 144 0,-1 3 0 15,-1 3-320-15,-3 0 64 0,-2 2 0 16,0 0 0-16,-2 1-1840 16,-2 2-352-16,-1-3-80 0,-1 3-13312 0</inkml:trace>
  <inkml:trace contextRef="#ctx0" brushRef="#br3" timeOffset="130595.95">15645 17906 34847 0,'0'0'1536'0,"-8"-1"320"0,8 1-1472 0,0 0-384 0,0 0 0 0,0 0 0 15,13-1 656-15,4-1 64 0,3 0 16 0,4-1 0 16,4-2-512-16,3 1-96 0,0 1-128 0,2-2 176 16,2-1-176-16,2 3 0 0,1 0 0 0,0 2 0 15,0 1 0-15,1 1-192 0,2 0 0 0,-4 3 16 16,-3 3-2320-16,-2-4-448 16,-5 0-112-16</inkml:trace>
  <inkml:trace contextRef="#ctx0" brushRef="#br3" timeOffset="130806.17">15928 18333 6447 0,'0'0'272'0,"0"0"80"0,0 0-352 0,0 0 0 0,0 0 0 0,3 14 0 0,2-4 7408 0,3 1 1408 16,2-2 272-16,3-2 64 0,2-3-6960 0,4 1-1392 16,3-4-288-16,3 2-48 0,3-3-256 0,4-3-48 15,2 2-16-15,2-2 0 16,-2-2-1584-16,2 0-320 0,-1-5-64 0,-3 1-14816 0</inkml:trace>
  <inkml:trace contextRef="#ctx0" brushRef="#br3" timeOffset="132250.12">17142 18366 15663 0,'-12'18'1392'0,"7"-10"-1120"16,-3 3-272-16,2 4 0 0,-2 1 448 0,0-2 16 15,1 3 16-15,-1 4 0 0,0-2-64 0,1-1-16 16,-1-3 0-16,1 0 0 0,-1-3 352 0,2-1 64 16,-1-5 16-16,1 0 0 0,6-6 384 0,0 0 64 15,-1-6 32-15,1-11 0 0,2-4 16 0,3-7 0 16,3-2 0-16,2-8 0 0,1-3-640 0,2-1-128 0,1-5-32 0,0 1 0 15,3-3-176-15,-2-3-32 16,0-3-16-16,3-4 0 0,2-4-48 0,1-2-16 16,-2 2 0-16,1-6 0 0,-1-4-32 0,1 1 0 15,2-3 0-15,0 1 0 0,-1-1-208 0,1 8 176 0,1 2-176 0,0 9 160 16,0 4-160-16,2 11 0 16,0 7 0-16,-2 6 0 0,-4 7-128 0,2 7 128 0,-2 5 0 0,0 6 0 15,-1 6-128-15,-1 6 128 0,1 7-160 0,0 11 160 16,0 3-192-16,-2 11 192 15,0 2-208-15,-2 9 80 0,0 2 128 0,-3 7 0 0,-2 5 0 16,-1 5-128-16,-2 1 128 0,-4 0 0 0,0-4 0 0,-2-22 0 16,-2 4 0-16,1 0 0 0,0 2 0 0,2-1 0 15,-2-4 128-15,2 0-128 0,2-1 160 0,0-5-160 0,0-4 128 0,1-3-128 16,1-4 0-16,1-4 144 16,1-3-528-16,0-4-128 15,1-3 0-15,-2-4-9776 0,-1-5-1936 0</inkml:trace>
  <inkml:trace contextRef="#ctx0" brushRef="#br3" timeOffset="132432.47">17201 17905 39791 0,'0'0'1760'0,"0"0"368"0,9-3-1696 0,2 2-432 0,4-1 0 0,6 0 0 15,5 4 0-15,1-2 0 16,2-2-144-16,4 1 144 0,4-1 0 0,5 0 0 15,1-2 0-15,5 1 0 0,1 0 0 0,3-1 0 16,0-1 0-16,0 1 0 16,1 2-1968-16,-1-1-432 0,-4-1-96 0,2-1-12608 15</inkml:trace>
  <inkml:trace contextRef="#ctx0" brushRef="#br3" timeOffset="132728.79">19130 17778 19343 0,'-11'-9'1728'0,"5"6"-1392"0,-3 0-336 0,-1 0 0 0,-2 2 3648 0,-1 1 672 16,-1 1 128-16,-2 5 32 0,-2 3-3392 0,-2 1-656 15,-3 4-144-15,-5 2-32 0,-4 0 48 16,-2 1 0-16,-3 2 0 0,1 5 0 0,2 4-128 0,1 0-32 15,0 1 0-15,2 4 0 0,7-1 32 0,1-2 0 16,6 1 0-16,4-1 0 0,3-5-176 16,3 1 0-16,4-3 0 0,5-2 128 0,2-1-128 0,5-2 0 15,2-3 0-15,6-1 0 16,2-5-592-16,4 0-48 16,1-5-16-16,5-2-10416 0,4-2-2064 0</inkml:trace>
  <inkml:trace contextRef="#ctx0" brushRef="#br3" timeOffset="133079.07">19498 17852 29311 0,'0'0'1296'0,"-4"-3"272"0,-1 2-1248 0,-1-1-320 16,-2 2 0-16,-1 3 0 0,-1 1 448 0,-2 5 48 0,-2 0 0 0,-1 5 0 15,-1 5 96-15,-2 2 32 0,-1 1 0 0,-2 3 0 16,4 1-144-16,0 3-32 15,3-2 0-15,3 2 0 0,1 3-176 0,3-6-32 16,3 1-16-16,7-4 0 0,1-1-80 0,5-3-16 0,5-2 0 0,3-4 0 16,4-1-128-16,2-7 160 0,6-2-160 0,0-3 160 15,-1-3 368-15,1-2 80 0,1-6 16 0,-1 2 0 16,-1-3-48-16,-2-2 0 16,-1-1 0-16,-4-1 0 0,-2-1-112 0,-2-3-16 15,-6 1-16-15,-1 2 0 0,-3 0 112 0,-6-1 32 0,-2 0 0 16,-4 1 0-16,-4-1-128 0,-4 0 0 15,-5-1-16-15,-1 2 0 0,-1 4-432 16,-2 0 0-16,-2 0 128 0,-1 7-128 16,-2-2-384-16,0 4-128 0,1 3 0 0,1 1-16 0,0 0-1968 15,6 3-384-15,1 2-64 0</inkml:trace>
  <inkml:trace contextRef="#ctx0" brushRef="#br3" timeOffset="133437.51">20502 17721 19343 0,'19'-12'848'0,"-11"7"192"16,-3-5-832-16,0 4-208 0,0-3 0 0,-1 2 0 0,-3 2 2960 0,-1-1 560 15,-3 2 96-15,-2 0 32 0,-2 2-2240 0,-7-2-432 16,-3 3-80-16,-3 2-32 0,-3 1-400 0,-4 2-80 16,-3 4 0-16,-1 1-16 0,-2 2-80 0,1-2-16 15,3 4 0-15,3-2 0 0,1 2-48 0,8 1-16 0,5 0 0 16,3-1 0-16,3-1-208 0,3 4 0 0,6-2 128 0,3 1-128 15,6-1 0-15,2 2 0 0,2 1 128 16,3 2-128-16,3 4 0 0,2 0 0 0,3-2 0 16,-1 1 0-16,0 0 336 0,-2 0-16 0,-1 0-16 0,-3-3 0 15,-2 1 144-15,-4 0 16 0,-4-3 16 0,-2 1 0 0,-4-1 32 16,-4-1 0-16,-5-1 0 0,-4 3 0 16,-4-4-80-16,-5-2-16 0,-5-2 0 0,-2-3 0 0,-4 1-240 15,-2-5-48-15,-1-3-128 0,1 0 192 16,-1-4-544-16,1-3-112 15,2-1-32-15,4-4 0 0,0 3-2640 16,8-4-544-16,5-1-96 0</inkml:trace>
  <inkml:trace contextRef="#ctx0" brushRef="#br3" timeOffset="134046.31">21692 17562 17503 0,'-4'-17'768'0,"3"11"176"0,-2-6-752 0,1 0-192 0,-1 3 0 0,2-1 0 16,-3 3 2960-16,1 0 560 16,3 7 128-16,0 0 0 0,0 0-2240 0,0 0-448 0,-5 10-80 0,-1 3-32 15,-2 1-336-15,1 6-64 0,-2 3 0 0,-1 3-16 16,-1 5-160-16,-3 2-16 0,-1 3-16 0,-3 0 0 16,3 0-32-16,0 0 0 0,0-1 0 0,2 1 0 15,2-3-32-15,2-4-16 0,4-1 0 0,2-4 0 0,2-3 0 16,3-5 0-16,3-3 0 0,3-2 0 0,2-6 160 0,4-2 16 15,3-4 16-15,0-2 0 16,1-6-32-16,1 0 0 0,2-3 0 0,-2-4 0 0,0-2-144 16,0 1-48-16,0-2 0 0,-1 1 0 15,-3-1-128-15,-1 4 128 0,0 1-128 0,-4 1 128 0,-1 1-128 0,0 6 0 16,-3 3 0-16,-6 3 0 0,0 0 0 0,7 9 0 16,-2 5 0-16,-1 4-176 0,-2 2 176 0,1 5-128 15,-1-2 128-15,1-1-128 0,-1 5 128 0,2-3 0 16,0 0 0-16,1 1 0 0,1-6-208 0,1-2 32 15,3 1 16-15,0-6 0 16,1-2 160-16,2-6 0 0,1-3-144 0,3-2 144 0,2-3 0 16,1-8 128-16,3-3 0 0,2 0 0 0,-2-5 208 0,0-2 48 15,-1-1 0-15,-2-4 0 0,-2 1 144 0,-2-2 48 16,-2-2 0-16,-1-1 0 0,-3-2 0 0,0-2 0 16,-3 0 0-16,-2-2 0 0,-1-1-320 0,-1 1-48 15,0 3-16-15,-2 3 0 0,1 4-192 0,-2 4 0 0,0 3 0 0,-3 5 0 16,2 0 0-16,-1 2 0 0,0 5-208 0,-1-1 64 31,1 4-1696-31,-2 1-336 0,4 4-64 0,-6-5-16032 0</inkml:trace>
  <inkml:trace contextRef="#ctx0" brushRef="#br3" timeOffset="134846.97">23409 16655 26079 0,'0'0'1152'0,"0"-3"256"0,0 3-1136 0,0 0-272 0,0-9 0 0,0 4 0 0,0 5 1088 0,0 0 144 16,0 0 48-16,-6 2 0 0,-2 3-512 0,-1 2-80 15,-1 4-32-15,0 2 0 0,0 3-80 0,-3 9 0 16,0 1-16-16,-2 9 0 0,1 5-80 0,-3 7-16 16,2 2 0-16,-1 4 0 0,0 4-64 0,-1 3-16 15,-4 6 0-15,0-1 0 0,-2 3-96 0,1 2-32 16,2-1 0-16,1 1 0 0,2-3 16 16,3-6 0-16,3-4 0 0,4-4 0 0,4-5 192 0,3-1 48 0,3-4 0 15,4-2 0-15,3-3-192 0,4-4-48 16,4-2 0-16,1-3 0 0,0-6-64 0,3 0-16 0,0-3 0 0,3-3 0 15,0-3-192-15,2 0 176 0,1-8-176 0,0-1 160 16,1-3-160-16,0-4 0 0,-2-4 0 0,-1 0 0 31,1-6-544-31,-4 1-96 0,0-5 0 0,4-8-16 0,-8 3-1936 16,-8-2-384-16,-8-5-80 0</inkml:trace>
  <inkml:trace contextRef="#ctx0" brushRef="#br3" timeOffset="135035.01">22623 17543 39103 0,'-20'-9'1728'0,"14"5"368"0,2 0-1680 0,3-3-416 0,1 7 0 0,6-8 0 0,3 3 352 0,4-4-16 15,3 3 0-15,5-5 0 0,4 4-16 0,5-3-16 16,9 2 0-16,8-3 0 0,9 0 32 0,6-1 16 16,5 2 0-16,4-1 0 0,2-1-352 0,4 3 0 15,6 1 0-15,34 0 0 16,-9 1-1968-16,-11 4-400 0,21 2-96 0,-24 4-16 15</inkml:trace>
  <inkml:trace contextRef="#ctx0" brushRef="#br3" timeOffset="138849.12">17287 19232 16815 0,'-19'8'736'0,"10"-5"160"0,-3 0-704 0,-1 1-192 0,0 2 0 0,0-1 0 15,1 0 208-15,-1 3 16 0,-1-3 0 0,3 1 0 16,-1 1 288-16,3-2 48 0,2-1 16 0,-1 1 0 15,0 1 160-15,2-3 32 0,1-3 16 0,5 0 0 16,0 0 96-16,0 0 16 0,0 0 0 16,0 0 0-16,0-9-176 0,3 0-16 0,2-1-16 0,1-1 0 0,0-3-32 0,2 2 0 15,2-1 0-15,2-1 0 0,0-1-112 0,4 1-32 16,-1-1 0-16,0 3 0 0,2-1-176 16,-1 1-32-16,2 3-16 0,-3 0 0 0,0 4-288 0,1 4 128 15,-2 1-128-15,0 3 0 0,-3 8 128 16,0 0-128-16,1 4 0 0,-2 4 0 0,0 5 0 0,2-1 0 15,-3-1 0-15,-1 5 0 0,1-2 0 0,-1 3 0 16,-2-1 0-16,1 1 0 0,-1-3 144 0,0-1-144 16,1-1 0-16,-1-1 144 0,2-2-144 0,-1-1 0 15,1-1 0-15,-2-3 128 0,1-1-128 0,0-4 0 16,1 0 0-16,0-3 0 16,-1-1-1376-16,-7-6-304 0,9 1-64 0</inkml:trace>
  <inkml:trace contextRef="#ctx0" brushRef="#br3" timeOffset="139146.47">17283 19358 17503 0,'-11'-1'1552'15,"1"-1"-1232"-15,-3 2-320 0,3 2 0 0,0 0 3296 0,1 3 608 0,-1-1 112 0,1 4 16 16,0 3-2960-16,0 3-608 0,0 1-112 0,0 1-32 15,2 1-64-15,-1 7 0 0,2 2-16 0,-1 3 0 16,3-1 48-16,2 3 16 16,2 0 0-16,1 2 0 0,2-2 32 0,2-2 16 0,2 0 0 0,5-3 0 15,2 0-32-15,4-3-16 0,5-4 0 0,2 1 0 16,4-3-64-16,2-1-16 0,3-5 0 0,0-2 0 16,5 2-96-16,1-4 0 0,5-2-128 0,2-3 192 15,5 1-192-15,2-6 128 0,5 2-128 0,-2-3 0 16,0-1-560-1,-1-4-208-15,1 0-32 0,-1-1-15696 0</inkml:trace>
  <inkml:trace contextRef="#ctx0" brushRef="#br3" timeOffset="139798.24">19400 19715 23151 0,'0'0'512'0,"-3"-11"96"0,-4 2 32 0,-3 1 0 0,-2-3-512 0,-1 2-128 0,1-4 0 0,-2 2 0 0,-2 0 640 0,0-3 112 16,-2 4 16-16,0 3 0 0,-1-4-112 0,0 5-16 16,-1 3 0-16,0 2 0 0,-2 1-32 0,0 3-16 15,-1 2 0-15,1 5 0 0,-1 1-224 0,0 6-48 16,2 3-16-16,0 3 0 0,-1 1-16 0,1 3 0 16,0-2 0-16,0 3 0 0,2-3-32 0,1-1-16 15,3 0 0-15,2-4 0 0,5-3 16 0,3-5 16 16,3 0 0-16,4-2 0 0,3-4 64 0,5 1 16 0,3-5 0 0,1-3 0 15,3-3-96-15,0-1-32 16,1-5 0-16,0-1 0 0,0-3-64 0,0-4-16 16,1 0 0-16,-2 0 0 0,0 0-16 0,-2 1-128 0,0-2 192 0,-2 1-64 15,-3 1 16-15,1 4 0 16,-3 3 0-16,0 1 0 0,-3 4-16 0,-5 5 0 0,0 0 0 0,7 4 0 16,-1 2-128-16,0 5 0 0,-1 3 0 15,0 1 0-15,2 3 0 0,-1 2 0 16,-1-1 0-16,2 0 0 0,0 0 0 0,1-1 0 0,-1-1 0 15,2-2 0-15,1-4-240 0,1 1 80 0,0-2 16 16,3-5 0 0,-1 0-1264-16,1-2-240 0,1-3-48 0,2-2-8416 0,0-4-1696 0</inkml:trace>
  <inkml:trace contextRef="#ctx0" brushRef="#br3" timeOffset="140272.87">19711 19515 29199 0,'0'0'640'0,"-5"5"128"0,1 3 16 0,-1 0 48 0,-1 4-656 0,0 4-176 0,-2-1 0 0,0 1 0 0,-1 2 0 0,1-1 160 15,-1-1-160-15,1 2 160 0,0 0 96 0,1 0 32 16,2 2 0-16,-2-6 0 0,1 0 160 0,1 0 16 16,2-3 16-16,1-3 0 0,1 0-32 0,1-8 0 15,0 0 0-15,0 0 0 0,7 2 0 0,2-6-16 16,0-2 0-16,2-2 0 0,2-3-176 0,1-3-48 15,1-1 0-15,2-1 0 0,1-1-208 0,-1 1 144 16,1 1-144-16,0 1 128 0,0 3-128 0,0 2 0 16,-2 1 0-16,1 6 0 0,-5 2 0 0,2 5 0 15,0 0 0-15,-2 1 0 0,-3 6-176 0,-2-1 176 16,0 4-128-16,-3-1 128 0,-3 2 0 0,-1 0 0 16,0-1 0-16,-1 1-128 0,-3-6 128 0,-1 1 0 0,0-3 0 0,-1 1 0 15,1-4 176-15,5-5-48 16,0 0 0-16,0 0 0 0,0 0 64 0,0 0 16 0,4-7 0 15,3-4 0-15,0-3-64 0,5-1-16 0,2 1 0 0,1-4 0 16,1 0-128-16,2 2 0 0,0 0 0 0,1 2 0 16,0 3 0-16,0 3 0 0,2 5 0 0,-4 1 0 15,2 2-128-15,0 5 128 0,1 7 0 0,-3-1 0 16,0 3 0-16,-3 2-144 0,4 3 144 16,-6-2 0-16,0 2 0 0,-2-1 0 0,-1 0 0 0,-2 0 0 15,1-2-128-15,-2 1 128 0,1-4 0 0,-1-4 0 16,2 1-560-1,-1-5 0-15,4-1 0 0,-1-2-10128 0,1-3-2016 0</inkml:trace>
  <inkml:trace contextRef="#ctx0" brushRef="#br3" timeOffset="140673.57">20892 19529 29087 0,'0'0'1280'0,"-5"3"272"0,-1-2-1232 0,-2 4-320 0,1 3 0 0,-1 1 0 0,2 2 208 0,-3 6-16 16,-2-2 0-16,1 3 0 0,0 2 240 0,-3 2 32 15,2 1 16-15,-3 2 0 0,-1 0 64 0,-1 3 16 16,0-1 0-16,-1 2 0 0,2-3-144 0,-1 0-32 16,-1-1 0-16,3-4 0 0,1 1-64 0,3-4-32 15,0-7 0-15,2 1 0 0,3-6 32 0,5-6 0 0,0 0 0 16,0 0 0-16,3-5-48 0,3-8 0 15,6-2 0-15,-2-3 0 0,4-2-272 0,2-2 160 0,3 2-160 0,2-3 128 16,0-1-128-16,1 1 0 0,0 0 0 16,-1 0 0-16,3 4 0 0,1 2 0 15,0 5 0-15,0 0 0 0,1 6 0 0,-1 1 0 0,1 7 0 16,-3 4 0-16,-3 0 0 16,-2 7 0-16,-4 3 0 0,-4 2 0 0,0 0 0 0,-4 1 0 0,-2 2-144 0,-6 1 144 15,-1 1-160-15,-5-2 32 0,-4 0 0 0,-5 0 0 16,-3-3-384-16,-2-1-64 15,-1-3 0-15,1-2-16 0,0-5-1248 16,2-3-240-16,-1-4-48 0,5-4-7088 0,2-5-1424 16</inkml:trace>
  <inkml:trace contextRef="#ctx0" brushRef="#br3" timeOffset="140992.03">21440 19663 30863 0,'0'0'672'0,"0"0"144"0,0 0 16 0,0 0 64 0,5 5-720 0,-2 3-176 0,-2 3 0 0,0-2 0 15,0 4 656-15,-1 1 112 0,-1-3 0 0,-1 4 16 16,-1 1-240-16,-1-1-48 0,1 1-16 0,-1 0 0 16,0-1-208-16,1-4-32 0,-3 2-16 0,2-2 0 15,2-2-224-15,-1 1 0 0,2-2 0 0,0-2 0 16,-2 2-288 0,3-8-96-16,0 0-32 0,0 0 0 0,0 0-1408 0,0 0-288 0,0 0-48 0,0 0-11088 15</inkml:trace>
  <inkml:trace contextRef="#ctx0" brushRef="#br3" timeOffset="141575.73">21307 19983 4607 0,'0'0'400'15,"-4"9"-400"-15,-1-4 0 0,0 1 0 0,0 2 3088 0,-1-2 544 16,4 3 96-16,-2-2 32 0,2 2-1968 0,2-9-400 15,0 0-80-15,0 0-16 0,0 0 256 0,0 0 48 16,0 0 16-16,0 0 0 0,0 0-448 0,8-4-80 16,1-4-32-16,0-1 0 0,4-2-96 0,-2-4-32 0,1-2 0 15,2-2 0-15,1 0-416 0,2-3-64 0,-1-2-32 0,2 0 0 16,1 1-32-16,0-5 0 0,1-4 0 16,1 2 0-16,-1-2-16 0,-2-1-16 15,2-1 0-15,-1-1 0 0,-1 0-176 0,0-3-48 0,-2 1 0 16,0 0 0-16,-2-1-128 0,-2-2 0 0,0 1 0 0,-2 1 128 15,-1 1-128-15,-2 3 0 0,-1 3 0 0,-3 2 0 16,0 7 0-16,-3 3 0 0,-1 2 0 0,-1 4 0 16,-3 4 0-16,0 3 0 0,-2 4 0 0,-2 7 0 15,-3 6 0-15,0 5 0 0,-2 4-192 0,-2 7 192 16,1 5-144-16,-4 5 144 0,-3 3 0 0,1 2 0 0,-2 0 0 16,0 7 0-16,1-1 0 0,1 0 0 15,0 1 0-15,2-1 0 0,5-4 0 0,2 1 0 16,0-7 0-16,5-4 0 0,3-2 0 0,1-5 0 0,3 1 0 0,3-7 0 15,3-2 0-15,2-3 0 0,1-5-320 0,2-1 0 16,4-2 0-16,-1-3 0 16,5-4-1664-16,2-6-320 0,2-1-80 15,10-8-12528-15</inkml:trace>
  <inkml:trace contextRef="#ctx0" brushRef="#br3" timeOffset="141803.29">22050 19655 11055 0,'0'0'976'0,"-4"7"-784"0,1 1-192 0,-1 0 0 0,0 5 4032 0,-2 1 752 16,1 1 144-16,-2 3 48 0,-3-4-3104 0,0 2-608 15,-2 3-128-15,1 0-32 0,-3 3-304 0,0-3-64 16,0-1-16-16,0 0 0 0,1 0-272 0,2-1-48 16,1-3-16-16,2 0 0 0,3 0-384 0,2-1 0 15,1-3-192-15,1-1 192 16,1-9-3136-16,0 0-496 0,0 0-96 0,14-10-32 0</inkml:trace>
  <inkml:trace contextRef="#ctx0" brushRef="#br3" timeOffset="142089.12">22748 19069 30399 0,'0'-15'2704'0,"0"15"-2160"0,0-8-544 0,0 8 0 0,0 0 400 0,0 0-16 16,0 0-16-16,0 0 0 0,0 14 64 0,-1 3 16 15,-2 4 0-15,-2 5 0 0,-4 4 0 0,2 3 0 16,-5 6 0-16,1-1 0 0,-3 2-96 0,-1 5-16 15,-1-3 0-15,0 4 0 0,-2-2-32 0,1 3-16 16,2-1 0-16,-3-2 0 0,3 0-288 0,0-1 128 16,2-5-128-16,0-1 0 15,2-5-960-15,2-4-288 0,1-1-64 0,3-6-16 16,-1-3-1680-16,3-2-352 0</inkml:trace>
  <inkml:trace contextRef="#ctx0" brushRef="#br3" timeOffset="142939.63">22400 19753 30111 0,'0'0'1344'0,"0"0"256"0,0 0-1280 0,9 0-320 0,2 3 0 0,2-3 0 15,2-4 192-15,3 0-16 0,2-1-16 0,3-3 0 0,4 2 176 0,-2 0 48 16,1-6 0-16,0 3 0 0,0-3 0 0,0 0 0 16,1 2 0-16,-1-2 0 0,-1 2-16 15,0 0 0-15,0-1 0 0,-3 3 0 0,0-1 16 0,-2 3 16 16,-2 1 0-16,-4 0 0 0,0 2-32 0,-2 2-16 15,-4 2 0-15,-8-1 0 0,7 8-32 0,-3-2 0 16,-1 6 0-16,-3-1 0 0,-2 3 48 0,-2 2 0 16,0 1 0-16,-1 1 0 0,0 1-192 0,0-1-48 15,0-2 0-15,2-1 0 0,1 1-128 16,-1-4 192-16,2 0-192 0,1-1 192 0,3-3-48 0,3 2 0 16,0-5 0-16,3-1 0 0,3-4 16 0,3-1 0 15,1-2 0-15,2 1 0 0,3-5-160 0,-1 0 160 16,0-4-160-16,-1 3 160 0,-1-5-160 0,0 1 0 15,-2-2 144-15,0-1-144 0,-4 1 0 0,0 1 128 16,-2 2-128-16,-1-2 0 0,-1 4 0 0,-2-1 144 0,-1 5-144 16,-5 5 0-16,2-5 0 0,-2 5 0 15,0 0 0-15,0 0 0 0,4 8 0 0,-2 2-176 16,-2 0 176-16,1 3-160 0,0-2 160 0,0 2 0 0,3 1-144 0,-1-5 144 16,-1 1 0-16,5-2 0 0,-1 1 0 15,2-4 0-15,-1 2 0 0,3-3 0 0,3-3-144 16,1-1 144-16,1-1 0 0,2-2 0 0,1-3-128 0,1 1 128 15,2 0 0-15,1-3 0 0,0 2 0 16,0-4 0-16,3 2 0 0,-3-2 0 0,4 1 0 16,-2 0 0-16,-2 2 0 0,1 2 0 0,-2-3 0 15,-3 2 0-15,0 2 0 0,-2-3 0 16,0 1 0-16,-1 3 0 0,-4 1 0 0,2-2 0 0,-2 2 0 0,-2 0 0 16,-1 0 0-16,-8 2 0 0,0 0 0 0,0 0 0 0,0 0-128 15,0 0 128-15,0 0 0 0,0 0 0 0,-4 6-160 0,-2 2 160 16,-1-1-128-16,-4 4 128 15,-2 1 0-15,-2 1-128 0,-3 2 128 0,-1 2 0 0,-3 1 0 16,1 2-160-16,-2 1 160 0,1 2 0 0,1-2-128 16,2-2 128-16,3-1 0 0,6-1 0 0,3-3 0 15,3-2 0-15,4-2 0 0,4-1 0 0,3-2 0 16,5-4-128-16,3-3 128 0,4-1 0 0,3-4 0 0,3-7 0 16,6-3 0-16,-2-4 0 0,-1-3 0 15,4-3 128-15,-6-2-128 0,2-2 144 0,-1 0-144 0,0-3 160 16,-1-2-160-16,-2-1 160 0,2-2 16 0,-3 1 0 15,-3-3 0-15,-1 1 0 0,-2-2-32 0,-1-4 0 16,-1 0 0-16,5-21 0 0,-6 0 16 0,-4 2 0 16,0-5 0-16,-4 6 0 0,-2 2-160 0,-1 11 0 15,-1 9 0-15,-2 10 0 0,-1 7 0 0,-3 10 0 0,0 7 0 16,4 6 0-16,-11 8 0 0,-2 7 0 0,-3 10 128 0,-1 6-128 16,-1 8 0-16,0 6 0 0,-1 9 0 0,7-9 0 15,-2 7-144-15,0 5 144 0,-2 4 0 16,2 5 0-16,0 2 0 0,6-4-128 0,-3 1 128 15,4-6 0-15,2-2 0 0,1-5 0 0,4-4 0 0,4-1 0 16,1-6-256-16,2-3-32 0,4-1-16 0,0-5 0 16,3-6-2880-1,4-3-576-15,3-6-112 0</inkml:trace>
  <inkml:trace contextRef="#ctx0" brushRef="#br3" timeOffset="143840.69">24253 19519 13823 0,'0'0'1216'0,"0"0"-960"0,-5 1-256 0,5-1 0 0,0 0 4224 0,0 0 816 0,0 0 144 0,0 0 48 16,0 0-4016-16,10 8-784 0,2-4-176 0,2 0-16 15,1-3 16-15,3-1 0 0,2-1 0 0,3-2 0 16,0-1 112-16,1 2 16 0,0-6 16 0,0 3 0 16,0 0-112-16,-1-3-32 0,-2 2 0 0,-2 1 0 15,-3-3-256-15,-2 2 160 0,-2 1-160 0,-4-1 128 0,-2 2 16 0,-6 4 0 16,-2-4 0-16,-4 1 0 0,-3 2 176 0,-5 2 48 16,-4-1 0-16,-1 4 0 0,-4 1-160 0,0 4-16 15,-1-1-16-15,0 5 0 0,1-1 80 16,2 3 0-16,0 6 16 0,5-2 0 0,0-1 32 0,5 1 0 15,1 1 0-15,2-1 0 0,2 0-128 0,6 2-32 16,0-4 0-16,5 0 0 0,1-1-144 0,6-3 128 16,0-3-128-16,6 2 128 0,4-3-128 0,2 1 0 15,4-3 0-15,1 0 0 0,6-3-128 0,1-3-128 16,4 0 0-16,-1-3-16 16,2-2-2864-16,-2-5-560 0</inkml:trace>
  <inkml:trace contextRef="#ctx0" brushRef="#br3" timeOffset="144101.04">25014 19337 35935 0,'0'0'3200'0,"0"0"-2560"15,0 0-512-15,0 0-128 0,0 0 128 0,0 0 0 0,0 0 0 0,12 2 0 16,3-2 224-16,3 0 48 0,4-2 16 0,2 1 0 16,1 0 32-16,2 0 16 0,1-3 0 0,1-3 0 15,-2 4-272-15,-1-2-64 0,0 2-128 0,11-6 192 16,-4 3-928-16,-5 2-192 0,-7-1-32 16,-3 2-16-16,-5 2-2256 0,-13 1-448 0</inkml:trace>
  <inkml:trace contextRef="#ctx0" brushRef="#br3" timeOffset="144408.46">25135 19510 32303 0,'-21'7'1424'0,"14"-4"304"0,2 4-1376 0,1-3-352 0,2 2 0 0,2-6 0 0,-1 9 1072 0,1-9 144 15,6 5 16-15,4 0 16 0,3-1-464 0,3-3-80 16,3-1-32-16,2-2 0 0,5-3-352 0,1-1-80 16,1 1-16-16,1-2 0 15,2 0-1024-15,-1 1-208 0,3-2-32 0,12 1-15696 0</inkml:trace>
  <inkml:trace contextRef="#ctx0" brushRef="#br3" timeOffset="144908.53">26020 20143 17503 0,'-18'3'768'0,"13"-3"176"0,-3-1-752 0,2-1-192 15,6 2 0-15,0 0 0 0,-2-5 2752 0,2-2 528 16,2-5 112-16,3-2 0 0,3-2-2112 0,3-5-416 16,2-3-96-16,3-4 0 0,2 3-256 0,4-6-32 15,2 1-16-15,1-5 0 0,1-3-112 0,1-4-32 16,-1-6 0-16,1-4 0 0,0-3 160 0,-1-1 32 15,1-1 0-15,0 1 0 0,-1-5-192 0,13-23-48 16,-5 0 0-16,-11 34 0 0,1-4-96 0,1 0-32 16,-1-4 0-16,4 4 0 0,2 0 16 0,-2 3 0 15,1 8 0-15,-4 0 0 0,-1 5-160 0,-1 6 192 16,-2 4-192-16,-5 4 192 0,-1 5-192 0,-1 6 0 0,-2 1 0 0,-3 4 0 16,1 4 0-16,-2 3 0 0,-8 1 0 15,7 10 0-15,0 0 0 0,-1 8 0 0,-1 5-160 0,1 2 160 16,1 7-128-16,-1 2 128 0,0 3 0 0,1 1-144 15,-1 4 144-15,0 4 0 0,2 0 0 0,-2 3 0 16,0 6 0-16,-1 0 128 0,0-2-128 0,0 0 176 16,-3 0 16-16,1-3 0 0,-2-3 0 0,2-2 0 15,-2 1 0-15,0-6 0 0,-1 1 0 0,0-4 0 0,1-3-192 16,-1-2 0-16,0-3 0 0,3-5 128 0,-3-2-128 16,0-3 0-16,1-1 0 0,-2-5-176 15,0-1-1072 1,-2-7-224-16,3-5-32 0,0 0-9648 0,0 0-1936 0</inkml:trace>
  <inkml:trace contextRef="#ctx0" brushRef="#br3" timeOffset="145086.97">26350 19529 33167 0,'0'0'2944'0,"-5"0"-2352"15,5 0-464-15,0 0-128 0,0 0 1328 0,0 0 240 16,0 0 48-16,0 0 16 0,7 3-880 0,3-1-176 15,3 0-48-15,2-2 0 0,3-3 112 0,3 1 32 16,3-1 0-16,4-1 0 0,3 0-240 0,4-1-48 16,5 2-16-16,1-4 0 0,4 0-208 0,1 2-32 0,-4-4-128 0,1 2 192 31,-1 2-1264-31,1-2-256 0,-2 0-48 0,-2 2-11152 16,0-4-2224-16</inkml:trace>
  <inkml:trace contextRef="#ctx0" brushRef="#br3" timeOffset="146931.35">27778 19118 6447 0,'11'-14'272'0,"-2"6"80"0,3-3-352 0,-1 2 0 0,3-3 0 0,0-3 0 0,0 2 1344 0,-1 0 208 16,-1 0 48-16,1-3 0 16,-1 4-320-16,0 0-64 0,1-1-16 0,-3 3 0 0,-2 3 176 15,1 3 32-15,-3-3 16 0,-6 7 0 0,0 0-112 0,0 0-32 16,0 0 0-16,0 0 0 0,0 0-96 0,-5 14-32 15,-4 0 0-15,-2 2 0 0,-3-1-432 0,-3 3-80 16,-3 1-32-16,-3 0 0 0,-4 4-288 0,-1-3-64 16,-1-1-16-16,0 1 0 0,1 3 16 0,0-1 0 15,2-2 0-15,4-1 0 0,1-2 64 0,5-1 0 16,3 0 16-16,3-5 0 0,3-1-16 0,7-10-16 16,-1 12 0-16,5-3 0 0,2-1-64 0,6-2-16 15,2-3 0-15,2 1 0 0,5 1-224 0,2 0 176 0,6-5-176 16,0 0 160-16,2 0-160 0,-1 0 0 15,1 0 0-15,-1 0 0 0,-3-1 0 0,-2 0 0 16,-3 0 0-16,-2-1 0 16,-2 1-1088-16,-3-2-192 0,-1 2-32 0,-2 0-9056 15,-12 1-1824-15</inkml:trace>
  <inkml:trace contextRef="#ctx0" brushRef="#br3" timeOffset="147391.37">27632 19257 20271 0,'-9'-6'1792'0,"9"6"-1424"0,0 0-368 0,0 0 0 0,0 0 3088 15,0 0 560-15,11-8 96 0,2 5 32 0,1-6-2912 16,5 4-576-16,4 0-112 0,4-4-32 16,3 1-16-16,3-3 0 0,1-1 0 0,2 3 0 15,-3-2-128-15,4 1 128 0,5-6-128 0,1 0 128 16,2 4-128-16,2 1 0 0,1-3 0 0,0-1 128 0,1 1-128 0,-1 2 0 15,-5 0 0-15,-4 1 0 0,-4 4 0 16,-5-2 0-16,-2 4 0 0,-2 1 0 0,-2 1 0 16,-3 3 0-16,-3 3 0 0,-4 1 0 0,-1 3 0 15,-3 2 0-15,-4 5 0 0,-2 2 0 0,-2 3 0 0,-4 1 0 16,-4 4 0-16,-3 4 0 0,-2 0 0 0,-6 4 0 16,-2-2 0-16,0 2 0 0,-3 0 0 0,2 0 0 15,2-3 0-15,-1-5 0 0,0 1 128 0,1-2-128 16,0-2 192-16,4-2-64 0,3-3 192 0,5 1 48 15,3-2 0-15,4-5 0 0,2 0-48 0,-3-10-16 16,14 7 0-16,2-5 0 0,4-2 96 0,0-4 32 0,1-1 0 0,4-4 0 16,1 2-240-16,4-1-32 0,3-3-16 15,2-3 0-15,1 0 48 0,2 2 16 0,1-2 0 16,2 3 0-16,0 1-32 0,-2-2-16 0,0 3 0 0,-5-1 0 16,-4 3-160-16,1-2 160 0,-5 2-160 15,0 1 160-15,-3 1-160 0,-3 1 0 16,-1 3-192-16,-3-4 192 15,-2-2-2304-15,-1 2-352 0,-1 3-64 0,-3-2-16 0</inkml:trace>
  <inkml:trace contextRef="#ctx0" brushRef="#br3" timeOffset="147759.04">29957 19049 9215 0,'0'0'816'0,"5"-6"-656"0,-2-6-160 0,1 3 0 0,0-2 2576 0,-1-1 496 15,-3 12 80-15,3-11 32 0,-4-4-2336 0,0-1-464 16,-2 1-80-16,0 2-32 0,-3 3 688 0,-1-1 144 16,-3 2 32-16,-3 1 0 0,2 4 112 0,-3 3 32 15,-4 2 0-15,-4 6 0 0,-7 3-464 0,0 3-96 16,-4 1-16-16,0 6 0 0,-2 3-16 0,1 2-16 15,0 5 0-15,1 5 0 0,1-1 80 0,6 3 16 16,2-1 0-16,5-3 0 0,3-4-256 16,4 0-32-16,5-3-16 0,5 1 0 15,4-7-208-15,4-1-32 0,5-3-16 0,6-2 0 0,1-5-208 16,3 2 176-16,6-6-176 0,3-2 160 0,2-1-160 0,3-4 0 0,0 0-192 16,2-2 192-1,0 2-1744-15,1-6-240 0,0-1-32 0,0-1-13920 0</inkml:trace>
  <inkml:trace contextRef="#ctx0" brushRef="#br3" timeOffset="148110.2">30349 18946 35935 0,'-25'2'1600'0,"8"4"320"0,0-1-1536 0,-2 6-384 0,-1-1 0 0,0 7 0 0,-3 6 192 0,-1 2-48 15,-3-2 0-15,2 1 0 0,5 2-144 0,1 2 192 16,2-2-192-16,4 0 192 0,4-7-192 0,4-3 0 16,4 1 144-16,4-5-144 0,2-1 0 0,5-5 128 15,4-2-128-15,4-2 0 0,5-2 128 0,2 0-128 16,2-5 160-16,3 1-160 0,1-4 240 0,2 1-48 16,-3-6-16-16,-1 2 0 0,-1-5-32 15,-2-2 0-15,-3 0 0 0,-4 0 0 16,-5-1-144-16,-3 1 0 0,-6 0 0 0,-3-2 0 15,-2 5 336-15,-4-2 48 0,-10-2 0 0,1 3 0 16,-3-1-192-16,-5 5-48 0,-4 4 0 16,-2 0 0-16,0 3-592 0,1 3-112 15,-1 2-16-15,3 1-16 0,2-2-2032 0,3 2-416 16,3 0-80-16</inkml:trace>
  <inkml:trace contextRef="#ctx0" brushRef="#br3" timeOffset="148435.78">30677 18886 27647 0,'0'0'2448'0,"-10"7"-1952"0,0 4-496 0,0 0 0 15,-3 1 992-15,0 3 96 0,-1 3 32 0,-1 1 0 16,-1 1-304-16,-2 1-64 0,-1 0-16 0,1 1 0 16,1-3-96-16,2-1-32 0,0-2 0 0,2-4 0 15,2-1-48-15,3-2-16 0,8-9 0 0,0 0 0 16,0 0-192-16,0 0-32 0,0 0-16 0,12-6 0 0,4-4 16 0,1-4 0 15,0-2 0-15,3-1 0 16,-1-4-176-16,1 1-16 0,-2-2-128 0,1 2 192 0,0 5-192 16,1-2 0-16,2-1 0 0,-1 2 0 0,0 1 0 0,-2 3 0 15,-1 6 0-15,-2 3 0 0,-1 3 0 16,-1 4 0-16,-2 5 0 0,-2 5 0 0,-2 4 0 0,-2 7-128 16,-2 2 128-16,-2 3-160 0,-2 1 160 0,-1-1-128 15,-1 1 128-15,-4 1-128 0,1 1-16 16,-5-7 0-16,0-2 0 0,0 2 0 15,-2-6-784-15,3-1-160 0,2-2-16 16,2-4-16-16,1-7-1664 0,4-6-336 16,0 0-64-16,0 0-16 0</inkml:trace>
  <inkml:trace contextRef="#ctx0" brushRef="#br3" timeOffset="148799.45">31347 18926 18431 0,'-11'-7'1632'0,"2"3"-1312"0,-1-2-320 0,-3 2 0 16,0 0 3008-16,-2 2 544 0,0 1 96 0,-3 1 32 15,-2 0-2464-15,-1 2-480 0,1 2-96 0,0 1-32 16,-3 3-320-16,1 1-64 0,2 5-16 0,1 0 0 16,1-3-16-16,5 3-16 0,4 0 0 0,4 1 0 15,4-3 48-15,4 0 16 0,3 1 0 0,1 0 0 16,4-6 16-16,1 4 0 0,1-5 0 0,2 3 0 0,1 0 16 15,0 1 16-15,2 1 0 0,0 1 0 0,-1-3-128 0,-1 3-32 16,-4 2 0-16,-1-1 0 0,-4 2 32 16,-2 2 0-16,-2-3 0 0,-4 2 0 0,-3 2 224 0,-6 0 64 15,-3-4 0-15,-4 2 0 0,-3 1-160 0,0-2-32 16,-6-2 0-16,1 0 0 0,-2-4-256 0,2 1 160 16,1-5-160-16,2-1 128 0,0-1-128 0,5-3-224 15,3-5 48-15,3 2 16 16,5-4-2016-16,6-4-416 0,5-3-80 15,8-3-12992-15</inkml:trace>
  <inkml:trace contextRef="#ctx0" brushRef="#br3" timeOffset="149031.32">32029 18246 21183 0,'-14'-7'1888'0,"2"0"-1504"0,2 3-384 0,-3 1 0 16,2 2 3072-16,-1 5 560 0,-2 3 96 0,0 4 32 16,0 3-2752-16,0 3-560 0,-1 5-96 0,0 6-32 15,1 1-48-15,0 8-16 0,0 5 0 0,1 5 0 16,2 6-48-16,-2 7-16 0,-2-1 0 0,3 2 0 16,-2 2 0-16,2-4-16 0,-1-2 0 0,2 1 0 15,-1-2-176-15,2-2 0 0,1-9 0 0,1 1-176 16,1-8-208-1,0-2-32-15,1-6-16 0,4-5 0 0,-4-4-1488 0,5-3-320 16,1-3-48-16,-1-6-11552 0</inkml:trace>
  <inkml:trace contextRef="#ctx0" brushRef="#br3" timeOffset="149791.4">31608 18900 21183 0,'0'0'1888'0,"0"0"-1504"0,2-7-384 0,-2 7 0 0,8-6 3360 0,2 3 608 15,0-4 112-15,6 1 16 0,-2 1-2944 0,7-3-576 16,1 2-128-16,3 1-32 0,-1-5-192 0,0 3-32 16,1-2-16-16,-4 2 0 0,0 4-176 0,-6-3 0 15,0 2 144-15,-3 2-144 0,-12 2 0 0,8 5 0 16,-8-5 0-16,7 14 0 0,-7 0 0 0,-3 3 0 0,-2 4 0 0,-4 3 0 16,-3 1 144-16,-1-2-144 0,-1-3 192 0,0 2-192 15,0 0 192-15,2-3-64 0,2-1 0 16,3-3-128-16,0-2 320 0,3-2-32 0,4-11-16 15,0 6 0-15,0-6-96 0,0 0-32 0,0 0 0 0,14 0 0 16,0-3 64-16,0-5 16 16,-1-5 0-16,0-2 0 0,1 0-80 0,-1 1-16 0,-1 2 0 0,-2-3 0 15,2-4-128-15,-2 2 160 0,-1 2-160 16,-1 4 160-16,-1 2-160 0,-2 0 0 0,-5 9 0 0,0 0 128 16,0 0-128-16,0 0 0 0,0 0 0 0,0 0 0 15,-2 14 0-15,-1 1 0 0,1 3-128 0,-2 0 128 16,0 3 0-16,1 2 0 0,1-4-144 0,2 2 144 15,1-5 0-15,2-3 0 0,1 0 0 0,1-1 0 0,2-5 0 16,2-2 0-16,-9-5 0 0,14 5 0 0,0-4 0 16,1-3 144-16,1-6-144 0,-1 2 128 0,-1-2-128 15,0-1 0-15,4-2 144 0,-4 2-144 0,-2-4 0 16,0 4 144-16,-1-2-144 0,-1 4 0 0,-1 0 160 0,0 2-160 16,-9 5 128-16,9 0-128 0,-9 0 0 0,13 1 0 15,-3 5 0 1,0 3 0-16,-1-3 0 0,1 5 0 0,0-5-224 0,-2-2 80 15,1 0 144-15,2-3 0 0,2-1 0 0,2-1 0 0,3-4 0 16,1-2 0-16,1-6 0 0,19-9 0 0,-6-3 0 0,-3-1 144 16,-1 0-144-16,-1 0 0 0,-2 3 192 15,-2-3-192-15,-1 1 192 0,-2-3-192 0,-1 0 400 0,-1-6-16 0,0-3-16 0,1-10 0 16,-1-5-48-16,0-7 0 0,0-3 0 0,0-2 0 16,0 6-80-16,-7 24-32 0,-2-7 0 0,1-6 0 15,3-4-208-15,-3 3 176 0,-1 3-176 0,-1 6 160 16,-2 4 32-16,5-15 0 0,-7 19 0 0,-4 15 0 15,-1 16-192-15,-8 9 192 0,-2 10-192 0,3-3 192 16,-4 7-192-16,-1 10 0 16,-4 4-160-16,-1 6 160 0,-4 3-128 0,0 7 128 15,-2 10 0-15,-18 66-144 0,4-14-96 0,7-18-16 0,3-19 0 0,5-8 0 16,3-12 0-16,5-3 0 0,3-3 0 0,3-4 0 16,6-6 80-16,1-3 16 0,1-10 0 0,2-5 0 31,1-6-528-31,-3-18-96 0,0 0-32 0,0 0 0 0,9-5-2400 15,-3-8-496-15,-4-4-80 0</inkml:trace>
  <inkml:trace contextRef="#ctx0" brushRef="#br3" timeOffset="149927.51">32299 18734 38303 0,'0'0'1696'0,"0"0"352"0,0 0-1648 0,0 0-400 0,0 0 0 0,0 0 0 0,17 0 928 0,4 2 96 15,5 0 32-15,4-2 0 0,3 0-480 0,6-2-80 16,1-2-32-16,3 2 0 0,2-1-240 0,6 1-48 15,6-5-16-15,-16 4 0 0,16 0-160 0,3-1 0 16,-1 2 0-16,53-6 0 16</inkml:trace>
  <inkml:trace contextRef="#ctx0" brushRef="#br2" timeOffset="164472.98">562 6646 11055 0,'-3'-9'976'0,"1"-5"-784"0,-3 0-192 0,0-1 0 15,-2-2 1600-15,2 2 256 0,-1-2 64 0,-1 2 16 16,4 0-272-16,-1 2-64 0,0 3-16 0,-1 1 0 15,1 3-256-15,2-1-48 0,2 7-16 0,0 0 0 16,-6 0-496-16,0 7-112 0,1-1-16 0,1 8 0 16,0 4-304-16,1 6-64 0,0 8-16 0,1 8 0 0,0 8 96 15,1 4 16-15,1 1 0 0,-1 0 0 0,-2 1 64 16,1 2 16-16,-2 6 0 0,0 3 0 16,-1 2-64-16,-3-2-16 0,2 0 0 0,-2-7 0 0,-1-7-192 0,0-5-48 15,2-8 0-15,-1-5 0 0,1-7 400 0,0-5 80 16,2-6 16-16,1-3 0 0,-1-7 96 15,5-5 32-15,-5-5 0 0,0-8 0 0,0-2-160 0,0-5-16 16,0-3-16-16,0-8 0 0,1-2-336 0,1-5-64 16,1-4-16-16,2-9 0 0,0-3-144 0,1-4 0 15,2 1 0-15,2-28 0 0,2 5 0 0,4 0 0 16,-1-8 0-16,8 7 0 0,4 3 0 0,4 16 0 0,1 11 0 0,0 3 0 16,1 5 0-16,4 3-176 15,4 6 176-15,-12 19-192 0,3-3 192 0,4 1-208 0,4 3 80 0,-1 5 128 16,3 6-256-16,-1 4 64 0,-3 8 0 0,21 12 16 15,-13 9-64-15,-12 5-16 0,-7 7 0 0,-10 8 0 16,-5 2 112-16,-8 4 16 16,-5 1 0-16,-4 1 0 0,-6-4 128 0,-6-3 0 0,-5-4 0 0,7-18 0 15,-4 4 0-15,-15 15 0 0,-1-10 0 0,19-19 0 16,-5 2 0-16,-1-1 0 0,-1-1 128 0,1-1-128 16,0 0 128-16,0-4-128 0,2-2 128 0,-19 6-128 0,11-10 144 15,8-2-144 1,6-2 192-16,5-4-192 0,1 0 208 0,13 0-64 0,0 0-16 0,0 0 0 15,5 15-128-15,0-5 0 0,3 3 0 0,10 10 0 0,2 2-176 16,-5-7 176-16,7 4-128 0,3-1 128 0,6 2 0 0,-6-5 0 16,5 3 0-16,1 1-128 0,2 1 128 0,2 4 0 15,0-2 0-15,2 5 0 0,1-2-176 0,8 8 0 16,-3-1 0-16,-8-5 0 16,-6-6-2112-16,-5-3-416 0,-1-5-96 15</inkml:trace>
  <inkml:trace contextRef="#ctx0" brushRef="#br2" timeOffset="164865.94">1094 7083 34959 0,'0'0'1536'0,"0"0"336"0,4 10-1488 0,3 4-384 15,2 1 0-15,2 1 0 0,2-6 128 0,3 0-128 16,2-5 160-16,-5-2-160 0,3-3 528 0,3-3 16 0,4-2 0 16,11-6 0-16,2-2-176 0,0-1-48 0,-3-1 0 0,-2-3 0 15,1-2-128-15,-1-5-16 0,-8 4-16 0,-2-1 0 16,-2 1 96-16,-5 1 32 0,-4 0 0 0,-2 0 0 16,-3 2 96-16,-4 3 0 0,-3-2 16 0,-3 3 0 15,-3-1 48-15,-3 4 0 0,-6 0 0 0,-3 8 0 16,-4 4-128-16,-2 3 0 0,-2 7-16 15,-1 2 0-15,0 6-304 0,9-3 0 0,-3 5 128 0,-8 14-128 16,4 1 0-16,12-8 0 0,-1 6 0 0,-5 16 0 0,1-7 0 0,11-12 0 16,3-2 0-16,2 1 0 0,1 1 0 0,5 9 0 15,3-5 0-15,1-12 0 0,3 1-176 0,4-1 176 16,3-3-192-16,10 11 192 16,0-10-1200-16,4-3-128 0,3-4-16 0,5-5-16 15,5-7-2048-15,3-5-416 0</inkml:trace>
  <inkml:trace contextRef="#ctx0" brushRef="#br2" timeOffset="165265.18">2649 6529 23039 0,'-38'-5'2048'0,"14"2"-1648"16,-2 1-400-16,2-1 0 0,1 2 2432 0,0 1 416 16,1 1 80-16,-1 4 16 0,1 2-2048 0,-2 0-416 15,-3 6-80-15,-2-2-16 0,-2 2-96 0,0 2-32 16,-2 2 0-16,1-1 0 0,1 0-16 0,2 0-16 0,1-1 0 0,4 1 0 16,5-2 32-16,4 1 16 0,2-1 0 0,7-3 0 15,4 1-16-15,6 0 0 0,2-1 0 0,6 1 0 16,1 2 64-16,-1-5 0 0,5 3 0 0,11 5 0 15,-1 3-112-15,2 0-16 0,3-2 0 0,-2 1 0 16,-1 1 0-16,-2 3-16 0,0-4 0 0,-3 0 0 16,-5 1 16-16,-5-4 16 0,-3-1 0 15,2 9 0-15,-5-4 48 0,-7-4 0 0,-1 0 0 0,-9 5 0 0,-5-1 272 0,-4-2 64 16,-6-2 16-16,-1 3 0 0,-5-2-160 0,8-5-48 16,-6-3 0-16,-19 4 0 0,5-1-400 0,0-6 128 15,-2-4-128-15,4-2 0 16,0-2-848-16,16-3-256 0,0-4-48 0,-4-4-16 15,8 2-2224-15,6-7-448 0</inkml:trace>
  <inkml:trace contextRef="#ctx0" brushRef="#br2" timeOffset="165601.96">3259 6567 28959 0,'0'0'1280'0,"-7"5"272"0,-2 4-1232 0,-2 2-320 16,0 5 0-16,-4 3 0 0,-4 4 1024 0,-3 2 128 16,-1-2 48-16,-1 6 0 0,-1 3-112 0,0-2-32 0,1 2 0 0,3 0 0 15,3-4-432-15,5 2-96 0,3 1-16 0,4-6 0 16,6-3-96-16,5 0-32 0,5-5 0 0,5-3 0 16,4-2-128-16,3-3-16 0,5-7-16 0,2-3 0 15,1-7-32-15,-7 2 0 0,-1-5 0 0,12-10 0 16,-3-2 272-16,-2-3 48 0,-1 2 16 0,-5-4 0 15,-5 1 64-15,-5-1 16 0,-1 2 0 0,-4 2 0 16,-5 3-80-16,-3 0-16 0,-5 1 0 0,-2 1 0 0,-4 0-224 16,-5 1-48-16,-7-1-16 0,1 1 0 0,-3 0-224 0,-2 3 0 15,-1 0-144-15,0 6 144 16,0 0-1904-16,1 4-272 0,0 4-64 0,3-2-16960 16</inkml:trace>
  <inkml:trace contextRef="#ctx0" brushRef="#br2" timeOffset="166126.68">4031 6408 13823 0,'0'0'608'0,"0"0"128"0,0 0-592 0,0 0-144 0,0 0 0 0,-8 6 0 16,8-6 2272-16,-9 13 416 0,2 4 96 0,-1 1 16 15,0 3-1152-15,2 7-240 0,0 0-32 0,-3 4-16 16,0 1-176-16,-1 2-32 0,-2 0-16 0,1 0 0 16,1 0-400-16,3-14-80 0,0 2-16 0,-4 8 0 15,3-7-112-15,0-5-16 0,0-8-16 0,7-3 0 16,1-8 272-16,0 0 64 0,0 0 16 0,1-11 0 0,6-9 32 0,0-5 0 16,3-3 0-16,4-4 0 0,2-3-496 15,1-1-80-15,4 1-32 0,-3-5 0 0,2-3-272 0,2 1 0 16,0 4-128-16,1 1 128 0,-1 1 0 0,3 5 0 15,2 3-128-15,0 3 128 0,-3 4 0 0,0 6 0 16,0 6-160-16,-1 6 160 0,-3 10 0 0,2 7-144 16,1 7 144-16,-3 5 0 0,-3 5 0 0,-5 5 0 15,-1 2 0-15,-6 8 0 0,-1 1 0 0,-4 1-128 16,-3 0 128-16,0-4 0 0,1-2-272 0,-1-3 0 16,1-10 0-16,1 0 0 15,2-4-1344-15,1-5-272 0,0-5-48 0,1-3-16 16,-3-12-1520-16,12 0-304 0</inkml:trace>
  <inkml:trace contextRef="#ctx0" brushRef="#br2" timeOffset="166483.7">5337 6142 23951 0,'-5'-7'2128'0,"2"-2"-1696"0,3 9-432 0,-9-9 0 16,-2-2 1728-16,0 6 256 0,-3-1 48 0,-4 5 16 15,-5 5-784-15,-2 1-160 0,-3 1-16 0,-5 7-16 16,-1 5-528-16,-2 0-96 0,-3 5-32 0,3 5 0 16,2 0-128-16,1 5-32 0,0-2 0 0,5 1 0 15,5-3-96-15,2 2-32 0,4 2 0 0,3-8 0 16,3-2-128-16,4-5 128 0,2-1-128 0,5-7 128 0,0-10 144 0,7 7 32 16,-7-7 0-16,16 0 0 0,0-3-112 0,3-3-32 15,3 0 0-15,1-5 0 0,-2-6 80 0,4-2 16 16,0-1 0-16,0-1 0 0,0 2-128 0,-4 3 0 15,-1 2-128-15,1 2 192 0,-2 3-192 0,-1 4 0 16,-1 3 128-16,-1 8-128 0,-2 3 0 0,0 8 128 16,-3 3-128-16,1 5 0 0,2 2 0 0,-2 1 128 15,-3-3-128-15,3 5 0 0,0-5 0 0,0 2 0 16,-1-6 0-16,1-2 0 16,0-3-1040-16,2-4-256 0,0-5-48 0,0-5-16 15,2-4-1696-15,0-6-336 0</inkml:trace>
  <inkml:trace contextRef="#ctx0" brushRef="#br2" timeOffset="166834.98">5732 6018 21183 0,'-8'16'1888'0,"4"0"-1504"15,-1 4-384-15,0 5 0 0,1 6 1216 0,-2 1 192 0,-2-2 16 0,-1 1 16 16,0 2 304-16,0 0 64 0,-2 1 16 0,0-1 0 15,-1-6-608-15,1 0-112 0,-2-6-16 0,3-2-16 16,1-3-384-16,4-4-80 0,5-12-16 0,0 0 0 16,0 0 48-16,0 0 0 0,0 0 0 0,5-14 0 15,-1-5-64-15,5 0-16 0,1 0 0 0,2-4 0 16,2-4-224-16,2 1-32 0,-2-1-16 0,1-1 0 16,-1 4-80-16,1 1-16 0,3-1 0 0,0 5 0 0,0 2-64 15,-1 6 0-15,1 2-128 0,4 6 192 0,-3 5-192 0,0 7 128 16,-1 2-128-16,-1 7 0 0,-1 2 0 0,-4 7 0 15,0-3 0-15,-4 5 0 0,-5 6 0 0,-1-1 128 16,-2 0-128-16,-2 1 0 0,1-4-192 0,-4 5-96 16,2-2-16-16,1-3 0 15,1-3-2240-15,2-7-448 0,1-5-80 0,4-6-8256 16,2-6-1664-16</inkml:trace>
  <inkml:trace contextRef="#ctx0" brushRef="#br2" timeOffset="167149.9">6895 5840 26719 0,'-7'-3'2368'0,"1"2"-1888"0,6 1-480 0,-10 0 0 16,1-1 1088-16,-1 1 112 0,-3 0 16 0,-2 1 16 15,-3 2-592-15,-2 0-128 0,-2 4-32 0,-2-2 0 16,-3 3 144-16,-2 4 16 0,-2 7 16 0,0 4 0 16,0 5-144-16,-2 4-48 0,0 4 0 0,2 2 0 15,3-1 48-15,3 3 16 0,1 2 0 0,5-1 0 16,2-2-144-16,6-1-16 0,2-3-16 0,4-4 0 16,2-5-192-16,3-1-32 0,4-4-128 0,4-2 192 15,2-4-192-15,3-1 128 0,2-3-128 0,4-2 0 0,1-5 0 0,3-3-320 16,1-2 64-16,3 0 0 15,1-7-2496-15,3-1-512 0,-2-3-80 16</inkml:trace>
  <inkml:trace contextRef="#ctx0" brushRef="#br2" timeOffset="167509.76">6951 6037 28559 0,'0'0'2544'16,"0"0"-2032"-16,0 13-512 0,2-3 0 0,-1 3 1040 0,3-1 112 16,2-3 32-16,2 1 0 0,2-3-96 0,2-1 0 15,2-3-16-15,4-2 0 0,2-2-368 0,5-1-64 16,-1-4 0-16,4-2-16 0,3-2-288 0,2-1-48 16,0-5-16-16,0 0 0 0,0-1 48 0,-2 1 16 15,-1-1 0-15,-3-2 0 0,-3-2 96 0,-4 3 16 16,-3 0 0-16,-4 0 0 0,-6 1 16 0,-3-1 16 15,-4 0 0-15,-4 4 0 0,-3 4-32 0,-6 0-16 16,-5 3 0-16,-5 2 0 0,-4 4-192 0,-3 6-48 16,-6 4 0-16,-2 6 0 0,-2 3-192 0,-2 5 0 0,0 7 128 0,2 5-128 0,2 0 0 0,4 3 0 15,2 3 128-15,5 1-128 16,6-1 176-16,3-4-16 0,8-3 0 0,6-2 0 0,4-3-160 16,6-1 160-16,6-5-160 0,6-2 160 15,3-2-160-15,7-2 0 0,5-2 0 0,9-2 0 16,9-6-1616-16,14-4-208 15,10-6-32-15,4-3-17456 0</inkml:trace>
  <inkml:trace contextRef="#ctx0" brushRef="#br2" timeOffset="168467.19">7937 6047 19119 0,'-14'-6'832'0,"6"2"192"0,-1 0-816 0,2 2-208 0,2-2 0 0,-2-3 0 0,7 7 1088 0,-2-7 160 16,2 7 32-16,4-13 16 0,2 3-272 0,4-3-64 15,3-2-16-15,5 0 0 0,3-2-304 0,6 1-48 16,3-1-16-16,6 3 0 0,2 0-128 0,7 1-16 15,7 2-16-15,2 2 0 0,5-2 144 0,2 3 16 16,0-2 16-16,1 2 0 0,0 1-160 0,3 3-48 16,1 3 0-16,1 3 0 0,-1 4-192 0,-2 2-32 15,-1 1-16-15,-4 0 0 0,-1 4-144 0,-2 2 160 16,1 3-160-16,-1 2 160 0,-2 2-160 0,0 3 0 16,-1 2 0-16,-1 3 128 0,-3-1-128 0,-4 2 0 15,-1 1 0-15,-4 2 128 0,-2-2-128 0,-1 2 0 16,-1 2 144-16,-2 3-144 0,-2 1 0 0,-2 0 128 15,-2 3-128-15,-1 2 0 0,-4-4 0 0,-1 3 128 16,-2 1-128-16,-4 3 0 0,0 3 0 0,-4 2 0 16,0 2 0-16,-3 1 128 0,-5-3-128 0,-2 2 0 0,-2 3 128 15,-2 3-128-15,-2 0 192 0,-4 4-48 0,2-5 0 0,-3 1 0 0,-3 1-16 0,-2 0 0 16,-1 2 0-16,-1 1 0 0,-3-2-128 0,-4 2 192 16,-4-5-192-16,2 2 192 0,-2-1 0 0,-2 7 0 15,-3-4 0-15,-1 2 0 0,-3-3 32 0,-1-4 16 16,-1 0 0-16,-2 3 0 0,-5-1 48 0,-1 1 16 15,-3-2 0-15,-1-1 0 0,-3 2-48 0,-1-2 0 16,2 0 0-16,-2 1 0 0,-2-2 32 0,-1-2 0 16,-1 0 0-16,-3 1 0 0,-1 2-16 0,0-2 0 15,-1-4 0-15,2-1 0 0,2 2-80 0,0-2 0 16,-2-3-16-16,-1 1 0 0,-2 1-176 0,1-3 192 16,-1-2-192-16,3 1 192 0,5-6-192 0,0-2 160 15,3-2-160-15,2-4 160 0,2-3-160 0,2 0 128 16,1-5-128-16,5-1 128 0,6-1-128 0,3-3 192 15,1 1-192-15,6-5 192 0,2-2-64 0,5-4 0 16,2 2 0-16,3-6 0 0,1 2-128 0,4-2 0 16,8-6 0-16,0 0 0 0,0 0 0 0,0 0 0 15,0 0 0-15,0 0 0 16,0 0-1232-16,10-10-128 0,1 1-32 0,3-5-11088 16,1-2-2240-16</inkml:trace>
  <inkml:trace contextRef="#ctx0" brushRef="#br2" timeOffset="168817.65">7706 9029 37775 0,'-17'4'3360'0,"-2"0"-2688"0,0 1-544 0,2 6-128 16,2 1 608-16,1 5 96 0,-1 8 0 0,-3 3 16 0,3-2-464 0,-2 7-112 15,-2 2-16-15,1 1 0 0,3 3-128 0,0 1 160 16,0 6-160-16,-2 2 160 0,1 6-160 0,-3 5 0 16,-2 2 0-16,0 3 0 0,-1-2 0 15,2 3 0-15,-3-4 128 0,1 3-128 0,1-2 0 0,0 0 0 16,5-5 0-16,2-2 128 0,4-4 400 0,3-8 80 16,5-2 16-16,3-4 0 0,3-5 176 0,6-5 32 15,6-1 16-15,6-5 0 0,3-3-256 0,9-4-48 16,5-4-16-16,5-1 0 0,5-2-176 0,5-6-32 15,9 0-16-15,7-3 0 0,6-10-176 0,6 1-128 16,2-6 192-16,3-4-192 0,4-3 0 0,5 1 0 16,3-1 0-16,1 1 0 15,-2 0-2112-15,-1 0-464 0,1 0-112 0</inkml:trace>
  <inkml:trace contextRef="#ctx0" brushRef="#br2" timeOffset="173137.19">10013 7570 9215 0,'0'0'816'0,"0"0"-656"0,0 0-160 0,0 0 0 0,0 0 2384 0,0 0 448 16,0 0 96-16,0 0 16 0,0 0-1808 0,0 0-368 15,6-6-64-15,0-5 0 0,1 1 128 0,0 0 48 16,2-4 0-16,1-1 0 0,1-4-288 0,0-2-48 15,2 0-16-15,-1-1 0 0,2-2-144 0,2 0-48 16,1-7 0-16,3 2 0 0,-1-1-96 0,2-2-32 16,1 0 0-16,1-1 0 0,0-3-80 0,5 2-128 15,0-1 176-15,-1-4-176 0,0 0 176 0,0 1-176 16,-2-2 160-16,-1 2-160 0,3-4 224 0,-3 6-48 0,-3 4-16 0,3 0 0 16,-1-1 96-16,1 0 0 0,0 1 16 0,1 2 0 15,2-2-32-15,1-1-16 0,1 4 0 0,2 1 0 16,1-2-48-16,2 2-16 0,1-1 0 0,2-1 0 15,-1 2-160-15,0-4 192 0,-2 0-192 0,-1 0 192 16,-1 1-192-16,1-1 0 0,1-1 0 0,0 1 128 16,2 1-128-16,-2 3 0 0,2 1 144 0,2 1-144 15,0-1 144-15,2 3-144 0,-2 1 192 0,0-2-192 16,-1 1 160-16,0 1-160 0,-2-3 128 0,1 2-128 16,1 3 0-16,2-2 0 0,-1 1 128 0,3 1-128 15,1 0 0-15,1-2 0 0,3-2 0 0,-1 2 0 16,4-1 0-16,-7 0 0 0,-2 2 0 0,1 2 0 15,0-2 0-15,-2-1 0 0,1 2 0 0,0 3 0 16,1 0 0-16,1 2 0 0,0 0 0 0,0 4 0 0,0-4 0 16,0 0 0-16,-4-1 0 0,0 1 0 0,-2-2 0 0,-1 2 0 15,1-2 0-15,1 1 128 0,-1 2-128 0,1 2 0 16,-1-2 144-16,1 0-144 0,0 1 192 0,1 0-48 16,-1 0 0-16,1-1 0 0,-3-1-16 0,-2 0 0 15,-1 2 0-15,0 0 0 0,0 0-128 0,-1 0 0 16,-1 0 144-16,0 1-144 0,1-1 0 0,-1 0 144 15,-1 0-144-15,2 3 0 0,1 1 128 0,1-3-128 16,-3 0 0-16,1 2 0 0,-2-3 0 0,0 1 128 16,-2 4-128-16,-2-4 0 0,1 1 192 0,2 0-64 15,-3-2 0-15,1 2-128 0,-1 0 144 0,2-1-144 16,-1-2 0-16,1 3 144 0,0 0-16 0,0-1-128 0,-1-3 192 0,2 3-64 16,0 3 0-16,0-3-128 0,-1 2 192 15,0 1-64-15,2-3 16 0,-1 0 0 0,-3 3 0 0,-1-3 0 16,-2 3-16-16,1 0 0 0,0 2 0 0,0-1 0 15,-2 3-128-15,-1-2 0 0,-2 2 0 0,1 2 0 16,0-3 0-16,0 2 128 0,-2 2-128 0,-2 1 0 16,0-4 0-16,-1 3 0 0,-1 1 0 0,0 2 0 15,0 2 0-15,-2-1 0 0,0 1 0 0,2 1 0 16,0 0-144-16,-2-1 144 0,0-1-192 0,0 1 192 31,-1 0-496-31,-1 1 16 0,1-2 0 0,-1 0 0 0,0-1-480 16,0-1-80-16,-1-2-32 0,-1 1 0 15,3-1-2384-15,-1 0-496 0</inkml:trace>
  <inkml:trace contextRef="#ctx0" brushRef="#br2" timeOffset="173511.43">14099 4391 17503 0,'-24'-5'768'16,"9"1"176"-16,2-2-752 0,2 3-192 0,-1 1 0 0,12 2 0 0,-6-3 1680 0,6 3 304 15,0 0 64-15,0 0 16 0,0 0-1104 0,11-2-208 16,5-1-48-16,3 0-16 0,4 2-144 0,3 0-32 16,7-2 0-16,3 0 0 0,-2 0-256 0,3-3-48 15,3 1-16-15,1 1 0 0,4-1-48 0,1-2-16 0,2 2 0 0,-1 4 0 16,1 1 144-16,-2 0 32 0,0 0 0 15,-5 2 0-15,-6 4 112 0,-2 2 32 0,-6 0 0 0,-3 4 0 16,-1 3 0-16,-5 3 16 0,-6 1 0 0,-3 1 0 16,-2 3 80-16,-5 5 16 0,-3 0 0 0,-8 1 0 15,-7 2 16-15,-2-2 16 0,-5 3 0 0,-5-1 0 16,-5 2-48-16,-4-3-16 0,-5-1 0 0,-4 1 0 16,-1-2-160-16,0 2-48 0,3 0 0 0,0-3 0 15,5 2-320-15,4-5 0 0,4 0 0 0,7 0 0 31,5-7-2176-31,7-6-512 0</inkml:trace>
  <inkml:trace contextRef="#ctx0" brushRef="#br2" timeOffset="175904.87">14821 2764 12895 0,'-1'-17'576'0,"2"9"112"0,1-5-560 0,0 3-128 0,1 1 0 0,0 0 0 15,1-1 512-15,0 0 80 0,0 3 16 0,0 1 0 16,0-3-288-16,1 4-48 0,-2-3-16 0,-3 8 0 16,6-7 16-16,-6 7 0 0,8-7 0 0,0 1 0 15,-8 6 80-15,0 0 16 0,9-4 0 0,-9 4 0 16,8-2 96-16,-8 2 32 0,0 0 0 0,0 0 0 15,0 0 80-15,0 0 32 0,0 0 0 0,0 0 0 16,0 0 160-16,0 0 16 0,0 0 16 0,0 0 0 16,0 0-112-16,0 0-32 0,-8 5 0 0,0 2 0 15,-1 0-208-15,1-2-32 0,0 4-16 0,0-2 0 16,-1 3-80-16,2-1-32 0,-2 3 0 0,1-3 0 16,-1 1-96-16,2 0-32 0,-1 1 0 0,2 2 0 15,-2-3-160-15,0 2 192 0,3-1-192 0,-1-2 192 16,0 2-32-16,-1 0 0 0,2-1 0 0,-1 3 0 0,1-3-32 15,0 1-128-15,5-11 192 0,-5 13-64 0,0 0-128 16,-1-2 192-16,6-11-192 0,-2 11 192 0,2-11-192 16,-1 11 192-16,1-11-192 0,0 0 192 0,0 0-192 0,0 0 192 15,1 12-192-15,-1-12 192 0,0 0-192 0,0 0 0 16,0 0 144-16,5 9-144 0,-5-9 0 16,0 0 128-16,0 0-128 0,0 0 0 0,0 0 0 0,0 0 0 15,8 10 0-15,-8-10 0 0,0 0 0 0,0 0 0 16,0 0 0-16,0 0 0 0,0 0 0 0,0 0-128 15,0 0 128-15,0 0 0 0,0 0-160 0,0 0 160 16,0 0-192-16,0 0 192 0,0 0-256 0,0 0 48 0,0 0 16 16,0 0 0-16,10-1 0 0,-10 1 16 0,0 0 0 15,9-5 0 1,-9 5-272-16,7-6-48 0,-7 6-16 0,5-5 0 16,-5 5-544-16,5-9-112 0,-5 9-32 0,4-8 0 15,-4 8-304-15,2-10-64 0,-2 1-16 0,0 9 0 16,0 0 48-16,0 0 16 0,-3-9 0 0,3 9 0 15,-5-9 368-15,5 9 64 0,-5-9 0 0,0 3 16 16,0 1 656-16,-2-1 128 0,0 3 32 0,7 3-2576 16,-9-5-512-16</inkml:trace>
  <inkml:trace contextRef="#ctx0" brushRef="#br2" timeOffset="177452.82">569 6247 24879 0,'-30'-2'2208'0,"10"1"-1760"0,-3 0-448 0,0 1 0 16,1-1 1152-16,-2-3 128 0,-3-1 48 0,2-2 0 15,1-4-816-15,0-3-176 0,1-5-16 0,1-4-16 16,1-5 128-16,0-2 16 0,3-5 16 0,1 1 0 16,3-2-80-16,0 1 0 0,1-2-16 0,5 15 0 15,-2-6-368-15,0-4 128 0,-1-3-128 0,-2-6 0 16,0-2 0-16,-2-4 0 0,0 0 0 0,-16-41 0 15,4 15-208-15,16 45-16 0,11 28 0 16,0 0 0-16,0 0 224 0,0 0-192 0,0 0 192 0,0 0 0 16</inkml:trace>
  <inkml:trace contextRef="#ctx0" brushRef="#br2" timeOffset="185196.18">1361 5642 16575 0,'-25'1'1472'0,"8"1"-1168"0,1 0-304 0,2-1 0 15,-1-1 1248-15,1 0 192 0,0-1 32 0,2-3 16 16,3-1-16-16,-1-5-16 0,0 1 0 0,1-6 0 16,-1-3-352-16,0-3-64 0,3 1-16 0,1-5 0 0,-2-2-464 0,2-6-112 15,-2-1 0-15,3-3-16 0,0-1-160 0,0-6-16 16,-1-1-16-16,1-6 0 0,1-4-64 0,-1-2-16 15,-3-5 0-15,4-2 0 16,1-5-160-16,-2 0 0 0,-3-3 0 0,3-1 128 0,1-4-128 0,0-1 0 16,0 3 0-16,1 1 128 0,0 1-128 0,-1 5 0 15,0 2 0-15,2 6 0 0,-1 0 0 0,2 3 0 16,0 4 0-16,1 0 128 0,1 5 32 0,2-1 0 16,-2 2 0-16,-1 3 0 0,2 0-32 0,1 1-128 15,-1 1 192-15,2 1-64 0,1 3-128 0,0 1 0 16,1 1 0-16,-1 2 0 0,-2 1 0 0,1 3 0 15,0-3 0-15,1 2 0 0,3 2 0 0,-1 2 0 16,0 4 0-16,2-1 0 0,1 1 0 0,0 2 0 0,0 3 0 0,0 0 0 16,2 4 0-16,-1 1 0 0,2 2 0 0,2-2 0 15,2 2-128-15,2 1 128 0,1 1 0 0,3 2 0 16,2 1 0-16,5 0 0 0,1 1-144 0,4 2 144 16,-1-1 0-16,4 2 0 0,2-2 0 15,0-1 0-15,1 1 0 0,2 0 0 0,2-1 0 0,3 1 0 16,2 0 0-16,3 3-128 0,2-1 128 0,3-4 0 15,3 3 0-15,-1-2 0 0,0-1 0 0,1 1 0 16,1 4 0-16,5-1 0 0,4 0 0 0,2 1 144 16,-2-1-144-16,0-4 0 0,0-1 0 0,2 2-176 15,2-3 176-15,4 4 0 0,5 2 0 0,-1-1 0 16,-2-6 0-16,-1 2 0 0,0 3 0 0,4 0-128 16,-2-1 128-16,3 0 0 0,-2 0 0 0,0 0 0 15,-1-2 0-15,5 5 0 0,2 2 128 0,-3-3-128 0,1-1 0 16,-2-1 0-16,1 3 0 0,4 1-128 0,4 2 128 15,-1-4 0-15,-2-3 0 0,3-2 0 0,-3 4 0 16,4 1 0-16,5-5 128 0,-4 0-128 0,-3-2 0 0,1 1 0 16,4 0 0-16,1 1 0 0,-4-1 0 0,1 1 0 15,-1 2 0-15,-1-2 0 0,4 3 0 16,0-1 0-16,-4-3 0 0,0 4 0 0,0-3 0 16,0 3 0-16,4 2 128 0,0-2-128 0,-2-1 0 0,-1 2 0 15,0 2 0-15,4-1-128 0,5-1 128 0,-1-2 0 16,-4 1 0-16,6 2 0 0,0 1 0 0,1-3 0 15,-2 0 0-15,-1 2 0 0,-1 2 0 0,2-1 0 0,3 1 0 16,-3 1 0-16,-4-1 0 0,2 1 0 0,1 0 0 16,-1 1 0-16,-1-1 0 0,-2 0 0 15,-1 0 0-15,1 0 0 0,3 4 0 0,-3-4 0 0,0 0 0 16,-2 0 0-16,-4 0 0 0,3 0 0 0,5 0 0 0,-3 0 0 16,-4 0 0-16,2 0 0 0,0-1 0 0,2 1 0 15,-3-2 0-15,-1 1 0 0,-3-1 0 16,2-2 0-16,0 4 0 0,2-1 0 0,-2-1 0 15,-3 0 0-15,-2 0 0 0,1 1 0 0,0 1 0 0,0-4 0 16,0 2 0-16,-3-2 0 0,-2 0 0 0,3 2 0 16,1 0 0-16,-2 2 0 0,-3-1 0 15,-3 1 0-15,-2 0 0 0,3 1 0 0,1 1 0 0,-2-1 0 16,2-1 0-16,-4 0 0 0,-1 0 0 0,-2 0 0 16,3 0 0-16,3 0 0 0,0-1 0 0,-2-1 0 15,-3 1 0-15,0 0 0 0,2-2 0 0,1 0 0 16,1 3 0-16,-2 0 0 0,-1 0 0 0,-4-2 0 0,-1 1 0 15,-2 1 0-15,-1 1 0 0,5 3 0 16,1-1 0-16,-1-1 0 0,-2-1 0 0,-2 2 0 16,0-1 0-16,1 2 0 0,2 1 0 0,2-1 0 0,0-1 0 0,-3-1 0 15,-1 0 0-15,1-1 0 0,-2 0 0 0,3-1 0 16,6 0 0-16,0 0 0 0,-2-1 0 0,0 0 0 16,-2-1 0-16,1 1 0 0,3 0 0 0,0-1 0 15,-1 1 0-15,-1 0 0 0,-4 0 0 0,2-1 0 16,0 0 0-16,2-2 0 0,1 3 0 0,-1-2 0 15,-4-1 0-15,0 2 0 0,1-2 0 16,-3-1 0-16,1 1 0 0,3 2 0 0,2-1 0 0,-2 2 0 16,0 0 0-16,-4-3 0 0,-1 0 0 0,2 1 0 0,4 1 128 15,1 1-128-15,-2-1 0 0,-2 0 0 0,0-3 0 16,3 1 0-16,-3-1 0 0,3-3 0 0,1 3 0 0,-2 1 0 16,-3-2 0-16,-1 0 0 0,-1 0 0 0,1 4 0 15,0-2 0-15,1-2 0 0,2 2 0 0,0 1 0 16,-5 1 0-16,-1 1 0 15,0-1 0-15,1-2 0 0,3 2 0 0,-1-1 0 16,0 0 0-16,-2 1 0 0,-2 0 0 0,-1-2 0 0,0 3 0 16,3-2 0-16,3 3 0 0,1-1 0 0,-3-2 0 0,-2 1 0 15,1 1 0-15,0-1 0 0,2 2 0 0,1-1 0 16,3-2 0-16,-4 1 0 0,-2 1 0 0,0 1 0 16,1-2 0-16,2 2 0 0,3 2 0 0,-1-2 0 15,-2 0 0-15,3 0 0 0,-2 0 0 0,0 0 0 0,0 0 0 16,3 0 0-16,4 1 0 0,-2-1 0 15,-3-1 0-15,0-1 0 0,0 1 0 0,2 1 0 0,2 0 0 16,2 0 0-16,-2-1 0 0,1 1 0 16,-1 1 0-16,2 0 0 0,2 1 0 0,0-1 0 0,-1-1 0 0,-3 2 0 15,-1 1 0-15,1 0 0 0,2-2 0 0,3-1 0 16,1 0 0-16,-4 2 0 0,-3 1 0 0,1-2 0 16,2 0 0-16,0-1 0 0,6 2 0 0,-5 1 0 15,-2-3 0-15,-1 0 0 0,3-2 0 0,2 2 0 16,1 0 0-16,-1 0 128 0,-3-1-128 0,-2-1 0 15,-2 1 0-15,3 1 0 0,3-1 0 0,-2 1 0 16,1-1 0-16,-5-1 0 0,-3 2 0 0,1 0 0 16,-1 2 0-16,6-2 0 0,1 0 0 0,-3-2 0 15,-5 0 0-15,2 1 0 0,2-2 0 0,1 2 0 16,4 1 0-16,-3-2 0 0,-3-1 0 0,-2 1 0 16,-2 0 0-16,2 1 0 0,2 1 0 0,2 0 0 15,0 0 0-15,-4-2 0 0,-3 0 0 0,-1-1 128 0,1 2-128 0,2 0 0 16,-1-2 0-16,3 2 0 0,-2 0 0 15,-1-2 0-15,-3 0 0 0,-3 2 0 0,1 0 0 0,5 1 0 16,3 0 0-16,-2 0 0 0,-3-1 0 0,0-2 0 16,-3-2 0-16,2 2 0 0,1 2 0 0,1 0 0 15,3-2 0-15,-3 0 0 0,-2-3 0 0,-1 4 128 16,0-2-128-16,2 3 0 0,1 2 0 0,1 0 0 16,-1-1 0-16,-3-1 0 0,-5-1 0 0,2 0 0 15,-1 2 0-15,1 2 0 0,2 0 0 16,-1 1 0-16,0-3 0 0,-2 0 0 0,-6-2 0 0,-1 1 0 15,2-1 0-15,-2 3 0 0,-1 3 0 0,2-2 0 0,5-2 0 16,-2-1 0-16,-2-2 0 0,-3 2 0 0,-3 0 0 16,0 1 0-16,2 1 0 0,-1 2 0 0,2 0 0 15,1 3 0-15,3-3 0 0,-5 0 0 0,1-2 0 0,-7 0 0 16,0 2 0-16,-1 1 0 0,0-2 0 0,3 1 0 16,0-2 0-16,1 3 0 0,0 0 0 0,-1 0 0 15,0-3 0-15,-3 0 0 0,-3 0 0 0,-1 2 0 16,1-2 0-16,-1 2 0 0,3-1 0 0,0 3 128 15,-1 1-128-15,2-4 0 0,-1 1 0 0,2-1 0 16,-5 1 0-16,0 0 128 0,0 0-128 0,-1 0 0 16,1-1 0-16,1 2 0 0,-3 0 0 0,2 1 0 0,3-3 0 15,-1 2 0-15,0-1 0 0,-3-1 0 0,0 0 0 16,-1-2 128-16,-4 0-128 0,1 2 0 0,-1-1 0 16,1 2 0-16,-1-2 0 0,2 2 0 0,-1-1 0 15,0 1 0-15,1-2 0 0,1 0 0 16,-3 3 128-16,-1-1-128 0,-3-2 128 0,0 1-128 15,-1 4 160-15,-1-1-160 0,-2-3 128 0,2 2-128 16,1-3 0-16,-3 2 144 0,0-1-144 0,1 1 0 0,-1 1 144 0,1-2-144 16,0 0 0-16,1-1 0 0,-1 0 0 15,0 2 0-15,-3 0 0 0,-1 3 0 0,-3-4 0 0,2 2 0 16,-3 1 0-16,-2 1 0 0,-2-1 0 0,2 0 0 16,-4 4 0-16,-6-5 0 15,-1 3 0-15,1 1 0 0,1-1 0 0,-2 3 0 0,0-1 0 0,0 4 0 16,0-1 0-16,7 11 0 0,-5-5 0 0,-1 4 0 0,-2 2 0 15,-3 1 0-15,-1-5 0 0,-1 2-128 16,-2 0 128-16,0 3 0 0,-2 1 0 0,-2 4 0 0,1 4 0 0,-1 5 0 16,-1 6 0-16,0 1 0 0,0 2 0 0,-1 2 0 15,-1-2 0-15,0-1 0 0,2-5 0 0,-1 1 0 16,0-1 0-16,1 9 0 0,-2 3 0 0,-1 4 0 16,1 4 0-16,-1-2 0 0,1-1 0 0,0-4 0 15,-1-4 0-15,0 4-128 0,1 5 128 0,2 2 0 16,-1 7 0-16,-1-1 0 0,2-3 0 0,1-3 0 15,0-4 0-15,1 0 0 16,1 6 0-16,4 4 0 0,-2 3 0 0,2-1 0 0,0-2 0 0,1-4 0 0,1-5 0 16,1 5 0-16,0 3 0 0,1 4 0 15,0 4 0-15,-1-2 128 0,2-1-128 0,0-3 0 0,-1-6 0 16,1 7 0-16,0 5 0 0,-1 3 128 0,0-2-128 16,1-2 0-16,0-7 0 0,1 4 0 0,1 0 0 15,2 7 0-15,0 6 0 0,0-5 0 0,-2-1 0 0,2-5 0 16,-1-6 0-16,2 4 0 15,2 6 0-15,-1-2 0 0,-2 1 0 0,1-5 0 0,1-6 0 16,-1 1 128-16,-1-4-128 0,1 8 0 0,1 4 0 0,0-3 0 16,2-2 0-16,-1-7 0 0,-1-2 0 0,1-1 0 15,0 6 0-15,-7-27 0 0,1 7 0 0,0 6 0 16,2 2 0-16,-1 2 0 0,1-1 0 0,-1 6 128 16,1 2-128-16,8 60 0 0,-4-17 0 0,-3-15 0 15,-4-13 0-15,4-4 0 0,-2-6 0 0,-1 4 0 16,-1 4 0-16,-1-2 0 0,0-2 0 0,-1-4 0 15,-2-4 0-15,3-1 0 0,-1 0 0 0,-1 6 128 0,-3 7-128 16,0 0 0-16,-2-3 0 0,0-6 0 0,2-5 0 0,-2-1 0 16,-1 4 0-16,2 0 128 0,-1 6-128 0,-1-1 176 15,-3 0-176-15,3-7 192 0,0-1-192 0,2 0 0 16,-1 4 0-16,-1 2 0 0,-1 2 0 16,-1-1 0-16,1-2 0 0,0-5 0 0,-2-2 0 15,2-2 0-15,1 0 0 0,-1 7 0 0,-3-1 0 16,0 3 0-16,4-6 0 0,-3 1 0 0,0-2 0 0,1-3 0 15,4 0 0-15,-1 2 0 0,-1 4 0 0,0-1 0 16,0 0 0-16,0-2 0 0,0-6 0 16,1-1 0-16,0-7 0 0,2 1 0 0,1 2 0 15,0-1 0-15,-2 4 0 0,1 1 0 0,-2 0 0 0,0-4 0 0,1-3 0 0,-1-1 0 16,-1-4 0-16,0-4 0 0,4-1 0 16,-3-2 0-16,-1-1 0 0,0 2 0 0,2 2 0 15,-2 2 0-15,-2 1 0 0,-1-1 0 0,1-2 0 16,-1-2 0-16,-2-3 0 0,1-1 128 0,2-1-128 0,-2-3 0 15,1-1 128-15,0-3-128 16,-1-3 128-16,0 0-128 0,0-1 144 0,-1 0-144 0,-1-2 160 16,-1 2-160-16,0-2 160 0,-3 2-160 0,1-1 160 0,-3-1-160 15,-3-1 160-15,1 2-160 0,-2 0 160 0,5-7-160 16,-3-1 224-16,-3 1-48 0,-5 1-16 0,-2-2 0 16,-3 3-32-16,-3-4 0 0,-3 4 0 0,-35 6 0 15,6-3-128-15,1-2 192 0,-1-2-192 0,26-5 192 16,-6 2-192-16,-5-3 160 0,-4 4-160 0,-6-3 160 15,-5 2-160-15,-4 1 0 0,-4-3 0 0,-71 6 128 16,20-3-128-16,9 0 0 0,5-4 0 0,0-2 0 16,1 1 0-16,0-3 0 0,-2-1 0 0,-2 0 0 0,-6 0 0 15,-4 0 0-15,2-3 0 0,52 3 0 16,-13-3 0-16,-10 2 0 0,-7-2 0 0,-10 1 128 0,-2-1-128 16,-6-1 0-16,-3-1 0 0,-117-5 0 0,36-1 0 0,21 2 0 15,13-3-144-15,9 6 144 0,1-5 0 0,2 4-192 16,-2 0 192-16,4 0-160 0,0-3 160 0,-2 4 0 15,-5 3 0-15,1-3 0 0,0 1 0 16,0 1 0-16,0 0 0 0,-2 2 0 0,1-2 0 0,3 1 0 16,2-1 0-16,0 3 0 0,-4 0 0 0,3-2 0 15,6 1 0-15,-6-2-128 0,-6 0 128 0,2 2-208 16,1 0 80-16,0 0 128 0,-2 1-192 0,0-1 192 16,-4 2-160-16,6-1 160 0,2-2 0 0,-2 2 0 15,-8 0 0-15,5 0 0 0,-4-1 0 0,5 2 0 16,1 0 0-16,-1-1 0 0,-3-1 0 0,4 2 0 0,6 0 0 15,-4 0 0-15,-5 0 0 0,1 0 0 16,0 0 0-16,3 1 0 0,-1-1 0 0,1 0 0 16,-2 0 0-16,2 1 0 0,1 2 0 0,0-1 0 0,-1 2 0 0,-1-3 0 15,-2 3 0-15,2-1 0 0,-1-1 0 0,-1 2 0 16,-3 1 0-16,0-1-144 16,1-2 144-16,-2 3-128 0,-2 2 128 0,-3-2-160 0,0 0 160 0,2 1-160 15,-1-1 160-15,1 1 0 0,-3 1 0 0,-2 0 0 16,-2 0 0-16,6 3 0 0,1-1 0 0,-3 0 0 15,-5-1 0-15,1 2 0 0,0-1 0 16,2 0-128-16,3-2 128 0,-2 4 0 0,-6 1 0 0,2-2 0 16,0 3 0-16,5-4 0 0,1 0 0 0,-2-3 0 15,-3 4 0-15,4-1 0 0,2 3 0 16,2-5 0-16,0 1 0 0,-2 0 0 0,0 4 0 0,5 0 0 16,10-3 0-16,-6 3 128 0,-6-5-128 0,3 3 0 15,0-1 0-15,5 2 0 0,0-4 0 0,1 3 0 0,-4-1 0 16,5 2 0-16,5 2 0 0,-5-4 0 0,-2 2 0 0,3-1 0 15,5 3 0-15,-1 0 0 0,2-4 0 16,-1 2 0-16,6-2 0 0,1 1 128 0,0-1-128 16,5 1 0-16,5 2 0 0,0-3 128 0,1 2-128 0,3-5 0 15,2 5 128-15,2-4-128 0,2 3 0 0,7-1 0 16,1 0 0-16,0 0 128 0,-3 4-128 16,2-4 0-16,7 0 0 0,-2-1 0 15,-5 1 0-15,6 0 0 0,-1 1 0 0,6 4 0 16,-1-3 0-16,-2-1 0 0,-2-4 0 0,3 4 0 0,4-1 0 0,0 3-128 0,-6-5 128 0,1 3 0 15,2-3 0-15,1 3 0 0,3 0 0 0,-1-1 0 16,-3-1 0-16,6-1 0 0,4 0 0 0,1 1 128 16,-2 0-128-16,1-2 128 15,2 2-128-15,1-3 128 0,2 4-128 0,1-1 0 0,-1 2 128 0,2-3-128 16,-1 2 0-16,0-2 0 0,2 0 0 16,1 3 0-16,-2-1 0 0,-2 2 0 0,-5 0 0 0,5-3 0 15,3 3 0-15,-2-2 0 0,0 2 0 0,-3 0 0 16,-1-1 0-16,3 1 0 0,2-2 0 0,0 3 0 15,-2-4 0-15,-1 5 0 0,-3 0 0 0,4-3 0 16,0 1 0-16,0 2 0 0,1 0 0 0,-1 1 0 0,-2-3 0 16,6-3 0-16,1 3 0 0,-1 3 0 0,0 0 0 15,-2-1 0-15,-1-3 0 0,2 0 0 16,3 4 0-16,1 2 0 0,0-6 0 0,1 1 0 0,0 1 0 16,2-5 0-16,4 3 0 0,4-3 0 15,2-2 0-15,-5 4 0 0,-1-4 0 0,-2 0 0 16,2 0 0-16,1-1 128 0,3-2-128 0,2 3 0 15,1 3 0-15,-2-3 0 0,-4 2 0 0,3-1 0 0,0-1 0 0,4 1 0 16,4 3 0-16,1-4 0 0,-1 3 0 16,0-2 0-16,-3-2 128 0,6 1-128 0,0 2 128 15,4-4-128-15,3 1 160 0,1 3-160 0,2-1 0 0,2-1 128 16,0 1-128-16,-1-1 0 0,0-1 0 0,-1 0 0 16,2-1 0-16,3 2 0 0,2-2 0 0,20 0 0 15,-3-3 0-15,-1 3 0 0,0-2 0 0,-1 1 0 0,2 0 0 16,1 0 0-16,0-1 128 0,-16-1-128 0,9-1 0 15,6 1 0-15,2-5 128 0,3 1-128 16,2 0 0-16,1-4 0 0,1-1 128 0,0-1-128 0,2 1 0 16,0-5 0-16,2 1 128 0,0 1-128 15,2-1 0-15,1-3 0 0,-1 1 128 16,1-2-128-16,0 0 0 0,1-1 0 0,-1 0 0 16,0-2 128-16,2-3-128 0,-2 0 0 0,2-5 0 0,-2-1 0 0,3 0 128 0,-1-6-128 15,-1-4 0-15,1-4 0 0,1-2 0 0,-1-1 0 16,2 4 0-16,2 20 0 0,-1-6 0 0,0-3 0 15,0-5 144-15,0-3-144 0,0-3 128 0,-2-9-128 16,3-1 128-16,-4-44-128 0,0 13 0 0,2 11 128 16,-1 3-128-16,2 3 0 0,-1 0 0 0,1-4 128 0,0-4-128 0,1 4 128 15,0 3-128-15,1 2 128 16,1 1-128-16,-1-4 0 0,1-2 144 0,1-4-144 0,1-1 0 16,0 4 0-16,1 4 0 0,1-1 0 0,-2-2 0 15,0-3 0-15,0-4 0 0,0 4 0 0,0 1 0 0,0 4 0 16,0 3 0-16,-3 1 0 0,0-3 0 0,-1-3 0 15,-2-2 0-15,-1 2 128 0,1 6-128 16,0 1 0-16,-4 3 0 0,2-2 0 0,-3 1 0 0,0-5 0 16,5 27 0-16,6 39 0 0,0 0 0 0,0 0 0 15,0 0 0-15,0 0 0 0,0 0 0 0,0 0 0 16,0 0 0-16,0 0 0 0,0 0 0 0,0 0 0 0,0 0 0 16,0 0 0-16,0 0 0 0,0 0 0 0,0 0 0 15,0 0 0-15,0 0 0 0,0 0 0 0,0 0 0 16,0 0 0-16,0 0 0 0,0 0 0 0,0 0 0 15,0 0 0-15,0 0 0 0,0 0 0 0,0 0 0 0,0 0 0 16,0 0 0-16,0 0 0 16,0 0 0-16,0 0 0 0,0 0 0 0,6-2396 0 0,2 2329 0 0,1-4 0 15,0-5 0-15,1 4 0 0,0 6 0 0,2 2 0 16,-4-1 0-16,1 0 0 0,0 1 0 0,0-4 0 16,0-2 0-16,0 5 0 0,0 5 0 0,0 4 0 15,-2 0 0-15,-2 23 0 0,2-4 0 0,-1-4 0 16,1-9 0-16,-1-2 0 0,0-2 0 0,1 1 0 15,-1 3 0-15,4-42 0 0,-1 14 0 0,-1 7 0 16,-5 2 0-16,3 2 0 0,-3 2 0 0,0 8 0 16,-1 5 0-16,0 4 0 0,-2 1 0 0,-2-3 0 15,1 2 0-15,-1-3 0 0,-1-4 0 0,-1-1 0 0,0 0 0 0,2 4 0 16,-1 6 0-16,1 2 0 0,-1 5 0 16,2-1 0-16,0-1 0 0,-1-1 0 0,2 1 0 15,2-1 0-15,0-7 0 0,3 2 0 0,0 2 0 0,2 0 0 16,0 6 0-16,2 2-128 0,1 2 128 15,2 2 0-15,-3-1 0 0,5 0 0 0,-1-2 0 0,1-1 0 16,-3-1 0-16,3 0-128 0,0-1 128 0,2 1 0 16,0 1 0-16,0 1 0 0,2 3 0 0,-3 1 0 15,2 4 0-15,-1 0 0 0,2 2 0 0,0-1 0 16,-3-4 0-16,2 2 0 0,-1-3 0 0,3 1-128 16,0-2 128-16,2 0 0 0,2-2 0 0,-11 16 0 15,4-1 0-15,1-3 0 0,1-1 0 0,2-2 0 0,1 3 0 16,0-2 0-16,1-2 0 0,19-22 0 15,-7 9 0-15,-3 5-128 0,-5-1 128 0,-2 2 0 0,-2 1 0 16,-2 1 0-16,-2 3 0 0,0-3 0 16,-2 0 0-16,1-2 0 0,-4 0 0 0,2 1 0 15,-2-3 0-15,-1 0 128 0,1-4-128 0,-2 3 0 0,0 0 0 0,0-1 0 16,1-2 0-16,-1 0 0 0,-5-3 0 16,2-1 0-16,0 0 0 0,-2-1 0 0,-2-4 0 0,0 2 0 15,1 2 0-15,0 1 0 0,0 2 0 0,0 2 128 16,0-4-128-16,0 3 0 0,0 2 0 0,-2-2 0 15,1-1 0-15,-2 2 0 0,1 3 0 0,-1 0 128 16,-2 1-128-16,0 2 0 0,-1 0 0 0,0 4 0 16,-2 5 0-16,1 1 0 0,-1 1 0 0,-1 4 128 15,-1 4-128-15,-1 3 0 0,1 0 0 0,1 4 0 0,4 8 0 16,0 0-208-16,-5-8 48 0,5 8 16 16,0 0-1776-1,0 0-336-15,0 14-80 0,0 5-13696 0</inkml:trace>
  <inkml:trace contextRef="#ctx0" brushRef="#br2" timeOffset="-209459.52">21649 758 4607 0,'-2'-14'192'0,"2"7"64"0,-1-4-256 0,1 11 0 15,-1-8 0-15,1 8 0 0,-3-13 2496 0,1 3 464 0,-1 2 96 0,-1-2 16 16,0 2-2080-16,4 8-416 0,-7-9-64 0,-1 0-32 16,-2-1-208-16,1 1-32 0,-1-1-16 0,-1 4 0 15,-3-3-224-15,0 3 0 0,-2-1 128 0,0-2-128 16,-3 3 0-16,0-3 0 0,-2 1 0 0,0-2 0 16,-1 1-160-16,2 1 160 0,-1-1-128 0,0-3 128 15,-3 2 0-15,-2-1-128 0,2 2 128 0,-3-3 0 16,-2 2 0-16,11 5 0 0,-3 0 0 0,-3-3 128 15,-4 2 64-15,-3 1 32 0,-2-2 0 0,-1 2 0 16,-2 2 32-16,-32-10 0 0,7 7 0 0,3-1 0 16,4 5-256-16,0-1 128 0,2 1-128 0,1 0 0 0,0 2 0 15,1 0 128-15,-4 0-128 0,3-2 0 0,-3-1 0 16,-2 2 0-16,-3-2 128 0,1 3-128 0,-1 0 0 0,1 0 0 16,-2 0 0-16,-1 0 0 0,0 0 0 0,-1 0 0 15,-3 0 0-15,-1 5 0 0,-1-1 0 0,-1 1 0 16,0 2 0-16,1-2 0 0,1-3 0 0,-2 2 0 15,-2 2 0-15,32 0 0 0,-6 0 0 0,-6 3 0 16,-5-3 0-16,-5 3 0 0,-1-3 0 0,-2 3 0 16,-2 0 0-16,-55 8 0 0,15-6 0 0,9-1 0 15,7-2 0-15,9 0 0 0,7-1 0 0,3 3 0 16,0-3 0-16,-1 2 0 0,-4-4 0 0,-2 2 0 16,4 2 128-16,-2 3-128 0,4-2 0 0,-1 1 0 0,1-1 0 0,-4 4-160 15,-4 0 160-15,4 2 0 16,4-6 0-16,3 3 0 0,0 1 0 0,0-2 0 0,-4 0 0 0,1 0 0 15,0-4 0-15,5 1 0 0,1-3 128 16,3 4-128-16,5-1 0 0,-4 3 0 0,-2 1 0 0,-2-3 0 16,-2 1 0-16,6-3 0 0,0 1 0 0,4 0 0 15,0 3 0-15,3 0 0 0,3-3 0 0,-1 2 0 16,-5-1 0-16,1 2 0 0,-1 0 0 0,6-1 0 16,3 1 176-16,1 1-48 0,0-2 0 0,0 2 0 15,3 2-128-15,1-1 0 0,-1-2-160 0,-1 0 160 16,0 2 0-16,0-1 0 0,2 2 0 0,3 1 0 15,2-2 0-15,3 1 0 0,2 3 128 0,-3 2-128 16,2-2 0-16,2 2 0 0,3 1 0 0,-1-2 0 16,1 0 0-16,-1-2 0 0,-1-1 0 0,3 0 0 0,0 2 0 0,3 0 0 15,-3-2 128-15,2 1-128 0,1 1 0 0,1-1 0 16,2 1 0-16,1 0 0 0,-1 2 0 0,3 1 0 16,1-2 0-16,0 0 0 0,-2-1 0 0,2-1 0 15,1 0 0-15,3 1 0 0,-2-2 0 0,4 2 128 16,-1 0 0-16,1 1-128 0,2 0 320 0,1 0-64 15,0-1 0-15,2-2 0 0,0 0-128 16,1 0-128-16,1 2 144 0,1 0-144 0,2 0 144 0,-1-1-144 16,2 0 128-16,1-1-128 0,1 0 0 0,4-1 0 15,-2-1 128-15,2 4-128 0,1-1 0 0,2 0 0 16,1-3 0-16,1 1 128 0,1-1-128 0,1-1 0 16,0 1 0-16,2-1 0 0,2 1 0 0,0-3 0 15,1 0 0-15,1 2 128 0,-2-1-128 0,2 0 0 0,1 1 0 0,1-2 0 16,1 2 0-16,1 1 128 0,4 0-128 0,1-2 0 15,2 0 160-15,3 1-160 0,1-3 192 0,0 2-192 16,0-7 160-16,1 2-160 0,0-2 128 0,1-2-128 16,0 1 160-16,6 3-160 0,-2-3 192 0,5 5-192 15,0 0 144-15,4 0-144 0,3 0 0 0,0-5 144 16,-1-4-144-16,-2 0 0 0,0 0 144 0,2 1-144 16,-1 5 0-16,2-1 128 0,1-2-128 0,3 2 0 15,4 3 0-15,-1-5 128 0,-2-1-128 0,2-2 0 16,-4 0 0-16,2 1 144 0,1 0-144 0,3 2 0 15,3-1 128-15,2 3-128 0,-1-2 0 0,-2-2 0 16,-2-2 0-16,-1 2 0 0,0 0 128 0,-1 2-128 16,5 0 0-16,1-1 0 0,4 2 128 0,-3-3-128 15,-4 2 0-15,0-2 0 0,2 2 0 0,3-2 0 0,2 0 128 16,0-2-128-16,3 2 0 0,-3 0 0 0,-5 1 128 0,1-1-128 16,2-1 0-16,-1 2 0 0,2 0 0 0,4-2 0 15,2-4 0-15,-3 3 0 0,-4-1 0 0,-1 1 0 16,-2 1 0-16,5 1 0 0,2-3 0 0,1 1 0 15,5-2 128-15,-4-1-128 0,-2-1 0 0,-2 1 0 16,0 0 128-16,4 3-128 0,3-1 0 0,0-2 0 16,-4-3 0-16,-1 2 0 0,-4-4 0 0,1 4 0 15,1 4 0-15,3-1 0 0,2-5 128 0,0-2-128 16,-4 3 0-16,-1-4 0 0,1 2 144 0,1-1-144 16,1 4 0-16,0-1 144 0,2-4-144 0,-2-2 0 15,-4 1 0-15,0-1 0 0,0 7 160 0,1-4-160 0,2 2 192 0,1-5-192 16,-1 1 0-16,-4-2 0 0,-1 0 0 0,-4 1 0 15,1 0 0-15,1-2 0 0,2 2 0 16,-2 0 0-16,3-2 0 0,-4 0 0 0,-3 0 0 16,-2 0 0-16,0-2 0 0,1-2 0 0,-3-4 128 0,0 3-128 15,-1 0 144-15,0 0-16 0,0-1-128 0,-4-2 192 16,-3 1-192-16,2-4 0 0,-3 5 0 0,-2-2-160 16,-1 3 160-16,-1-1 0 0,0-2 160 0,-1 0-160 15,-2-3 0-15,1 4 0 0,-2-5 0 0,-4 2 0 16,-3 0 0-16,-3-3 0 0,-4 1 0 0,0-4 144 15,-3 3-144-15,0 0 0 0,-3-4 0 0,-2 7 0 16,-1-3 144-16,-4 2-144 0,-1-2 160 0,-3 1-160 16,-2 2 208-16,-1-3-48 0,-3 3-16 0,-2-2 0 15,0 1-16-15,-5-2 0 0,-1 3 0 0,-2 1 0 0,-1-2-128 16,-3-1 0-16,-2 1 0 0,-1-4 0 0,-2 1 0 0,-1 2 0 16,-3 2 0-16,-1-1 0 0,-2 4 0 15,-4 1 0-15,-6-2 0 0,-2-2 0 0,-1 0 0 0,-2 1 0 16,-1-1 0-16,0 1 0 0,-2 0 0 0,-1 2 0 15,-1-1 0-15,-2 2 0 0,-2-2 0 0,-2 3 0 16,-7 1 0-16,1 0 0 0,1 2 0 0,0-2 0 16,0-2 0-16,23 10 0 0,-5-2 0 0,-5-2-144 15,-4 0 144-15,-1-1 0 0,-6 2-160 0,-2-1 160 16,1-1-128-16,-55-9 128 0,16 6-192 0,10 5 64 16,8 2 0-16,4 3 0 0,2-3 128 0,1 1 0 0,-1-2 0 15,1 3 0-15,1 4 0 0,0 1-208 0,2 4 48 16,0-5 16-16,3-4 144 0,-2 4 0 0,-1 0 0 0,-3 0 0 15,0 3-144-15,1-1 0 0,0 2 0 0,2 0 0 16,0-1 144-16,-1 1 0 0,-3-4 0 16,1 4 0-16,-1 5 0 0,2-1-128 0,-2-1 128 0,1-2 0 15,-1 0 0-15,0 1 0 0,-2 3 0 0,1 1 0 16,0 1 0-16,-1-2 0 0,0 1 0 0,1 0-192 16,0-2 192-16,-2 0 0 0,-1 1 0 0,1 5 0 15,1-2 0-15,1 0 0 0,-1-2 0 0,-1-1 0 16,-2 0-144-16,5 5 144 0,-1-2-160 0,-2 4 160 15,1-4-160-15,2 0 160 0,-1 0-160 0,1 0 160 16,-1 1 0-16,1 0 0 0,3 2-128 0,29-5 128 16,-7 5 0-16,-3-2 0 0,-3 2 0 0,-2-2-144 15,-2 3 144-15,0 0 0 0,1 1 0 0,-49 9 0 16,10-6 0-16,12 0 0 0,8-2 0 0,7 2 0 0,4-1 0 16,5 3 0-16,1 0 0 0,1 1 0 0,2 2 0 0,-3 1-128 15,1-2 128-15,3-1 0 0,2-2 0 0,3 2 0 16,3 0 0-16,-2 2 0 0,3 3 0 0,2-1 0 15,2-2 0-15,-2 2 0 0,-3-3 0 0,-1 3-160 16,-1 1 160-16,3-1 0 0,2 2-256 0,2-1 64 16,2-3 16-16,3-1 0 0,-2-1 48 0,6 3 0 15,-2 0 0-15,2-2 0 0,0-1 128 0,2 0-128 16,2 0 128-16,-2 4-128 0,-2 0 128 0,2-2 0 16,2-2 0-16,-1-1 0 0,0-3 0 0,3 0 0 15,0 2 0-15,5 1 0 0,-1-1 0 0,2 1 0 16,0-1 0-16,3 1 0 0,-3 1 0 0,3 1 0 0,0 0 0 0,2 0 0 15,0-1 0-15,0-1 0 0,-1 1 0 0,3 0 0 16,0-3 0-16,0 2-128 0,0 1 128 16,3-2 0-16,2-1 0 0,0 3-128 0,-1 0 128 0,1 1 0 15,0-2 0-15,0-3 0 0,1 0 0 0,2 1 0 16,-1 3 0-16,2-2 0 0,2 1 0 0,2-2-128 16,0-1 128-16,2 0 0 0,1 0 0 0,2 0 0 15,-1 0 0-15,3-2 0 0,1 1 0 0,1 0 0 16,2-3 0-16,1 2 0 0,1 1 0 0,-1-1 0 15,4 2 0-15,2-1 0 0,-1 1 0 0,2-2 128 16,-1 2-128-16,3 0 0 0,1 0 0 0,4-2 0 16,1 0 0-16,2 2 0 0,1-1 0 0,1-3 0 15,0 0 0-15,-1-2 0 0,-3 2 0 0,4-1 128 16,0 4-128-16,1 0 0 0,-1-3 0 0,2 2 0 0,0 2 0 0,3-1 0 16,3 1 0-16,2 0 0 15,0 0 0-15,2-4 0 0,2 2 0 0,-1-2 0 0,-3-5 0 16,1 1 0-16,1 7 0 0,-2-2 0 0,4-2 0 15,1 4 0-15,3-3 0 0,3 2 0 0,-1-2 0 0,-2-3 0 16,0 1 0-16,-2 1 0 0,1 2 0 0,1-2 0 16,-2 3 0-16,7-5 0 0,3 5 0 0,0-5 0 15,2 4 0-15,-2-5 0 0,-3 0 0 0,1 2 0 16,3-2 0-16,0 1 0 0,3-4 0 0,5 0 128 16,3-3-128-16,-1 1 0 0,-3 2 0 0,0-2 0 15,-1-2 0-15,4 1 0 0,3 0 0 0,3 0 0 16,-2-1 0-16,0-1 0 0,-3 1 0 0,-1-2 0 0,0 1 0 0,5-4 0 15,5 2 0-15,-4 1 0 0,-6-1 0 16,1-1 0-16,3 2 0 0,-3 0 0 0,4-1 0 0,2 0 0 16,3-5 0-16,-2 4 0 0,-3-2 0 0,0 3 0 15,1 0 0-15,2 2 128 0,3-2-128 0,-1-3 0 16,-7 1 0-16,-1 1 0 0,1-3 0 0,2 3 0 16,2 3 0-16,1-3 0 0,-2-4 0 0,-1 2 0 15,-3-3 0-15,0 4 0 0,1-3 0 0,4 1 0 16,1-2 0-16,-3 0 0 0,-1-4 0 0,-3-1 0 15,-1 2 0-15,4 3 0 0,0-2 0 0,-1-2 128 16,1-3-128-16,-1-2 0 0,-4 0 0 0,0-1 0 16,-3 1 0-16,4 2 0 0,1-2 0 0,1-3 0 15,-3-6 0-15,-1-1 0 0,-5-4 0 0,0-2 128 16,-4 0-128-16,2-2 0 0,3-1 0 0,-2-7 0 16,-1-2 128-16,-4-2-128 0,-4-5 128 0,-1-2-128 0,-4-3 0 15,-2 1 0-15,-3 1 0 0,-4 4 128 0,-3-1-128 16,-6 4 0-16,-5-2 128 0,-5 4-128 0,-5 1 0 0,-6 7 128 15,-8-1-128-15,-3 4 0 0,-6 2 0 0,-8 4-288 16,-8 1 48-16</inkml:trace>
  <inkml:trace contextRef="#ctx0" brushRef="#br2" timeOffset="-188156.61">2205 11286 5519 0,'0'0'496'0,"0"0"-496"0,0 0 0 0,0 0 0 16,0 0 1056-16,0 0 112 0,-3-7 32 0,3 7 0 15,0 0-688-15,0 0-144 0,-4-9-32 0,4 9 0 16,0 0-32-16,0 0-16 0,1-10 0 0,-1 10 0 15,0 0-160-15,0 0-128 0,0 0 192 0,0 0-192 0,10 4 128 0,-10-4-128 16,9 5 0-16,-9-5 0 0,9 6 128 0,-9-6-128 16,5 9 0-16,-5-9 0 0,4 9 272 0,-4-9-48 15,0 0-16-15,0 0 0 0,0 0 208 0,4 11 32 16,-4-11 16-16,0 0 0 0,0 0 224 0,0 0 32 16,0 0 16-16,0 0 0 0,0 0-192 0,0 0-32 15,0 0-16-15,0 0 0 0,-2-11-176 0,1 1-48 16,1-3 0-16,0-4 0 0,3 1-16 0,-1-4 0 15,1-3 0-15,1-1 0 0,-1 1 16 0,3 0 0 16,0-4 0-16,1 2 0 0,2-3-80 0,-2 2 0 16,0-2-16-16,2 3 0 0,0-3-32 0,0 3 0 15,-1-2 0-15,1 3 0 0,-1 1-144 0,3-3 192 0,-2 2-192 16,1 0 192-16,0-4-64 0,0 4-128 16,2-1 192-16,-1 2-64 0,2 1-128 0,-1 3 0 0,1 2 0 0,0 0 0 15,0-1 0-15,-3 1 0 0,1 0 0 0,1-1 0 16,-1 1 0-16,0 1 0 0,1-1 0 0,1 2 0 15,-1 3 0-15,0 0 0 0,-2-2 0 0,-1 4 0 16,-2-2 0-16,1 3 0 0,0 3 0 0,-1 1 0 16,0-3 0-16,-7 8 0 0,10-6 0 0,-1 3 0 15,-9 3 0-15,10-3 0 0,-1-4 0 0,-9 7 0 16,9-2 0-16,-9 2 0 0,12-2-144 0,-1 4 144 16,-11-2 0-16,11 3 0 0,-1 3 0 0,-10-6 0 15,12 5 0-15,-3 1 0 0,-9-6 0 0,6 13 0 16,0-1 0-16,1 0 0 0,-2 1 0 0,0 1 0 15,0-4 0-15,-1 4 0 0,-1 1 0 0,3 0 0 0,-3 0 0 16,1 1 0-16,0-2 0 0,0 2 0 16,0 2 0-16,-2 1 0 0,-1 0 0 0,3 1 0 0,-2 1 0 0,-1 0 0 15,-2 1 0-15,1 0 0 0,1-1 0 16,0 0 0-16,-1 0 0 0,3-2 0 0,-3 2 0 16,1-2 0-16,0 0 0 0,-1 2 0 0,0 3 0 0,0-1 0 15,-1 0 0-15,0 1 0 0,1-2 0 0,-3-2 0 16,1 1 0-16,0 2 0 0,1 2 0 0,0 0 0 15,-1 0 0-15,1-3 0 0,-1 4 128 0,0 1-128 16,1-5 0-16,0 4 0 0,1-2 0 0,-3-1 0 0,2 2 0 16,1-1 0-16,0 2 128 0,0 2-128 15,-1-3 0-15,1 3 0 0,0-5 0 0,0 2 0 16,0-2 0-16,1 2 0 0,0 0 0 0,2-2 0 0,-3-2 0 16,2 1 0-16,1 1 0 0,1-3 0 0,0 1 0 15,1-4 0-15,-4 2 0 0,1-1 128 0,1-1-128 0,1 1 0 16,0-1 0-16,-1 1 0 0,1 0 0 0,1 0 0 15,-1-2 0-15,1 0 0 0,0 0 0 0,0-2 0 16,0 0 0-16,1 0 0 0,-1-1 0 0,1-3 0 16,0 1 0-16,1-2 176 0,-2 1-176 0,1-1 160 15,2 0-160-15,1-1 0 0,0 1 0 0,1-2 128 16,-1 3-128-16,1-1 0 0,0 2 144 0,0-5-144 16,0 3 0-16,2-3 0 0,-2 2 0 0,0-2 128 15,0 0-128-15,-1 1 144 0,-9-7-144 0,12 5 160 16,-1-1 0-16,-1 1 0 0,-10-5 0 0,13 5 0 15,0-1-160-15,-2 2 192 0,-1-2-192 0,-1 1 192 16,-9-5-192-16,12 3 0 0,-1-3 0 0,-11 0 0 0,10-2 256 16,0 0 0-16,-1-3 16 0,0 0 0 0,-1-2 224 0,-2-3 32 15,3 2 16-15,0-3 0 0,1 2-160 0,0-4-48 16,-1 1 0-16,0 0 0 0,0-2-144 0,1-1-16 16,-1-2-16-16,1 1 0 0,-1-2-160 0,3-2 192 15,0-1-192-15,-2 0 192 0,2-2-192 0,-1 0 0 16,2-1 0-16,1-3 0 0,0 2 0 0,1-2 128 15,0 3-128-15,1-4 0 0,-2 3 0 0,1-5 0 16,1 5 128-16,1-4-128 0,1 1 0 0,-2-4 0 16,1-1 0-16,-2 0 0 0,2 0 0 0,-2 1 0 15,0 0 0-15,-1-2 0 0,-4 1 0 0,2 0 128 16,-1 0-128-16,2 1 0 0,0-2 0 0,-1-1 0 0,-2 0 128 16,2 0-128-16,1 1 0 0,-1-1 0 0,0 0 144 0,-1 0-144 15,-1-2 0-15,-1 1 0 0,1 1 0 0,1-1 128 16,-2 0-128-16,3 1 0 0,0-1 128 15,-1 1-128-15,1-2 0 0,0 1 128 0,0 2-128 0,0 1 0 16,0-1 0-16,-1-1 0 0,1 1 0 0,-1 2 0 16,1 0 0-16,2-1 0 0,2-1 0 0,-1 1 0 15,-2-1 0-15,0 2 0 0,-1-1 0 0,1 1 0 16,2-1 0-16,1 0 0 0,-4 0 0 0,1 2 0 16,0 0 0-16,-2 0 0 0,-1 2 0 0,1-2 0 15,-2 1 0-15,-1 3 0 0,1-1 0 0,0 3 128 16,0-3-128-16,0 2 0 0,0-2 0 0,-1 4 0 15,-2-1 0-15,2 1 0 0,0 1 0 0,1-3 0 0,0 2 0 16,-1 3 0-16,1 0 0 0,1 0 0 0,-4 0 0 16,2 0 0-16,1-1 0 0,0 1 0 0,0 0 0 0,-2 5 0 15,1-1 0-15,-1-1 0 0,1 2 0 0,0 2 0 16,2-1 0-16,-2 2 0 0,2 1 0 0,0 0 0 16,-1 0 0-16,1 3 0 0,-1-1 0 0,2 3 0 15,-1-4 0-15,1 5-128 0,-3 1 128 0,3-3 0 16,-1 3 0-16,1 0 0 0,1 0 0 0,0 3-128 15,-1-1 128-15,-1 2 0 0,0 2 0 0,0 2 0 16,0 0 0-16,2 1-128 0,-12-4 128 0,11 1 0 16,-1 2 0-16,0 2 0 0,-1 3 0 0,0-1-160 15,-1 3 160-15,0-2 0 0,-2 0 0 0,0 2 0 16,1 1 0-16,0 1 0 0,-2 1 0 0,-1 2 0 0,0-1 0 16,0 2 0-16,0 0 0 0,1 5 0 0,-4 1 0 0,1-2 0 15,0 0 0-15,-1 3 0 0,0 3 0 16,-1-2 0-16,0 4 0 0,0-1 0 0,2 3 0 0,-4-1 0 15,1-1 0-15,0 4 0 0,-1 0 0 0,1-2 0 16,-1 1 0-16,2 1 0 0,0-2 0 0,0 1 0 16,0 0 0-16,0 2 0 0,0-2 0 0,0 1 0 15,0 3 0-15,-3 1 0 0,2-2 0 0,1 0 0 16,-1 1 0-16,-1 2 0 0,0 0 0 0,-1 1 0 16,1 1 0-16,-2 0 0 0,-1 1 0 0,1 1 0 15,0-3 0-15,-1 0 0 0,0-5 0 0,0 6 0 16,-1 3 0-16,2-1 0 0,-1-2 0 0,0 2 0 15,-3-2 0-15,4 0 0 0,-1-1 0 0,0 1 0 16,-1 2 0-16,1-3 0 0,-1-1 0 0,1 0 0 16,-2 1 0-16,-1-1 0 0,0-3 0 0,3 3 0 0,2 1 0 0,-3-1 0 15,0-2 0-15,0 2 0 0,-1 0 0 16,-1 0 0-16,0 2 0 0,0-2 0 0,3 0 0 0,-1 0 0 16,-2-2 0-16,3 1 0 0,0 1 0 0,0 0 0 15,-1 0 0-15,0 1 0 0,1-3 0 0,-1 1 0 16,0-2 0-16,-1 3 0 0,2 1 0 0,1 2 0 15,1-1 0-15,-1-2 0 0,-1-4 0 0,0-1 0 16,0 1 0-16,1-1 0 0,0 1 0 0,0 0 0 16,-1-3 0-16,0 3 0 0,1-1 0 0,2 0 0 15,-3-3 0-15,3 2 0 0,1-1 0 0,0-2 0 16,-1 0 0-16,2-3 0 0,0-3 0 0,0-2 0 16,0 2 0-16,0 0 0 0,3-3 0 0,0-2 0 15,0 1 0-15,1 0 0 0,0-1 0 0,1-2 0 0,0 0 0 0,1-1 0 16,2 0 0-16,0-3 0 0,-1 0 0 0,1-5 0 15,1 0 0-15,0 2 0 0,0-4 0 16,-2 1 0-16,-7-5 0 0,10 6 0 0,-10-6 0 0,13 4 0 16,0-1 0-16,0-2 128 0,-2-2-128 15,-2 1 0-15,-9 0 0 0,13-6 0 0,-2-1 128 0,1 2-128 16,2 1 0-16,-2-5 0 0,1 0 0 0,1-5 0 16,0 0 128-16,0-1-128 0,-1 0 0 0,2 1 0 15,-4-3 0-15,2-1 128 0,0-1-128 0,-1 0 0 16,0-2 0-16,2 0 0 0,2 2 0 0,0-4 0 15,-2-1 0-15,0-4 0 0,0-1 128 0,0 1-128 16,0-4 0-16,2 0 0 0,-2-1 0 0,1 0 0 0,1-1 0 16,-1 0 0-16,0-2 0 0,0 2 0 15,2-2 0-15,-1-1 0 0,2 1 0 0,0-5 0 0,-2 0 0 16,0-1 0-16,-1-4 0 0,2 5 0 0,0-5 0 0,2 3 128 16,-2-2-128-16,-1 1 0 0,0-2 0 0,-2 1 0 15,-4-3 0-15,1 1 0 0,1-3 0 0,0 2 0 16,0 0 128-16,-1 2-128 0,-1-1 0 0,2 3 0 15,-2-5 0-15,2 4 0 0,-2 0 0 0,0-2 0 16,0 1 0-16,0-1 0 0,-2 3 0 16,1-3 0-16,0 0 0 0,1 2 0 0,0-2 0 0,0 3 0 15,-2-3 0-15,3 3 0 0,-1 0 0 0,-1 2 0 16,0 3 0-16,0-5 0 0,1 2 0 0,0-2 0 16,1 2 0-16,-1 1 0 0,0-2 0 0,0 1 0 15,2 0 0-15,-1 0 0 0,2 0 0 0,-4 2 0 0,-1-4 0 16,0 2 0-16,-2 3 0 0,2-3 128 0,0 1-128 0,-1 2 0 15,0-5 0-15,0 2 0 0,-2 1 128 0,2 2-128 16,-1-1 0-16,0 1 0 0,1-1 0 0,-1 2 0 16,-1-2 0-16,0 0 0 0,0 2 0 0,3 1 0 15,1 0 0-15,0 3 0 0,0 1 0 0,-2 2 0 16,0 0 0-16,-1 0 0 0,0 2 0 0,2-2 0 16,-3 0 0-16,4 1 0 0,0 4 0 0,0-2 0 15,0 2 0-15,1 0 0 0,0 1 0 0,2 4 0 16,0 2 0-16,0 0 0 0,-2 0 0 0,1 0 0 15,1-1 0-15,-1 4 0 0,1-1 0 0,0 3 0 16,1-1 0-16,0 2-128 0,-2 3 128 0,3-1 0 16,-2 3 0-16,-2-1 0 0,2 3 0 0,0-2 0 15,-1 3 0-15,1 1 0 0,-2 3-128 0,3 1 128 16,-2 0 0-16,1 3 0 0,0-1 0 0,0 2 0 16,-2 2 0-16,0 0 0 0,-1 1 0 0,2 3 0 0,3 4 0 0,-1 0 0 15,-1 0 0-15,-1 3 0 0,0 1 0 16,1 1-128-16,-1 2 128 0,1 1 0 0,-3-2 0 0,0 4 0 15,-1 2 0-15,1-3 0 0,-1 0 0 0,-2 5 0 16,-1-1 0-16,2 4 0 0,-1-1 0 0,0 2 0 16,0 0 0-16,-1 2 0 0,-3-1 0 0,2 2 0 15,-1-1 0-15,-1 2 0 0,1 2 0 0,-1 0 0 16,-2 1 0-16,0 3 0 0,0-2 0 0,0 2 0 16,-1 0 0-16,0-1 0 0,-1 7 0 0,1-3 0 15,-1 2 0-15,0-2 0 0,0-1 0 0,-1 2 0 0,1 1 0 0,-1 1 0 16,1-3 0-16,-2 3 0 0,-3 0 0 0,4 1 0 15,-3-1 0-15,1 2 0 0,-1-2 0 16,0 2 0-16,1-1 0 0,-1 1 0 0,3-5 0 0,-5 4 0 16,-1 3 0-16,0-1 0 0,0-2 0 0,-1 0 0 15,1 0 0-15,2 2 0 0,-1 2 0 16,0-2 0-16,2-3 0 0,-3 2 0 0,2-2 0 0,0 2 0 16,2-4 0-16,0 2 0 0,0-1 0 0,0-1 0 15,1 2 0-15,-1-2 0 0,-1 0 0 0,0 1 0 16,1-3 0-16,3 2 0 0,-3-4 0 0,0 1 0 15,0 2 0-15,0-4 0 0,1 4 0 0,0-3 0 16,0 2 0-16,0-2 0 0,0 2 0 0,2-1 0 16,-1-3 0-16,1 1 0 0,-1 0 0 0,1-3 0 15,-2 0 0-15,0 0 0 0,0-1 0 0,0 1 0 16,1 0 0-16,-1 3 0 0,-1-2 0 0,-2 0 0 0,2-1 0 16,0-1 0-16,0-3 0 0,1 3 0 0,1 1 0 15,1 0 0-15,-2-1 0 0,2 0 0 0,-1-3 0 0,2 0 0 16,0 2 0-16,0-1 0 0,-3 0 0 0,2-1 0 15,-1-2 0-15,0 0 0 0,2-2 0 0,0 2 0 16,-1-2 0-16,1-2 0 0,0 0 0 0,1 2 0 16,0-4 0-16,1 4 0 0,2-5 0 0,-1 2 0 15,1-6 0-15,0 0 0 0,1 2 0 0,0-1 0 16,-1-3 0-16,2 2 0 0,1-1 0 0,2 0 0 16,-1-2 0-16,1 0 0 0,1 1 0 0,0-2 0 15,1-1 0-15,1 1 0 0,1-5 0 0,1 1 0 16,-1 2 0-16,0 1 0 0,-2-2 0 0,1 0 0 15,1 0 0-15,2-2 0 0,1 0 0 0,3-2 0 0,-2 1 0 16,1 1 0-16,-1-5 0 0,2 5 0 0,0-3 0 16,1 1 0-16,3-4 0 0,2 1 0 0,4-4 0 0,2 0 0 15,5-3 0-15,5-1-128 0,6-2 128 0,11-4 0 32,14 0-1152-32,4-7-112 0,2-4-16 0</inkml:trace>
  <inkml:trace contextRef="#ctx0" brushRef="#br2" timeOffset="-183053.05">21654 6501 5519 0,'0'0'240'0,"0"0"64"0,0 0-304 0,0 0 0 0,3-9 0 0,0-1 0 15,-3 10 592-15,3-8 64 0,-1-3 16 0,-2 11 0 0,0 0-544 16,6-8-128-16,-6 8 0 0,7-10 0 0,-2 2 0 0,-5 8 0 16,0 0 0-16,0 0 0 0,0 0 0 0,7-6 0 15,-7 6 0-15,0 0 0 0,11-4 192 0,-11 4 0 16,12-1 0-16,-3 1 0 0,-9 0 256 0,13 0 48 15,-2 1 16-15,2 0 0 0,0-1 96 0,-2 0 32 16,3 2 0-16,0-2 0 0,1-2-176 0,2 2-16 16,-2 0-16-16,4 2 0 0,4 0 0 0,3 0 0 15,0-2 0-15,4 0 0 0,0 0-112 0,2 0 0 16,0-2-16-16,1 0 0 0,-2-2-80 0,4-2-16 16,2 2 0-16,3 0 0 0,2-2-80 0,4-2 0 15,2 5-128-15,4 1 192 0,3 1-192 0,0-2 176 0,-3-5-176 0,0 1 160 16,-1-3-160-16,2 1 0 0,2 4 0 0,3-3 128 15,5 2-128-15,1-2 160 0,3-1-160 0,-5 2 160 16,-2-5-160-16,1 3 0 0,2 0 0 0,2 5 0 16,4-1 176-16,1 2-48 0,1-4-128 0,-5-2 192 15,-3 2-192-15,0 2 0 0,1 0 0 0,4 2 0 16,3 0 0-16,0 2 0 0,-1 0 0 0,-1 0 0 16,-3-3 0-16,-1 0 0 0,1 3 128 0,2-1-128 15,5 1 0-15,-1 0 176 0,0-2-176 0,-4 2 160 16,0-1-160-16,-1 0 160 0,4 1-160 0,3 0 160 15,5-2-160-15,-4 1 0 0,-4-1 0 0,0 2 0 16,0-2 0-16,5 3 128 0,5-4-128 0,-3 2 128 16,0-2-128-16,-3 2 0 0,-3-2 0 0,2 3 0 0,2-2 0 15,4 0 0-15,4-2 0 0,-5 2 0 0,-4-1 0 16,0 0 0-16,0-1 0 0,3 1 0 0,2 0 0 16,-1 2 0-16,-2-3 0 0,-2-2 0 0,-4 3 144 0,0 2-144 15,2-3 160-15,3 0-160 0,3 1 0 16,-4 1 0-16,-5 0 0 0,0-3 0 0,0 0 192 0,2 2-64 15,3 0-128-15,0-1 192 0,3 0-192 0,-7 1 176 16,-5 3-176-16,0-1 160 0,0-3-160 0,4 1 0 16,4-1 0-16,-3 0 128 0,-1 1-128 0,-4 1 0 15,-4 1 0-15,1-1 0 0,-1 1 128 0,3-2-128 16,2-1 128-16,-1 2-128 0,1-2 160 0,-5 3-160 16,-4-2 192-16,2-1-192 0,-2 1 320 0,3 1-32 0,1 2-16 15,1 0 0-15,-1-2-16 0,-3-2 0 16,-5 0 0-16,2 1 0 0,-2-1-16 0,-1 1-16 15,0 2 0-15,3-1 0 0,3 1 32 0,-5-1 0 0,1 1 0 0,-3-2 0 16,-5 1-80-16,0 1-16 0,0-1 0 0,-1 2 0 16,-3-2-32-16,4 2 0 0,0 1 0 0,-2 0 0 15,-2-1 0-15,-1 1-128 0,-3 0 192 0,-2-1-64 16,-4-6-128-16,-2 3 0 0,-3 3 0 0,-2 0 0 16,-1-4 0-16,-3 1 0 0,-1 1 0 0,-3 1 192 15,-3-1 32-15,-1 3 16 0,-4-2 0 0,-10 2 0 16,11-1 32-16,-11 1 16 0,0 0 0 0,0 0 0 15,0 0-128-15,0 0-32 0,0 0 0 0,0 0 0 16,0 0-128-16,0 0 0 0,0 0-160 0,-8 6 160 16,-4 7-2432-1,-3-2-384-15</inkml:trace>
  <inkml:trace contextRef="#ctx0" brushRef="#br2" timeOffset="-181222.32">16422 8682 7359 0,'-4'-5'656'0,"4"5"-528"0,-5-9-128 0,0 3 0 16,1-1 1440-16,4 7 256 0,-4-11 48 0,2 5 16 15,2 6-512-15,-3-9-96 0,2 2-32 0,1 0 0 16,0 7-432-16,0 0-96 0,6-7-16 0,0 2 0 16,1-4-224-16,2 3-48 0,2 2-16 0,2-2 0 15,1 1-160-15,1 1-128 0,-1-2 144 0,3 2-144 16,-1 3 0-16,3-1 0 0,-1-2 0 0,2 3 0 16,2 0 0-16,3 0 0 0,3-1 0 0,0 0 0 15,1 1 0-15,5-1 0 0,2 1 0 0,-1-2 0 16,-2 0 0-16,1 0 0 0,0-3 0 0,3 1 0 0,3 1 128 15,-2 0-128-15,1 1 0 0,6 1 0 0,2 2 128 0,4 0-128 16,2 2 0-16,-1-4 0 0,-4-2 0 0,4 2 0 16,-1 2 0-16,0 1 0 0,-1-2 144 0,4-2-144 15,4 3 128-15,1 0-128 0,4 0 0 0,-4-1 0 16,-3-4 0-16,2 1 0 0,-1 4 0 0,1 0 0 16,1-1 0-16,4-1 128 0,5 1 32 0,-1-1 0 15,-2 0 0-15,1-3 0 0,0-2 32 0,3 3 16 16,1 0 0-16,2 0 0 0,3-4 0 0,-1 2 0 15,-3-4 0-15,-2 4 0 0,0-3-48 0,4 4-16 16,3 1 0-16,3-1 0 0,0-3-144 0,0 3 160 16,-3-3-160-16,0 2 160 0,2 0-160 0,0-2 0 0,3 2 144 0,-4 1-144 15,-4-3 128-15,-1 3-128 0,-2 1 128 0,5 2-128 16,4 2 0-16,-2-4 0 0,-2-1 0 0,0 2 0 16,-1 1 144-16,1 0-144 0,0 2 192 0,3-1-192 15,0-5 0-15,-1-1 0 0,-4 2 0 0,0 0 0 16,-2 3 0-16,1-1 208 0,2-1-64 0,0 3-16 15,0-3-128-15,-2-1 0 0,-2 1 0 0,1 2 0 16,0 0 128-16,0 1 0 0,3 0 0 0,-4-2 0 16,-5-3-128-16,0 2 0 0,1 2 144 0,1-1-144 15,1-1 128-15,2-1-128 0,1 1 160 0,-3 1-160 16,-7-5 128-16,2 3-128 0,-1 1 0 0,3-1 144 16,0-1-144-16,2 1 192 0,0 1-192 0,-1 0 192 15,-3 0-192-15,-2 0 0 0,-2 0 0 0,2 1 128 16,2 0-128-16,-1-1 0 0,3 2 144 0,0-3-144 0,-4 0 0 15,-2-2 144-15,-1 3-144 0,-1 1 0 0,1-6 160 0,3 1-160 16,2 3 128-16,-1 0-128 0,0 1 192 0,-5 0-32 16,-3 0-16-16,-1-2 0 0,2 0 0 0,0 1 0 15,0-3 0-15,3 4 0 0,3 2-16 0,-3-1 0 16,-1-3 0-16,-2 1 0 0,-3 0-128 0,-1-4 192 16,0 4-192-16,2 1 192 0,2 1-192 0,1-2 192 15,1 0-192-15,-1 0 192 0,-5-4-192 0,-2 0 192 16,0-1-192-16,-4 2 192 0,2-2-192 0,2 4 0 15,-2 2 0-15,2-2 128 0,3 1-128 0,1 1 0 16,-4-3 0-16,2 0 128 0,-7-1-128 0,0-1 0 16,-2 3 0-16,1 2 0 0,0-2 0 0,2 1 128 0,-1 0-128 15,1-3 0-15,3 2 128 0,-5-1-128 0,2-4 0 16,-5 2 128-16,-3 0-128 0,-1 3 128 0,-2-2-128 0,-1 3 128 16,0-4 768-16,-1 4 128 0,-2 1 48 0,1 0 0 31,-4 1-1680-31,1 1-336 0,0 2-64 0,-1 2-16 0,0 3 832 0,0-2 192 15,-2 3 0-15,-1 5 0 16,-3 3-1664-16,-1 4-272 0</inkml:trace>
  <inkml:trace contextRef="#ctx0" brushRef="#br2" timeOffset="-175583.06">7927 12081 11055 0,'0'0'976'0,"-2"-6"-784"0,1 0-192 0,0-1 0 0,0 2 1184 0,-1 0 192 16,1-3 32-16,-1 3 16 0,2 5-80 0,0 0 0 16,0 0-16-16,0 0 0 0,-7-5-512 0,7 5-112 15,-10 0 0-15,10 0-16 0,-9 5-320 0,0 3-64 16,-1 2-16-16,1 5 0 0,4 2-48 0,-3 3-16 16,1 0 0-16,-1 4 0 0,1 4 0 0,3-6 0 15,0 7 0-15,-1 2 0 0,0 2-224 0,1 1 128 16,3 2-128-16,-2-2 0 0,3-2 128 0,3-2-128 15,-2-4 0-15,3-3 0 0,0-3 144 0,2-4-144 16,0-3 128-16,3-1-128 0,0-5 320 0,1 1 0 16,2-4-16-16,-1-3 0 0,-1-4 64 0,2-2 16 0,-2 1 0 0,0-1 0 15,-1-7-32-15,2-2 0 0,-2 0 0 16,2-2 0-16,-3 0-192 0,1-2-32 0,-4 0-128 0,7-7 192 16,-3 5-192-16,-4 9 128 0,-1 0-128 0,-1 3 0 15,0-2 0-15,3 4 0 0,-1 2 0 0,-5 4 0 16,0 0 0-16,7 1 0 0,2 2-128 0,-3 1 128 15,-1 3-144-15,-2 3 144 0,0 4 0 0,1-2-144 16,0 4 144-16,1 0-208 0,0-2 80 0,2 1 128 0,-1-4-400 16,2-1 32-16,1 1 16 0,-2-6 0 0,3-4 128 15,2-2 32-15,-1-2 0 0,2-4 0 0,0-1 192 16,-2-5 0-16,-1-2 0 0,3 2 0 0,-2-2 224 16,0 0-64-16,-3-3-16 0,1 0 0 0,-2 0-16 0,2-8-128 15,-6 0 192-15,2 5-64 0,-2-4-128 0,-2 11 160 16,-1-1-160-16,0 0 160 0,0-2-160 0,0 3 0 15,-2 0-192-15,3 3 192 16,0-2-1824-16,2 4-240 0,-1-1-48 0</inkml:trace>
  <inkml:trace contextRef="#ctx0" brushRef="#br2" timeOffset="-175248.55">8611 12399 15663 0,'0'0'1392'0,"0"0"-1120"0,-4 10-272 0,0 0 0 15,-1 4 1296-15,-1 3 208 16,-2-2 32-16,-2 3 16 0,0 2-144 0,-1 0-16 16,1 2-16-16,1-1 0 0,2 2-528 0,2-1-96 15,0-4-32-15,1 0 0 0,1-4-112 0,2-3-32 0,1-1 0 0,2-1 0 16,-2-9-128-16,7 8-48 0,2-6 0 0,0 1 0 15,2-5 48-15,0 0 16 0,0-3 0 0,-2-3 0 16,1 3 368-16,1-6 64 0,-1 2 0 0,-6 0 16 16,0-1-288-16,-2-4-64 0,0 5-16 0,-1 0 0 15,-2-2-192-15,-2-2-32 0,-1 1-16 0,2 3 0 16,-1 4-160-16,-2 2-16 0,0 0-128 0,0 0 192 0,-3 2-192 0,1 1-208 16,-1 0 32-16,1 0 16 15,0-2-1808-15,0 2-352 0,7 0-80 0,0 0-13024 16</inkml:trace>
  <inkml:trace contextRef="#ctx0" brushRef="#br2" timeOffset="-174979.09">8937 12191 15663 0,'0'0'688'0,"-6"-1"144"0,-2 0-656 0,2 0-176 16,2-2 0-16,4 3 0 0,0 0 2240 0,0 0 432 15,-5-2 80-15,5 2 0 0,0 0-1136 0,0 0-224 0,6-4-48 0,3-3-16 16,1 2-512-16,7 0-112 16,0-1 0-16,-5 2-16 0,2-1-368 0,7-1-64 0,-2-3 0 0,-5 5-16 15,1 1-240-15,0 1 144 0,0-2-144 0,-1 1 128 31,-2 2-1280-31,-2 1-272 0,-2 1-48 0,-8-1-7712 0,0 0-1536 0</inkml:trace>
  <inkml:trace contextRef="#ctx0" brushRef="#br2" timeOffset="-174840.07">8941 12364 22687 0,'0'0'1008'0,"0"0"208"0,0 0-976 0,0 0-240 0,8 5 0 0,-2-1 0 15,-6-4 1328-15,12 3 208 0,-4-2 64 0,3-1 0 16,0-1-400-16,7-6-80 0,1 0-16 0,-6 3 0 0,3-2-704 0,1 1-144 15,0-1-16-15,1-2-9984 16,-1 0-2000-16</inkml:trace>
  <inkml:trace contextRef="#ctx0" brushRef="#br2" timeOffset="-173917.66">9573 12883 13823 0,'0'0'1216'0,"0"0"-960"0,-3 8-256 0,3-8 0 0,-2 6 1728 0,2-6 288 15,-3 6 64-15,3-6 16 0,0 0-992 0,0 0-192 16,0 0-32-16,0 0-16 0,0 0-160 0,-1-6-16 16,-2-3-16-16,5 0 0 0,-1-6-192 0,1 0-32 15,2-1-16-15,-1-3 0 0,1-2-112 0,-1-11-32 16,1 3 0-16,-1 6 0 0,-1-3 32 0,2 1 16 16,0-4 0-16,1 1 0 0,-1-3-96 0,1-1-32 15,0-1 0-15,1 5 0 0,-2 4-208 0,3 3 0 0,-2 3 0 0,0 0 0 16,1 7 0-16,0 4 0 15,1 2 0-15,-7 5 0 0,7 2 0 0,2 1-192 16,0 5 192-16,1 5-160 0,1 2 160 0,-1 4-192 16,0 4 192-16,-1 4-192 0,1-2 192 0,0 5 0 15,2 1 0-15,-2-2-128 0,0 0 128 0,3-4 0 0,-3-5 0 16,3-2 0-16,-5-3 0 0,4-1 0 0,-1-1 0 16,1-6 0-16,-1 0 0 0,1-2 224 15,-2-3-48-15,5-2-16 0,-1-2 272 0,-3-3 48 0,0-2 16 16,-2 1 0-16,-1-4 16 0,0 0 0 0,-2-4 0 0,2-3 0 15,-2 2-272-15,-2-2-48 0,-1-2-16 0,-1-1 0 16,0-4-176-16,-2-3 160 0,-2 3-160 0,0-5 160 16,-2-2-160-16,-4-17 128 0,-1-2-128 0,1-1 128 15,-3 1-128-15,2-1 0 0,2-3 0 0,-1 1 0 16,2 0 0-16,-1-1 0 0,1 3 0 0,0 1 0 0,-3-1 0 0,4 5 0 16,-2 4 0-16,5 6 0 15,-1 5-160-15,2 4 160 0,0-1 0 0,0 5-144 0,-1 2 144 16,2 1 0-16,0 3 0 0,4 1-128 0,1 1 128 0,2 1 0 15,-1 4-144-15,0-1 144 0,1-2-128 0,1 3 128 16,3-3-160-16,1 3 160 0,2 1-160 0,2-1 160 16,1 2-160-16,2-1 160 15,1 2-176-15,2 2 176 0,5-3-192 0,-5 3 192 0,4 1-160 0,6-4 160 16,4 2-128-16,22-3 128 0,1 1 0 0,-19 5 0 16,6-6 0-16,2 1-128 0,1-1 128 0,2 0 0 15,1 2 0-15,4-2-128 0,3-1 128 0,4-1 0 16,2 0 160-16,-3 1-160 0,-1-3 0 0,25-5 128 15,-7 2-128-15,-9 3 0 0,-5 2 192 0,-2-1 0 16,0 6 0-16,-4-3 0 0,-1 0-64 0,-8-1 0 16,-5 2-128-16,-4-2 192 0,-3 8-192 0,-4-2 0 15,-6-3 0-15,-4 5 0 16,-2 2-1792-16,-6 0-416 0</inkml:trace>
  <inkml:trace contextRef="#ctx0" brushRef="#br2" timeOffset="-171815.76">10713 11912 6447 0,'-14'0'272'0,"10"1"80"0,-1-1-352 0,1 0 0 0,-2 0 0 0,1 0 0 0,5 0 1728 16,-4 4 288-16,0 1 48 0,-1 1 16 16,3-2-928-16,2-4-192 0,-3 4-48 0,3-4 0 0,0 0 48 0,0 0 0 15,0 0 0-15,0 0 0 0,0 0 16 16,10-3 16-16,2-2 0 0,-2-4 0 0,0 2-224 0,3-5-64 16,-3 0 0-16,3-1 0 0,-2-4-192 0,1 1-64 15,0-2 0-15,1 2 0 0,0-2-64 0,-3 0-32 16,1-1 0-16,1 0 0 0,-2 1-144 0,0 0-16 15,-2-1-16-15,-1 1 0 0,0 1-48 0,-2-1-128 16,-1-1 192-16,-3 1-64 0,0 0 0 0,0 3 0 16,-1 1 0-16,0 1 0 0,-1 4-128 0,1 9 0 15,0 0 144-15,0 0-144 0,0 0 0 0,0 8 0 16,-1 2-192-16,0 7 64 0,1 0 128 0,-4 4 0 0,0 3-144 16,0 5 144-16,0 3 0 0,-1 1 0 15,-1-1 0-15,0 0 0 0,-1-1 0 0,2-1 0 16,-1-5 0-16,1 2 0 0,-2-3 0 0,2-4 128 15,1-2 32-15,2-3 0 0,1-3-32 0,-1-1-128 16,2-1 192-16,0-3-64 0,0-7 224 0,0 0 32 16,3 3 16-16,4-1 0 0,1-4-80 0,1-1 0 0,2-1-16 0,3-5 0 15,3 1-160-15,2-2-16 0,0 1-128 0,1-1 192 16,1 4-192-16,-1 1 0 0,0 0 128 0,1 3-128 16,-2 4 0-16,-1 3 0 0,-3 1 0 15,-1 0 0-15,-1 6-160 0,-1-3 160 0,0 1-128 0,-2 3 128 16,-1-5 0-16,-2 3 0 0,0-5 0 15,-2 3 0-15,0-1 0 0,-1 2 0 0,0-4 0 0,-1 0 0 0,-3-6 0 0,4 8 0 16,1-4 0-16,0 1 0 16,-5-5-1616-16,7 2-400 15,-7-2-80-15</inkml:trace>
  <inkml:trace contextRef="#ctx0" brushRef="#br2" timeOffset="-171515.31">10510 12391 19343 0,'-21'5'1728'0,"15"-2"-1392"16,0-1-336-16,6-2 0 0,0 0 768 0,0 0 96 15,0 0 16-15,0 0 0 0,0 0 80 0,7-1 0 0,10-3 16 0,2 0 0 16,6-6 64-16,6 1 16 15,4-3 0-15,6-2 0 0,6 0-368 0,6 1-80 0,11-4-16 16,2 2 0-16,3-1-272 0,-2 0-48 0,2 1-16 0,1 4 0 16,0-3-48-16,-1 1-16 0,-1 0 0 0,-5 4 0 15,-3 0-192-15,-8 2 176 0,-1 2-176 16,-6-2 160-16,-5 5-336 0,-3 1-64 0,-4 1-16 0,-4 0-9616 16,-3 0-1936-1</inkml:trace>
  <inkml:trace contextRef="#ctx0" brushRef="#br2" timeOffset="-170648.99">10624 12838 3679 0,'-9'8'320'0,"9"-8"-320"16,-4 5 0-16,1 0 0 0,-3-1 2672 0,6-4 464 0,-3 4 80 0,3-4 32 16,0 0-1264-16,0 0-240 0,-5 0-48 0,5 0-16 15,0 0-144-15,0 0-48 0,1-6 0 0,1-3 0 16,2 2-480-16,4-8-112 0,2 2 0 0,1 1-16 15,2-5-368-15,1-1-80 0,0-1-16 0,-2 5 0 16,-5-2 576-16,2 2 112 0,4 0 32 0,-3 5 0 16,0-4-1712-1,0 4-352-15,-1-2-64 0,0 6-16 0,0 2 768 0,-1 4 240 0,-8-1 0 0,7 6-160 16,0 2 160-16,-1 4-160 0,-1 4 160 0,-1 2-160 16,-2 1 160-16,0 3 0 0,-2 2-144 0,-2-1 144 0,-1-3 0 0,-1 2 0 15,0-1 0-15,-1 1 0 0,0-3 192 0,1-1 48 16,0-5 16-16,0-1 0 0,2 0 336 0,-1-6 80 15,3 3 16-15,0-9 0 0,0 0-32 0,0 0 0 16,0 0 0-16,5-6 0 0,0-1-80 0,2-2-32 16,-1-1 0-16,3-4 0 0,0 0-288 0,1-1-64 15,0-3-16-15,0 3 0 0,2-2-176 0,1 1 0 0,1 1 0 16,0-2 0-16,0 1 144 0,0 3-144 16,-1 4 160-16,0-1-160 0,-1 4 0 0,-2 2 0 0,-3 0-208 0,1 8 64 15,2 0 16-15,-3 3 0 16,-4 3 0-16,1 7 0 0,0 1-32 0,-3-4 0 15,-2 1 0-15,0 1 0 0,-1 1 160 0,1-2 0 16,-1-1 0-16,-2-5-128 0,3 0 128 0,-1-1 0 16,2-8 0-16,0 0 0 0,0 0 0 0,0 0 0 15,0 0 128-15,0 0-128 0,7-6 144 0,0 0-144 16,0-4 192-16,3 0-192 0,0-4 160 0,4-8-160 0,-1 6 128 16,-4 2-128-16,1-3 0 0,1-1 0 0,1 1 128 0,-1 0-128 15,2-1 0-15,-2 2 0 0,1-2 0 16,2 3 0-16,1 7 0 0,3-2 0 0,-2 2 0 0,1 3 0 15,-3 3-192-15,1 4 192 0,0 3-160 0,-1 3 160 16,0 2 0-16,-1 0 0 0,-2 3 0 0,2 1 160 0,-2 4-160 16,1 1-144-16,-1 1 144 0,1 0-208 0,-1 0 208 15,2-1 128-15,-4 0 0 0,2-2-128 0,-1-1 0 0,2-1-224 16,-1-1 16-16,8 6-16976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09:58.1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60 3549 4607 0,'-9'-16'400'0,"5"6"-400"0,-1-3 0 0,0-1 0 15,0 1 704-15,2 4 64 0,-1-3 16 0,3 2 0 16,-1-3 176-16,0 1 48 0,2 12 0 0,-1-8 0 16,0-3-432-16,1 5-64 0,0 6-32 0,0 0 0 15,0 0-32-15,0-11-16 0,2 3 0 0,-2 8 0 16,0 0-64-16,7-10-16 0,-1 3 0 0,0-1 0 15,2 1-16-15,-2 2 0 0,3 0 0 0,3 1 0 16,0 0-64-16,1 4-16 0,2 0 0 0,2 0 0 0,1 0 16 0,2 3 0 16,2-1 0-16,3 1 0 0,4 1 128 0,6 0 32 15,0-2 0-15,3-2 0 0,4 1 16 0,1-1 16 16,2-1 0-16,2 0 0 0,0-2 32 0,3 2 0 16,0 1 0-16,5 3 0 0,4-2-96 0,3-1-16 15,3-1 0-15,-1-1 0 0,0 0-80 0,5 2-32 16,-1 1 0-16,6 2 0 0,4-1 16 0,-1-2 0 15,2 0 0-15,0-1 0 0,-2-2-160 0,3 3-128 16,3 4 144-16,2-3-144 0,3-1 160 0,-2 2-160 16,-2 0 160-16,1 2-160 0,2 5 0 0,2-4 128 0,1 1-128 15,0-2 0-15,-2-1 0 0,2 3 0 16,2 3 0-16,-1-1 0 0,0-5 0 0,-2 5 144 0,-2-2-144 16,1 5 128-16,2-4-128 0,2 3 0 0,3-2 0 0,-5 2 0 15,-1-3 0-15,1 1 0 0,3-1 0 0,1 3 0 16,2-4 0-16,-1 2 0 0,-3 0 0 0,2-2 0 15,2 2 0-15,1-2 0 0,-2 2 0 0,0 2 128 16,1-4-128-16,-1 2 0 0,2-3 0 0,-2 0 128 16,-2 1-128-16,1 1 0 0,5 0 144 0,0 1-144 15,-3-6 0-15,-1 3 144 0,0-1-144 0,-1 4 0 16,2-3 128-16,2 3-128 0,-1-5 0 0,1 1 0 16,-6 3 0-16,3 0 128 0,4-3-128 0,-2 1 0 15,-2 0 128-15,1 0-128 0,-2-1 0 0,1 2 0 16,3 1 144-16,-3-3-144 0,-3 2 0 0,2 3 144 15,-1-4-144-15,2 0 0 0,1 0 0 0,0-1 0 16,-5-1 128-16,1 2-128 0,-1 1 128 0,1-2-128 0,2-3 0 16,-4 3 0-16,-2 0 128 0,0 2-128 15,2-2 0-15,-2 0 0 0,-2-3 0 0,-2 0 0 0,-1 3 0 0,-2 0 0 16,-1 0 0-16,0-1 0 0,-1 0 0 0,-3-2 0 16,-2-1 0-16,-2 4 0 0,-1-1 0 0,-1-1 0 15,0-2 0-15,-4 0 0 0,1-1 192 0,-3 0-64 16,-5 1 0-16,-2 0 0 0,-4 0-128 0,-2 2 160 15,-2 1-160-15,-4-1 160 0,-1-1-160 0,-6-2 0 16,0-1 0-16,-4-1 128 0,-6 2-128 0,-3 0 128 16,-4-2-128-16,-3 2 128 0,-4 1 64 0,-2 0 16 15,-12 0 0-15,0 0 0 0,0 0 128 0,0 0 32 16,0 0 0-16,0 0 0 0,-11-8-240 0,-4 4-128 16,-4-1 128-16,-8 0-128 0,-7 3 0 0,-6-1 144 15,-2-1-144-15,-5-3 0 0,-4-2 0 0,-3-1 0 0,-5 1 0 0,-6-1 0 16,-3 2 0-16,-7 0 0 0,-5-1 0 0,-3 0 0 15,-3-1 0-15,-7 0 0 0,-5 4 0 0,-2-3 0 16,-5 0 0-16,2-1 0 0,-3 2 0 0,-5 2 0 16,-2-4 0-16,-3-1 0 0,-1 3 0 0,-5-4 0 15,-5 3 0-15,-4-1 0 0,1 2 0 0,-6-2 0 16,-2 3 0-16,-2-3 0 0,0 2 0 0,-2-1 0 16,-4 1 0-16,-4-2 0 0,-2 3 0 0,-1 0 0 15,0 1 0-15,-1 1 0 0,-1-5 0 0,-1 3 0 16,0 3 176-16,-2-2-176 0,-2 1 160 0,-2 1-160 15,1-2 0-15,3-1 0 0,2 2 0 0,-2 2 0 16,-1-4 0-16,1 2 128 0,2 1-128 0,0-1 0 16,-2-1 0-16,1 1 128 0,-1 4-128 0,4-3 0 0,3-1 0 0,1 2 0 15,0 1 128-15,1-1-128 0,-1-2 0 0,3-1 128 16,1 2-128-16,3 1 0 0,5-1 0 0,1 2 128 16,-1-2-128-16,6 1 0 0,3 2 0 0,1-1 128 15,3 0-128-15,3 0 0 0,5-2 144 0,1 0-144 16,3 4 128-16,5-1-128 0,2-3 0 0,5 3 0 15,1 1 0-15,5 1 0 0,4 0 0 0,2 1 0 16,3-2 144-16,6 0-144 0,5 2 0 0,5 3 0 16,3-1 0-16,6 0 0 0,4 0 0 0,7 1 0 15,3-3 0-15,7 1 0 0,4-2 0 0,5 2 0 16,7 2 0-16,4 1 0 0,3-3 0 0,5-1 128 0,3 3-128 16,9-5 0-16,0 0 0 0,0 0-128 15,2 12 0-15,5-6 0 0,4 2 0 0,7-3 0 0,4 1 0 0,9 1 0 16,5-4 128-16,7 1-192 0,4 0 192 15,8 0-192-15,6-2 192 0,5-2-192 0,4 0 192 0,7 0-192 16,7-1 192-16,5 1 0 0,5 0-144 0,4 1 144 16,3-3 0-16,4-1-176 15,7 2 176-15,4 0-128 0,1-2 128 0,6 2 0 0,5 0 0 0,3-1 0 16,0-1 0-16,6 0 0 0,7-1 0 0,1 2 0 16,-1-1 0-16,6-1 0 0,3-3 0 0,2 2 0 15,-1 2 0-15,3-1-128 0,-1-3 128 0,5 2 0 16,5-3 0-16,1-1 0 0,-1 5 0 0,3-1-128 15,0-5 128-15,4 4 0 0,1-2 0 0,-1 2 0 16,1 2 0-16,-1-5 0 0,1 0 0 0,1-1 0 0,2 5 0 0,-2 0 0 16,-3-2 0-16,-2 2 0 0,1-1 0 0,-1-2 0 15,-1 3 0-15,-4 3 0 0,-5-2 0 16,1-1 0-16,-2-2 0 0,-6 5 0 0,-4 3 0 0,-2-2 0 16,1-6 0-16,-4 6 0 0,-6 2 0 0,-4-1 0 15,-1-1 0-15,-7 1 0 0,-4 4 0 0,-4-1 0 16,-5-3 0-16,-5 1 0 0,-7 0 0 0,-6 0 0 15,-3 1 0-15,-7-1 0 0,-6 0 0 0,-7-1 0 16,-5 0 0-16,-6 1 0 0,-6 3 0 0,-7 1 0 16,-4-2 0-16,-6-1 128 0,-5 0-128 0,-7-1 0 15,-4-1 0-15,-7 0 0 0,-6 0 0 0,-9 0 0 16,0 0 0-16,0 0 0 0,0 0 0 0,-11-3 144 16,-8 0-144-16,-9-1 0 0,-7 0 0 0,-7 1 0 15,-6 1 0-15,-6-1 0 0,-7 2 0 0,-9-1 0 0,-9-4-128 16,-4 3 128-16,-3-1-128 0,-5 3 128 0,-4-1 0 0,-7 1-144 15,-4 0 144-15,-2-1 0 0,-3-3 0 0,-6 4 0 16,-6 0 0-16,-4 1 0 0,-2-1 0 0,-5-1 0 16,-4 1 0-16,-3 1 0 0,-1 1 0 0,-6 1 0 15,-4-5 0-15,-6 2 0 0,-4 1 0 0,-6 0 0 16,-4 0 0-16,-5-1 0 0,-4-2 0 0,-5 2 0 16,-3 5 0-16,-3-2 144 0,1 1-144 0,-1-2 0 15,0-2 128-15,-2 1-128 0,-3 2 0 0,-2 3 0 16,0 0 0-16,-1 0 0 0,-2 3 128 0,4-3-128 15,2-4 0-15,2 3 0 0,-2 0 128 0,1 2-128 16,3-1 0-16,6 2 0 0,1-2 128 0,9-3-128 0,-4 0 0 16,7 0 0-16,3 5 0 0,5-2 0 0,3-4 0 0,6 0 0 15,2 0 0-15,9 1 0 0,9 0 128 16,4 1-128-16,4-4 0 0,10 2 0 0,10 0 0 16,8 2 0-16,6 0 128 0,10 0-128 0,9-2 128 0,9 1-128 15,8-1 144-15,10 0-144 0,7-1 0 0,9 3 0 16,7-1 0-16,6 3 0 0,5-2-160 0,6-1 160 15,8-2-128-15,0 0 128 0,8 13-192 0,7-4 64 16,5 2 0-16,11-2 0 0,7 4-32 0,10 0 0 16,11-2 0-16,8 2 0 0,8 1 160 0,9-3 0 15,9 1-144-15,12 2 144 0,11-2 0 0,8-1 0 16,5-1 0-16,12-1 0 0,9 3 0 0,8-3 0 16,4 0 0-16,6 0 0 0,4 0 0 0,9-1 0 0,6-1 0 15,5-2 0-15,4 2 0 0,4 0 0 0,0 0 0 16,2 0 0-16,-1-2 768 0,5-3 208 0,3-1 48 15,4 0 16 1,2 0-1648-16,0 1-336 0,-2-1-64 0,1 1-16 0,0 2 1024 0,3 0 0 0,3-3 0 0,-3-1 208 16,-2 0-208-16,1-1 0 0,1 0 0 0,-2 0 0 15,-2-1 0-15,1 2 0 0,-1 0 0 0,-5 0-160 16,-3 2 160-16,-1-2 0 0,2-2 128 0,-2 1-128 16,-5-2 0-16,-4 3 0 0,-8 4 0 0,-7-1 0 15,-7-1 0-15,-3-2 0 0,-4 3 0 0,-6-1 0 16,-8 1 0-16,-4 1 0 0,-10-4 0 0,-4 1 128 15,-8 3-128-15,-6-3 0 0,-8-1 0 0,-8 0 0 16,-10 0 0-16,-7 1 0 0,-8 1 0 0,-8-2 0 16,-8 0 0-16,-7 0 0 0,-9-2 0 0,-6 1 0 15,-10 1 0-15,-6-2 0 0,-8-1 0 0,-6-1 128 0,-11 4-128 16,0 0 0-16,0 0 0 0,-15-6 0 0,-12 1 0 16,-9-3 0-16,-11 1 0 0,-10-2 0 0,-9 0-128 0,-10-1 128 15,-7 1-128-15,-11-3 128 0,-13 2-144 0,-4-3 144 16,-8 1-160-16,-9 0 160 0,-11 0 0 0,-7-1-144 15,-2 1 144-15,-9 0 0 0,-8-1 0 0,-7 4-128 16,-8-1 128-16,-1 1 0 0,0-2 0 0,-8-1 0 16,-5 2 0-16,-6-1 0 0,-2-1 0 0,-4 4 0 15,-2 3 0-15,-3-1 0 0,-1 2 0 0,-5 0 0 16,-2 1 0-16,-3-4 0 0,0 2 144 0,-2 1-144 16,-3-3 192-16,-1 3-192 0,2 1 128 0,-4 2-128 15,-3 0 0-15,2 1 0 0,1 0 128 0,2 1-128 16,3 0 0-16,5 3 0 0,4 1 144 0,5-2-144 0,7-3 0 0,2 2 144 15,1 0-144-15,7 3 0 0,5 1 0 0,9-1 0 16,5-4 128-16,8 2-128 0,1-1 0 16,11 1 128-16,10 1-128 0,7-3 0 0,6-2 0 0,10 1 0 15,10 0-208-15,9 1 80 0,6 0 128 0,8-1-208 16,8-2 64-16,10-2 16 0,8 3 0 0,10-2 0 16,9 1 0-16,7 0 0 0,7 2 0 0,9-1 0 15,4-3 128-15,8 1-128 0,9 3 128 0,0 0-128 16,0 0 128-16,14-3-208 0,9-1 80 0,8 2 128 15,4 0-240-15,9 1 80 0,6 1 16 0,13 0 0 16,9-1 144-16,7 0-128 0,2-1 128 0,7 2-128 16,6 0 128-16,9 0 0 0,6-2 0 0,6 0-128 15,4 1 128-15,10-1 0 0,7-3 0 0,5 3 0 16,2 2 0-16,6-1 0 0,4-4 0 0,4 2 0 0,6 2 0 0,2 0 0 16,2 0 0-16,3-1 128 0,4 0-128 0,3-2 0 15,7 0 0-15,2 3 128 0,2 0-128 0,0-3 0 16,0-1 0-16,3 0 0 0,5 0 0 0,-1 1 144 15,1 0-144-15,1-4 0 0,1 1 144 16,-1 0-144-16,-1-4 0 0,1 1 144 0,0 1-144 0,2 0 0 16,-1 0 144-16,-1-1-144 0,-6 2 0 0,-2-1 0 15,-2 0 0-15,-2-1 0 0,0 3 128 0,-5-4-128 16,-2 4 160-16,-6-6-160 0,-4 2 0 0,-7-2 0 16,-5-1 0-16,-6 1 0 0,-6 2 128 0,-7-3-128 15,-5 1 176-15,-7 3-176 0,-7 0 192 0,-6 2-64 16,-8-5 0-16,-3 3-128 0,-8 0 192 0,-7-1-192 0,-9 0 192 15,-5 1-192-15,-9 5 160 0,-6-1-160 0,-4 2 128 16,-6 0-128-16,-5 2 0 0,-8 0 0 0,-4 2-224 0,-4 3-9232 16,-6 0-1840-16</inkml:trace>
  <inkml:trace contextRef="#ctx0" brushRef="#br0" timeOffset="5712.66">873 8316 13471 0,'0'0'592'0,"0"0"128"0,0 0-576 0,-5-6-144 0,-2-1 0 0,0 2 0 16,7 5 976-16,-9-6 176 0,3 1 16 0,1 0 16 15,0-4-144-15,2 1-16 0,2-2-16 0,1 1 0 16,1-5-112-16,3 0-32 0,1 0 0 0,3 0 0 15,-1-2-192-15,5-5-32 16,1-5-16-16,1 3 0 0,1 1-176 0,0 1-16 16,2-2-16-16,-1 0 0 0,2-4 32 0,0 3 16 15,1 2 0-15,-3-2 0 0,0 0-32 0,-1 2-16 16,-1 1 0-16,-3 3 0 0,-3 5-16 0,-2 1 0 16,-1 3 0-16,0-1 0 0,-5 10-128 0,0 0-16 0,0 0-16 0,0 0 0 15,0 0-240-15,-2 12 0 0,-2 7 0 0,-1 5 0 16,0 6 0-16,-2 5-128 0,0 8 128 0,-1 11-208 0,-1 11 208 0,2 2 0 15,-1 3 0-15,2 4 0 0,2 1 0 0,3 0 0 16,-3-3 192-16,0-1-192 0,0-2 544 16,0 0 0-16,2-8 0 0,-1-2 0 0,-3-8-48 0,0-1-16 15,-2-2 0-15,2-1 0 0,-1-5-272 0,2-3-48 16,-2-2-16-16,0-5 0 0,-2-3-144 0,2-5 192 16,-2-2-192-16,1 0 192 0,2-5-368 0,1 0-64 15,-3-3-16-15,0-3 0 16,2-6-2528-16,-2-1-512 0,0-4-96 15</inkml:trace>
  <inkml:trace contextRef="#ctx0" brushRef="#br0" timeOffset="5887.54">477 9445 23039 0,'0'0'2048'0,"5"11"-1648"15,2 1-400-15,4 0 0 0,0-3 1664 0,4 3 240 16,2-5 48-16,4 2 16 0,6-6-112 0,6-2-32 15,5-1 0-15,-11-3 0 0,5 1-688 0,5-2-144 16,2-4-32-16,3 3 0 0,2-2-512 0,0-1-128 16,0 2 0-16,35-6-16 0,-17 2-304 0,-8 3 0 0,-9 3 0 0,-3 2-12144 15,-4 6-2512 1</inkml:trace>
  <inkml:trace contextRef="#ctx0" brushRef="#br0" timeOffset="6938.59">7515 8366 12319 0,'0'0'544'0,"0"0"112"0,0 0-528 0,0 0-128 0,4-8 0 0,-4 8 0 16,1-6 912-16,3-3 160 0,-4 9 16 0,6-9 16 16,0-4 64-16,0 2 16 0,-1-1 0 0,2-2 0 15,3 0-32-15,2-2-16 0,2-1 0 0,-1-2 0 16,3 0-224-16,2-1-32 0,0-1-16 0,1-1 0 15,-1-3-208-15,2 2-32 0,-1 3-16 0,4-1 0 16,-3-4-96-16,1 6 0 0,-1 2-16 0,-1-1 0 16,0 1-128-16,0 2-32 15,-1 1 0-15,-2 1 0 0,-2 4-144 0,-1 2-48 0,0 2 0 0,-2 2 0 16,-1 3-144-16,-10 0 0 0,12 8 0 0,-2 3 0 16,-2-1 0-16,-2 7 0 0,0 4-192 0,-1 7 192 15,-2 3 0-15,0 5 0 0,-2 7 0 0,-1 6 0 0,-1 1 0 16,-2 6 128-16,0 1 32 0,1 3 0 0,-1 5 0 15,1 2 0-15,-3 4 0 0,0-4 0 0,0 0 192 0,1-3 32 16,-3-1 16-16,1 0 0 0,-2-6 112 0,2 1 0 16,-2-5 16-16,1-3 0 0,0-5-192 0,2-1-32 15,-1-6-16-15,1-1 0 0,1-4-96 0,0 1-32 0,-1-5 0 0,1 0 0 16,2-4-160-16,-2-3 0 16,-1-1 144-16,1-3-144 15,3-4-272-15,0-3-128 0,-2 0-32 0,2-2-10976 0,0 0-2208 0</inkml:trace>
  <inkml:trace contextRef="#ctx0" brushRef="#br0" timeOffset="7154.94">7436 9759 26719 0,'0'0'2368'0,"0"0"-1888"0,0 0-480 0,14 5 0 16,3-1 2368-16,2-2 384 0,1 2 80 0,2 0 16 15,2 1-1248-15,2-1-256 0,5-3-64 0,5 1 0 16,4 1-576-16,3 0-128 0,4-1-32 0,1-2 0 0,-3-2-288 0,2-1-64 16,-1-2-16-16,-3 4 0 0,-1 1-176 0,-1 1 0 15,-4 0-160-15,-2 3 160 16,0 2-2208-16,-1 1-352 0,0 3-64 0</inkml:trace>
  <inkml:trace contextRef="#ctx0" brushRef="#br0" timeOffset="10440.62">23363 5237 3679 0,'0'0'320'0,"0"0"-320"15,0 0 0-15,0 0 0 0,0 0 2096 0,0 0 336 16,0 0 80-16,0 0 16 0,0 0-1184 0,0 0-256 16,0 0-32-16,0 0-16 0,0 0-256 0,-4 8-48 0,-1 0-16 15,0 3 0-15,0 2 32 0,1 3 0 16,-1 5 0-16,1 0 0 0,1 6 0 0,-1 6 0 15,0 4 0-15,0 7 0 0,0 0-240 0,-1 4-32 16,-1 2-16-16,-2 0 0 0,-1 1-256 0,3 1-48 0,0-2-16 0,1-2 0 16,2-6-144-16,1-4 192 15,0-3-192-15,1-5 192 0,1-7 224 0,3-4 48 16,2-4 16-16,4-1 0 0,-1-6 160 0,6-2 48 0,2-6 0 0,1-5 0 0,4-2-240 0,3-6-32 16,-2-4-16-16,4-2 0 0,2-1-144 0,0-2-48 15,-1-1 0-15,-2-2 0 0,-2 2-208 16,-1-1 144-16,-2-3-144 0,-2 4 128 0,-3-1-128 15,-1 4 128-15,-5 2-128 0,1 5 128 0,-1 1-128 16,-1 5 0-16,-8 7 0 0,0 0 0 0,6 7 0 0,-2 3 0 16,0 6 0-16,-3 3 0 0,-1 4 0 0,0 0 0 15,-1 5 0-15,-1-2 0 0,0 2 0 0,-1-3 0 16,2 0 0-16,0 1 0 0,1-5 0 0,1-2 0 16,3-2 0-16,1-3 0 0,1-5 0 0,2-1 0 15,2-6 0-15,3-3 0 0,1-7 176 0,2-2 0 16,3-7 0-16,1-3 0 0,-1-5 272 0,0-1 48 15,1-2 16-15,-2 2 0 0,0-5-80 0,-4 1-16 16,-2-1 0-16,0-3 0 0,-3-4-64 0,-3 0-16 16,-1-4 0-16,-1 0 0 0,-2-5-208 0,0 6-128 15,-2 3 160-15,1 2-160 0,-1 3 0 0,0 8 0 16,0-1 0-16,1 7 0 0,2 4 0 0,-3 5-336 16,0 0 48-16,0 2 16 15,0 8-1712-15,0 0-320 0,0 0-80 0,0 0-12288 0</inkml:trace>
  <inkml:trace contextRef="#ctx0" brushRef="#br0" timeOffset="10791.81">24413 5893 21247 0,'0'0'944'0,"-2"12"192"0,0-6-912 0,-1 6-224 0,-1-2 0 0,-1 2 0 0,0 4 1280 16,-2 0 192-16,-4 2 64 0,1 1 0 0,-2 3-352 0,-1 1-64 16,2 1-16-16,0-1 0 0,-2 1-400 0,4 1-96 15,0-2-16-15,4 0 0 0,0 0-144 0,2-3-48 16,3-1 0-16,3-2 0 0,2-2-16 0,3-4 0 16,2 1 0-16,4-4 0 0,2 2 48 0,1-8 0 15,-1-2 0-15,2-1 0 0,1 0 240 0,0-3 48 16,-1-4 16-16,0 2 0 0,-2-8-32 15,0 1-16-15,-2 2 0 0,-3-3 0 0,-1 0-256 0,-2-1-48 16,-3-3-16-16,-1 1 0 0,-4 2-144 0,-3-2-32 16,-2-2 0-16,-2-4 0 0,-1-1-32 0,-2 1-16 15,-2-1 0-15,-3-6 0 16,0 1-480-16,2 7-112 0,2 4 0 0,0 3-16 16,3 1-1920-16,-1 6-384 0,2 1-80 0,2 0-13520 0</inkml:trace>
  <inkml:trace contextRef="#ctx0" brushRef="#br0" timeOffset="11084.66">24631 5478 13823 0,'-12'-4'608'0,"12"4"128"0,0 0-592 0,0 0-144 0,0 0 0 0,0 0 0 15,0 0 2880-15,9-3 528 0,4 1 112 0,1-1 32 16,1-2-1888-16,4-1-368 0,3-2-80 0,2 1 0 16,0-5-576-16,0 3-128 0,2-1 0 0,-1 2-16 0,-1 0-304 0,0 2-64 15,0-1-128-15,-2 3 192 16,0 1-1152-16,-3 3-256 0,-3 0-32 0,-6 3-12208 15</inkml:trace>
  <inkml:trace contextRef="#ctx0" brushRef="#br0" timeOffset="11221.35">24814 5619 26655 0,'0'0'1184'0,"0"0"240"0,0 0-1136 0,11 2-288 16,1 1 0-16,0-1 0 0,1 0 1280 0,1-2 192 15,0-3 32-15,1 2 16 0,3-2-640 0,2 0-128 16,2-5-32-16,1 2 0 0,1-3-448 0,3 0-80 15,-2 0-32-15,3 0-10544 16,-5 3-2112-16</inkml:trace>
  <inkml:trace contextRef="#ctx0" brushRef="#br0" timeOffset="12275.98">24955 6806 19119 0,'-12'11'832'0,"6"-4"192"0,-2 2-816 0,2-3-208 0,0 3 0 0,6-9 0 16,-5 6 880-16,5-6 128 0,0 0 16 0,0 0 16 16,0 0 32-16,0 0 0 0,0 0 0 0,8-11 0 15,1-2-112-15,4-3 0 0,0-3-16 0,2-4 0 16,1 0-368-16,2-1-64 0,-1-4 0 0,2-2-16 0,2-1-192 0,0-1-48 15,-2 4 0-15,-1 1 0 0,-1-3-80 0,-1 4-32 16,-6-2 0-16,3 4 0 0,-2-4 0 16,-1 5 0-16,0 6 0 0,-2 4 0 0,-3 1-144 0,1 3 128 15,-6 9-128-15,0 0 128 0,11 6-128 0,-2 2 0 16,-3 5 0-16,2 1 0 0,-1 4 0 0,1 5 0 16,-2 1 0-16,3 5 0 0,-3-3-128 0,2 3 128 15,0-1 0-15,-1 1 0 0,0-5 0 0,2-2 0 16,-1-2 0-16,1-2 0 0,0-3 0 0,-1-1 0 15,2-1 0-15,0-2 0 0,-1-4 0 0,-3-5 0 16,-6-2 128-16,13 3-128 0,0-4 368 0,0-3-16 16,1 0 0-16,0-8 0 0,0 0 96 0,1-6 0 15,0-1 16-15,0-5 0 0,1-6-144 0,0 0-16 16,1-4-16-16,-1-3 0 0,1-5-160 0,-5-1-128 0,0-8 192 0,-1-3-192 16,1-2 160-16,-1-7-160 15,1-3 128-15,-1-7-128 0,0-4 0 0,1-1 0 0,-2-3 0 0,-1 1 0 16,1-3 0-16,-2 6 0 0,2 2 0 0,-2 2 0 15,-3 5 0-15,-2 2 0 0,1 3 0 0,-1 1 0 16,-2 5-160-16,-1 2 160 0,-1 4 0 16,-2 2-144-16,-1 0 144 0,-1 2-208 0,0 4 80 0,0 1 128 15,-1 3-160-15,-1 2 160 0,0 1 0 0,-2 3-144 16,1 0 16-16,-2 5 0 0,2-2 0 0,-2 6 0 16,0-2 128-16,0 5-192 0,1 3 192 0,0 1-192 15,0 1 192-15,0 3-192 0,-1 4 192 0,1 0-192 0,3-1 192 16,1 1 0-16,0 2-144 0,4 2 144 0,1 5 0 0,0 0-176 15,0 0 176-15,10 0-128 0,2 1 128 16,0 0-208-16,3 0 80 0,3-1 128 0,1 0-176 0,3 0 176 16,3 0-128-16,4 0 128 0,3-3 0 0,5-4-128 15,2 1 128-15,8 1 0 0,5-2 0 0,7 1 0 16,3 0 0-16,4-3 0 0,4 1 0 0,4-2 0 16,1 1 0-16,8-2 0 0,4-2 0 0,0 3 0 15,-2-2 0-15,1 1 0 0,-1-1 0 0,4 0 0 16,3 3 0-16,1-1 0 0,-3-1 0 0,-2 3 0 15,-2-3 0-15,1 4 0 0,-1 3 0 0,-6-2 0 16,-6-1 0-16,-8 2 0 0,-6-2 0 0,-6 0 0 16,-4 3 0-16,-6 2 0 15,-4-1-368-15,-5 3-80 0,-4 3-32 0,-7-1-14832 0</inkml:trace>
  <inkml:trace contextRef="#ctx0" brushRef="#br0" timeOffset="13058.83">26197 4993 13823 0,'0'0'1216'0,"-3"12"-960"0,1 1-256 0,0-1 0 0,2-3 864 0,0 3 128 16,0 0 32-16,0-12 0 0,7 10 384 0,0 1 96 15,1-6 16-15,3 0 0 0,5-3-496 0,3-2-112 16,2-3-16-16,2-3 0 0,-1-1-256 0,3-6-48 16,1-5-16-16,0 1 0 0,3-4-64 0,2-3-32 15,0-1 0-15,0 2 0 0,0-4-16 0,1 3 0 16,-1 1 0-16,0-5 0 0,-4-1-144 0,-3 1-48 16,-4-3 0-16,-2 3 0 0,-4-2-80 0,-3-2-32 15,-1-2 0-15,-3-2 0 0,-2 1-32 0,-1 3 0 16,-3 6 0-16,1 7 0 0,-2 4-128 0,0 6 0 15,0 2 0-15,0 7-176 0,0 0 176 0,0 0 0 0,-10 11 0 0,1 3-128 16,-5 6 128-16,2 4 0 16,-1 8 128-16,0 1-128 0,-1 3 0 0,0 2 0 0,0 3 0 15,2 3 0-15,-5-2 0 0,3 3 0 0,0-1 0 0,1-4 0 16,2-2 0-16,1-4 0 0,2-2 0 0,3-6 0 16,0 0 0-16,1-6 0 0,0-2-160 0,4-1 160 15,3-3 0-15,0-4 0 0,-3-10 0 0,7 10 0 16,3-6 224-16,3-1-48 0,0-1-16 15,3-2 0-15,6-3-32 0,-1-1 0 0,2-2 0 0,-1-3 0 16,-2 3-128-16,2-3 0 0,1 3 0 0,-2-1 128 0,0 0-128 16,-1 3 0-16,-1 0 0 0,4 3 128 0,0 1-128 15,1 3 0-15,0 3 0 0,-1 4 0 0,-3-3 0 0,1 6 0 16,-2 0-192-16,-1-1 192 0,-3 2 0 0,-1 3 0 16,-5 0 0-16,-2-2 0 0,-2 1 0 0,-2 1 0 15,-3-3 0-15,-3 2 0 0,0 1 0 16,-4 1 0-16,-3-2 0 0,-1 2 0 0,-3 0 176 0,2 0-48 15,0-1-128-15,-1 1 192 0,-4-1-48 0,3-1-16 16,0 1 0-16,3 0 0 0,1 0-128 0,5 0 0 16,-2-7 0-16,5 1 0 0,0 1 0 0,4-4 0 15,-2-8 0-15,5 12 0 0,1-6 0 0,3-1 0 16,1 2 0-16,4-5 0 0,-4 0-208 0,4-4-80 16,0 4-16-16,2-4 0 15,0 0-1984-15,-1-3-400 0,-1 1-64 0</inkml:trace>
  <inkml:trace contextRef="#ctx0" brushRef="#br0" timeOffset="13344.77">26061 5966 20271 0,'0'0'1792'0,"0"0"-1424"0,0 0-368 0,5 10 0 16,5-4 736-16,5 2 80 0,5-4 16 0,6-2 0 15,3 1 320-15,5-4 80 0,6-2 16 0,3-6 0 0,2 0-112 0,7-2-32 16,2-1 0-16,11 0 0 0,6-4-208 0,7 2-32 16,-4-2-16-16,-1 1 0 0,-2 1-528 15,-2 1-128-15,-3 0 0 0,-1 6-16 0,0-1-176 0,-5 4 0 16,-4 2 0-16,-8-1 0 15,-9 1-1536-15,-4 0-176 0,-7 4-32 0,-13 0-12160 0</inkml:trace>
  <inkml:trace contextRef="#ctx0" brushRef="#br0" timeOffset="14013.25">26227 6647 20495 0,'0'0'896'0,"0"0"208"0,0 0-880 0,0 0-224 0,-8-1 0 16,8 1 0-16,0 0 1088 0,-1-9 160 0,1-4 32 15,3 2 16-15,3-6-320 0,2 1-64 0,4-1-16 0,1-1 0 16,1-1-400-16,3-2-96 0,-2-3-16 0,3-1 0 16,0-1-64-16,2 3 0 0,-1-3-16 0,1 6 0 15,2 4-112-15,-3 4 0 0,-3 2-16 0,0 6 0 16,-2 3-176-16,0 3 0 0,-2 14 0 0,1 1 0 16,-1 3-128-16,-4 5 128 0,-1 5 0 0,-5 5 0 15,-2 3 0-15,-1 5 0 0,-5-1 0 0,-4 0 0 0,-1-3 208 0,0 0-32 16,-3-6-16-16,1-4 0 0,1-5 192 0,0-2 32 15,2-10 16-15,2 0 0 0,1-2 240 0,7-10 32 16,0 0 16-16,0 0 0 0,0 0-32 0,0-12 0 16,3-5 0-16,4-4 0 0,2-4-208 0,1-1-32 15,0 0-16-15,2-1 0 0,-1-1-272 0,5 0-128 16,1-5 128-16,2 1-128 0,0-1 0 0,4 5 0 16,-1 0 0-16,1 6 0 0,1 4 0 0,-3 2 0 15,-2 9 0-15,-3 2 0 0,-1 3 0 0,-4 8-144 16,-1 1 144-16,-2 6 0 0,-2-2-160 0,0 3 160 15,-4 2-128-15,-1 1 128 0,-2 2 0 0,-1 1 0 16,-4-4 0-16,1 3 0 0,0 0 0 0,1-2 0 16,2-3 0-16,1-5 0 0,1-9 0 0,0 0 0 15,0 0 0-15,0 0 0 0,0 0 0 0,0 0 0 16,9-6 160-16,2-2-160 0,3-9 256 0,1 1-32 0,3-2-16 16,0 0 0-16,0-1-208 0,1 1 176 0,0 0-176 15,1 4 160-15,-2 2-160 0,2 5 0 0,1 5 0 16,-1 0 0-16,0 4 0 0,1 2 0 0,-1 7 0 0,-1 2 0 15,-3 4 0-15,1 4 0 0,0 2 0 0,-2-2 0 16,-1 3 0-16,-2 2 0 0,0-3 0 0,-2 0 0 16,-1-2-176-16,0 1 48 0,-1-4 0 0,0 1 0 15,0-3-2016-15,0-2-400 16,1 1-80-16</inkml:trace>
  <inkml:trace contextRef="#ctx0" brushRef="#br0" timeOffset="14641.85">28055 5822 6447 0,'0'0'576'0,"0"0"-576"15,0 0 0-15,0 0 0 0,0 0 3712 0,14 3 640 16,1 3 128-16,2-3 32 0,2-3-2832 0,2 0-560 0,4-2-112 0,5 0-32 15,3-3-256-15,1 0-48 16,3-2-16-16,1-2 0 0,-1 4-432 0,-2-2-96 16,-5-1 0-16,-2 4-128 15,-2-2-1520-15,-4 3-400 0,6 0-96 0,-14 3-16 0</inkml:trace>
  <inkml:trace contextRef="#ctx0" brushRef="#br0" timeOffset="14772.85">28337 6032 26719 0,'0'0'1184'0,"0"0"240"0,0 0-1136 0,7 13-288 0,0-7 0 0,6 3 0 16,2 0 352-16,2-2 16 0,0 1 0 0,5-7 0 16,-5-1 80-16,8-1 32 0,2 0 0 0,2-2 0 15,0-3-1312-15,3 2-256 0,15-1-48 0,-10-3-16 0</inkml:trace>
  <inkml:trace contextRef="#ctx0" brushRef="#br0" timeOffset="15727.69">28807 6800 14223 0,'-21'5'624'0,"8"4"144"0,3 2-624 0,0 0-144 0,-2-2 0 0,1 0 0 0,1-2 992 0,5-2 160 15,5-5 48-15,0 0 0 0,0 0 80 0,0 0 0 16,-2-10 16-16,6-2 0 0,1-2-176 0,4-4-32 15,4-3-16-15,2-2 0 0,2 0-560 0,2-5-128 16,0 0 0-16,0-6-16 0,0-3 16 0,1-4 16 16,1 1 0-16,-2 0 0 0,-3-7-32 0,1 0-16 15,-3-3 0-15,-2 3 0 0,-1 5-160 0,0 8-48 16,1 5 0-16,-2 6 0 0,-1 8-144 0,-3 6 0 16,2 3 0-16,-8 6 0 0,12 7 0 0,0 7 0 15,-2 8 0-15,0 3 0 0,-1 7-192 0,0 5 192 0,-2 1-160 16,1 6 160-16,0 1 0 0,-2 3 0 15,0 1-128-15,0-4 128 0,-1 0 0 0,1-6 0 0,-1-3 0 0,1-3 0 16,1-8 0-16,0-2 0 0,2-5 0 0,-1-5 0 16,2-2 0-16,0-6 0 0,0-2 0 15,3-5 160-15,2 0 288 0,2-8 64 0,-1-4 16 0,1-4 0 16,1-4-80-16,-2-1-32 0,0-2 0 0,-2-5 0 16,-2-6-256-16,1 0-160 0,-3 1 192 0,-1-6-192 15,0-7 160-15,-5-6-160 0,0-5 128 0,-1-9-128 16,0-5 0-16,1-8 0 0,1 0 0 0,0-5 0 15,-1-1 0-15,-1 1-176 0,1-1 48 0,1 4 0 16,-1-3 128-16,1 2-192 0,-3 4 192 0,0-1-192 16,1 5 192-16,-2 3-128 0,0 0 128 0,-2 3-128 0,0 1-128 0,-1 4 0 15,1 3-16-15,-1 6 0 16,0 4-96-16,-3 2-16 0,1 7 0 0,-1 2 0 0,-2 6 16 0,0 2 0 16,0 1 0-16,-1 2 0 0,-1 4 176 0,0 2 16 15,-1 2 16-15,1 2 0 0,0 3 160 0,3 2-160 16,1 1 160-16,1 4-160 0,3-3 160 0,1 4 0 15,2-1-144-15,3 3 144 0,2-3-144 0,5 4 144 16,4-2-192-16,3 1 192 0,1-3-192 0,6 2 192 16,2 2-192-16,3-3 192 0,4 0-144 0,5-1 144 15,5 2 0-15,7 0-144 0,5 1 144 0,3-3 0 16,0-3 0-16,3 2 0 0,1-3 0 0,-2 1 0 16,3 0 0-16,2 1 128 0,3-4 0 0,-3 4 0 15,-4 0 0-15,-7 2 0 0,-8 4-128 0,-4-1 128 0,-5 4-128 16,-8 1 128-16,-4 5-128 0,-4 3 0 0,-4-1 0 15,-5 3 0 1,-3 1-976-16,-4 1-224 0,-7 4-32 0,-4 1-16 0</inkml:trace>
  <inkml:trace contextRef="#ctx0" brushRef="#br0" timeOffset="16030.78">30126 4504 21183 0,'0'0'944'0,"10"-4"192"0,-3-1-912 0,-7 5-224 0,11 1 0 0,-11-1 0 0,10 8 512 0,-1 2 48 15,-3 2 16-15,-1 0 0 0,-1 5 80 0,-2 3 32 16,1 2 0-16,0 2 0 0,-2 5-224 0,0 3-32 15,-1 2-16-15,0 4 0 0,0 4-80 0,0-1-16 16,0 0 0-16,0 1 0 0,0-3-128 0,0-2-48 16,0-3 0-16,0-2 0 0,-1-4-144 0,0 0 0 15,-2-4 0-15,0-1 0 16,-2 0-304-16,2-3-144 0,-4-1-16 0,0-1-11936 0</inkml:trace>
  <inkml:trace contextRef="#ctx0" brushRef="#br0" timeOffset="16247.11">29944 5723 26719 0,'0'0'2368'0,"13"-4"-1888"0,3 2-480 0,2-1 0 15,0-1 512-15,3 2 16 0,2-6 0 0,4 1 0 16,0-5-112-16,1 1-32 0,0-2 0 0,-1 1 0 15,4 1-144-15,-2 0-48 0,0 3 0 0,2-1 0 16,-1 3-192-16,-2-2-256 0,-3 3 48 0,-1 2-8784 16,0 1-1760-16</inkml:trace>
  <inkml:trace contextRef="#ctx0" brushRef="#br0" timeOffset="16531.28">30074 6155 28559 0,'1'19'2544'0,"-1"0"-2032"15,0 5-512-15,2 6 0 0,1 5 192 0,-1 3-64 16,1 8-128-16,-2-1 192 0,-1 3 400 0,0-2 80 0,0-1 16 15,-2-1 0-15,-1 0-96 0,2-6-16 0,1 0 0 0,-3-1 0 16,3 1-352-16,0-2-80 0,3-5-16 16,-3-2 0-16,1-1-128 0,2-3 0 0,-1-6 0 0,2-2-176 31,0-6-1296-31,1-2-272 0,0-4-48 0,-5-5-11408 0</inkml:trace>
  <inkml:trace contextRef="#ctx0" brushRef="#br0" timeOffset="16937.91">30868 5396 15663 0,'-9'11'688'0,"9"-11"144"0,-4 6-656 0,4-6-176 0,-1 11 0 0,4 1 0 0,-3-12 1296 0,7 7 240 0,-7-7 32 16,12 7 16-16,2-2-192 0,0-4-48 0,2-1 0 0,-1-1 0 16,2-3-448-16,2 1-112 15,0 1-16-15,3-2 0 0,-2-5-352 0,0 2-80 0,1 0-16 0,0-2 0 16,0 3-192-16,-1-2-128 0,-1 3 128 16,-1 3-128-16,-2-1-256 0,-2 2-112 0,-1 0-16 0,-13 1-12720 15</inkml:trace>
  <inkml:trace contextRef="#ctx0" brushRef="#br0" timeOffset="17094.43">30902 5682 26719 0,'0'0'2368'0,"12"-2"-1888"0,4-3-480 0,5 2 0 16,0-1 368-16,5-1-32 0,-1 1 0 0,3 1 0 15,3-6-80-15,-1 0 0 0,3-4-16 0,1 3 0 0,-1-1-48 0,1-3-16 16,-1 0 0-16,0 1-8816 15,1 0-1776-15</inkml:trace>
  <inkml:trace contextRef="#ctx0" brushRef="#br0" timeOffset="17813.73">31572 4766 20495 0,'0'0'896'0,"0"0"208"0,0 0-880 0,0 0-224 0,0 0 0 0,0 0 0 0,0 0 464 16,0 0 48-16,13-6 16 0,0-6 0 0,-1-1 368 0,2-1 64 16,3-3 0-16,1-4 16 0,-1 0-64 0,2-2-16 15,2 1 0-15,-1-3 0 0,-1-2-112 0,0-5-16 16,-1-1-16-16,0-2 0 0,0-2-112 0,-2 0-32 16,-2-2 0-16,0 2 0 0,-2-3-400 0,-1 6-80 15,0 3 0-15,1 9-128 0,-1-1 176 16,0 7-176-16,-4 4 160 0,0 0-160 15,-1 6 160-15,-6 6-160 0,0 0 160 0,0 0-160 0,0 0 0 0,0 0 0 16,0 0 0-16,4 14 0 0,-2-1 0 16,0 8 0-16,-2 3 0 15,-2 3 0-15,1 4 0 0,1 2 0 16,0 1 0-16,0 3 0 0,-1 2 0 16,-1 7 0-16,2 1 0 0,0 3 0 0,-1 0 0 0,0 3 0 15,0 0 192-15,-1 0-48 0,-1 1 176 16,-1-1 48-16,-1 2 0 0,1-2 0 0,3-1 32 0,-5 0 16 0,1 0 0 15,2-2 0-15,-1 0-32 0,0 0 0 0,0 1 0 0,0-5 0 0,0 0-80 0,-1 2-32 16,2-1 0-16,-1-1 0 0,3-7-128 0,-2 1-16 16,0 0-128-16,2-2 192 0,-1 1-192 0,2-4 144 15,-2 0-144-15,1-6 128 0,0-1-128 0,1-2 0 16,1 1 0-16,0-3 0 16,1-3 0-16,0-4 0 0,1-1 0 0,-1-5 0 15,2 2-1216-15,-4-13-112 0,0 0-16 0</inkml:trace>
  <inkml:trace contextRef="#ctx0" brushRef="#br0" timeOffset="18101.25">31296 6254 36287 0,'0'0'1600'0,"7"9"336"0,2-5-1552 16,2 2-384-16,3 3 0 0,5-5 0 0,5 1 240 0,3 0-48 15,2-3 0-15,4-4 0 0,4-4 448 0,4-2 64 16,1-1 32-16,5 0 0 0,2-2-336 0,3 2-64 16,2-2-16-16,-1 4 0 0,1-3-320 0,-5 5 0 15,-2 0 0-15,-4-1 128 16,-3 1-1472-16</inkml:trace>
  <inkml:trace contextRef="#ctx0" brushRef="#br0" timeOffset="19693.13">31450 7069 11231 0,'0'0'496'0,"0"0"96"0,0 0-464 0,0 0-128 0,0 0 0 0,-5 9 0 16,5-9 896-16,0 0 144 0,0 0 48 0,-4 9 0 0,4-9-256 0,0 0-64 16,0 0 0-16,0 0 0 0,0 0 32 15,0 0 0-15,0 0 0 0,0 0 0 0,0 0-48 0,0 0-16 16,0 0 0-16,10-9 0 0,-1 1-160 0,-1 2-16 16,0-5-16-16,-1-1 0 0,2-1 0 0,-1-2 0 15,1-1 0-15,0-2 0 0,-2-1-48 0,2-2-16 16,1 0 0-16,2-1 0 0,-1-1-224 0,1 4-32 15,-2 1-16-15,1 1 0 16,-1-2-208-16,0 2 176 0,1 1-176 0,-1 2 160 0,0 0-32 0,0 3-128 16,-2-1 192-16,-1 3-64 0,1-1-128 0,-2 3 0 15,-6 7 144-15,7-6-144 0,-7 6 0 0,0 0 0 16,0 0 0-16,11 1 0 0,-11-1 0 0,10 9 0 16,-1 5 0-16,-2 3 0 0,-2 2 0 0,0 4-160 0,0 2 160 15,-1 2 0-15,0 3 0 0,-1-2 0 0,0 4 0 0,-2 1 0 16,0-4 0-16,1 2 0 15,-1 0 0-15,0-1 0 0,-1-6 0 0,1-5 128 0,1-1-128 16,-1-2 0-16,0 1 144 0,1-6-144 0,-2-11 128 0,1 12-128 16,1-1 0-16,-2-11 128 0,0 0-128 0,0 0 0 31,0 0-1008-31,0 0-272 0,0 0-64 0</inkml:trace>
  <inkml:trace contextRef="#ctx0" brushRef="#br0" timeOffset="20023.64">31636 6911 23727 0,'0'0'1040'0,"0"0"240"0,0 0-1024 0,0 0-256 0,0 0 0 0,0 14 0 0,-4 3 896 0,0-2 128 15,-1 2 16-15,0 2 16 0,-1 1 256 0,-2 2 48 16,0 2 16-16,-1 4 0 0,-1 1-448 0,0 2-96 15,0 2 0-15,1 0-16 0,-1-2-240 0,-2 3-64 16,4 1 0-16,-1 2 0 0,0 1-160 0,1 0-32 16,-2 0-16-16,2 1 0 0,1-1-48 0,0 0-16 15,4 1 0-15,-3-2 0 0,4 0-112 0,1-3 0 16,-1-2-128-16,4 0 192 0,-1 0-192 0,1 1 0 16,4-3 0-16,-3-1 0 0,2 2 0 0,2-2 0 15,-1-3 0-15,3-2 0 16,1 0-1488-16,2-3-192 0,-1-2-48 0</inkml:trace>
  <inkml:trace contextRef="#ctx0" brushRef="#br0" timeOffset="22151.68">31120 7119 13983 0,'0'0'304'0,"0"0"64"0,0 0 16 0,0 0 16 0,0 0-400 0,0 0 0 0,0 0 0 0,0 0 0 15,0 0 1008-15,0 0 112 0,2-7 32 0,3 1 0 16,0-2-240-16,2-2-32 0,-1 0-16 0,3 1 0 16,0-5-336-16,1 0-64 0,-1 0-16 0,1-1 0 15,2-2 16-15,0 1 0 0,2-2 0 0,2 0 0 16,-1 0 48-16,3 1 0 0,1 0 0 0,1 1 0 15,2-1 32-15,0 2 16 0,1 2 0 0,0-2 0 16,1 1-64-16,1 1-16 0,-6 4 0 0,0-1 0 16,-2 2-128-16,0 2-32 0,-3 1 0 0,-1 2 0 15,-3 3-192-15,-10 0-128 0,10-1 128 0,-10 1-128 16,9 5 0-16,-9-5 0 0,8 14 0 0,-3-1 0 0,1-3 128 16,-1 4-128-16,-1 3 128 0,1-3-128 0,0-3 0 15,0 3 128-15,-1 0-128 0,1-1 0 0,0-3 0 0,1 3 0 16,1-3 0-16,-1 3 0 0,1-1 0 0,0 1 0 15,1-2 0-15,1 2 128 0,0 0-128 16,1-2 0-16,1 3 128 0,1 1-128 0,-3-6 0 0,-2 3 0 16,1 1 0-16,1-3 128 0,0 0-128 0,-1-4 0 15,0 3 0-15,0-4 0 16,-8-5-1296-16,10 9-288 0,-2-3-48 0</inkml:trace>
  <inkml:trace contextRef="#ctx0" brushRef="#br0" timeOffset="33608.28">13474 9803 5519 0,'0'0'496'0,"0"0"-496"16,-6 1 0-16,-1-1 0 0,1 3 1824 0,-1-2 272 15,0-1 48-15,-1 0 16 0,1-1-768 0,-1 1-160 16,0-1-16-16,1-1-16 0,0 2-240 0,1 0-64 16,0 0 0-16,-1 0 0 0,7 0-240 0,-6 3-48 0,6-3-16 0,-5 4 0 15,5-4-160-15,-4 6-48 0,4-6 0 16,0 0 0-16,-2 5-64 0,2-5-32 15,0 5 0-15,0-5 0 0,0 0 288 0,6 7 48 0,2-4 16 0,0 0 0 16,4 1-32-16,3-2 0 0,2 0 0 16,3 1 0-16,4 1-288 0,3-1-64 0,2 1-16 0,3-2 0 15,3-1-112-15,2 3 0 0,3-1-128 0,0-1 192 16,2 0-192-16,3-2 128 0,-1 2-128 0,3 1 0 16,3-1 176-16,3 2-176 0,3-3 192 0,0-1-192 15,1-1 240-15,-1-2-64 0,0 2-16 0,0 1 0 16,3 0-160-16,-2 0 192 0,-1 1-192 0,0-1 192 0,0-1-64 15,-2 0 0-15,-2 0 0 0,0-1 0 0,1 1 144 0,-3 1 32 16,0-2 0-16,-2-1 0 0,6 2-48 0,-3-4 0 16,-2 0 0-16,-1 1 0 0,-3 0-112 0,-2-1-16 15,-2 0-128-15,-4 1 192 0,-3 1-48 0,-2 1-16 16,-3-2 0-16,-2 3 0 0,-2 0 16 0,-3-1 0 16,1 1 0-16,-4 1 0 0,-2 1-144 0,0 2 192 15,-2-2-192-15,-3 2 192 0,-2-2-192 0,-1 1 160 16,-2 0-160-16,-7-2 160 0,0 0-32 0,0 0 0 15,8 1 0-15,-8-1 0 0,0 0 0 0,0 0 0 16,0 0 0-16,0 0 0 0,0 0-128 0,0 0 192 16,-6 3-192-16,-3 0 192 0,-1 4-192 0,-3-2 0 15,-1-3 144-15,-3 2-144 0,1-1 128 0,-5 1-128 16,-1-2 128-16,-5 1-128 0,0-1 128 0,-3 2-128 16,-2-2 128-16,-2 4-128 0,-6-3 0 0,-2 2 128 0,-3-1-128 0,-5 1 0 15,-1-1 0-15,-2 0 144 0,-6 1-144 0,-1 1 0 16,-1-2 128-16,-2 1-128 15,-3-1 0-15,-5 0 0 0,-1-3 0 0,1 1 0 16,0-1 0-16,-1-1 0 0,-2 4 128 0,4-4-128 16,-4-3 0-16,3 2 0 0,4-2 0 0,-25 1 0 15,12-1 128-15,13 3-128 0,7-2 0 0,8-1 0 0,5 3 0 0,5-2 0 16,5-4 0-16,5 3 0 16,6-2 0-16,5 2 0 0,7 2 0 0,4-1 0 0,2 1 0 15,8 1 0-15,0 0 0 0,0 0 0 0,12-1 0 0,6 2-144 16,6-1 144-16,5 0-160 0,7 3 160 0,6-2-160 15,5-2 160-15,-9 1-160 0,9-2 160 0,10 2-160 16,9 2 160-16,9-1-128 0,9-1 128 0,5 1-128 16,4 2 128-16,2 2 0 0,4-1 0 0,2-3-128 0,-2-1 128 0,-1 1 0 15,-2 2 0-15,0-2 0 0,-4 0 0 0,-3 1 0 16,-3-1 0-16,-6 0 0 0,-7 3 0 0,-3-3 0 16,-2 1 160-16,-6-1-160 0,-4-1 256 0,-4 0-32 15,-5-1-16-15,-3 1 0 0,-5-3 48 0,-3-1 16 16,-4 2 0-16,-4-1 0 0,-6-1-64 0,-5 2-16 15,-4-2 0-15,-5 0 0 0,-1 3 0 0,-9 1-16 16,0 0 0-16,0 0 0 0,-10-1-176 0,-5-1 192 16,-7 1-192-16,-5 1 192 0,-4 0-192 0,-6 1 0 15,-4-1 0-15,-6 0 0 0,-4-1 0 0,-4 0 0 16,-2-1 0-16,-1 2 0 0,-2 2 0 0,-2-1 0 16,-3 0 0-16,-1 1 0 0,-3-2 0 0,2 1 0 0,-1 3 0 0,1-1 0 15,0 1 0-15,1 1 0 16,1 3 0-16,3-4 0 0,1 0 0 0,2-1 0 15,3 2 0-15,4 1 0 0,2-1 0 0,6 0 0 16,5 0 0-16,4-1 0 0,6-2 0 0,5 2 0 0,5-1 128 16,6 0-128-16,5-3 0 0,8 0 0 0,0 0 0 15,9-1 0-15,5-3-192 0,8 2 192 0,6-1-160 16,5 1 160-16,5-1-208 0,7 1 48 0,4-2 16 0,6 1 0 16,3 2 144-16,1-2 0 0,0 0-144 0,1 0 144 15,-1 2 0-15,-1-1 0 0,1 2 0 0,-2 0 0 16,-3 0 0-16,-1-2 0 0,-4-1 0 0,-3 2 0 15,-4-3 0-15,-4 2-144 0,-2-3 144 0,-6 0 0 16,-6 3-1856 0,-5 1-256-16,-5 0-48 0</inkml:trace>
  <inkml:trace contextRef="#ctx0" brushRef="#br0" timeOffset="35309.36">13220 6872 5519 0,'-5'-13'496'0,"1"3"-496"16,0-5 0-16,-1 0 0 0,2-2 1472 0,1 3 192 16,-2 0 32-16,1 3 16 0,0-1-384 0,-1 5-80 15,0-1-16-15,4 8 0 0,-8-4-464 0,1 2-112 0,-2 0-16 0,-1 2 0 16,-2 2-128-16,0 4-48 0,-2 3 0 0,-2 2 0 15,1 5-144-15,-3 4-48 0,-1 4 0 0,-4 3 0 16,-2 2 208-16,-3 7 32 0,-3 3 16 0,1 9 0 16,-1 7-16-16,2 0 0 0,1 2 0 0,3 3 0 15,1 2-192-15,3-5-64 0,5-1 0 0,3-6 0 16,5-8-64-16,6-3 0 0,3-3-16 0,4-7 0 16,3-3 224-16,6-5 48 0,4-5 16 0,1-4 0 0,1-2-16 0,4-6-16 15,2-4 0-15,3-4 0 0,3-2 128 0,1-6 16 16,0 1 16-16,-1-6 0 0,-2-4-208 0,-1-2-32 15,-1-1-16-15,0-4 0 0,-4 0-144 0,0 0-16 16,-2 0-16-16,-4 1 0 0,-3-1 96 0,-2 1 0 16,-3-4 16-16,-4 1 0 0,-4 5 80 0,-5 1 16 15,-2-4 0-15,-3 5 0 0,0 3-144 0,-1-1-32 16,-2 6 0-16,0 2 0 0,-2 2-192 0,1 3 176 16,-1 3-176-16,1 3 160 15,1 7-1248-15,-3-2-256 0,1 1-64 0,4 4-8640 16,-1-2-1744-16</inkml:trace>
  <inkml:trace contextRef="#ctx0" brushRef="#br0" timeOffset="35536.61">13450 7696 13823 0,'0'0'1216'0,"-4"7"-960"0,0 2-256 0,2-4 0 16,2-5 2384-16,-2 8 432 0,0-3 96 0,2-5 16 15,0 0-720-15,0 0-144 0,0 0-16 0,0 0-16 16,0 0-736-16,-5-9-144 0,1 0-16 0,1-1-16 16,2-1-672-16,1-2-144 0,0 1-32 0,1 1 0 15,2-3-272-15,-2 3 0 0,0 3 0 0,1-1 0 16,-1 1-976-16,0 5-256 0,-1 3-48 0,0 0-8816 16,4-7-1744-16</inkml:trace>
  <inkml:trace contextRef="#ctx0" brushRef="#br0" timeOffset="36026.69">13727 7050 12895 0,'0'0'576'0,"0"0"112"0,-1-11-560 0,2 2-128 16,3-1 0-16,1 2 0 0,1-2 2240 0,3 2 400 16,2-3 96-16,1 2 16 0,3-3-1792 0,2 2-368 15,0 1-64-15,4-2-16 0,0 3 32 0,2 1 0 16,0 0 0-16,0 5 0 0,-1-1-352 0,-1 3-64 16,2 3 0-16,-1 3-128 0,-3 3 0 0,-1 0 0 0,-3 4 0 0,-2-1 0 15,-4 1 0-15,-1 1 0 0,-1 1-128 0,-2 2 128 16,-3-3 0-16,0 1 192 0,-2 0-48 0,-2 0 0 15,0-1 176-15,-1 2 48 0,-1-5 0 0,2-1 0 16,-1 3-64-16,2-4-16 0,0 1 0 0,1 0 0 16,1-1-288-16,2 0 160 0,0-1-160 0,4 1 128 15,0 1-128-15,4-1 0 0,0 0 0 0,3-2 128 16,-1 3-128-16,-1 3 0 0,0-2 0 0,-2 3 0 0,-1 3 0 0,-1-1 0 16,-2-2 0-16,-1 2 0 0,-2-2 240 0,-3 1 16 15,-3 0 0-15,-2 2 0 0,-4-1 368 0,-2 1 80 16,-6-1 0-16,-2 0 16 0,-3-4-48 0,-3 2-16 15,-3 1 0-15,-2 2 0 0,-2-3-304 0,1-1-64 16,1-1-16-16,2 2 0 0,1-3-272 0,2-3 160 16,-1 0-160-16,5-2 128 15,0-2-1056-15,7-4-224 0,2 0-32 0,3-5-14080 16</inkml:trace>
  <inkml:trace contextRef="#ctx0" brushRef="#br0" timeOffset="36660.98">15049 6979 1839 0,'0'0'160'16,"7"0"-160"-16,1-1 0 0,1 1 0 0,-1 1 2832 0,-3 0 544 15,-5-1 96-15,0 0 32 0,0 0-1952 0,5 1-384 16,-5-1-80-16,0 0 0 0,2 7-320 0,-2 2-48 16,-3-3-16-16,-3 4 0 0,0-1-48 0,-2 2-16 15,-2 3 0-15,-1-1 0 0,-3 2 144 0,-1 1 32 16,-1 0 0-16,-3-1 0 0,-1 2-64 0,-3-2-16 15,-2-1 0-15,-2 3 0 0,-1-2-176 0,-1 0-48 16,-2 1 0-16,1 0 0 0,1-2-64 0,2-3 0 16,0 1-16-16,3 1 0 0,2-5-128 0,3 4-32 15,1-4 0-15,3 2 0 0,3-6-112 0,1 1-32 16,2 1 0-16,6-1 0 0,3-5-128 0,0 0 192 16,0 0-192-16,6 5 192 0,0 3-32 0,5-3 0 0,4-1 0 0,3 1 0 15,2 0 64-15,3-1 16 0,2-1 0 16,3 3 0-16,0-3-240 0,0 0 0 0,3-1 0 0,-5 1 0 15,0 0 128-15,3-1-128 0,-5 2 0 0,0-3 144 16,0 2-144-16,-2-1 0 0,-3 1 0 0,-1 1 0 16,-3-1 0-16,0 3 0 0,-1-4 176 0,-2 1-176 15,-3-2-864-15,0-1-272 16,0 0-48-16,-9 0-8704 0,0 0-1744 0</inkml:trace>
  <inkml:trace contextRef="#ctx0" brushRef="#br0" timeOffset="36998.15">15766 6671 13823 0,'9'-21'1216'0,"-4"12"-960"16,2 0-256-16,0-1 0 0,-2-1 864 0,0 4 128 15,-1-2 32-15,-2 4 0 0,-2 5 352 0,0 0 80 16,0 0 16-16,0 0 0 0,-6 6-592 0,-4 7-112 16,1 2-32-16,-1 3 0 0,-3 1-80 0,0 4-16 15,-1 4 0-15,0 1 0 0,0 5 272 0,0 5 48 16,-1 2 16-16,0 2 0 0,1 7-192 0,0-1-32 16,-3 3-16-16,2-2 0 0,1 2-224 0,0-5-64 15,0 0 0-15,3-3 0 0,-1-2-192 0,2-4-64 0,1-1 0 0,2-1 0 16,-1-2-192-16,2-4 176 0,0 1-176 15,1-3 160-15,0 0-160 0,1-7 128 0,2 1-128 0,-2-4 128 16,3-1-320-16,0-2-64 0,-1-4 0 16,2-1-16-1,0-9-2560-15,0 0-512 0</inkml:trace>
  <inkml:trace contextRef="#ctx0" brushRef="#br0" timeOffset="37467.94">15988 7117 13935 0,'0'0'608'0,"0"0"144"0,0 0-608 0,0 0-144 0,0 0 0 0,0 0 0 15,3 7 1248-15,-3-7 224 0,6 6 32 0,2-1 16 16,2-2-160-16,1-1-16 0,5 0-16 0,1-2 0 16,4-2-512-16,2 1-112 0,1-3 0 0,2-1-16 15,0 0-480-15,2 1-80 0,0-1-128 0,-4 0 176 16,3 1-176-16,-3 2 0 0,-4-1 0 0,0 1 0 15,-4-3-1280 1,-5 1-320-16,-2 0-80 0</inkml:trace>
  <inkml:trace contextRef="#ctx0" brushRef="#br0" timeOffset="37628.87">16125 7290 17503 0,'-10'12'1552'0,"7"-6"-1232"0,0 3-320 0,0-3 0 0,3 3 704 0,2-1 64 15,0 2 32-15,2-4 0 0,1 1 416 0,3 0 64 16,3-3 32-16,4 0 0 0,3 0-352 0,3-2-80 15,3-2-16-15,1-2 0 0,3-1-416 0,1-1-96 16,1 1-16-16,1-2 0 0,0-4-336 0,-2 1 0 16,-1-2 0-16,0 3 0 15,-3-1-2064-15,-2 1-496 0</inkml:trace>
  <inkml:trace contextRef="#ctx0" brushRef="#br0" timeOffset="38180.83">17047 6890 19343 0,'0'0'848'0,"1"-8"192"0,-1 8-832 0,4-5-208 0,-4 5 0 0,0 0 0 15,0 0 960-15,0 0 128 0,0 0 48 0,0 0 0 16,-4 9-624-16,-1 0-128 0,-2 4-32 0,-2 4 0 15,-1 3-112-15,-2 0-32 0,1 1 0 0,2 6 0 16,1 2-32-16,1 1-16 0,0 0 0 0,2-3 0 16,1 2-160-16,3-5 0 0,2 0 144 0,3-1-144 0,-1-5 256 0,3-3-32 15,5-5 0-15,2 1 0 16,0-6 368-16,1 0 80 0,2-3 16 0,3-4 0 0,-1-2 144 16,0-1 16-16,0-4 16 0,0 0 0 0,-1-1-464 0,0 1-80 15,-3-4-32-15,-1 1 0 0,-2-1-288 0,0-2 160 16,-3 2-160-16,-3 3 128 0,0-2-128 0,-1 3 0 15,-1 2 0-15,-3 7 0 0,0 0 0 0,0 0 0 16,0 0 0-16,0 0 0 0,-4 10 0 0,1-1 0 16,-1 4 0-16,3-2 0 0,0 3-128 0,2 0 128 15,2 0 0-15,2 0 0 0,1 0 0 0,3 1 0 16,0 0 0-16,2 1 0 0,2-4 0 0,2-3 0 16,1 1 0-16,3-4 0 0,0-6 0 0,1-2 0 15,-1-2 0-15,-1-2 128 0,2-2 32 0,-2 0 0 0,0-3 0 16,0-1 0-16,-1-1 48 0,-3 0 16 15,-2-3 0-15,-1 1 0 0,0-1 144 0,-4 1 16 16,-2-3 16-16,-2-1 0 0,-3-1 112 0,-1-2 32 0,-2-6 0 0,-2 0 0 16,-4-5-256-16,0-1-48 0,-4-2-16 15,2 1 0-15,-1 2-224 0,2 1 128 0,0 4-128 0,1 1 0 16,0 6 0-16,2 3-336 0,0 4 48 0,2 4 16 16,1 1-1744-1,2 4-352-15,2 5-64 0,0 0-12288 0</inkml:trace>
  <inkml:trace contextRef="#ctx0" brushRef="#br0" timeOffset="38594.05">18098 7247 14735 0,'0'0'640'0,"0"0"160"0,0 0-640 0,0 0-160 15,0 0 0-15,0 0 0 0,-6 8 1664 0,0 1 320 16,-2-3 48-16,-1 4 16 0,-1-2-944 0,1 4-176 16,1 1-32-16,-1-1-16 0,1 0-96 0,-1 0-16 15,-2-1 0-15,3 3 0 0,2 3-128 0,4-3-48 16,2-4 0-16,2 1 0 0,4-2-32 0,2 0-16 15,3-4 0-15,1-2 0 0,4-5 160 0,0 0 16 16,2 1 16-16,0-4 0 0,1-7-80 0,-1 2-16 0,-2-3 0 0,-1-2 0 16,-1 0 64-16,-2-3 0 0,-3-1 0 0,-3-2 0 15,-3 4 80-15,-5-2 32 0,-1-3 0 0,-4-1 0 16,-2 2-208-16,-2 0-32 0,-3 1-16 0,-1 1 0 16,-3 0-272-16,-3 2-48 0,-1 1-16 0,-5 3 0 15,-4 3-224-15,0 0 0 0,-4 5 0 0,0-2 0 16,-2 5-704-1,-1 0-224-15,-2 2-48 0,1 3-11888 0,1 3-2384 0</inkml:trace>
  <inkml:trace contextRef="#ctx0" brushRef="#br0" timeOffset="40845.94">13445 12205 13295 0,'0'0'576'0,"0"0"144"0,0 0-576 0,0 0-144 0,0 0 0 0,0 0 0 0,0 0 1104 0,0 0 192 15,0 0 48-15,0 0 0 0,0 0-240 0,6-3-32 16,2-1-16-16,-1-4 0 0,3 1 32 0,2-2 16 16,2-1 0-16,2-3 0 0,2-2-208 0,1-2-32 15,0-1-16-15,0 0 0 0,3 1-208 0,-3-5-32 16,0-1-16-16,0 0 0 0,0-1-160 0,-1 3-48 16,-1 0 0-16,-2 3 0 0,-1 2-176 0,-1 1-32 15,-2 1-16-15,-1 3 0 0,-2 1-160 0,-2 4 0 0,0 3 144 0,-6 3-144 16,0 0 0-16,0 0 128 15,4 7-128-15,-2 7 0 0,-2 4 128 0,-2 2-128 16,-2 8 128-16,2 0-128 0,-2 4 144 0,0 3-144 16,-1 6 192-16,0 3-192 0,-1 2 192 0,-3 2-192 0,1-1 192 0,-2-2-192 15,2 2 240-15,-2-5-64 16,4 0-16-16,-3-1 0 0,-1-3 144 0,1-3 16 16,-4 0 16-16,-2 6 0 0,2-6-112 0,7-15-32 0,0 0 0 0,-1 0 0 15,2-4-192-15,0-1 128 0,0 1-128 0,0-4 0 31,1-2-288-31,2 2-160 0,-1-4-16 0,3-8-10192 0,0 8-2032 16</inkml:trace>
  <inkml:trace contextRef="#ctx0" brushRef="#br0" timeOffset="41054.06">13315 12963 27359 0,'0'0'1216'0,"11"1"240"0,2 1-1168 0,4 0-288 0,2-2 0 0,4 1 0 0,2 1 1008 0,6-1 144 16,-1-1 16-16,6-3 16 0,2 1-176 0,1-3-48 16,1 0 0-16,0 0 0 0,5 1-560 0,-5 0-112 15,0-1-32-15,-2 2 0 16,-1 2-816-16,-2 1-160 0,-1 0-48 0,-3 1-14464 16</inkml:trace>
  <inkml:trace contextRef="#ctx0" brushRef="#br0" timeOffset="41683.32">12593 13297 8287 0,'0'0'368'0,"0"0"80"0,0 0-448 0,0 0 0 15,-5-5 0-15,5 5 0 0,0 0 2400 0,0 0 400 16,0 0 80-16,0 0 0 0,0 0-1344 0,-6 13-256 16,2-3-64-16,-3 5-16 0,2 4-176 0,2 3-16 15,0 5-16-15,-1 2 0 0,2 1-32 0,0 5-16 16,0 3 0-16,1 4 0 0,-2-1-128 0,0 0-32 0,-2 0 0 0,2-3 0 15,-1-1-80-15,0-3-32 16,1-3 0-16,-2-2 0 0,1-1-240 0,2-4-48 0,1-3-16 16,-1-2 0-16,2-1-224 0,0-3-144 0,-1-1 192 0,2-4-192 15,2 0 128-15,-1-1-128 0,-2-9 0 0,0 0 0 16,0 0-176-16,13-1-80 0,1-4-32 0,-1-3-10496 16,2-5-2096-16</inkml:trace>
  <inkml:trace contextRef="#ctx0" brushRef="#br0" timeOffset="41987.74">13142 13660 14735 0,'0'0'1312'0,"0"0"-1056"16,0 0-256-16,0 0 0 0,0 0 1600 0,0 0 272 15,9 0 48-15,0-3 16 0,1 2-496 0,2-1-96 0,-1 0-32 0,2-2 0 16,1 0-368-16,3-3-80 16,1 4-16-16,0-1 0 0,0 1-496 0,0-3-96 15,-2 3-32-15,-1 1 0 0,-1 2-224 0,-2 2 0 0,-3-1 0 0,-2 1 0 31,0 4-1856-31,-7-6-256 0,0 8-48 0</inkml:trace>
  <inkml:trace contextRef="#ctx0" brushRef="#br0" timeOffset="42118.34">13168 13835 1839 0,'-7'5'160'0,"1"-1"-160"0,1-2 0 0,5-2 0 16,0 0 4624-16,0 0 896 0,0 0 176 0,4 7 48 16,2-1-3648-16,3-3-736 0,2-2-144 0,2 0-16 15,1-1-448-15,4-1-96 0,1 0-16 0,2-1 0 16,2 0-352-16,0-2-80 0,-1 2-16 0,-1-1 0 15,1 0-1408 1,0 1-304-16</inkml:trace>
  <inkml:trace contextRef="#ctx0" brushRef="#br0" timeOffset="42706.05">13933 13513 7359 0,'0'0'656'0,"0"0"-528"0,0-6-128 0,0 6 0 0,0 0 2576 0,0 0 496 15,0 0 80-15,0 0 32 0,-4 11-1696 0,-1 1-336 16,0 2-64-16,-4 2 0 0,0 0-128 0,0 3-32 15,0 0 0-15,0 1 0 0,0 0 16 0,2 3 0 16,0 0 0-16,1 0 0 0,2 0-384 0,3 0-80 16,4-3-16-16,-1-2 0 0,4-3-96 0,1-2-32 15,2-2 0-15,1 0 0 0,0-6 96 0,1 0 16 0,1-3 0 16,1 0 0-16,1-4 0 0,1 0 16 0,0-3 0 0,0 1 0 16,1-4-96-16,-2 2-32 0,-2-6 0 15,2 4 0-15,-2-5-144 0,-2 4-48 16,-1-3 0-16,-2 6 0 0,-1-1-144 0,-3 3 0 15,-3 4 144-15,0 0-144 0,0 0 0 0,0 0 0 0,0 0 0 0,0 0 0 16,3 9 0-16,1 2 0 0,0 2 0 0,1-2-128 16,1 2 128-16,0 1 0 0,4 1-144 0,2-3 144 15,2-1 0-15,4 0 0 0,2-2 0 0,-2 0 0 16,2-5 0-16,2-3 0 0,-1-1 0 0,1-1 0 0,1-3 0 16,-2-2 0-16,0 0 0 0,-2-5 0 0,0 1 128 15,-3-3-128-15,0 1 192 0,-2-1-64 16,-3-3 128-16,-1-1 32 0,-3 0 0 0,-1 0 0 15,-5-1 144-15,-1-1 16 0,-1-1 16 16,-3-1 0-16,-2-2-256 0,-2-1-48 0,-2-3-16 16,0 3 0-16,0 1-144 0,0-2 0 0,-2 3 0 15,2 3 0-15,-1 3-288 0,4 4-96 0,0 1 0 16,1 5-16-16,3-1-2288 0,0 3-448 16,3 4-80-16</inkml:trace>
  <inkml:trace contextRef="#ctx0" brushRef="#br0" timeOffset="43032.34">14979 13677 23039 0,'0'0'2048'0,"0"0"-1648"0,-5 11-400 0,0 1 0 15,1 1 1056-15,-1 1 128 0,-1 1 32 0,0 2 0 0,0-2 704 16,0 1 128-16,2 2 48 0,0-1 0 15,2-2-1760-15,-1-2-336 0,2-2 0 0,1 3-160 0,2-2 672 16,3-1 128-16,-5-11 16 0,12 13 16 0,1-6-80 0,-1 2-16 16,2-5 0-16,1-1 0 0,2-5 64 15,1 1 0-15,0 0 0 0,1-3 0 0,0-4-224 0,0 0-32 16,0-5-16-16,-1 0 0 0,-2-2 16 0,-2 1 16 16,-2-4 0-16,-2 2 0 15,-3-1 112-15,-2 0 0 0,-2 1 16 0,-3 1 0 16,-3-1-80-16,-2 4 0 0,-4-2-16 0,-3 0 0 15,-5 2-208-15,-3 2-32 0,-6-3-16 0,-1 6 0 0,-4-2-176 0,2 5 0 16,0 0 144-16,-1 3-144 0,5 2 0 0,-3 3 0 0,4 1 0 16,3 4-192-1,4-3-1104-15,3 6-240 0,2-2-32 0,5 3-11744 16,3 1-2368-16</inkml:trace>
  <inkml:trace contextRef="#ctx0" brushRef="#br0" timeOffset="45094.86">12182 17274 9215 0,'-12'3'816'0,"12"-3"-656"0,-12 3-160 0,1-1 0 0,1-3 1600 0,1 0 304 15,9 1 48-15,-10-2 16 0,-1 0-320 0,5-1-64 16,6 3-16-16,0 0 0 0,-5-10-416 0,2 2-64 16,7-4-32-16,1 2 0 0,0 1-320 0,3-4-64 15,1 2-16-15,2-2 0 0,3-2-176 0,2 2-32 16,0 0-16-16,3-1 0 0,4-2-160 0,0 3-16 16,0 3-16-16,2-2 0 0,2 5 16 0,0-2 0 15,-2 6 0-15,2 2 0 0,0 1-64 16,-3 1 0-16,2 6 0 0,-3 4 0 0,-1 3-192 0,-2 4 176 15,-2 2-176-15,-3 0 160 0,-3 2-16 0,-3 5 0 16,-3 1 0-16,-1 2 0 0,-6 3 0 0,-3 0 0 16,-2-2 0-16,-6 2 0 0,-2-1-144 0,-2-1 160 0,-2-1-160 15,-3-1 160-15,-1-4 48 0,-5 2 16 16,0-3 0-16,-2 3 0 0,-2-3 96 0,2 1 0 0,0-3 16 16,0-2 0-16,-3-2 0 0,4 0 0 0,1 0 0 0,4 0 0 15,3-4-64-15,2-4-16 0,3-1 0 0,4-4 0 16,2 0-64-16,9-5-32 0,0 0 0 0,0 0 0 15,0 0-32-15,0 0 0 0,0 0 0 0,0 0 0 16,0 0-128-16,14 1 0 0,0 0 0 0,2 3 128 16,3 0-128-16,4 0 0 0,3 2 0 0,-1 3 0 15,3 0 0-15,-1 1 0 0,2 0 0 0,0-2 0 16,0-2 0-16,2 3 0 0,-1-4 0 0,1 3 0 16,-2-2 0-16,-1 2 128 0,-1 1-128 0,-2-4 0 15,-1 0 0-15,-2 3 0 0,-3-7 0 0,-2 1 0 16,-2-2-976-1,-1 0-176-15,0-1-48 0,-2-1-9664 0,1-7-1936 0</inkml:trace>
  <inkml:trace contextRef="#ctx0" brushRef="#br0" timeOffset="45821.43">13114 17225 16127 0,'-13'-1'704'0,"5"2"160"0,-1 0-688 0,0 0-176 0,0-1 0 0,9 0 0 16,-9 0 848-16,9 0 144 0,-9 3 32 0,9-3 0 0,-10 0-352 15,10 0-64-15,0 0-16 0,0 0 0 16,0 0 0-16,0 0 0 0,0 0 0 0,0 0 0 0,11 1 48 16,2 1 16-16,4-2 0 0,0 2 0 0,4 1-32 0,0 0-16 15,2 0 0-15,4 2 0 0,1 3-48 0,4-2-16 16,2 4 0-16,4-1 0 0,-1 4-96 16,4 0-32-16,1-2 0 0,1 3 0 0,0 1-48 0,0-1-16 15,0-2 0-15,-3 0 0 0,-5 2-32 0,0-3-16 16,-1-1 0-16,-2 1 0 0,-5-3-112 0,-2 2-32 15,-2-4 0-15,-3 1 0 0,-2 0 32 0,-4-2 0 16,-1-1 0-16,-2 4 0 0,-2-3 80 0,-9-5 32 16,0 0 0-16,6 13 0 0,-4-5 144 0,-2-8 16 15,-5 13 16-15,-4-3 0 0,-3 1-16 0,-2 0 0 16,-1 0 0-16,-3 2 0 0,-6 2-64 0,0 1-16 16,-3 0 0-16,-1 2 0 0,-1 1-64 0,-3 0 0 0,-1-1-16 0,-1 0 0 15,3-1-32-15,0 0 0 0,0-4 0 0,4-1 0 16,3 0-80-16,4-2-32 15,1-1 0-15,4-4 0 0,2 1-160 0,3 1 0 16,1-5 0-16,9-2 128 0,-7 3-128 0,7-3 0 0,0 0 144 0,0 0-144 16,0 0-160-16,0 0-96 0,11-3-32 0,3-2 0 31,3-2-1056-31,5-1-192 0,2-4-64 0,5 0 0 16,4-2-1648-16,0-3-336 0</inkml:trace>
  <inkml:trace contextRef="#ctx0" brushRef="#br0" timeOffset="46226.14">14768 16805 21823 0,'0'0'960'0,"0"0"208"0,0 0-928 0,0 0-240 0,0 0 0 0,0 0 0 0,0 0 1056 0,0 0 160 0,-6 7 48 16,3 2 0-16,-2 3-320 0,1 4-64 0,-1 1-16 0,1 5 0 16,-1 5 80-16,1 1 16 0,2 4 0 0,-1 4 0 15,-1 4-64-15,-1 4 0 0,-1 2 0 16,0 1 0-16,-2 3-128 0,-1 0-16 0,0 1-16 0,2 0 0 15,-1-1-208-15,2-2-32 16,1-6-16-16,-1-1 0 0,1 2-224 0,2-6-32 0,0-5-16 0,0-3 0 16,1 0-208-16,1-5 144 0,-1 0-144 15,2-5 128-15,2-1-128 0,-1-5 0 16,4-3-160-16,0-1 160 16,1 0-1536-16,-6-9-224 0,13 1-32 0,1-2-9344 0,3 0-1872 0</inkml:trace>
  <inkml:trace contextRef="#ctx0" brushRef="#br0" timeOffset="46625.39">15278 17339 20271 0,'-12'0'1792'0,"3"0"-1424"0,2 0-368 0,7 0 0 16,0 0 1680-16,0 0 272 0,0 0 48 0,0 0 16 16,11-2-992-16,2-1-192 0,2-1-32 0,4-1-16 15,4-2-448-15,2 2-80 0,6-4-32 0,1 2 0 16,6 2-224-16,0-2 176 0,1-1-176 0,2 5 160 15,1 1-160-15,0-2 0 0,-3-1 0 0,-3 3 0 16,-6 0-672 0,-2 2-64-16,-2 2-16 0,-3 1-12432 0</inkml:trace>
  <inkml:trace contextRef="#ctx0" brushRef="#br0" timeOffset="46808.8">15454 17545 24879 0,'-19'2'2208'0,"10"0"-1760"0,9-2-448 0,0 0 0 0,0 0 1648 0,0 0 240 15,0 0 48-15,-1 10 16 0,1-10-1008 0,8 7-208 16,3-4-32-16,3 0-16 0,4-3-160 0,4 0-16 16,2-1-16-16,5-1 0 0,3 0-272 0,2-1-48 15,-2 2-16-15,2-2 0 0,2 0-160 0,-1-2 0 16,-3 1 0-16,0 0-176 16,0-1-1568-16,-2-1-320 0,-2 0-64 0,0 0-11952 0</inkml:trace>
  <inkml:trace contextRef="#ctx0" brushRef="#br0" timeOffset="47377.18">16540 17077 17503 0,'0'0'1552'0,"-1"-11"-1232"0,-2 3-320 0,3 8 0 15,0 0 2096-15,0 0 352 0,0 0 80 0,0 0 16 16,0 0-1488-16,-11 6-288 0,-1 6-64 0,1 3-16 16,-2 3-336-16,-1 5-64 0,-6 4-16 0,2 5 0 15,0 6-272-15,3 1 128 0,0 2-128 0,1-1 0 0,1 4 160 0,4-1-160 16,1-1 128-16,5-3-128 0,1-3 128 0,5-3-128 16,2 0 128-16,1-5-128 0,2-8 512 0,3-1 0 15,2-5 16-15,2-4 0 0,3-2 144 16,2-3 32-16,1-2 0 0,0-3 0 0,0-3-224 0,-2-1-32 15,2-5-16-15,0 1 0 0,0-6-48 0,0-4-16 16,-5 0 0-16,1 0 0 0,-1 0-144 0,-2 1-32 16,-2-1 0-16,-2 0 0 0,-1 3-64 15,0 0-128-15,-6 1 176 0,1 3-176 0,1 1 128 0,-5 10-128 16,0 0 0-16,0 0 0 0,0 0 0 0,0 0 0 16,5 14 0-16,-1 1-144 0,-1 3-32 0,1 0 0 0,-1 4 0 15,1 1 0-15,1 2 176 0,3-2-128 16,2 4 128-16,3-5-128 0,0 3 128 0,1-4 0 15,2-1-144-15,2-4 144 0,0-4 0 0,1 0 0 0,0-8-144 16,1-2 144-16,2-3 0 0,1-3 0 16,-1-6 0-16,1 0 0 0,0-8 224 0,-1-1 0 15,-3-4 0-15,-1 0 0 0,-7-2 272 0,1-3 48 0,-7-3 16 0,-1 3 0 16,-3-2 208-16,-2-2 64 0,-5-2 0 0,-2-4 0 16,-1-4-432-16,-3 0-80 0,1-4 0 0,-2 4-16 15,0-1-176-15,2 6-128 0,-2 5 144 0,3 5-144 16,0 6 0-16,2 2 0 0,1 1 0 0,0 4 0 15,1 4-896 1,0 5-128-16,6 5-32 0,0 0 0 0,0 0-2064 16,0 0-400-16,0 0-96 0</inkml:trace>
  <inkml:trace contextRef="#ctx0" brushRef="#br0" timeOffset="47821.53">17730 17696 17503 0,'-13'-2'768'0,"13"2"176"0,-10-6-752 0,5 2-192 0,-2 1 0 0,1-1 0 0,-2 2 3472 0,8 2 672 0,-11-5 128 0,2 5 16 16,9 0-2736-16,-11 0-544 0,0 4-112 0,1 1-32 15,0 2-352-15,-3 2-80 0,1 4-16 0,-1 5 0 16,0 1-288-16,2 1-128 0,2 2 128 0,1 1-128 16,1-2 0-16,4 3 0 0,3 2 128 0,5-5-128 15,2-2 208-15,3 1 16 0,1-3 0 0,6-1 0 16,4-4 48-16,1-4 16 0,5-2 0 0,2-2 0 16,1-6 192-16,1-2 32 0,-1-4 16 0,1-6 0 15,-1-2 240-15,-3-2 64 0,-4 0 0 0,-5-1 0 16,-6-1-80-16,-3 1-16 0,-5-2 0 0,-4-3 0 15,-2 0-96-15,-7 2 0 0,-5 3-16 0,-3 0 0 16,-3 1-320-16,-4 2-64 0,-4-1-16 0,-4 1 0 16,-1 4-224-16,-1 5 0 0,-2-2 0 0,3 5 0 15,0 1-816 1,1 3-208-16,3 2-32 0,2 0-13216 0,6 2-2624 0</inkml:trace>
  <inkml:trace contextRef="#ctx0" brushRef="#br0" timeOffset="60094.98">13638 9727 5519 0,'0'0'496'0,"0"0"-496"0,0 0 0 0,0 0 0 16,0 0 384-16,0 0 0 0,0 0-16 0,-10 2 0 15,0 1-192-15,1 0-48 0,9-3 0 0,-11 3 0 16,1 1 144-16,1 1 32 0,1-1 0 0,-1-3 0 15,9-1 96-15,-11 3 32 0,1-2 0 0,3 2 0 16,-4 2-64-16,11-5-16 0,0 0 0 0,0 0 0 16,-8 4 80-16,8-4 16 0,-9 2 0 0,9-2 0 0,0 0-32 0,-8 5 0 15,8-5 0-15,0 0 0 0,-5 9-96 16,5-9-32-16,3 9 0 0,-3-9 0 0,6 11 32 0,3-4 0 16,1 0 0-16,3 0 0 0,1 2 112 0,2-3 16 15,1 0 16-15,2 3 0 0,1-1 80 0,2 3 16 16,2-1 0-16,0 1 0 0,0-4-32 15,0 2 0-15,3-2 0 0,-2 1 0 0,1-2-128 0,1-1-16 16,1 0-16-16,-1 0 0 0,1 1-96 0,0 4-16 16,0-3 0-16,3 2 0 0,2-3-16 0,1 4-16 15,-1-2 0-15,3-2 0 0,3-6-32 0,-2 0-16 16,-4 0 0-16,2 4 0 0,-2 0-48 0,0 0 0 16,0-1 0-16,0 1 0 0,0 2 0 0,1 0-128 0,0 0 192 0,3 0-64 15,0-3-128-15,1 1 0 0,2-1 0 0,-1 1 0 16,-5-4 0-16,-1 3 0 0,0 1 0 0,1-3 0 15,-3 0 0-15,4 0 0 0,-4-2 0 0,2 2 0 16,-1 2 0-16,3-2 0 0,1 1 0 0,1 1 0 16,0 0 0-16,1-1 0 0,3 0 0 0,0-1 0 15,-6-2 128-15,2 2 0 0,-1 1 0 0,-3 1 0 16,1 1-128-16,-1-3 0 0,0 0 0 0,1 1 0 16,2-1 0-16,0-1 0 0,-1-1 0 15,2-1 0-15,0 0 0 0,-1-1 0 0,-3 1 0 0,-3-2 128 16,-2-2-128-16,1-1 0 0,-1 3 0 0,-1 1 128 15,0-1-128-15,-4-4 0 0,-2 1 0 0,0 1 128 16,-2 3-128-16,0 0 0 0,-2-2 0 0,0 2 0 0,-3 0 0 0,1-2 0 16,0 1 0-16,1 0 128 0,-2-4-128 0,-2 2 0 15,0 1 144-15,-2 1-144 0,-10 4 0 0,10-4 128 16,-10 4-128-16,9-4 0 0,-9 4 0 16,0 0 0-16,5-3 0 0,-5 3 128 0,0 0-128 0,0 0 0 15,0 0 0-15,0 0 0 0,0 0 0 0,0 0 0 16,0 9 0-16,-4-1 0 0,4-8 0 0,-10 9 0 15,-3 0 0-15,1 3 0 0,-3-2 0 0,-1 3 0 16,-2-5 0-16,1 3 0 0,-1 1 0 0,0 0 0 16,-2 2 0-16,1 0 0 0,-2-5 0 0,0 1 0 15,-3 3 0-15,-1-2 128 0,-1 0-128 0,-2 2 0 16,-3-4 128-16,-2 2-128 0,-5-3 0 0,-3 2 144 0,-1-3-144 0,-2-1 0 16,2 0 128-16,-2-2-128 0,-1 0 0 0,-1 0 0 15,-1 0 0-15,-2-2 128 16,-2 1-128-16,-1-2 0 0,-6-2 144 0,1-1-144 0,-1-1 0 0,2-3 144 15,1 3-144-15,-2-1 0 0,1 0 0 0,-4-4 128 16,-2 2-128-16,0 1 0 0,0-3 144 0,4 1-144 16,5-5 0-16,0 3 0 0,0-3 0 0,1 0 128 15,-1 3-128-15,-2-2 0 0,-4 3 0 0,-1-1 128 16,-1 3-128-16,5-3 0 0,2 1 0 0,4 1 0 16,0-2 0-16,-1 5 0 15,2 2 0-15,-1-3 0 0,-2-1 0 0,1 3 0 0,0 0 0 0,5-5 0 16,5 1 0-16,1 0 0 0,6 1 0 0,1 2 0 15,1 2 0-15,3-3 0 0,5-3 0 0,1 6 0 16,1 4 0-16,4 1 0 0,0-3 0 0,6 0 0 16,-2-2 0-16,1 2 0 0,2 2 0 0,2-2 0 0,1-3 0 0,8 3 0 15,0 0 0-15,0 0 0 0,0 0 0 16,0 0-160-16,0 0 160 0,10 0 0 16,2 3 0-16,0 2-128 0,2 0 128 0,2-3 0 0,1 1 0 0,4 1 0 15,2 2-128-15,2-1 128 0,2 1 0 16,1 5 0-16,1-4 0 0,3 3 0 0,2-5 0 0,6 3 0 15,1-3 0-15,5 2 0 0,1-1 0 0,0-1 128 16,0 3-128-16,0-1 0 0,2-2 0 0,0 2 128 16,-2-1-128-16,5-2 0 0,3 0 0 0,2 2 128 15,4-1-128-15,-1-1 0 0,-3 2 128 0,-1 2-128 16,1-4 0-16,1 0 0 0,-1-2 0 0,2 2 128 16,2-2-128-16,0 1 0 0,1-2 0 0,-3 2 128 15,-2-2-128-15,-1 0 0 0,-1-2 128 0,2-1-128 0,-1-1 0 0,4 0 0 16,0-2 128-16,-3 2-128 0,-4 0 0 0,-3-1 144 15,-1-1-144-15,0 0 0 0,-5 2 0 16,2-2 0-16,2-4 0 0,-5 2 128 0,-1 2-128 0,0-3 0 16,0 2 0-16,-4 1 0 0,-3-2 128 0,-2 2-128 15,-1 1 0-15,-2-2 0 0,-3 2 0 0,-3-1 0 16,-2 1 0-16,-1-1 0 0,-1 1 0 0,-2 2 128 16,-1 3-128-16,-2-1 0 0,-1 0 0 0,-1-1 0 15,-3-2 0-15,-10 3 0 0,11-2 0 0,-11 2 0 16,0 0 0-16,11-1 0 0,-11 1 0 0,0 0 0 15,0 0-192-15,0 0 192 0,0 0-192 0,0 0 192 16,0 0-144-16,-11 2 144 0,0 2 0 0,-2 2 0 16,-1-1-128-16,-2-1 128 0,-2 1 0 0,-1 4 0 15,-1-2-128-15,-3 3 128 0,-3-3 0 0,0 4 0 0,-1-4-128 16,-1 6 128-16,-3-4 0 0,-3 2 0 0,-4-2 0 16,-3 0-128-16,1 0 128 0,-2 0 0 0,-3 0 0 15,2 0 0-15,0-3 0 0,-1 3 0 0,-1-4 0 0,-2 1 0 16,0 2 0-16,-7-2 0 0,-2 2 0 0,-1-3 0 15,-1-4 0-15,0 3 0 0,3-1 0 0,0 2 0 16,1-2 0-16,-1-1 0 0,-4-2 0 0,1 0 0 16,-1-2 0-16,1 0 0 0,-1-4 128 0,2 0-128 15,1 1 0-15,3-2 144 0,-1 0-144 0,-2-1 0 16,-2-1 0-16,1-2 0 0,-1 3 0 0,6-3 128 16,3 3-128-16,2-5 0 0,1-2 0 0,3 2 0 15,1-2 128-15,2 1-128 0,1-2 0 0,0 4 0 0,-1 0 0 0,2-2 0 16,0 0 128-16,1-2-128 0,3-5 192 15,3 4-64-15,5 1-128 0,1 5 0 16,4-3-160-16,-2 0 160 0,3 0 0 0,-1 4 0 0,1-2 0 16,3 2 0-16,3 0 0 0,2 0 0 0,-1 2 0 0,2 2 0 15,-1-2 0-15,4 4-144 0,1-1 144 0,0-1 0 16,7 6 0-16,0 0-160 0,0 0 160 0,0 0 0 16,0 0-160-16,0 0 160 0,0 0-128 0,0 0 128 15,0 0-144-15,0 0 144 0,0 0-160 0,4 11 160 16,4 2 0-16,2-4 0 0,2 0-128 0,3-3 128 15,4 1 0-15,1 3 0 0,1-3 0 0,1 4 0 16,1-3 0-16,4 5 0 0,1 2 0 0,5 1 0 16,5-2 0-16,0-2 0 0,2 1 0 0,2 0 0 0,3-7 0 0,2 4 0 15,0-2 0-15,0 2 0 0,0-1 0 16,3 2 0-16,2-4 128 0,4 3-128 0,3-4 0 16,0 5 128-16,0-3-128 0,-1 1 0 0,1-4 128 0,-2-2-128 15,-2-2 0-15,2 0 0 0,3-1 176 0,1 3-176 16,1 2 160-16,-4-2-160 0,-2-3 0 15,-1-2 0-15,0 1 0 0,-1-3 0 0,1-2 0 0,2 2 128 16,3 0-128-16,-2-2 0 0,-1 2 0 0,-2 0 0 16,-1-3 0-16,-5 0 0 0,-3 2 0 0,-2-2 0 15,1 0 0-15,-3 3 0 0,1 1 160 0,0-2-160 16,-1 1 160-16,-2 0-160 0,-4-1 0 0,-1-2 0 16,-5 2 0-16,-2 2 0 0,-2 0 0 0,-2 1 128 15,-1 2-128-15,-3-2 0 0,-1 0 0 0,-1-1 0 16,-2 1 0-16,0 2 0 0,-4 0 0 0,0 1 0 0,-3-1 0 0,-9 0 0 15,0 0 128-15,0 0-128 0,11 2 0 16,-11-2 0-16,0 0 0 0,0 0 0 0,0 0 0 0,0 0 0 16,0 0 0-16,0 0 0 0,-6 9 0 0,-2-4 0 15,-2-3 0-15,-1 1 0 0,-3 4 0 0,-2-2 0 16,-1-1 160-16,-3 2-160 0,-2 2 160 0,-3-3-160 16,1 2 0-16,-2-1 0 0,-2-4 0 0,-4 3-160 15,-2 2 160-15,-3 0 0 0,-3 5 0 0,0-5 0 16,-2-2 0-16,-2 2 128 0,1-5-128 0,-1 2 128 15,-3 0-128-15,-3-2 144 0,-2 2-144 0,-3-4 160 16,-2-1-160-16,-4-3 192 0,1 2-192 0,-2-1 192 16,0 0 752-16,0 1 144 0,-2-6 48 0,-3 2 0 15,-5 0-1664 1,3-5-336-16,0 1-64 0,3-1-16 0,0 2 944 0,2 1 0 0,2 3 0 0,0-2 0 0,-3 0 0 0,2-2 144 16,4 2-144-16,5 0 0 0,6 0 128 0,1 2-128 15,5 1 0-15,3-1 0 0,4 2 0 0,5 3 0 16,3 1 0-16,4 5 0 15,4-1-1584-15,3 1-416 16,-2 5-96-16,18-11-16 0</inkml:trace>
  <inkml:trace contextRef="#ctx0" brushRef="#br0" timeOffset="62354.74">13070 16292 6447 0,'0'0'272'0,"0"0"80"0,0-11-352 0,2 3 0 0,-2 8 0 0,7-9 0 0,-7 9 1968 0,5-6 320 15,1 1 64-15,2-1 16 0,-8 6-1376 0,14-1-272 16,-3 2-48-16,2-1-16 0,-2 0-336 0,2 2-80 15,0 2-16-15,-2-1 0 0,2 0-224 0,0 1 176 0,-1 0-176 0,2 2 160 16,0-1 64-16,1 0 16 0,1 1 0 0,2-2 0 16,1 3 80-16,0 1 32 0,0 0 0 0,0 1 0 15,1-4-96-15,3 3 0 0,-3 1-16 0,6-4 0 16,0 2-48-16,5 0 0 0,-1 2 0 0,2-1 0 16,1-2 16-16,2 1 0 0,-4-2 0 0,2 3 0 15,-1 0-16-15,1-2 0 0,-1 2 0 0,0-2 0 16,1 1-192-16,0 1 144 0,1-3-144 0,4 2 128 15,2 0-128-15,2-3 160 0,0-1-160 0,1-1 160 16,3 2-160-16,-4-4 160 0,-3-3-160 0,0 3 160 16,1 0-160-16,-1-1 160 0,-1 0-160 0,0-2 160 15,1 1 16-15,0 0 0 0,2-1 0 0,2 0 0 0,-1-3-176 16,-3-1 192-16,-1-3-192 0,-3 3 192 0,-2-4-64 16,-1 4-128-16,-1-5 192 0,-1 3-64 15,-4-3 16-15,0 2 0 0,-2 1 0 0,-1-3 0 0,-3 2-16 16,0-3 0-16,-1 6 0 0,-1-1 0 0,-2 0-128 15,-3 0 128-15,0 3-128 0,-1 2 128 0,-12 3-128 0,11-4 0 16,-2-1 144-16,-9 5-144 0,0 0 0 0,0 0 128 16,0 0-128-16,0 0 0 0,9 1 0 0,-9-1 0 15,0 0 0-15,5 8 0 0,-5-8 0 0,0 0 0 16,0 10 0-16,-3 2 0 0,3-12 0 0,-5 15 0 16,-4 0 0-16,-1 0 0 0,-1-1 0 0,-1 2-128 15,0-1 128-15,-4 0 0 0,1 2 0 0,-1-3 0 16,-1-2 0-16,-1 2 0 0,-1-1 0 0,-1-3 0 15,-3 2 0-15,-1 2 176 0,-4 0-32 0,2-3 0 0,-1 2 0 0,0 1 0 16,-4 2 0-16,-3-4 0 0,-4-1 0 0,0 1 0 16,-2-6 0-16,1 0 0 0,-2 1 0 0,2-2 0 15,-1-5-144-15,0 0 192 0,-2 1-192 0,0 1 192 16,0 1-192-16,-1 0 128 0,-6-3-128 0,1-2 128 16,-1 0-128-16,2-1 0 0,2-1 144 0,3-1-144 15,3-2 0-15,-1 0 128 0,0 0-128 0,0-2 0 16,3 0 0-16,-2 0 144 0,1-4-144 0,0 3 0 15,0-3 128-15,-1 1-128 0,1-4 0 0,4 2 0 16,3-1 0-16,1-1 128 0,3-3-128 0,2 1 0 16,-2-1 128-16,2 1-128 0,-1 0 0 0,3 0 0 15,0 1 0-15,2-1 0 0,3 1 0 0,0 1 0 16,0-3 0-16,3 3 0 0,3 1 0 0,0 2 0 16,-2 2 0-16,5-3 0 0,2 3 0 0,-1 0 0 15,0 1-160-15,2 4 16 0,6 6 0 0,-5-8 0 0,5 8 0 0,0 0 0 16,0 0 0-16,0 0 0 0,1-7 0 0,-1 7 0 15,0 0 0-15,0 0 0 0,0 0 0 0,13 3 0 16,0 1 0-16,-2 4 0 0,-1 0 144 0,2 4-160 16,-1 1 160-16,2 0-160 0,-1-1 160 0,1 4 0 15,1 1-144-15,3 4 144 0,2 0 0 0,2 0 0 16,1 0 0-16,2 1 0 0,3-2 0 0,2 3 0 16,2-1 0-16,0-2 0 0,6-2 128 0,3 0-128 15,0-1 192-15,2-1-64 0,3-2 0 0,-1 0 0 16,-1 1 0-16,2-5 0 0,-1 0-128 0,2-1 192 15,1-1-192-15,4-2 192 0,4 2-192 0,2-6 128 0,4-2-128 16,-3-2 128-16,-2-3-128 0,-1 2 160 0,-3 1-160 16,1-2 160-16,1-4-160 0,-1 1 160 0,1-1-160 0,-3-4 160 15,2 0-160-15,-4 0 0 0,-3-2 0 0,-1-1 0 16,-3 2 0-16,-2 2 0 0,-2-3 0 16,1-1 0-16,-1 1 176 0,-1 0-48 0,-2 0-128 0,-2 0 192 15,-1 0-192-15,-1 1 0 0,-4 2 0 0,-1-1-160 16,-4 6 160-16,-3-3 0 0,-3 3 0 0,-2 2 0 15,-1 0 0-15,-3 3 0 0,-10 1 0 0,8-4 0 16,-8 4 0-16,0 0 0 0,0 0 0 0,0 0-128 16,0 0 128-16,0 0-128 0,3 10 128 0,-5-2-128 15,-2 3 128-15,-1-1 0 0,-4 2-144 0,-4 2 144 16,-2-3 0-16,-3 4 0 0,-3 2 0 0,-2-1 0 16,-3 1 0-16,0-2 0 0,-2-2-144 0,-3 0 144 15,-2 2 0-15,1 1 0 0,-2 2 0 0,-1-3 0 16,-2-1 160-16,-1-2-160 0,-3 1 160 0,-1 1-160 15,1 1 176-15,-7-5-176 0,-3 0 192 0,-1-2-192 0,0 2 176 16,1-4-176-16,3-2 160 0,-1 1-160 0,0-2 160 0,1-2-160 16,-1 3 160-16,-2-4-160 0,-2-4 144 0,0-1-144 15,-2-5 128-15,4 2-128 0,3-5 128 0,1 2-128 16,1 0 0-16,3-5 128 0,0 1-128 0,-1 0 128 16,1-2-128-16,1 1 128 0,1-2-128 0,1 1 0 15,-1 1 0-15,4 1 128 0,3-3-128 0,3 1 0 16,2 2 0-16,4 1 0 0,-2 1 896 0,4 3 112 15,3-1 16-15,1 2 0 16,1 1-1664-16,0 3-320 0,2 0-64 0,2-1 0 0,0 1 784 16,2 2 240-16,2 1 0 0,1 0 0 0,0-1-128 0,9 3 128 15,-7 0 0-15,7 0 0 0,0 0-128 0,0 0 128 0,0 0-160 16,0 0 160-16,0 0-192 0,0 0 192 0,0 0-208 0,6 10 80 16,-6-10 128-16,14 9 0 0,0-1-144 15,3-2 144-15,0 1 0 0,4-2 0 0,3 2 0 0,3-1 0 16,0-1 0-16,5-1 0 0,4 1 0 0,5 3 0 15,4-3 0-15,5 4 0 0,2-4 0 0,1-2 0 16,1 3 0-16,0-3 0 0,1 0 0 0,5-1 0 16,-2 2 144-16,7-1-144 0,2-3 160 0,1 0-160 15,-5-1 0-15,1-2 0 0,0 0 0 0,-1 3 0 16,2-2 144-16,1-1-144 0,0-2 128 0,-4 1-128 16,-2-1 0-16,-3 0 0 0,-3-1 0 0,-5 2 0 15,-3 2 0-15,-3-2 0 0,-2-1 0 0,0 2 0 16,-6 2 0-16,-3 0 0 0,-5-1 0 0,-3 2 0 0,-3 2 0 15,-3 0-304-15,-6 2 48 0,-12-4 16 16,0 0-2128-16,-3 10-448 0</inkml:trace>
  <inkml:trace contextRef="#ctx0" brushRef="#br0" timeOffset="63832.08">12967 12699 6447 0,'0'0'272'0,"0"0"80"16,0 0-352-16,0 0 0 0,0 0 0 0,0 0 0 0,9-5 1856 0,-9 5 288 0,10-6 64 0,0 4 16 15,-10 2-1344-15,11-1-272 0,0 1-48 0,-11 0-16 16,12 2-208-16,1 1-32 0,-5 2-16 0,2-1 0 16,0-2-128-16,0 5-32 0,0 1 0 0,2-1 0 15,0-2 48-15,2 3 0 0,0 2 0 0,2 1 0 16,-1 2-16-16,1-3 0 0,2 1 0 0,0 3 0 15,0-2 96-15,2 1 0 0,4 1 16 0,3-2 0 16,-3-2-80-16,2 3-32 0,0-4 0 0,5 1 0 0,2 2-32 0,2-5 0 16,2 5 0-16,3-6 0 0,0-1 128 0,4-1 0 15,-4-4 16-15,1-3 0 0,-2 3-64 0,-1 0-16 16,3 0 0-16,-1-1 0 0,-1-1-192 0,4 0 144 16,3 1-144-16,2-1 128 0,-1-4-128 0,4-1 160 15,-4 0-160-15,0-1 160 0,-2 0-160 0,-2-1 128 16,-1 0-128-16,-1-1 128 0,-2 0-128 0,3-4 0 15,1 0 144-15,-1 0-144 0,-3 0 0 0,0-1 0 16,-3-2 0-16,-1 1 128 0,-5 0-128 0,-2 0 0 16,0 1 0-16,-5 3 128 0,-1-1-128 0,-2 2 128 15,-1 0-128-15,-2 0 128 0,-3 6-128 0,-2 0 0 0,0-1 128 16,-1 2-128-16,-2 1 0 0,-9 3 0 0,0 0 0 0,9 2-128 16,-9-2 128-16,0 0 0 0,0 0 160 0,0 0-160 15,0 0 128-15,0 0-128 0,0 0 0 0,-4 14 0 16,-2-3 0-16,-3 2 0 0,-1 0 0 0,-2-2 0 15,-2 2 0-15,-1 1 0 0,-1 0 0 0,-2-3 0 16,-1 1 0-16,-2 2 128 0,0-3-128 0,-2 3 0 16,-3 0 0-16,-2 1 0 0,-2-3 128 0,-2 0-128 15,0 2 128-15,-2-2-128 0,-1-3 176 0,0 1-176 16,1-4 208-16,1 1-64 0,-3 0-16 0,-2 1 0 16,3 1 32-16,-2-4 0 0,-1 2 0 0,-4 1 0 15,-3-4-160-15,-1 0 192 0,-2-3-192 0,4 0 192 16,2 4-192-16,0-3 192 0,1-2-192 0,0-2 192 15,1 1-192-15,0 0 0 0,2 1 144 0,-4-3-144 16,1-1 0-16,1 1 128 0,-1-1-128 0,0-4 0 0,-1 1 0 0,3 0 0 16,2-2 0-16,3 4 128 0,1-2-128 15,1 0 0-15,0 2 0 0,4-4 128 0,3 2-128 0,1-4 0 16,0 4 0-16,1-5 0 0,2 3 0 0,2-2 0 16,0 0 0-16,3 2 0 0,0-3 0 0,4 5 128 15,2-2-128-15,1 4 0 0,1 1 0 0,8 4 0 16,0 0 0-16,0 0 0 0,-5-7 0 0,5 7 0 15,0 0 0-15,0 0 0 0,0 0-144 0,0 0 144 16,0 0-160-16,5 13 160 0,1 0-128 0,-1-3 128 16,2 2 0-16,0 1-144 0,2 0 144 0,2-1 0 15,0 0-144-15,2 2 144 0,-2-4 0 0,2 2 0 16,0 1-144-16,1-2 144 0,0 3 0 0,2 1 0 16,3 2 0-16,0-2 0 0,2-2 0 0,0 0 0 15,1-2 0-15,2-2 0 0,1 2 0 0,2-3 128 0,2 1-128 16,4-2 0-16,4 5 160 0,1-4-160 0,2-1 160 15,2-3-160-15,1-4 0 0,0 1 128 0,-1 0-128 0,1-1 0 16,0-3 128-16,2-1-128 0,1-1 176 0,2 2-176 16,4 2 176-16,2-3-176 0,1-6 160 0,-1 1-160 15,-5-4 128-15,1 1-128 0,0-1 0 0,-2-4 144 16,-1 0-144-16,0-1 0 0,1 1 144 0,-2 0-144 16,-4 0 0-16,0 2 0 0,-4 1 0 0,-5 2 128 15,-4-2-128-15,-3 3 0 0,-6 2 128 0,-3-1-128 16,-5 5 0-16,-2 2 0 0,-10 3 0 0,0 0-8416 15,0 0-160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11:10.66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350 4705 18719 0,'0'0'832'0,"0"0"160"0,0 0-800 0,0 0-192 0,0 0 0 0,0 0 0 0,0 0 608 16,0 0 80-16,0 0 16 0,0 0 0 16,0 0 48-16,5 11 16 0,0 1 0 0,-2 3 0 0,-1 0-144 15,0 3-32-15,0 0 0 0,1 2 0 0,-2 3-240 0,1 4-48 16,1-2-16-16,-3 3 0 0,0-2-32 0,0 3-16 15,0-1 0-15,0 0 0 0,-4-5 32 0,2-1 16 16,-1-1 0-16,2 0 0 0,0-4 224 0,-1-3 32 16,0-1 16-16,2-2 0 0,0-11-48 0,0 0 0 15,0 0 0-15,0 0 0 0,15 1 64 0,-2-4 16 16,1-6 0-16,1 0 0 0,-1-4-224 0,2-3-48 16,2-2-16-16,1-1 0 0,0-4-176 0,0-1-128 15,1 2 144-15,0 3-144 0,0 1 0 0,1 2 128 16,-4 0-128-16,1 4 0 0,-1 2 0 0,-2-2 176 15,-1 6-176-15,-3-1 160 0,1 1-400 0,-12 6-80 0,11-1 0 16,-11 1-16 0,0 0-1920-16,0 0-384 0,0 0-80 0,7 9-10368 0</inkml:trace>
  <inkml:trace contextRef="#ctx0" brushRef="#br0" timeOffset="376.67">25428 5105 13823 0,'0'0'1216'0,"-8"7"-960"0,0-1-256 0,1-1 0 16,-1 0 1136-16,8-5 176 0,-6 8 32 0,1-4 16 0,5-4-240 0,-7 6-48 16,7-6-16-16,0 0 0 15,0 0-224-15,0 0-64 0,-9-4 0 0,9 4 0 0,-6-7-64 0,3-5-32 16,0 3 0-16,1-4 0 0,2-1-32 0,2-2-16 15,0-2 0-15,1-2 0 0,1-2-48 0,1-3 0 16,1 2 0-16,3-3 0 0,2-5-64 0,1 0-32 16,0 2 0-16,2-2 0 0,2-2-16 15,3 2 0-15,2-1 0 0,4 1 0 0,3-2-16 0,2-1-16 16,6 2 0-16,-3 0 0 0,-2 1-48 0,1-2-16 16,0 1 0-16,-3 1 0 0,-3 1-128 0,0-1-32 15,2 7 0-15,-1-1 0 0,-2 2-208 0,2 0 128 16,1-1-128-16,1 5 0 0,1 1 0 0,-1 3 128 15,-1 2-128-15,1 0 0 0,0 1 0 0,-1 3 0 16,-1 0 0-16,-2 4 0 0,-2-4 0 0,-2 2-192 0,0 2 48 16,-3 0 0-1,-4 1-1760-15,0 4-336 0,-14 0-80 0</inkml:trace>
  <inkml:trace contextRef="#ctx0" brushRef="#br0" timeOffset="1144.51">27480 3584 3679 0,'0'0'320'0,"0"0"-320"0,6-12 0 0,-4 2 0 15,1-3 2112-15,-1 1 336 0,-1 0 80 0,1-2 16 16,-2-1-1152-16,-2 0-240 0,0 0-32 0,-1 2-16 15,2-4 80-15,-3 1 16 0,0-1 0 0,1 1 0 0,-2-2-112 0,-2 1-32 16,1 1 0-16,-3 5 0 0,1 2-304 0,-2 2-64 16,1-2-16-16,-1 6 0 0,0-1-96 0,-2 2-32 15,0 6 0-15,-2-1 0 0,-3 2-96 0,1 5 0 16,0 7-16-16,0 2 0 0,-2 2-160 0,-1 5-16 16,-1 3-16-16,-2 4 0 0,3 1 112 15,-1 3 32-15,2 0 0 0,3 5 0 0,-1 4-32 0,2 2 0 16,2 0 0-16,0 6 0 0,2-3-176 0,0 2-48 15,4 0 0-15,-1-2 0 0,1-9-128 0,2 0 0 16,0-4 144-16,3-1-144 0,0-4 0 0,2-6 0 16,3-2 0-16,0-4 0 0,1-4-192 0,0-4-128 15,1 0 0-15,2-4-16 16,-8-9-1632-16,0 0-320 0,10-2-64 0,-10 2-6240 0,8-11-1264 0</inkml:trace>
  <inkml:trace contextRef="#ctx0" brushRef="#br0" timeOffset="1593.38">26907 4048 18431 0,'0'0'1632'0,"0"0"-1312"0,0 0-320 0,0 0 0 16,0 0 896-16,0 0 96 0,12 0 32 0,0-2 0 15,1 0-160-15,2-3-32 0,3 0 0 0,1 1 0 16,-1-1-288-16,1-1-64 0,1-1-16 0,2 3 0 16,1-3-288-16,0 2-176 0,0 1 192 0,1-3-192 15,1 2 0-15,-2 2 0 0,-1-1 0 0,-5-3 0 16,1 2 0-16,-2 0 0 0,-1-4 0 0,0 3 0 0,-2 2 128 15,-2-2 0-15,2 1 16 0,-3 2 0 0,-10 3 352 0,10-2 64 16,-10 2 16-16,0 0 0 0,0 0-64 16,10 2 0-16,-10-2 0 0,8 5 0 0,-8-5-64 0,6 12-32 15,-2-3 0-15,-1 2 0 0,-1 3-64 0,0 1-16 16,-2 3 0-16,-2 1 0 0,0-1-112 0,0 0-32 16,2 0 0-16,0-1 0 0,-1-3-16 0,1 2-16 15,0-4 0-15,1 0 0 0,-1-12-32 0,4 9-128 16,-1 1 192-16,-3-10-64 0,0 0 32 0,6 5 0 15,-6-5 0-15,0 0 0 0,0 0 32 0,10-1 0 16,-10 1 0-16,9-4 0 0,-1-5 64 0,-3 0 32 0,0-4 0 16,-1 1 0-16,-3-1-160 0,0-1-128 0,2-1 192 15,-2 1-192-15,-1 2 128 0,3-2-128 16,1-1 0-16,-1 0 0 0,1-2 0 0,3 2 0 16,0 2 0-16,3-1 0 0,0-1 0 0,1 2 0 0,-1 2 0 15,1-2 0-15,3 0 0 0,-1 6 0 0,1 0 0 16,1 2 0-1,-1 2-576-15,0 0 0 0,0 2-16 0,1 2 0 16,1 2-1776-16,-1-1-368 0,-1 2-64 0,1 2-6240 0,2 1-1264 0</inkml:trace>
  <inkml:trace contextRef="#ctx0" brushRef="#br0" timeOffset="1950.46">27897 3883 18303 0,'0'0'816'0,"0"0"160"0,0 0-784 0,0 0-192 0,-2 10 0 0,2-10 0 0,0 0 1152 16,0 0 176-16,2 10 32 0,-2-10 16 0,0 0 80 16,9 2 16-16,0-2 0 0,3-2 0 0,-2-5-320 0,2-1-48 15,1-4-16-15,1 1 0 0,0-2-384 0,0 2-96 16,-1-5-16-16,-2 4 0 0,-1-1-128 0,-2 0-16 16,-2 2-16-16,-2-1 0 0,0 3-144 0,-4 9-32 15,0-10 0-15,0 10 0 0,0 0 96 0,-10-2 16 16,0 2 0-16,-2 4 0 0,0 6-112 0,-1 1 0 15,0 3-16-15,0 3 0 0,2 0-240 0,0 2 0 16,0 2 0-16,3-1 0 0,0-1 0 0,3-2 0 16,1-3 0-16,3 0 0 0,1-4 0 0,0-10 0 15,5 13 0-15,1-3 0 0,2-5-192 0,2-1 64 16,3-2 128-16,-1-2-208 16,2-4-480-16,3 1-80 0,4-3-32 0,-1-2 0 15,-1-1-1760-15,0-3-368 0,1 1-64 0,2-1-9920 16</inkml:trace>
  <inkml:trace contextRef="#ctx0" brushRef="#br0" timeOffset="2323.27">28572 3637 10127 0,'0'0'896'0,"0"0"-704"0,0 0-192 0,0 0 0 16,0 0 2096-16,0 0 384 0,-6-5 80 0,6 5 0 16,-10-5-832-16,1 4-192 0,9 1-16 0,-9 1-16 15,0 3-480-15,0-2-80 0,0 1-32 0,2 1 0 16,-2 1-192-16,1 2-32 0,-1-1-16 0,0 5 0 15,2-1-96-15,-1 2-32 0,0-1 0 0,2-2 0 16,1 4-112-16,-1-3-32 0,2-1 0 0,4-9 0 0,-4 9-64 16,4-9-16-16,0 0 0 0,0 0 0 0,0 0 80 0,0 0 16 15,10-3 0-15,-1 1 0 0,0-1-96 0,1-1-32 16,-1-5 0-16,1 3 0 0,-1-3-96 0,3 4-32 16,-2-1 0-16,-1-1 0 0,1 3 16 0,-1 2 0 15,1 1 0-15,-10 1 0 0,11 0 0 16,0 2 0-16,-11-2 0 0,10 9 0 0,-1-3-48 0,-1 6 0 15,-4-1 0-15,1 2 0 0,-1 1 0 0,1-3 0 16,-2 2 0-16,-1 2 0 0,-2 1-128 16,0-1 160-16,0 3-160 0,0-1 160 0,-1 1-160 0,0 0 0 15,0-3 144-15,1 1-144 0,0-1 0 0,2-1 128 16,1 1-128-16,0-4 0 0,3 1 0 0,-1-3 0 16,-5-9 0-16,10 6 0 0,1-3 0 0,2-1 0 15,0-2 0-15,2-2-192 16,4-5-1312-16,1-2-272 0,2 2-48 0,3-6-14416 15</inkml:trace>
  <inkml:trace contextRef="#ctx0" brushRef="#br0" timeOffset="2734.62">29528 3520 2751 0,'0'0'256'0,"0"0"-256"0,0 0 0 0,0 0 0 0,-1-9 4384 0,1 9 832 16,0 0 160-16,0 0 48 0,0 0-2944 0,0 0-592 16,0 9-112-16,0 4-32 0,-1 2-416 0,1 2-96 15,-3-1-16-15,2 2 0 0,0 1-576 0,-1-1-112 16,1 0-16-16,1-2-16 0,0 1-320 0,0-1-176 16,0 1 192-16,3-3-192 0,-1-3 0 15,1 2 0-15,-2-4 0 0,-1-9 0 16,0 0-1296-16,0 0-272 0,0 0-48 0,0 0-7760 0,0 0-1552 0</inkml:trace>
  <inkml:trace contextRef="#ctx0" brushRef="#br0" timeOffset="2864.3">29358 3387 30111 0,'-14'-9'1344'0,"5"6"256"0,0 2-1280 0,0 0-320 0,9 1 0 0,0 0 0 15,0 0 736-15,0 0 80 0,-9 0 16 0,9 0 0 16,0 0-704-16,0 0-128 0,0 0 0 0,14 1-9808 15,3-1-1952-15</inkml:trace>
  <inkml:trace contextRef="#ctx0" brushRef="#br0" timeOffset="3158.3">30065 3280 20271 0,'-13'1'896'0,"13"-1"192"0,-13 2-880 0,2 0-208 0,2 4 0 0,-1 0 0 0,-2-3 2400 0,2 4 432 16,1-1 96-16,0-1 16 0,-1 2-1776 0,3 1-336 15,1-1-80-15,6-7-16 0,-5 11-256 0,3-2-48 16,2 1-16-16,2 2 0 0,2-5-64 0,3 4-16 16,1-3 0-16,3 3 0 0,-1-5 128 0,1 4 32 15,2-2 0-15,0 3 0 0,-1-2 16 0,2 4 16 16,-5 2 0-16,1-4 0 0,-1 2-96 0,-1 0-32 0,-2-3 0 0,1 1 0 15,-2 2-96-15,-4 0-32 16,-2-2 0-16,-2 3 0 0,-2 0-64 16,-3-1-16-16,-2 1 0 0,-2 0 0 0,-4 0 0 0,-1-1 0 15,-1-1 0-15,-5 1 0 0,-1 1-192 0,-3-2 0 16,-4-1 0-16,1 0 0 16,-1-2-1552-16,1-2-368 0,-1-1-64 0</inkml:trace>
  <inkml:trace contextRef="#ctx0" brushRef="#br0" timeOffset="3837.19">27390 4911 22687 0,'0'0'1008'0,"-7"-5"208"0,-1 0-976 0,0-2-240 0,-2 5 0 0,1-1 0 16,-1 2 1040-16,-1 2 176 0,-3 2 16 0,0 1 16 16,-3 2-160-16,-2 0-48 0,-1 4 0 0,-2 1 0 15,-1 3-400-15,0 2-64 0,2 1-32 0,2-1 0 16,1 1-208-16,3-1-32 0,-1-1-16 0,5-1 0 0,1-1-32 0,1-1-16 16,4-2 0-16,4 2 0 0,1-12-80 0,5 11-16 15,2-1 0-15,5 0 0 0,2-2 112 0,3 2 0 16,6-1 16-16,4 1 0 0,0-4-144 0,2 2-128 15,-1 1 144-15,-3-4-144 16,-3 2 128-16,-3 0-128 0,-2 0 0 0,-3 2 144 0,-3-1-144 0,-5 2 0 16,-6-10 144-16,3 10-144 0,-7 4 336 0,-2-1 0 15,-4 1 0-15,-4 1 0 0,-6-2 80 0,-5 0 16 16,-5-1 0-16,-2-2 0 0,-1-1-256 0,1-2-48 16,1-2-128-16,3 1 192 0,3-6-384 0,5-1-96 15,2-5-16-15,4-1 0 16,2 0-2144-16,6-5-432 0,4 1-96 0</inkml:trace>
  <inkml:trace contextRef="#ctx0" brushRef="#br0" timeOffset="4278.57">27765 4963 20271 0,'-7'14'896'0,"1"-4"192"0,1 2-880 0,0 3-208 16,-1 3 0-16,1-1 0 0,1 2 1888 0,-1 2 336 0,-1-1 64 0,-2 3 16 15,0-4-1056-15,1 0-208 0,0-1-32 0,-2 1-16 16,1 0-224-16,0 0-32 0,2-1-16 0,-2-2 0 16,5 0-336-16,0-4-80 0,0 0-16 0,2-5 0 15,1-7-32-15,0 0 0 0,0 0 0 0,0 0 0 16,0 0 160-16,10-3 32 0,0-4 0 0,0-5 0 0,0-5 64 16,1 1 0-16,-4-4 16 0,2 0 0 0,1 0-160 0,0-2-48 15,1-5 0-15,0 3 0 0,-1 0-128 16,2-3-48-16,0 2 0 0,2 1 0 0,-1 2-144 15,1 5 0-15,3 0 144 0,-3 4-144 0,-2 3 0 16,1 5 0-16,-2 0 0 0,-2 5 0 0,-9 0 0 0,14 9 0 16,-2 0 0-16,-2 6-128 0,-2 3 128 0,-2 2 0 15,-2 4-144-15,1-1 144 0,-4 0-144 0,-1 2 144 16,1-2-192-16,-2-2 192 0,0-1 0 0,-2-2-128 16,1-3 128-16,-1 0 0 0,1-5 0 0,0-1 0 15,2-9 0-15,0 0 0 0,0 0 0 0,0 0 0 16,0 0 0-16,0 0 0 0,7-6 0 0,-2-3 0 15,0 0 0-15,0-3 0 0,0-1-192 0,0 1 32 16,0 1 0-16,0-1 0 0,0 4-112 0,-1-3-32 0,0 5 0 16,-4 6 0-1,4-11-208-15,-4 11-32 0,0 0-16 0,5-8 0 16,-5 8-1296-16,5-9-272 0,-5 9-48 0,8-6-16 16,-3-1-560-16,-5 7-128 0,11-7 0 0</inkml:trace>
  <inkml:trace contextRef="#ctx0" brushRef="#br0" timeOffset="4671.95">28065 5093 18303 0,'0'0'816'0,"0"0"160"0,0 0-784 0,0 0-192 0,0 0 0 0,0 0 0 0,-4-8 864 0,1-2 128 15,0 2 32-15,0-3 0 0,1 1-96 0,2-2-16 16,2 3 0-16,1-2 0 0,-2 1-224 0,3 1-48 16,-3-4-16-16,4 4 0 0,2-2 0 0,-1 3 0 15,2-2 0-15,1 2 0 0,1-1 16 0,1 4 0 16,1 0 0-16,0-1 0 0,2 2-80 0,2 3-16 15,0 3 0-15,2 3 0 0,-1 3-288 0,0-2-48 0,2 4-16 16,-1 1 0-16,-4 1-64 0,1 5-128 0,-3 1 176 0,-1 1-176 16,-6 1 160-16,0 2-160 0,-1-2 128 0,0 2-128 15,-6-3 0-15,0-1 0 0,-2-1 0 0,1-4 0 32,-1-2-656-32,1 2-112 0,3-13-32 0,-4 10 0 15,2-1-2224-15,2-9-448 0</inkml:trace>
  <inkml:trace contextRef="#ctx0" brushRef="#br0" timeOffset="5098.72">28703 4793 22111 0,'0'0'1968'0,"0"0"-1584"0,-5-12-384 0,0 3 0 15,5 9 1648-15,-8-2 240 0,8 2 48 0,-10-2 16 0,0 2-896 16,1 3-176-16,0 2-48 0,-1 0 0 0,0 3-368 0,1 3-80 15,0 2 0-15,-1 2-16 0,1 3-240 0,0 2-128 16,-1 2 160-16,2-2-160 0,3 1 224 0,2-2-48 16,0-2-16-16,3 0 0 15,0-3-160-15,3-3 128 0,0-2-128 0,4 0 128 0,-7-9 16 0,11 4 0 16,-11-4 0-16,14-3 0 0,0-5 160 0,0-1 16 16,0-4 16-16,-1-2 0 0,0 1 32 0,-1 1 0 15,0-2 0-15,-3-2 0 0,-3 1-96 16,0-2-16-16,-3 6 0 0,-1 4 0 0,-2 8 0 0,0 0-16 15,-2-9 0-15,2 9 0 0,0 0-64 0,0 0-16 16,-5 10 0-16,2 0 0 0,1 5-160 16,0 2 0-16,2 1 0 0,3-2 0 15,-1-1 0-15,4 2 0 0,-1-2 0 16,1-3 0-16,2-2-160 0,0-4 160 0,1 3 0 0,3-6-144 16,1-3 0-16,2-6 0 0,3-2 0 0,1-1 0 15,1-4 16-15,-1-2 0 0,0-1 0 0,-1 0 0 16,0-3-288-16,-2 1-48 0,-2 0-16 15,-1 0 0-15,-2 1-224 0,1 0-64 0,-1 4 0 0,-2-2 0 16,-1-1-1328-16,2-1-272 0,-2 2-48 0,-1 1-10320 0</inkml:trace>
  <inkml:trace contextRef="#ctx0" brushRef="#br0" timeOffset="5430.27">29363 4152 24879 0,'0'0'2208'0,"0"0"-1760"0,0 0-448 0,0 0 0 0,-8 4 784 0,1 1 80 15,-1 5 16-15,-1 1 0 0,-1 5 144 0,-1 4 48 16,2 5 0-16,-3 1 0 0,0 4-112 0,-1 5-32 15,1 3 0-15,1 5 0 0,-2 4-304 0,2-1-64 16,1-5-16-16,-1 0 0 0,1 1-224 0,1-2-64 0,0-2 0 0,2-2 0 16,1-2-112-16,2-4-16 15,-1-2-128-15,2 0 192 0,2-5-192 0,1-1-160 0,0-3 32 16,2-4 0 0,2-2-352-16,1-8-64 0,-5-5-16 0,0 0 0 15,15-1-2304-15,-2-3-464 0,2-6-80 0,1-1-32 0</inkml:trace>
  <inkml:trace contextRef="#ctx0" brushRef="#br0" timeOffset="5733.01">29640 4088 15663 0,'0'0'1392'0,"-9"8"-1120"0,4-2-272 0,-1 7 0 0,-1 1 2960 0,1 6 544 15,0 2 96-15,-1 3 32 0,1 6-2272 16,0 3-448-16,1 3-80 0,-1 3-32 0,3 1-160 0,0 3-48 16,1 1 0-16,-1 0 0 0,3-6-256 0,0-1-48 15,0-1-16-15,4-4 0 0,-3 0-272 0,2-1 160 16,-1-5-160-16,2 0 128 0,-1-5-128 16,-2 3-256-16,3-1 64 0,-2-5 16 15,2-4-1472-15,-1-2-288 0,-3-2-64 0,1-1-11248 16</inkml:trace>
  <inkml:trace contextRef="#ctx0" brushRef="#br0" timeOffset="6022.74">29652 4710 27183 0,'0'0'1200'0,"0"0"256"0,0 0-1168 0,7-4-288 0,1-6 0 0,2 2 0 15,-2-2 832-15,3 1 128 0,0-2 0 0,2-1 16 16,1 0-272-16,0-4-64 0,0 0-16 0,0-2 0 16,-2-1-304-16,-2 1-64 0,-1 2-16 0,-2-1 0 15,0 3-48-15,-5 4 0 0,-3 0 0 0,1 10 0 16,0 0 32-16,0 0 0 0,-10 0 0 0,-2 5 0 16,1 4 160-16,-1 5 16 0,0 4 16 0,-1 2 0 15,2 0-128-15,-2 3-32 0,4 1 0 0,3 1 0 16,2-4-32-16,1 2-16 0,2 0 0 0,3-3 0 15,1-1-80-15,3-1-128 0,2 0 176 0,2-3-176 0,2-6 0 16,2 0 0-16,2-3 0 0,-1 1 0 16,6-2-736-16,-2-4-256 0,2-2-48 15,4-4-16-15,0-2-1248 16,2-2-240-16,-1-8-48 0</inkml:trace>
  <inkml:trace contextRef="#ctx0" brushRef="#br0" timeOffset="6291.71">30257 4493 23263 0,'-18'25'1024'0,"9"-7"224"0,-3 1-992 0,1-1-256 16,1-1 0-16,-2 1 0 0,3 0 1728 0,1-1 320 0,0-1 48 16,3-2 16-16,0-5-832 0,5-9-144 0,0 0-48 0,0 0 0 15,0 0-464-15,0 0-112 0,0 0 0 0,15-8-16 16,-1-3 160-16,3 0 48 15,-1-6 0-15,2-1 0 0,1-2-16 0,0-4 0 0,1 0 0 0,2-3 0 16,1 3-112-16,0 2 0 0,2 3-16 0,1 0 0 16,-2 1-160-16,-1 2-16 0,1-1-16 15,0 3 0-15,1 5-224 0,-3-1-144 16,1 2 192-16,-2 1-192 0,-2 3 0 0,3 3 0 0,-3 1-192 16,0 0 48-16,-2 1-1776 15,-2 3-368-15,2 3-64 0</inkml:trace>
  <inkml:trace contextRef="#ctx0" brushRef="#br0" timeOffset="6885.8">27914 5662 26783 0,'0'0'1184'0,"-9"-1"240"0,-1 2-1136 0,10-1-288 0,-9 8 0 0,1-1 0 0,2 5 576 0,0 4 64 16,-1 5 16-16,2 3 0 0,-1 5-48 0,1 1-16 15,0 5 0-15,1 7 0 0,1 1-176 0,1 5-32 16,0 1-16-16,0-2 0 0,2 1-240 0,2-5-128 15,1 0 128-15,2-3-128 0,1-5 0 0,1 1 0 16,-2-3-160-16,3-4 160 16,2-1-1792-16,-3-1-240 0,0-4-48 0,-1-7-6288 15,0-6-1248-15</inkml:trace>
  <inkml:trace contextRef="#ctx0" brushRef="#br0" timeOffset="7335.6">27534 6187 25791 0,'0'0'1152'0,"0"0"224"0,0 0-1104 0,0 0-272 0,0 0 0 0,13 5 0 15,3-4 688-15,6-3 80 0,3-7 0 0,8 0 16 16,5-6 64-16,5-4 16 0,3-9 0 0,0 2 0 16,-3-4-384-16,-2 2-80 0,-4-4-16 0,-2-1 0 15,-3 0-208-15,-1 2-48 0,-6 2-128 0,-1 0 192 16,-1 2-64-16,-3 1 0 0,0 3-128 0,-4-1 192 15,-1-2-48-15,-2 5-16 0,-4 1 0 0,-1 1 0 16,-2-1 32-16,-2 4 0 0,-3 3 0 0,-1 5 0 0,0 8 48 16,0 0 16-16,0 0 0 0,0 0 0 0,-5 13-224 15,-1 5 0-15,-1 5 0 0,0 1 0 0,-4 5 0 16,4 3 0-16,-3 5 0 0,1 5 0 0,-3-1 0 16,1 8 0-16,1-2 0 0,-1-1 0 0,-4-3 0 15,4-3 0-15,2-4 0 0,-3-5 0 0,1-3 400 0,2-4 48 16,3-4 0-16,1-2 0 0,1-4 64 0,3-2 0 15,2-4 16-15,-1-8 0 0,0 0-272 0,0 0-48 16,11-5-16-16,2-3 0 0,1-3 64 0,1-2 0 16,0-2 0-16,1 2 0 0,0-2-256 0,0 2 144 15,1 6-144-15,1 0 128 0,1 5-128 0,2 6 0 16,1 5 0-16,1 3 0 0,-1 1 0 0,-1 3 0 0,0 1-176 16,-3 2 176-16,-2 1-160 0,-2 2 160 0,-1-2-192 15,-2 1 192 1,-1-4-1344-16,-1 1-144 0,-1 0-48 0,0-3 0 15,-1-2-2032-15,0-2-400 0</inkml:trace>
  <inkml:trace contextRef="#ctx0" brushRef="#br0" timeOffset="7846.88">28849 5949 19343 0,'0'0'1728'0,"0"0"-1392"0,-7-6-336 0,7 6 0 16,0 0 976-16,-8-5 128 0,-3 0 32 0,1 3 0 16,1 2-208-16,-1 6-32 0,-1 0-16 0,0-1 0 0,-2 4-256 15,0 0-48-15,1 4-16 0,-3 4 0 0,-1 4 96 0,0 0 32 16,0 5 0-16,1-3 0 0,-1-1-48 0,3 3-16 16,2-5 0-16,0 0 0 0,2-1-176 0,3-1-16 15,0-4-16-15,2-2 0 0,3-2-144 0,1-10-16 16,5 9-16-16,-5-9 0 0,0 0 0 0,10 3 0 15,-10-3 0-15,14-6 0 0,-1 0 32 0,-1-6 16 16,-1 1 0-16,-1-2 0 0,0 0-112 0,0-1-32 16,-2 2 0-16,-1-2 0 0,1-2-144 0,-2 4 160 15,1 2-160-15,-2-1 160 0,-5 11-160 0,5-6 0 0,-5 6 144 16,0 0-144-16,0 0 0 0,0 0 0 0,0 0 0 16,9 8-128-16,-3 3 128 0,0-2 0 0,-1 0-144 15,2 4 144-15,-2-2 0 0,0 1 0 16,-1-1 0-16,1-3 0 0,0 2 0 0,-5-10 0 15,5 9 0-15,0 0 0 0,-5-9 0 0,8 7 0 0,-8-7 0 0,10 8 0 16,0-1 0-16,-2-1 0 0,-8-6 0 0,9 7 0 16,0-1 0-16,-1 1 0 0,3-1 0 0,-2-1 0 15,-9-5 0-15,11 0 0 0,-1 0 0 0,0-1 0 16,0-3-256-16,1-2 64 0,-1-1 0 16,0-1 16-1,-1-1-608-15,-2-1-128 0,0-2-32 0,0-2 0 16,0 1-496-16,-1 2-96 0,-1-4-32 0,0 1-7584 0,0 1-1536 0</inkml:trace>
  <inkml:trace contextRef="#ctx0" brushRef="#br0" timeOffset="8169.29">29181 5928 22111 0,'-5'15'1968'0,"1"-4"-1584"0,0 1-384 0,1 3 0 0,-2 2 1296 0,0 4 176 16,-3 5 48-16,3-2 0 0,1 0-256 0,-1 0-48 16,-1-4-16-16,-1 1 0 0,0-3-288 0,0-1-48 15,1-3-16-15,1-4 0 0,1 1-272 0,4-11-64 16,0 0-16-16,0 0 0 0,0 0-48 0,0 0-16 16,0 0 0-16,0 0 0 0,6-12 32 0,2 2 16 15,0-4 0-15,-2-2 0 0,-1-1-144 0,1-1-16 0,2-1-16 0,1 0 0 16,0-6-128-16,0 4-32 15,0 4 0-15,1 0 0 0,0 3-144 16,0 3 0-16,-1 5 0 0,2 0 128 0,1 4-128 0,1 4 0 16,-2 6 0-16,4 2 128 0,-1 5-128 0,3 4 0 0,-2 7 0 0,0-3 0 15,-1 1 0-15,-1 2 0 0,-2 0 0 0,0 0 0 16,-4-4-192-16,0-2 48 0,0 1 0 0,0 0 0 31,-1 5-1968-31,0-3-400 0,-1-2-80 0,2 0-13136 0</inkml:trace>
  <inkml:trace contextRef="#ctx0" brushRef="#br0" timeOffset="8995.7">30056 5612 10127 0,'0'0'896'0,"0"0"-704"0,0 0-192 0,0 0 0 16,1-3 1792-16,-1 3 320 0,0 0 64 0,0 0 0 16,0 0-416-16,0 0-96 15,0 0 0-15,0 0-16 0,-1 6-880 0,-1 0-192 0,0 1-16 0,-1 4-16 16,1 3 192-16,-1 4 32 0,1 0 16 15,0 2 0-15,1 2-16 0,1 4-16 0,0-2 0 0,1 3 0 16,1 1-304-16,0-2-48 0,0-2-16 16,1-4 0-16,2-1 64 0,1-2 0 0,0-5 0 0,2 0 0 15,0-1 0-15,9 3 0 0,-3-9 0 0,0-2 0 0,1-4 48 16,0-3 16-16,1-5 0 0,-1 1 0 0,0-4-144 16,0 1-32-16,-1 0 0 0,-1-2 0 0,-1 2-160 15,-2-3-48-15,-3-1 0 0,0-1 0 0,-1 2-128 16,-1 2 128-16,-1-2-128 0,0 1 128 0,-4 13-128 0,0 0 0 15,0 0 0-15,0 0 128 0,0 0-128 0,0 0 0 16,4 13 0-16,-1-2 0 0,3 4-160 0,-5-5 160 16,1-1 0-16,1 5-144 0,-1 3 144 0,2 1 0 15,1-1-144-15,2 3 144 0,0-3 0 16,10 13 0-16,1-10 0 0,-1-5 0 0,-1-5 0 0,-1-2 0 16,-1-6 0-16,-1-3 0 0,3-6 0 0,-2-1 0 15,-2-3 0-15,-1-2 192 0,2-5 160 16,-3-1 32-16,-3-4 16 0,1 0 0 0,-5 0 48 0,-2-2 0 15,-2 1 0-15,-2-3 0 0,-1-1-128 0,-2-1-32 0,-2 1 0 0,1-4 0 16,-2 0-128-16,0 2-32 0,-1 1 0 16,1-1 0-16,1 6-128 0,2-1 0 0,0 4 0 15,-1 5 0-15,1 6-384 0,1 0 0 16,0 3 0-16,1 3 0 16,4 4-1296-16,0 0-272 0,0 0-48 0,0 0-16 15,0 0-1296-15,-7 11-256 0</inkml:trace>
  <inkml:trace contextRef="#ctx0" brushRef="#br0" timeOffset="9392.96">30882 5750 19343 0,'0'0'1728'0,"0"0"-1392"0,0 0-336 0,0 0 0 0,0 0 1680 0,0 0 272 16,0 0 48-16,-6 7 16 0,-1 0-576 0,0 0-112 16,-2 3-32-16,1 4 0 0,-1-1-256 0,0 4-48 15,-1 2-16-15,1 2 0 0,0 1-384 0,2 1-80 16,-1 5 0-16,4-3-16 0,3-1-80 0,1 3-16 0,0-5 0 0,4-1 0 15,3-2-176-15,4-3-32 0,-1-4-16 0,3-3 0 16,-1 0 96-16,3-5 32 0,2-2 0 0,0-2 0 16,-2-1 256-16,1-4 48 0,1-4 16 0,-3 0 0 15,-3-5-32-15,-1-1 0 0,-2-1 0 0,-3-1 0 16,-4 1-64-16,-2-2-16 0,-1-3 0 16,-5 1 0-16,0 0-48 0,-6 1-16 15,-4 1 0-15,2 3 0 0,-3 1-240 0,1 5-48 0,-5 0-16 0,3 4 0 16,0 1-144-16,1 3 0 0,-1-1 0 0,1 2 0 15,2 3-512 1,2-2-16-16,1 2-16 0,1-1 0 16,1 1-1760-16,11-3-336 0,-6 5-80 0</inkml:trace>
  <inkml:trace contextRef="#ctx0" brushRef="#br0" timeOffset="10237.82">30849 5337 27647 0,'0'0'2448'0,"0"0"-1952"0,5-11-496 0,3 3 0 15,1 2 608-15,5-1 32 0,-1 2 0 0,4-5 0 0,0 2 80 0,2-2 32 16,1 2 0-16,2-1 0 0,-1 0-432 0,1 0-64 15,-1 2-32-15,1 0 0 0,1-3-224 0,-2 5 0 16,0-2 0-16,-1 2-160 16,0 1-1808-16,-2 0-352 0,-4 1-80 0</inkml:trace>
  <inkml:trace contextRef="#ctx0" brushRef="#br0" timeOffset="10413.35">31219 5432 26719 0,'0'0'2368'0,"0"0"-1888"0,0 0-480 0,0 0 0 0,0 0 704 0,0 0 64 0,0 0 0 0,0 0 0 16,0 0-128-16,11-1-32 15,-1-4 0-15,4 0 0 0,-1-4-112 0,1 1-32 0,1-3 0 0,1 2 0 32,1-4-1312-32,4 1-272 0,-2 2-48 0,1-4-12464 0</inkml:trace>
  <inkml:trace contextRef="#ctx0" brushRef="#br0" timeOffset="11143.21">31484 5713 13823 0,'-16'19'1216'0,"6"-5"-960"0,-2 2-256 0,1 1 0 0,-1-1 2112 0,4 1 384 15,1-2 80-15,2 2 16 0,0-2-1168 0,3 0-224 16,-1-3-48-16,3-12-16 0,1 11-448 0,-1-11-96 16,0 0-16-16,9 8 0 0,-9-8-64 0,13 0-32 15,-3-4 0-15,3-4 0 0,-2-1-32 0,1-3 0 16,-2-6 0-16,-1 0 0 0,0-1-112 0,-2 1-16 16,1-5-16-16,-4-1 0 0,1 1 32 0,-1 2 16 15,-1-8 0-15,0 1 0 0,-2-3-48 0,0 1-16 16,3 2 0-16,-1 2 0 0,-2 6-288 15,2 2 160-15,0 3-160 0,1 5 128 0,-4 10-128 0,0 0 0 16,0 0 0-16,0 0 0 0,13 5-192 0,-4 5 16 16,-3 4 16-16,1 4 0 15,-1 2 160-15,-1 5-160 16,-1 0 160-16,0 4-160 0,-2-1 160 16,2 0-160-16,-1-3 160 0,0 1-160 0,0-5 160 0,-1 1 0 0,2-2-144 0,0-3 144 0,0-5 0 15,0 0 0-15,1-5 0 0,-5-7 0 0,9 7 0 0,-9-7 0 0,11 1 192 0,-1-4-64 16,0-2 128-16,1-5 32 15,-1-1 0-15,0-4 0 0,-1-2-32 0,0-1 0 0,-2-2 0 16,0 0 0-16,-3-5-112 0,1 3-16 0,-3-1-128 0,1-5 192 16,-3-3-48-16,0-3-16 0,-2-3 0 0,0-6 0 15,-1-3 0-15,0-4-128 0,-1-2 192 0,0-4-64 16,0-1-128-16,2-5 0 0,-1-2 0 0,-1 0 0 16,0-4 0-16,-1 6-176 0,0 0 48 0,0 6 0 15,-1 4-16-15,1 3 0 0,0 4 0 0,-2 3 0 16,0-2 144-16,0 9 0 0,1 3-144 0,0 7 144 15,-1 0 0-15,2 5 0 0,0 5-144 0,0 1 144 0,1 2 0 16,0 6-128-16,0-2 128 0,4 8 0 0,0 0-160 16,0 0 160-16,0 0-128 0,0 0 128 0,6-6-128 15,-6 6 128-15,10-4-128 0,1-1 128 0,2-2 0 16,2 1-128-16,3-1 128 0,2 0 0 0,2 4 0 16,3-2 0-16,-2-4 0 0,3 4 0 0,-1-2 0 0,2 2 0 15,-1 0 0-15,2-3 0 0,2 2 0 16,-2 1 0-16,-2-3 0 0,-2 2 0 0,-1-2 0 15,-2 1 0-15,-2 3 0 0,-3-1 128 0,-3-1-320 16,-2 2-64-16,0 1-16 0,-11 3 0 16,0 0-2480-16,10 5-512 0</inkml:trace>
  <inkml:trace contextRef="#ctx0" brushRef="#br0" timeOffset="11672.16">31787 4865 20271 0,'0'0'1792'0,"-6"8"-1424"0,1 4-368 0,3-3 0 15,2-9 1616-15,0 0 256 0,3 12 48 0,-3-12 16 16,0 0-608-16,14 2-128 0,-1-2-32 0,-1-2 0 16,2-2-512-16,1-6-96 0,1 0-32 0,0-3 0 15,1-4-272-15,1 1-48 0,-1-1-16 0,0-2 0 16,-2 0-48-16,-1-1-16 0,-4-2 0 0,-1 2 0 0,-1 2-128 0,-2 0 0 15,1 0 0-15,-2-1 128 0,-2 4 0 0,0 2-128 16,0 1 192-16,-1 5-64 0,-2 7-128 0,0 0 160 16,0 0-160-16,0 0 160 0,0 0-160 15,0 0 0-15,4 14 0 0,-2 0 0 0,0 2 0 0,0 0 0 16,1 1 0-16,-1 4 0 0,-2 6 0 0,0-3 0 16,0 0-144-16,0-1 144 0,-2-4 0 0,2-1 0 15,0-1 0-15,0-2 0 0,0-4 0 0,2 2 0 16,0-4 0-16,-2-9 0 0,5 11 0 0,-5-11 0 15,0 0 0-15,10 9 0 0,-1-2 0 0,-9-7 0 16,11 1 128-16,-11-1-128 0,10-1 0 0,-10 1 0 16,0 0 128-16,11 0-128 0,-11 0 0 0,10-3 0 0,-10 3 0 15,0 0 0-15,10-3 0 0,-10 3 0 0,10-3 0 16,-10 3 0-16,0 0 0 0,10 5 0 0,-10-5 0 0,10 5 0 16,-10-5 0-16,9 7 0 0,-9-7 0 15,7 9 0-15,-7-9 0 0,9 10 0 0,-4-1 0 16,1 0 0-16,0-1 0 0,-6-8 0 0,0 0 0 0,8 14 0 15,-3-3 0-15,0 2 0 0,-2 0 0 0,-1-3 0 16,-1 1 0-16,-1 1 0 0,0-3 0 0,2 1 0 16,-2-10 0-16,0 10 0 0,0 1 0 0,0 0 0 15,-3-1 0-15,3-10-160 0,0 0 32 0,0 11 0 16,0-11-2224 0,-2 9-432-16,2-9-96 0</inkml:trace>
  <inkml:trace contextRef="#ctx0" brushRef="#br0" timeOffset="11904.28">31927 5380 15663 0,'0'0'1392'0,"-8"7"-1120"0,2-1-272 0,6-6 0 0,-3 11 1920 0,3-11 336 16,0 0 64-16,0 0 16 0,3 9-800 0,-3-9-144 16,9 9-48-16,0-7 0 0,2 0-256 0,4-2-48 15,-1-2-16-15,2 1 0 0,-1-4-320 0,1-3-80 16,2 1-16-16,0-1 0 0,0 2-272 0,0 1-48 15,-2-4-16-15,-1 2 0 0,-2-2-272 0,2 3 0 16,-3 1 0-16,-1-1 0 16,-1 2-448-16,-1 1-160 0,-9 3-32 0,10-1 0 15,-10 1-2192-15</inkml:trace>
  <inkml:trace contextRef="#ctx0" brushRef="#br0" timeOffset="12421.11">31840 5890 12895 0,'-12'6'576'0,"12"-6"112"16,-8 9-560-16,8-9-128 0,0 0 0 0,0 0 0 0,0 0 3680 0,0 0 704 0,0 0 144 0,0 0 16 16,13-4-3008-16,1-4-624 0,1 1-112 0,3-5-32 15,1-4-288-15,4-1-64 0,0 1-16 0,-2 0 0 16,-2 2-272-16,-1 0-128 0,-3 2 128 0,-2 4-128 15,-3 1 0-15,-10 7 128 0,0 0-128 0,10 0 0 16,-10 0 128-16,8 7-128 0,-4 2 128 0,1 5-128 0,-3 1 160 16,-2 3-160-16,-1 1 192 0,-1 0-192 0,-2-1 192 15,-1 1-192-15,0-1 192 0,0 0-192 16,0-3 224-16,-1 0-64 0,1-3-16 0,2-2 0 0,3-10 32 16,0 0 0-16,-6 11 0 0,6-11 0 0,0 0 144 0,0 0 16 15,0 0 16-15,0 0 0 0,8-12 176 0,4-2 48 16,0-4 0-16,0-1 0 0,-1 0-208 15,-1 0-48-15,0-1 0 0,1 1 0 0,0-2-112 16,-1-2-16-16,0 6-16 0,-1 5 0 0,0-2-176 16,0 4 128-16,-1 2-128 0,-8 8 128 0,0 0-128 0,11 0 0 15,-11 0 0-15,10 9 128 0,-2 4-128 0,-2 3 0 16,-1 3 0-16,0 0 0 0,-2-1 0 0,0 1 0 0,-3 3 0 16,-3-1 0-16,2-2 0 0,-1-2 0 0,1-3 0 15,0 0 0-15,0-1 0 0,1-13 0 0,-3 8 128 0,3-8-128 16,0 0 0-16,-2 11 128 0,2-11-128 0,0 0 0 15,0 0 0-15,0 0 0 0,0 0 0 0,0 0 0 16,0 0 0-16,0 0 0 16,0 0 0-16,0 0 0 0,0 0-224 0,7 10 32 0,-7-10 0 0,7 7 0 31,-7-7-272-31,6 11-48 0,-6-11-16 0,0 0 0 16,0 0-192-16,0 0-48 0,0 0 0 0,0 0 0 0,0 0-1440 0,11-3-288 15,-11 3-64-15</inkml:trace>
  <inkml:trace contextRef="#ctx0" brushRef="#br0" timeOffset="12935.6">32201 5991 21535 0,'0'0'960'0,"0"0"192"0,0 0-928 16,3-9-224-16,-3 9 0 0,0 0 0 0,1-9 992 0,2-1 160 0,-3 3 16 0,2-4 16 16,1 3-336-16,1-3-64 15,-1 4-16-15,3-2 0 0,0 4-288 0,0-3-64 0,2 1-16 0,1 1 0 16,0 0 0-16,-4 5 0 0,1 0 0 0,2 1 0 15,1 1 0-15,0 1 0 0,1 3 0 0,0 1 0 16,0-1-160-16,8 9-48 0,-4 2 0 0,-1 2 0 0,-5 0 32 0,3 5 0 16,-5 2 0-16,-1 0 0 15,-1 6-32-15,-2-1-16 0,-2 2 0 0,0 0 0 16,-2 1-176-16,-1-6 160 0,-2-1-160 0,1-4 160 0,-1-2-160 0,0-1-224 16,0-1 48-16,-1-4 16 15,-1-4-2016-15,7-10-384 16</inkml:trace>
  <inkml:trace contextRef="#ctx0" brushRef="#br0" timeOffset="13217.52">32557 5293 13823 0,'0'0'1216'0,"0"0"-960"0,0 0-256 0,0 0 0 16,0 0 3968-16,0 0 768 0,0 0 128 0,9-7 48 16,0 3-3392-16,-1-2-688 0,-1-3-128 0,4 1-16 15,-3-2-320-15,3 1-64 0,-1-2-16 0,0 0 0 16,0 1-288-16,0-1 0 0,-1 3 0 0,-1-1 0 15,-1 3-1728 1,-7 6-416-16,0 0-80 0</inkml:trace>
  <inkml:trace contextRef="#ctx0" brushRef="#br0" timeOffset="13367.62">32560 5468 26719 0,'0'0'2368'0,"0"0"-1888"0,0 0-480 0,0 0 0 0,7 10 1024 0,-7-10 96 16,8 6 32-16,-8-6 0 0,12 4-384 0,-2 0-80 15,0-4-16-15,-10 0 0 0,10-4-384 16,1 1-80-16,0 1-16 0,-2-2 0 16,-9 4-2416-16,10-6-480 0</inkml:trace>
  <inkml:trace contextRef="#ctx0" brushRef="#br0" timeOffset="13789.8">32766 4287 19343 0,'0'0'1728'0,"-4"-7"-1392"0,4 7-336 0,0 0 0 16,0 0 1392-16,0 0 208 0,0 0 32 0,0 0 16 0,0 0-240 0,0 0-64 15,0 0 0-15,0 0 0 0,0 0-448 0,-3 9-112 16,1 4-16-16,1 3 0 16,1 5-96-16,0 0-32 0,1 5 0 0,4-2 0 0,-1 4-112 0,2 2-16 15,2 9-16-15,-2-14 0 0,2 12-16 0,1 7 0 16,0 3 0-16,1 3 0 0,1 0-32 0,-2-6 0 15,1 2 0-15,11 30 0 0,-5-10-64 0,-2-9-32 16,1-3 0-16,-3-6 0 0,-3-5-96 0,1-2-32 16,-4-4 0-16,-1-4 0 0,-1-4-96 0,0-5 0 15,-2 0-128-15,1-3 192 0,-2-5-192 0,-2-3 0 16,-2 0 0-16,1-2 0 16,2-11-1920-16,-4 8-320 0,-4 1-64 0,35-6 0 0</inkml:trace>
  <inkml:trace contextRef="#ctx0" brushRef="#br0" timeOffset="24291.71">22676 8191 9151 0,'0'0'400'0,"0"0"96"0,0 0-496 0,0 0 0 0,0 0 0 0,0 0 0 15,0 0 752-15,0 0 48 0,1-7 16 0,-1 7 0 16,0 0 128-16,0 0 16 0,0 0 16 0,0 0 0 0,0 0-176 0,0 0-32 16,0 0-16-16,0 0 0 0,0 0-112 15,0 0 0-15,0 0-16 0,0 0 0 0,0 0 80 0,0 0 0 16,0 0 16-16,0 0 0 0,-4 7-16 0,2 0-16 15,-1 2 0-15,2-2 0 0,-2 5-48 0,1-5-16 16,-1 4 0-16,1-3 0 0,-2 5-112 0,0 2-32 16,-1-1 0-16,0 2 0 0,-2-2-48 0,-2 2-16 15,3 1 0-15,-2 0 0 0,0 0-32 0,0 0-16 16,0-6 0-16,1 3 0 0,0 0-96 0,1 1-16 16,2-5 0-16,0 2 0 0,1-3-64 0,3-9-32 15,0 6 0-15,0-6 0 0,0 0 48 0,0 0 16 16,0 0 0-16,7-1 0 0,3-2 64 0,-1 1 16 15,3-5 0-15,0 2 0 0,0-4-176 0,1 2-128 16,-1 0 192-16,1 0-192 0,0 2 128 0,-1 1-128 16,1-1 0-16,0 2 0 0,0 1 0 0,-1 2 0 15,1 1 0-15,-2 0 0 0,0-1 0 0,-3 0-192 16,-8 0 48-16,13 0 16 16,-13 0-1264-16,7 8-240 0,-7-8-48 0,0 0-16 15,3 10-1280-15,-1 1-256 0</inkml:trace>
  <inkml:trace contextRef="#ctx0" brushRef="#br0" timeOffset="24628.82">22551 8580 17791 0,'0'0'784'0,"0"0"176"0,0 0-768 0,5-6-192 0,0 1 0 0,2-4 0 15,-2 1 1248-15,2-2 224 0,2 3 32 0,1-2 16 16,0 0-384-16,2 0-80 0,1 0-16 0,1-2 0 15,0 0-80-15,3-1-32 0,4-2 0 0,3 4 0 0,0-3-128 0,7 1-32 16,0 2 0-16,4-2 0 0,2 0-176 0,1 2-32 16,1-3-16-16,0 4 0 0,2-2-96 0,-3 1-32 15,-1 2 0-15,0 2 0 0,0-2-64 16,0 3-16-16,0 0 0 0,-1 0 0 0,3 2-112 0,0 2-32 16,0 0 0-16,0 1 0 0,-1 0-192 0,-1 0 176 15,-2-2-176-15,-1 2 160 0,-3 0-160 0,-2 0 0 16,-1 2 144-16,-1-1-144 0,-2 0 0 0,-2 1 0 15,-1-2-192-15,7 1 64 16,-2 0-464-16,-6 3-96 0,0-3-16 0,-4 0 0 16,0 2-2320-16,-2-3-480 0,4 1-80 0,-2 1-32 0</inkml:trace>
  <inkml:trace contextRef="#ctx0" brushRef="#br0" timeOffset="25320.86">24610 8366 12207 0,'0'0'528'0,"0"0"128"0,0 0-528 0,0 0-128 15,0 0 0-15,-4-7 0 0,-1 2 800 0,-1-2 128 16,-2 0 32-16,1 3 0 0,-2 1-208 0,-1-4-48 16,-3 3 0-16,3 3 0 0,-3 0 16 0,0 0 0 15,1-1 0-15,-1 6 0 0,-1 2-112 0,0 6-32 16,-3-3 0-16,1 3 0 0,-1 4-192 0,1 0-32 16,3 3-16-16,-2 0 0 0,-2 3 64 0,2 3 16 15,0 0 0-15,1-1 0 0,5-1-144 0,0-4-16 16,3-3-16-16,2-2 0 0,1 0 16 0,6-1 0 0,-3-13 0 15,10 6 0-15,2 1 96 0,2-5 32 16,3-4 0-16,2-6 0 0,0-1 128 0,3-5 16 0,3 0 16 0,2-4 0 16,4-5-128-16,0 1-32 0,1-6 0 0,0 2 0 0,-1-3-192 0,-1-2-32 15,-1-4-16-15,-1 1 0 0,-2 3-144 16,-2-3 192-16,-4-2-192 0,0-3 192 0,0-5 0 16,-4 1 0-16,-3-4 0 0,-3-2 0 0,1-3 32 0,-2 1 16 15,-5 0 0-15,1 4 0 0,-2 9-112 0,-2 7-128 16,-1 10 176-16,-1 5-176 0,-2 7 0 0,-2 3 0 15,5 6 0-15,-8 5 0 0,-3 5 0 0,0 8 0 16,-3 8 0-16,-2 3 0 0,1 6-192 16,2 5 48-16,-1 4 16 0,2-2 0 0,-1 4 128 0,2-2 0 15,-2 6 0-15,3 0 0 0,0-5-208 0,2 2 32 16,3-1 16-16,4-5 0 16,3-4-464-16,2-4-80 0,4-7-32 0,2 1 0 15,1-7-1392-15,1 0-288 0,-1-5-48 0,3-6-5200 16,-1-3-1040-16</inkml:trace>
  <inkml:trace contextRef="#ctx0" brushRef="#br0" timeOffset="25587.62">25026 8218 12895 0,'0'0'1152'0,"-5"13"-928"0,-2 0-224 0,0-1 0 16,-3 4 1120-16,-1 1 176 0,0 1 48 0,0 2 0 15,-1 3-384-15,2-2-80 0,1-2-16 0,3-3 0 16,1-3-32-16,1 1-16 15,0-1 0-15,2-2 0 0,2-2 192 0,0-9 32 16,7 10 16-16,-1-5 0 0,-6-5-32 0,13 0 0 0,0-4 0 0,1-2 0 16,1 1-160-16,0 0-32 15,-1-5-16-15,0 0 0 0,2-3-144 0,-2-4-32 16,-3 0 0-16,-1 0 0 0,-2 0-208 0,-3 4-48 0,-4 0-16 0,-2-1 0 16,-4-3-144-16,-3 1-32 0,-1 2 0 0,0 0 0 15,-1 2-192-15,0 0 128 0,0 4-128 16,0-1 0-1,0 4-512-15,-1 0-192 0,2 0-32 0,3 2-16 0,0 1-2704 16,6 2-560-16,-12-5-96 0,12 5-32 0</inkml:trace>
  <inkml:trace contextRef="#ctx0" brushRef="#br0" timeOffset="25893.9">25489 7794 2751 0,'-3'-13'128'0,"3"3"16"0,0 1-144 0,0-3 0 0,-2 1 0 0,2 3 0 0,0 8 4416 0,0 0 864 15,0 0 160-15,0 0 48 0,0 0-3456 0,0 0-688 16,-3 8-144-16,-1 3-32 0,0 5-448 0,1 0-80 16,-1 3-32-16,-1 4 0 0,0 8-16 0,-1 0 0 15,1 1 0-15,0 4 0 0,0 3-80 0,-1 2 0 16,-2 7-16-16,-1-3 0 0,-1 0-112 0,1-1 0 0,2 3-16 15,-1-7 0-15,2 0-240 0,2-3-128 0,1-4 160 0,2-2-160 16,1-5 128-16,3-1-128 0,-1-6 0 0,3-3 0 31,-1-8-448-31,-4-8-176 0,8 6-32 16,-8-6-16-16,11 1-1376 0,1-6-256 0,-2-5-64 0,0-6-9536 0</inkml:trace>
  <inkml:trace contextRef="#ctx0" brushRef="#br0" timeOffset="26099.6">25665 7674 11967 0,'7'-13'1072'0,"-7"13"-864"0,6-7-208 0,-6 7 0 0,0 0 2288 0,0 0 400 15,0 0 96-15,8 7 16 0,-3 6-1456 0,-3 2-272 16,-3 6-64-16,0 3-16 0,-1 5-240 0,1 4-48 16,0 5-16-16,-3 0 0 0,-2 2-48 0,-2 2-16 15,-1 1 0-15,-2 0 0 0,-3 5 16 0,1-4 0 16,-1 0 0-16,1-3 0 0,1 1-480 0,1 1-160 15,1-1 0-15,3-5 144 16,-1-8-1744-16,0-2-368 0,1-4-64 16,-2-6-10512-16</inkml:trace>
  <inkml:trace contextRef="#ctx0" brushRef="#br0" timeOffset="26290.94">25223 8175 24015 0,'0'0'1056'0,"14"0"224"0,0-1-1024 16,4-1-256-16,-1-1 0 0,4 0 0 0,0 0 560 0,4 0 48 16,0-1 16-16,3-3 0 0,2 1-64 0,2 1-16 0,0-4 0 0,2 4 0 15,3 0-352-15,-1 0-64 0,-2 2 0 0,-3 1-128 16,-5-1-304 0,0 2-160-16,-1 0-48 0,-6 1-11696 0</inkml:trace>
  <inkml:trace contextRef="#ctx0" brushRef="#br0" timeOffset="26572.67">25734 8287 15263 0,'13'0'672'0,"-4"0"144"0,1-2-656 0,1 1-160 0,-1 1 0 0,2-2 0 0,2-3 1536 0,-2 0 288 16,1-1 48-16,0-2 16 0,0 0-320 0,2 0-64 15,-2-184-16-15,-1 366 0 0,0-185-176 0,-2 5-32 16,-1-4-16-16,-3 3 0 0,-6 7-496 0,0 0-112 15,0 0-16-15,0 0 0 0,-2-10-128 0,2 10-16 16,-7-3-16-16,-2 3 0 0,0 2-256 0,-3 3-48 16,0 2-16-16,1 0 0 0,-3 3-160 0,2 1 0 15,2 3 144-15,-1 2-144 0,2-4 0 0,3-1 0 16,0 1 0-16,4-2 0 0,2-10 0 0,1 12 0 16,-1-12 0-16,7 13 0 0,1-7-144 15,0 2-112-15,4-5 0 0,-1 0-16 16,2 1-1456-16,1-3-272 0,0-2-64 0,1-2-7280 15,0-1-1472-15</inkml:trace>
  <inkml:trace contextRef="#ctx0" brushRef="#br0" timeOffset="26977.35">26246 8197 3679 0,'0'0'320'0,"-5"12"-320"0,-3-2 0 0,-2 3 0 16,-1 0 2608-16,-1-2 448 0,-4 2 80 0,1 2 32 15,-1-1-1392-15,2 3-288 0,-1 1-48 0,2-1-16 16,2 1-80-16,1-4 0 0,1-1-16 0,1 2 0 16,4-2-240-16,3-2-32 0,1 1-16 0,0-12 0 15,0 0-336-15,10 0-80 0,3 0-16 0,2-5 0 0,6-6 0 16,-1 0 0-16,0-7 0 0,2-3 0 0,1-2-112 16,-2-4-32-16,1 0 0 0,-2 1 0 15,-1-2 64-15,1-2 16 0,-4 1 0 16,1-1 0-16,-1-5 32 0,1 0 0 15,-5-2 0-15,0 0 0 0,-1-4-128 0,-3-2 0 0,2 0-16 16,-5-3 0-16,0 4-48 0,0 5-16 0,-2 4 0 16,-1 10 0-16,-2 7-208 15,0 3-32-15,0 13-128 16,0 0 192-16,0 0-192 0,0 0 0 0,-11 14 0 16,-1 5 0-16,1 4 0 0,1 6 0 0,0 1-144 15,1 4 144-15,1 5 0 0,2 2-144 0,-1 1 144 0,1 2 0 0,0 0-256 0,-1 3 48 0,2-5 0 16,0 0 0-16,1-2-1296 0,2-3-256 0,-1-3-48 0,3-3-16 15,0-3-1616-15,3-1-320 0</inkml:trace>
  <inkml:trace contextRef="#ctx0" brushRef="#br0" timeOffset="27508.5">26949 8321 21135 0,'0'0'928'0,"0"0"208"0,0 0-912 0,0 12-224 16,0-12 0-16,0 0 0 0,0 0 1184 0,0 0 192 15,10-4 32-15,2-1 16 0,0-2-192 0,4-5-32 16,-1-5-16-16,3-5 0 0,2 1-320 0,3-7-64 16,2 0-16-16,3-4 0 0,7-2-288 0,-1-1-64 15,-2 0-16-15,0-1 0 0,-2 1-128 0,-5-2-32 16,-2-5 0-16,-1-3 0 0,-4 2-16 0,-2-3-16 15,0 2 0-15,-5-4 0 0,-2-3-80 16,-2 6-16-16,0 1 0 0,-3 7 0 0,-3 4-128 0,-1 9 0 16,0 5 0-16,-3 5 0 0,0 9 0 0,3 5 0 0,-12 2-128 0,2 6 128 15,-3 6-128-15,-2 5 128 0,-2 5-160 16,0 5 160-16,-2 4-160 0,-2 3 160 0,1 3-160 0,1 7 160 16,0 0 0-16,0 2 0 0,1 3-128 0,1-1 128 15,2-3 0-15,2 0 0 0,3-4 0 16,3-5 0-16,3-2 0 0,1-5 0 15,3 0 0-15,3-6 0 0,1-1-240 0,2-3 0 0,2-3 0 0,3-5 0 16,3-2-1856 0,0-1-368-16,5-6-80 0,-1-3-10576 0</inkml:trace>
  <inkml:trace contextRef="#ctx0" brushRef="#br0" timeOffset="27740.31">27643 7904 22863 0,'0'0'1008'0,"-7"12"208"0,0 0-960 0,-2 5-256 0,-1 4 0 0,0 1 0 0,-2 2 800 0,1 0 112 16,0 6 32-16,-1-6 0 0,1 0 96 0,-1 1 32 15,1-2 0-15,1-1 0 0,1 1-176 0,1-2-16 16,1 0-16-16,1-4 0 0,3-1-480 0,0-5-112 16,2-1-16-16,1-10 0 0,4 9-464 0,-4-9-112 15,9 5 0-15,2-7-16 16,2-6-1776-16,1-1-336 0,0-5-80 0</inkml:trace>
  <inkml:trace contextRef="#ctx0" brushRef="#br0" timeOffset="28043.63">27882 7961 19119 0,'-5'14'832'0,"2"-3"192"0,0 4-816 0,-2 3-208 15,-2 1 0-15,0 1 0 0,-2-1 1104 0,0 0 176 0,0 0 48 0,0 2 0 16,-1-1-112-16,-2 1 0 0,0-1-16 0,-1 1 0 15,0-1 112-15,2-3 32 0,-1-3 0 0,3 0 0 16,2-5-272-16,2 1-48 0,2-4-16 16,3-6 0-16,0 0-448 0,0 0-96 0,8-5-16 0,3-1 0 0,2-7-48 0,2-2-16 15,-2-3 0-15,4-1 0 16,-1 0-128-16,2-3-16 0,1-2-16 0,0 0 0 16,-1 0-224-16,0-1 176 0,-2 4-176 0,1 3 160 15,-1 2-160-15,1 3 0 0,-2 3 0 0,-1 0 0 0,-1 5 0 0,-1 4 128 16,1 3-128-16,-3 7 0 0,-2 4 0 0,-2 7 0 15,-1 7 0-15,-1-3 0 16,-4 3 0-16,-4-2 0 0,0 4 0 0,-2-1 0 0,-3 3 0 0,0 0 0 16,-1 0 0-16,1-2 0 0,0 2-256 0,2-7 80 15,-1-4 16-15,3 2 0 16,1-3-512-16,3-4-96 0,1-2-32 0,1-3 0 16,-1-10-1904-16,0 0-384 0,9 1-80 0</inkml:trace>
  <inkml:trace contextRef="#ctx0" brushRef="#br0" timeOffset="28387.67">28237 8142 18431 0,'0'0'816'0,"0"11"160"0,0-11-784 0,0 9-192 0,0-9 0 0,0 0 0 15,7 10 1568-15,2-5 272 0,1-2 48 0,3-2 16 16,1-2-144-16,3 0-32 0,-3-1 0 0,1-3 0 15,1-6-640-15,1 1-144 0,1 1-32 0,-2-3 0 16,0 1-128-16,-2-2-16 0,-3 2-16 0,-1 1 0 16,-1-4-288-16,-3 1-48 0,-1 2-16 0,-2-1 0 0,-3 12-144 15,-1-10-16-15,-3 1-16 0,4 9 0 0,-8-5-32 16,1 2 0-16,-4 7 0 0,0 1 0 0,-2 4-192 16,-1 3 0-16,-2 3 0 0,1 1 0 0,2 1 0 0,1 3 0 15,1 3 0-15,2 4 0 0,3-4 0 16,2 2 0-16,1 2 0 15,5-2 0-15,0 2 0 0,3-2 0 0,2 3 0 0,2-5 0 0,2-1 0 0,2 1 0 16,1-6 0-16,-3-3 0 0,2 0-256 0,-2-1-80 16,1-6-32-16,-2 0 0 15,-1-3-1904-15,-9-4-384 0,9-5-80 16,-3-3-16-16</inkml:trace>
  <inkml:trace contextRef="#ctx0" brushRef="#br0" timeOffset="28613.47">27821 7642 28559 0,'-14'-11'1264'0,"8"6"272"15,6 5-1232-15,0 0-304 0,0 0 0 0,0 0 0 0,0 0 2192 0,0 0 384 0,0 0 80 0,0 0 16 16,0 0-1904-16,0 0-368 0,0 0-80 16,0 0 0-16,0 0-448 0,0 0-96 0,0 0-16 0,0 0-11248 15,14-1-2256 1</inkml:trace>
  <inkml:trace contextRef="#ctx0" brushRef="#br0" timeOffset="28960.95">29041 7899 20271 0,'0'0'1792'0,"0"0"-1424"15,0 0-368-15,0 0 0 0,0 0 1328 0,0 0 192 0,0 0 32 16,0 0 16-16,0 0-400 0,13 1-80 0,4 2 0 0,0-7-16 16,2 0-352-16,2 0-64 0,2-1-16 15,1 0 0-15,0 1-432 0,0 2-80 0,-1-1-128 16,0 1 176-1,0-1-1568-15,-3 5-304 0,-2 1-64 0,-5 0-10880 0</inkml:trace>
  <inkml:trace contextRef="#ctx0" brushRef="#br0" timeOffset="29111.37">29063 8160 19343 0,'-5'7'1728'0,"-1"2"-1392"0,6-9-336 0,-6 9 0 0,6-9 1744 0,-1 10 288 16,1-10 48-16,0 0 16 0,5 12-672 0,4-6-128 15,8-3-16-15,1-2-16 0,1-2-464 0,3-2-96 16,4 1 0-16,2-5-16 0,5 1-352 0,0-3-64 15,4-1-16-15,3-2 0 16,0 0-1392-16,-1-4-272 0,1 2-64 0,-3 0-12544 0</inkml:trace>
  <inkml:trace contextRef="#ctx0" brushRef="#br0" timeOffset="29513.58">30166 7275 17503 0,'0'0'1552'0,"-1"-8"-1232"0,0 1-320 0,1 7 0 16,0 0 1120-16,-1-9 160 0,1 9 48 0,0 0 0 15,-4-5 224-15,4 5 48 0,0 0 16 0,0 0 0 16,-9 6-576-16,1 6-112 0,2-4-32 0,-1 9 0 16,0 7-224-16,-1 0-48 0,2 6-16 0,-2 3 0 15,2 9-48-15,-2 2-16 0,2 7 0 0,-4 3 0 0,0 5-96 0,-1 3 0 16,0 4-16-16,0-2 0 0,-1-2-112 16,1-3 0-16,-1-5-16 0,3 1 0 15,2-4-32-15,0-5 0 0,2-4 0 0,1-4 0 0,2-4-80 0,1 0 0 16,2-3-16-16,1-3 0 0,0-9-176 15,0-3 128-15,2-2-128 0,1-5 128 0,-5-9-128 0,0 0 0 16,10 0-160-16,0-4 160 16,1-1-1568-16,-2-6-224 15,-1-7-32-15,0-2-16 0,0-1-1120 0,-1-1-240 0</inkml:trace>
  <inkml:trace contextRef="#ctx0" brushRef="#br0" timeOffset="29754.44">29903 7481 35935 0,'0'0'1600'0,"0"0"320"0,-1-12-1536 0,3 5-384 0,-2 7 0 0,8-8 0 16,1 3-448-16,4 0-144 0,2 1-48 0,4-6 0 0,1 0 1344 0,5-2 272 0,2-2 48 0,5 2 16 15,1 2-400-15,3-3-96 0,1 0-16 0,2 3 0 16,3-4-192-16,-4 5-32 0,0-1-16 0,-2 4 0 15,-3-2-288-15,-1 3 0 0,-3 0 0 0,-2 0 0 16,-3 3 0-16,-4 1-304 0,-2 1 48 0,-3 3 0 16,-2 2-2048-1,-5 4-416-15,-5 5-80 0</inkml:trace>
  <inkml:trace contextRef="#ctx0" brushRef="#br0" timeOffset="29937.5">29803 7993 21183 0,'-4'10'1888'0,"4"2"-1504"16,0-12-384-16,13 11 0 0,-1-1 1344 0,6 1 192 16,3-4 32-16,3-3 16 0,2-5-288 0,5-1-48 15,1 0-16-15,2-7 0 0,3 1-416 0,4 2-96 16,3-4-16-16,3 1 0 0,0-4-464 0,0 3-112 16,1 1 0-16,-3 0-10240 15,-3 3-2032-15</inkml:trace>
  <inkml:trace contextRef="#ctx0" brushRef="#br0" timeOffset="30343.63">30307 8444 24815 0,'0'0'1088'0,"6"11"256"0,-6-11-1088 0,6 11-256 0,1 0 0 0,2-3 0 16,0 2 864-16,4-5 112 0,1-1 32 0,4-3 0 0,1-2 256 0,1-3 48 16,-1-1 16-16,3-4 0 0,1 0-336 15,0-5-64-15,-2 2-16 0,0-5 0 0,-2-2-240 0,-2-1-48 16,0-2-16-16,-1 3 0 0,-2 3-240 0,-1-1-48 16,0-2-16-16,-3 1 0 0,-4 3-96 15,-2 1-16-15,-4 3 0 0,-2-2 0 0,-2 3-48 0,-5 1-16 16,-4 0 0-16,1 5 0 0,0 3-128 0,-4 2 0 15,-2 3 0-15,-1 4 0 0,-3 2 0 0,2 4-176 16,-3 2 176-16,0 2-192 0,1 1 192 0,2 3-128 16,2 3 128-16,2-2-128 0,-1 2 128 0,6 1 0 15,1-2 0-15,5-2-128 0,3-5 128 0,5 1 0 16,3-1 0-16,6-2 0 0,0 1 0 0,5-2 0 16,1 0 128-16,3-6-128 0,3-2 0 0,3-1 128 15,0-2-128-15,3-3 0 0,2-3 0 0,2-2 0 16,-1-1 0-16,3 2 0 15,0-3-480-15,-2-1-64 0,-1-2-16 0,-1 1 0 16,-3 3-2032-16,-1-5-416 0,-3 4-64 0</inkml:trace>
  <inkml:trace contextRef="#ctx0" brushRef="#br0" timeOffset="30581.62">31014 8303 27647 0,'0'0'1216'0,"0"0"256"0,0 0-1168 0,0 0-304 0,0 0 0 0,3 17 0 16,-1-1 1136-16,2 2 160 0,2 1 48 0,1 0 0 15,-1-2-176-15,2 1-16 0,2-1-16 0,-1 2 0 0,0 7-592 0,1-1-112 16,1-3-32-16,-3 0 0 0,2-2-240 0,-2-1-160 16,2 3 192-16,-1-5-192 0,0-1 128 0,-4-1-128 15,0-2 0-15,3 1 0 0,-3-7 0 0,1 2-224 16,-6-9 16-16,0 0 0 15,8 6-1952-15,-8-6-384 0,0 0-80 0</inkml:trace>
  <inkml:trace contextRef="#ctx0" brushRef="#br0" timeOffset="30853.88">31228 8221 17503 0,'0'0'1552'0,"0"0"-1232"0,-9 12-320 0,-1 4 0 0,-1 1 2944 0,1 2 544 0,-6 4 96 0,-1 5 32 15,1 4-1840-15,-2 0-368 0,-2 2-80 0,-2 2-16 16,-2 4-416-16,0 0-96 0,-3-2-16 0,0 0 0 16,-1 2-80-16,0-4-32 0,0 0 0 0,3-2 0 15,3 1-432-15,2-4-96 0,2-3-16 16,3-1 0-16,4-4-256 0,3-4-64 0,3-2-16 16,2-3 0-1,3-3-1728-15,4-5-352 0,4-1-64 0</inkml:trace>
  <inkml:trace contextRef="#ctx0" brushRef="#br0" timeOffset="31142.22">31899 7542 28223 0,'0'0'1248'0,"-10"0"256"0,1 1-1200 0,-1 8-304 0,-3 4 0 0,-1 3 0 0,-3 2 544 0,-2 5 48 15,-4 1 16-15,-1 7 0 0,-6 4 240 0,1 2 48 16,1 6 16-16,0 8 0 0,-2 9-64 0,5 0-16 16,-3 2 0-16,6 5 0 0,0 1-224 0,2-1-48 15,4 3-16-15,3-7 0 0,4 1-192 16,6-8-32-16,3-4-16 0,2-4 0 0,3 2-112 15,5-3 0-15,3-5-16 0,6 0 0 0,1-4-176 0,2-4 160 0,0-2-160 16,-1-3 160-16,0-3-160 0,-1-3 0 0,2-4 0 16,-3-9 0-1,0-4-1376-15,-2-5-160 0,0-7-16 16</inkml:trace>
  <inkml:trace contextRef="#ctx0" brushRef="#br0" timeOffset="31328.3">31471 8530 22111 0,'0'0'1968'0,"0"0"-1584"16,0 0-384-16,7-8 0 0,1 2 2480 0,3 0 400 0,1 3 96 0,5 0 16 15,1 2-1552-15,6-2-304 0,1 1-64 0,1-3-16 0,2-2-256 0,5 4-48 16,5-1-16-16,4 1 0 16,2 2-416-16,0 3-64 0,4 2-32 0,-2-1 0 15,-3-4-352-15,1 2-80 0,-5 0-16 0</inkml:trace>
  <inkml:trace contextRef="#ctx0" brushRef="#br0" timeOffset="33588.31">25644 18908 11055 0,'0'0'976'0,"0"0"-784"16,-11-3-192-16,3 2 0 0,8 1 1872 0,-12 0 336 16,2 0 64-16,1 1 16 0,0 1-1504 0,0 1-288 15,0 2-64-15,2-1-16 0,-2-1 48 0,-1 1 16 16,-2 1 0-16,1 4 0 0,-2-3-96 0,0 3-32 15,-1-3 0-15,0 3 0 0,0 0 256 0,-1 2 48 16,-3-2 16-16,1 3 0 0,0 0-48 0,1 0-16 0,0-1 0 0,2-4 0 16,2 0 32-16,-2-3 16 0,1 0 0 0,1 1 0 15,0-1-144-15,-1-4-16 0,0-1-16 0,2-3 0 16,-1 1-160-16,2-1-48 0,1-1 0 16,1-4 0-16,0 4-128 0,0-1-16 0,1-2-128 0,-1 3 192 15,2-2-192-15,-1 2 0 0,7 5 0 0,0 0 0 16,-6-4 0-16,6 4 0 0,-6-1 0 0,6 1 0 15,0 0 0-15,0 0 0 0,0 0 0 0,0 0 0 16,0 0-160-16,2 8 160 0,3 3-128 0,3-3 128 16,-1 1 0-16,5 4-128 0,-1-3 128 0,0 4 0 15,1 3 0-15,1 1 0 0,0 1 0 0,-1-2 0 16,-1 1 0-16,1 0 0 0,-2-1 0 0,3-1 0 16,-3-1 0-16,0-2 0 0,1-2 0 0,-1 3 0 15,0-3 0-15,-2 0 0 0,-3 0 0 0,0 0 0 0,1 1-352 16,-1 0 16-16,-5-12 0 0,4 9 0 15,-4-9-1392-15,0 0-288 0,0 0-48 0,0 0-10144 16</inkml:trace>
  <inkml:trace contextRef="#ctx0" brushRef="#br0" timeOffset="34271.86">25162 19044 11967 0,'0'0'1072'0,"0"0"-864"0,-8 0-208 0,8 0 0 16,0 0 1568-16,0 0 272 0,-10 2 48 0,10-2 16 16,0 0-1056-16,0 0-208 0,-4 8-32 0,4-8-16 15,0 0 80-15,0 0 16 0,0 0 0 0,4 11 0 16,0 0 16-16,2-6 16 0,-6-5 0 0,10 6 0 15,-1 2-16-15,0-3 0 0,1 0 0 0,2 0 0 16,-1 0-64-16,2-1-32 0,0 1 0 0,-1 1 0 16,0-1-96-16,1 0-32 0,1 6 0 0,1-5 0 15,0 3-64-15,0-3-16 0,2 3 0 0,2 0 0 16,1 2-16-16,-1-3-16 0,2 2 0 0,-1-3 0 16,2 0-112-16,-1 3-32 0,2-2 0 0,3 1 0 15,-2-4-80-15,1 3-16 0,2-2 0 0,-2-2 0 0,-1 1 32 16,2-1 0-16,-1-3 0 0,-1 2 0 15,-1-3 16-15,0 1 0 0,0-1 0 0,-1 0 0 16,-1 0-48-16,3-1-128 0,1 2 192 0,-1-1-64 0,-3 0-128 0,2 0 128 16,1 0-128-16,-2 0 128 0,1 1-128 0,-2 2 0 15,0-3 144-15,2 1-144 0,1 1 128 0,0 0-128 16,-2-2 128-16,-2 0-128 0,0 0 128 0,1-2-128 16,-2 1 160-16,0 0-160 0,0-2 144 0,-3 2-144 15,0 0 128-15,-2 0-128 0,-1 1 144 0,1-2-144 16,-1-2 160-16,0-1-160 0,0 4 176 0,1 1-176 15,0-1 192-15,1 1-192 0,-4 0 176 0,2-1-176 16,0-1 160-16,-1 1-160 0,1 1 160 0,0-1-160 16,0-2 160-16,-1 2-160 0,1-3 176 0,0 2-176 15,-1-2 192-15,1 1-192 0,0 3 208 0,0-1-64 16,-2-2-16-16,2 2 0 0,1-3 32 0,-2 3 0 16,0 0 0-16,-1-2 0 0,1 1 32 0,-1 0 0 15,2 0 0-15,-3-1 0 0,1-1-48 0,1 2 0 0,-1-3 0 0,1 4 0 16,-1-2-144-16,1 2 192 0,-3 0-192 0,-9 1 192 15,12-2-192-15,-2 0 0 0,-10 2 0 0,11-3 0 16,-11 3 0-16,0 0 0 0,10-1 0 0,-10 1 0 16,0 0-256-16,0 0-64 0,0 0-32 0,0 0 0 31,-5 11-2800-31,-4-6-560 0</inkml:trace>
  <inkml:trace contextRef="#ctx0" brushRef="#br0" timeOffset="36058.79">27498 18652 13823 0,'-7'0'1216'0,"7"0"-960"16,-9 3-256-16,0 3 0 0,1 4 3840 0,2 4 704 0,1 2 160 0,0 1 32 15,-3 8-3760-15,2 0-736 0,1 3-240 16,0 4 128-16,-1-3 48 0,1 3 16 15,0 2 0-15,0 0 0 0,0 1-32 0,0-4 0 0,0-4 0 0,0 4 0 16,0-5 176-16,-2 0 48 0,2-8 0 0,-1-2 0 16,2-3 208-16,-1-3 48 0,-1-4 16 0,6-6 0 15,0 0-16-15,0 0-16 0,0 0 0 0,-3-9 0 16,2-6-112-16,1-3 0 0,1-6-16 0,6-2 0 16,-1 0-304-16,3-4-64 0,0-1-128 0,1 3 192 15,0-1-192-15,1 4 0 0,2-3 0 0,0 3 0 16,0 1 0-16,1 5 0 0,0 4 0 0,0 3 0 15,0 0 0-15,-2 7 0 0,1 1 0 0,-2 5 0 16,1 3 0-16,-1 6 0 0,-3 3-160 0,2 3 160 16,-4 2 0-16,1 3-160 0,-2 0 160 0,-1 3 0 0,-3-3-128 0,-1-1 128 15,-1 0 0-15,-2 1 0 16,2 0 0-16,-4-6 0 0,1-1 0 0,1-1 0 16,3-13 0-16,0 0 0 0,0 0 0 0,0 0 0 0,0 0 0 0,0 0 192 15,12-6-48-15,-2-7-16 0,1-3-128 0,2-1 160 16,2 1-160-16,2-1 160 0,-1-1-160 0,2 2 0 15,1 0 0-15,2 6 0 0,-2 0 0 0,1 6 0 16,0 2 0-16,1 3 0 0,-2 5 0 0,-1 6 0 16,-3 1 0-16,-1-1 0 0,-1 5-128 0,-2 3 128 15,-1 3-160-15,-1-1 160 0,-3-2-176 16,1 2 176-16,-3-1-192 0,-2 2 192 16,-1 0-544-16,-1-2 0 0,0-3 0 0,0-1 0 15,2 1-2720-15,1-4-528 0,-1-9-112 0</inkml:trace>
  <inkml:trace contextRef="#ctx0" brushRef="#br0" timeOffset="36372.98">28435 18820 31327 0,'-11'6'2784'0,"-1"0"-2224"0,-1-3-560 0,-1 6 0 16,1 1 912-16,-1 4 80 0,-2 0 16 0,2 2 0 15,-2 1-864-15,-2 3-144 0,4 0 0 0,3-2 0 16,0-1 0-16,4 1 0 0,0 0 0 0,5-3 0 16,2-5 0-16,0-10 0 0,5 13 0 0,3-8 0 15,6-1 160-15,0-4-160 0,0-2 192 0,2-4-192 0,-1 1 320 0,1-6-64 16,-1-1 0-16,0 0 0 0,-1-2 224 0,-1-3 32 16,-3-1 16-16,-2 2 0 0,-2-1 16 0,-1 2 0 15,0 4 0-15,-5-3 0 0,0 0-16 0,-4 1 0 16,0 0 0-16,-2 1 0 0,-3 3-272 0,-1 1-64 15,-1 0-16-15,-2 1 0 0,-1 2-368 0,0 3-80 16,-1 0-16-16,-2-2 0 16,-1 0-1520-16,2-1-304 0,-1 0-64 0,3-2-8832 15,3 0-1776-15</inkml:trace>
  <inkml:trace contextRef="#ctx0" brushRef="#br0" timeOffset="36637.53">28900 18000 20271 0,'0'0'1792'0,"0"0"-1424"0,-5 10-368 0,1 6 0 16,-1 1 2000-16,1 6 336 0,-4 7 64 0,0 3 16 16,-1 4-1136-16,0 3-208 0,-1 3-48 0,-1 4-16 15,2 3-304-15,-2 3-64 0,1 5-16 0,1-2 0 16,-6-1-192-16,6 3-48 0,0 1 0 15,2-3 0-15,-3-1-256 0,2-5-128 16,0-5 128-16,1 0-128 0,-1-7-224 0,2-4-128 16,-1-5-32-16,1-2 0 0,0-4-2240 15,1-5-464-15,-1-4-96 0</inkml:trace>
  <inkml:trace contextRef="#ctx0" brushRef="#br0" timeOffset="37000.72">28448 18729 22111 0,'0'0'1968'0,"0"0"-1584"0,0 0-384 0,0 0 0 0,10-5 2256 0,1 1 368 16,3 4 80-16,3-5 16 0,2-2-2208 0,3 2-512 15,2-2 0-15,1 0 0 0,6 2 0 0,0-5 192 16,2-1-64-16,1 2 0 0,1 4 64 0,-1-3 0 16,-1 2 0-16,-2-3 0 0,-3 1-192 0,-3 2-224 15,-3-3 48-15,-2 2 16 16,-3 0-704-16,-2 0-144 0,-2 2-16 0,0-2-16 15,-1 0-1936-15,1 2-384 0,-2-2-80 0,1 2-16 16,-1 1 1344-16,1-1 272 0,-1 1 48 0,1 0 16 16,-2 3 864-16,0 0 160 0,0 1 48 0,2 1 0 0,-12-1 2544 15,10 5 512-15,-3 4 96 0,0 0 32 0,-1 3-160 0,-1 4-16 16,-2 0-16-16,-2 4 0 0,-1 6-416 0,-3 3-80 16,-2-1 0-16,-1 4-16 0,-2 1-512 15,1 1-112-15,-2-1 0 0,-3 0-16 0,3-3-208 16,-1 0-32-16,0-1-16 0,-1-1 0 0,1 3-272 0,2-5-48 0,0-1-16 0,3-5 0 15,0-2-416-15,1 0-128 0,2-1 0 0,-1-6 0 32,3-11-1152-32,0 0-320 0,0 0-80 0,0 0-9392 0,0 0-1856 0</inkml:trace>
  <inkml:trace contextRef="#ctx0" brushRef="#br0" timeOffset="37356.58">29513 18562 23039 0,'0'0'1024'0,"0"0"192"0,0 0-960 0,0 0-256 0,0 0 0 0,-5 10 0 0,-1 2 2432 0,0 4 432 16,0 2 80-16,-2 2 32 0,0 7-1968 0,-1-2-400 16,0 3-80-16,-1-1-16 0,-2 5 32 0,2-3 0 15,1-1 0-15,1 0 0 0,2-4-160 0,2 0-48 16,4-3 0-16,4-1 0 0,2-5-128 0,6-2-16 15,-1-3-16-15,5-5 0 0,0 0 0 0,2-2 0 16,0-3 0-16,0-1 0 0,-1-2 288 0,4-2 64 0,3-5 16 16,2-2 0-16,1-3-16 15,1-1 0-15,-2-2 0 0,3-1 0 0,-2 0-112 0,-2 0-32 16,-2 0 0-16,-4 1 0 0,-3 0 16 0,-3 1 0 0,-4 0 0 0,-5-1 0 16,-5-1-128-16,-2 0-16 0,-2 1-16 0,-3 1 0 15,-3 2-240-15,-2 0 144 0,-2 2-144 16,-2 3 128-16,1 1-272 0,-1 4-64 0,0-1-16 0,-1-1 0 31,0 2-1072-31,0 3-224 0,0 0-32 0,1 1-16 16,-1 0-1120-16,2 1-208 0,4 1-48 0</inkml:trace>
  <inkml:trace contextRef="#ctx0" brushRef="#br0" timeOffset="37761.29">30216 18476 29599 0,'0'0'1312'0,"2"11"272"0,1-1-1264 0,0 3-320 0,-1 5 0 0,-1-4 0 0,1-3 688 0,-2 2 80 15,-2 0 0-15,1-2 16 0,0 3 112 0,-3 0 32 16,3-3 0-16,-3-2 0 0,0 2 0 0,2-5 0 16,-2 2 0-16,4-8 0 0,0 0-160 0,0 0-16 15,0 0-16-15,0 0 0 0,0 0-64 0,0 0-16 16,4-12 0-16,1-3 0 0,1-2-304 0,2-1-64 0,2-1-16 0,1 0 0 15,1 2-112-15,0-1-32 0,1 1 0 16,4-1 0-16,2-1-128 0,0 3 128 16,0 1-128-16,4 4 128 0,0 0-128 0,-1 7 128 0,-1 3-128 15,-1 3 128-15,-1 4-128 0,3 8 0 16,-4 3 0-16,-1 5 0 0,0 6 0 0,-2-3 0 16,-1 3 0-16,0-1 0 0,0 3 0 0,0-2 0 0,-1 2 0 0,-2-2 0 15,-1-5 0-15,1-2 0 0,-4-1 0 0,0-2 0 16,-1-4 0-16,-1 0 0 0,0-7 0 0,-5-7 0 15,0 0 0-15,0 0-144 0,0 0 0 0,0 0 0 32,0 0-1200-32,4-14-256 0,-4 0-32 0,-3-3-16 15,-3-5-2176-15,0 2-432 0</inkml:trace>
  <inkml:trace contextRef="#ctx0" brushRef="#br0" timeOffset="37920.62">29856 17702 16575 0,'-23'-4'736'0,"8"0"160"16,-1-1-720-16,2 0-176 0,2 0 0 0,3 3 0 15,9 2 6336-15,0 0 1248 0,0 0 240 0,-6 7 48 0,6-7-6304 0,0 0-1264 16,0 0-304-16,0 0 0 16,0 0-704-16,2 9-192 0,2 1-16 0,-4-10-11840 15,0 0-2368-15</inkml:trace>
  <inkml:trace contextRef="#ctx0" brushRef="#br0" timeOffset="38867.83">27563 19972 6447 0,'0'0'272'0,"0"0"80"0,-1-10-352 0,1 10 0 0,1-12 0 0,2 2 0 16,-1 1 4176-16,-2 9 768 0,3-10 160 0,-1 0 16 15,2 2-3136-15,-4 8-624 0,3-11-128 0,-3 11-16 16,0 0-64-16,0 0-16 0,0 0 0 0,0 0 0 15,0 0-496-15,6 9-112 0,-1 2-16 0,-1 4 0 16,-2 3 0-16,0 5 0 0,-2 4 0 0,0-1 0 16,-2 5-208-16,0-1-48 0,-1-3-16 0,-1 2 0 15,-1 0-80-15,-1-2-16 0,-2 0 0 16,1-4 0-16,0-4 112 0,1-1 0 0,-2-1 16 0,2-1 0 16,1-7 80-16,0 1 16 0,1-1 0 0,4-9 0 0,0 0-112 15,0 0-32-15,0 0 0 0,0 0 0 0,0 0-16 16,-2-12 0-16,-1-4 0 0,3-2 0 0,1-4-32 15,2-3-16-15,-2 1 0 0,3-3 0 0,1 0-160 16,1-2 0-16,2 2 0 0,2-2 128 0,2 2-128 16,-1-1 0-16,2 3 144 0,1 0-144 0,1 3 0 0,2 3 0 15,-1 1 0-15,-1 3-192 0,-1 1 192 0,2 4 0 16,-1-2 0-16,-1 6 0 0,-4-2 0 0,3 3 0 16,-3 3 0-16,0 0-128 0,-10 2-64 0,10 0 0 15,-10 0 0-15,0 0 0 0,10 2 0 0,-10-2-16 16,0 0 0-16,0 0 0 0,0 0 64 0,0 0 16 15,0 0 0-15,0 0 0 0,0 0 128 0,0 0 0 16,0 0 0-16,0 0 0 0,0 0 0 0,-7 5 0 16,7-5 0-16,-8 4 0 0,8-4 0 0,0 0 0 0,-10 0 0 0,10 0 0 15,-8-3 0-15,8 3 0 0,-10-4 0 16,10 4 0-16,-8-4 0 0,3-2 0 0,2 0 0 0,3 6 0 16,0 0 0-16,0 0 0 0,-6-5 0 0,6 5-128 15,0 0 128-15,0 0 0 0,0 0 0 0,0 0 0 16,0 0-160-16,0 0 0 0,0 0 0 0,0 0 0 31,-3-7-400-31,3 7-80 0,0 0 0 0,0 0-16 16,0 0-1168-16,0 0-224 0,0 0-64 0,0 0 0 15,0 0-784-15,0 0-176 0</inkml:trace>
  <inkml:trace contextRef="#ctx0" brushRef="#br0" timeOffset="40182.87">27683 19990 8287 0,'0'0'736'0,"0"0"-592"0,0 0-144 0,2-11 0 15,-1 4 3008-15,-1 7 576 0,7-10 128 0,-1 3 0 16,-1-2-2240-16,-5 9-464 0,5-9-96 0,-1-1-16 0,-4 10 192 15,4-7 16-15,-4 7 16 0,0 0 0 0,0 0-160 16,0 0-16-16,-4-9-16 0,4 9 0 0,-10-2-96 16,0 6-32-16,-2 4 0 0,-4 2 0 0,-2 8-368 0,-2 5-80 15,-3 2-16-15,-1 8 0 0,-1 3 32 0,1-1 0 16,0 5 0-16,3 0 0 0,1 2 32 16,4-2 16-16,4-1 0 0,4-2 0 0,3-4-160 0,3-1-16 15,4-8-16-15,3 1 0 0,2-3-96 0,6-4-128 16,2-4 176-16,3-4-176 0,2 1 128 0,4-7-128 15,2-1 0-15,1-4 0 0,1-3 192 0,0-5-192 16,-2 0 192-16,2-5-192 0,0-3 192 0,-1 0-192 16,-3-2 192-16,-4 1-192 0,-2-3 192 0,-4 2-192 15,-4 2 192-15,-3-3-192 0,-4 1 192 0,-3 0-192 16,-3 0 192-16,-5-2-192 0,-3-1 224 0,-5 0-64 0,-3 2-16 16,-1-1 0-16,0-2-16 0,-2 5-128 0,0 3 192 15,5 1-64-15,3 1-128 0,1 4 0 0,0-1 0 16,4 5 0-16,3-4 0 0,2 4 0 15,2-2-144-15,2-1 144 0,3 0-144 0,4-2 144 16,2 1-208-16,3-3 80 16,6 0 128-16,2 0-208 0,3-2 80 0,3-1 128 0,-1 1-128 0,2-1 128 0,1-2 0 0,0-1 0 15,-2-1 0-15,1-2 0 0,-1-1 0 0,-4 1 0 16,3-2 0-16,-1 1 0 0,0 2 0 0,-1 1 0 16,-3 0 176-16,-2 0-48 0,-4 3-128 0,-1 5 192 15,-3 2 64-15,-3 0 16 0,-1 3 0 0,-6 6 0 16,0 0 64-16,0 0 16 0,0 0 0 0,0 19 0 15,-2 4-224-15,-3 3-128 0,-2 1 128 0,-1 6-128 16,-1 4 0-16,-1 4 0 0,1 1 0 0,0 7 128 16,0-1-128-16,0 5 0 0,-1 6 0 0,1-2 0 15,-1-2 0-15,2 2 0 0,0 3 0 0,-1 0 0 0,0-3 0 16,2-1 0-16,0-5 0 0,0-3-128 16,2-6-976-16,0-3-192 0,1-4-48 0,2-3 0 15,-3-7-1568-15,3 0-320 16,0-4-64-16</inkml:trace>
  <inkml:trace contextRef="#ctx0" brushRef="#br0" timeOffset="40344.76">27807 20521 39279 0,'0'0'1728'0,"0"0"384"0,8-5-1696 0,4 1-416 0,2 3 0 0,3-1 0 16,2 2 144-16,1-1-144 0,2 0 160 0,3-3-160 15,5 1 288-15,3 1-32 0,2 1-16 16,3-2 0-16,2 1-240 0,0-4 144 0,0 1-144 15,-1 0 128 1,-1 2-1600-16,2-4-320 0,-5 0-64 0</inkml:trace>
  <inkml:trace contextRef="#ctx0" brushRef="#br0" timeOffset="41262.66">28984 20010 17503 0,'-4'-9'1552'0,"-1"-1"-1232"0,1-4-320 0,1 0 0 15,0 1 3344-15,1 4 624 0,2 9 112 0,0 0 16 16,0 0-2944-16,0 0-608 0,0 0-112 0,0 0-32 16,0 0-128-16,1 13-16 0,0 5-16 0,-1 5 0 15,0 2 16-15,-1 6 16 0,-2 2 0 0,1 2 0 0,-1 2 48 0,1 0 16 16,-5 0 0-16,1-2 0 0,1-2-96 0,-3-6-32 16,1 0 0-16,2-6 0 0,-2-3 176 0,3-3 16 15,2-3 16-15,2-12 0 0,0 0 144 0,0 0 16 16,0 0 16-16,0 0 0 0,0 0 16 0,7-18 0 15,2-4 0-15,2 0 0 0,0-5-336 0,2-2-64 16,-1-1-16-16,2 2 0 0,-1-5-192 0,0 4 0 16,0 1 0-16,0-1 0 0,1 1 0 15,2 0 0-15,2 4 0 0,-1 2 0 0,-1 7 0 0,-2 4 0 16,0 0 0-16,0 6 0 0,-1 4 0 0,0 5 0 16,-1 6 0-16,-1 1-160 0,-2 5 160 0,0 3-192 15,-5 4 192-15,0 0-192 0,-2 2 192 0,-2 2-128 16,-2-4 128-16,-1 2-128 0,-1-2 128 0,-1-3 0 0,-1-1 0 0,1-2 0 15,2-6 0-15,-1-2 0 0,4-9 144 16,0 0-144-16,0 0 176 0,0 0-176 0,0 0 160 0,12-8-160 16,-1-7 272-16,3-3-32 0,4-1-16 0,2-3 0 15,1-1-224-15,1 0 128 0,1 4-128 0,-1 0 0 16,0 1 0-16,-2 3 0 0,-1-1 0 16,0 9 0-16,-2 0 0 0,-1 6 0 0,1 4 0 0,-1 5 0 15,1 5 0-15,-2 1 0 0,1 3 0 0,1 1 0 16,-2 6 0-16,0-3-128 0,1-2 128 0,-2 2 0 15,-2-1 0-15,1 0-128 0,0-2 128 0,0-1 0 16,-3-2-144-16,0-1 144 0,-1-4-208 0,0 0 80 16,-2 2-1152-1,4-6-240-15,-5-1-32 0,-6-5-16 0,7 3-1616 0,-7-3-320 0</inkml:trace>
  <inkml:trace contextRef="#ctx0" brushRef="#br0" timeOffset="41661.25">30268 19968 30399 0,'-5'-6'2704'0,"1"-1"-2160"16,-2-3-544-16,6 10 0 0,-5-9 1824 0,-2 0 256 16,-2 4 48-16,1-2 16 0,-1 0-1568 0,-3 3-304 15,2 3-64-15,-3 0-16 0,-1 3 32 0,-2 2 0 0,1 6 0 0,-3 0 0 16,0 4-224-16,0 6 128 0,0 2-128 0,1 5 0 15,-1-5 304-15,1 2-48 0,2 0 0 0,2-2 0 16,3-1 16-16,4 0 0 0,2-4 0 0,1 0 0 16,6-2 0-16,1-2 0 0,2-7 0 0,2 2 0 15,-1-3-16-15,4-1 0 0,0-3 0 0,0-2 0 16,1-2 16-16,-1-1 0 0,1-3 0 0,-1-1 0 16,-1-3-32-16,1 2-16 15,-1-4 0-15,-4 5 0 0,2-2-96 0,-8 10 0 0,7-4-128 0,-7 4 192 16,0 0-192-16,12 7 0 0,-2 6 0 0,-1 1 0 15,0 0 0-15,0 3 0 0,-1 4 0 0,4-4 0 16,-1 1 0-16,2-5-128 0,0-2 128 16,1 1 0-16,4-2 0 0,2-2-160 0,-1-5 160 0,1-1-128 15,-1-4-288 1,2 0-48-16,0-7-16 0,2 0 0 0,3-4-1152 16,-2-4-224-16,0-2-64 0,-1-3 0 0,-4-1-1200 0,0 1-240 15,-1 0-48-15</inkml:trace>
  <inkml:trace contextRef="#ctx0" brushRef="#br0" timeOffset="42046.89">31008 19715 9215 0,'0'0'816'0,"0"0"-656"0,0 0-160 0,0 0 0 0,0 0 6000 0,-8-4 1168 15,-2 2 224-15,1 2 48 0,-4 2-5408 0,-1 3-1088 16,-2 2-224-16,-2-1-32 0,-4 4-48 0,1 0-16 0,-2 4 0 0,0 2 0 15,-1-3-224-15,1 4-32 0,3-2-16 16,2 3 0-16,3-3 16 0,5-2 0 16,1-2 0-16,5-2 0 0,0 4 0 0,7-4 0 0,-1 1 0 0,4-4 0 15,3 3 32-15,4-1 16 0,4 0 0 0,2-3 0 16,1 0-96-16,5 4 0 0,0 0-16 0,3 5 0 16,3-2-112-16,-1 0-32 0,-1 0 0 0,-3 2 0 15,-1 0-32-15,-4-1-128 0,-3 1 192 16,-3 1-64-16,-3-2 0 0,-5-1 0 0,-2 0 0 0,-2 3 0 15,-4-2 80-15,-3 0 16 0,-5 2 0 0,-4 0 0 16,-6 2-96-16,-5 1-128 16,-4-3 176-16,-5-2-176 0,-4-2 0 0,0 1 0 0,0-5 0 15,2 2 0-15,-1-4 0 0,5-2 0 0,0 1-192 16,3 1 48-16,3-5-928 16,3 0-176-16,4-4-32 0,4 1-16 0,3 1-1008 0,11 2-192 15,0 0-32-15,0-8-9184 0,6-3-1856 0</inkml:trace>
  <inkml:trace contextRef="#ctx0" brushRef="#br0" timeOffset="42461.16">31694 19702 24879 0,'3'-10'2208'0,"-1"0"-1760"0,0 0-448 0,-2-2 0 0,0 3 2368 0,0 2 400 16,0 7 80-16,-4-5 16 0,-4 2-1344 0,-1 2-272 0,0 2-48 15,-3 2-16-15,-2 2-288 0,-3 4-48 0,-2 0-16 0,0 2 0 16,-1 2-144-16,-1-1-48 0,-2 2 0 0,6 4 0 16,0-1-128-16,3-2-16 0,3 0-16 0,3 0 0 15,6-4-128-15,2 1-32 0,2 0 0 0,4 1 0 16,5-2-64-16,3 2 0 0,1-4-16 0,5 3 0 16,3 1 32-16,1-2 16 0,2 3 0 15,2 2 0-15,0-1-80 0,2 1-16 16,2 4 0-16,0-3 0 0,-3 1 0 0,3 1 0 0,-4 0 0 15,-3 0 0-15,-3-1 48 0,-1 1 0 0,-2-1 0 0,-1 0 0 16,-3 0 0-16,-7-3 0 0,-2 0 0 0,-2-2 0 16,-6 1-48-16,-3 0 0 0,-6 2 0 0,-1-4 0 15,-5-2 16-15,-3 1 0 0,-6-2 0 0,0 1 0 16,-5-3-48-16,-2 2-16 0,-2-3 0 0,0 0 0 16,2 1-144-16,0-2 0 0,0-1 144 0,1-2-144 15,2-2 0-15,2-1-128 0,2-2 0 0,1 1 0 16,1-2-1008-16,2-1-192 15,3 1-32-15,3-1-16 0,2 1-1760 16,3-1-368-16</inkml:trace>
  <inkml:trace contextRef="#ctx0" brushRef="#br0" timeOffset="68422.07">11241 2008 2751 0,'-13'2'256'0,"4"-2"-256"0,-6 0 0 0,1 1 0 16,0 2 1200-16,0 0 192 0,0-1 32 0,0 2 16 16,0 0-624-16,1 0-128 0,2 1-32 0,-1 1 0 15,1-2-272-15,1 0-48 0,1 1-16 0,9-5 0 16,0 0-64-16,0 0 0 0,0 0-16 0,0 0 0 15,2 11 144-15,-2-11 16 0,14 9 16 0,0-3 0 16,1-2-272-16,3 0-144 0,1 0 160 0,2-3-160 16,0-2 256-16,3-2-64 0,2 2 0 0,-1 0 0 15,5-1-16-15,-1 1-16 0,1 0 0 0,3-2 0 16,4 2-16-16,0-1 0 0,1-3 0 0,-1 1 0 16,4 0-144-16,-1 0 160 0,0-2-160 0,-1 1 160 15,-2 1-160-15,1-1 192 0,0-2-192 0,2 4 192 16,-1-3-192-16,2 3 0 0,-2-4 144 0,-1 3-144 15,-1 1 0-15,-1 0 128 0,-3-1-128 0,-4 3 0 0,-1 0 0 16,-4 1 144-16,-2 1-144 0,-3-1 0 0,-3 1 160 0,-2 2-160 16,2-1 128-16,-6 1-128 0,-10-3 128 0,0 0-128 15,0 0 128-15,0 0-128 0,0 0 288 0,0 0-32 16,0 0 0-16,0 0 0 0,-9 9 0 0,-4 1-16 16,-3-4 0-16,-3 2 0 0,-7-4 0 0,-4 1 0 15,-3 1 0-15,-6-1 0 0,3-1 16 0,-5 0 16 16,-4-1 0-16,2-1 0 0,0-1-16 0,1 1 0 15,0-2 0-15,1 1 0 0,1 0-64 0,0 0-32 16,0-1 0-16,0 0 0 0,1-1-160 0,-2 0 128 16,1 0-128-16,1-1 128 0,3-3-128 0,1 3 0 15,2-1 0-15,3 1 0 0,0 0 0 0,4 1 128 0,0 0-128 16,3 1 0-16,4 0 0 0,2 0 0 0,0 0 0 0,4 1 0 16,3 0 0-16,10-1 0 0,0 0 0 0,0 0 0 15,0 0 128-15,0 0-128 0,0 0 0 0,15 5 128 16,4 1-128-16,8-1 0 0,7-3 0 0,8-1 128 15,5 1-128-15,8-2 0 0,7 0 144 0,6 0-144 16,2-2 176-16,-2 1-48 0,1 0 0 0,-2 0 0 16,3-2-128-16,1-1 0 0,1 2 0 0,-5-1 0 15,-2 1 0-15,-5-2 0 0,-3-1 0 0,-5 2 0 16,-5 2 0-16,-4 2 0 0,-3 2 0 0,-2 2 128 16,-4-1-128-16,-2 7 0 0,-6-2 0 0,0 4 0 15</inkml:trace>
  <inkml:trace contextRef="#ctx0" brushRef="#br0" timeOffset="69974.28">7999 9929 4607 0,'0'0'192'0,"0"0"64"0,0 0-256 0,0 0 0 0,0 0 0 0,0 0 0 16,0 0 784-16,0 0 112 0,0 0 32 0,0 0 0 15,7-10-368-15,-7 10-80 0,3-8-16 0,-3 8 0 16,0 0-80-16,3-10 0 0,-2 1-16 0,0-1 0 15,-1 10-48-15,2-8 0 0,-2 8 0 0,0-12 0 16,0 1-32-16,1 0-16 0,-1 2 0 0,0 0 0 16,0-2-80-16,0 2 0 0,3-3-16 0,-1 2 0 0,-1-2-176 0,2-4 192 15,-2 2-192-15,0-2 192 0,1-1-192 0,0-1 160 16,1 1-160-16,1-4 160 0,-1-3 128 0,1 0 32 16,0-4 0-16,1 3 0 0,1-5 32 0,0 4 16 15,0-1 0-15,-2 0 0 0,1-1-112 16,1 0-32-16,1 0 0 0,-1-1 0 0,2 3-224 0,-1-4 176 15,-1 2-176-15,3-1 160 0,0-4-160 0,-1 1 0 16,1 2 0-16,1 1 128 0,0-3-128 0,2 1 0 16,-2 2 0-16,1-3 128 0,1 0-128 0,2-1 0 15,2-1 0-15,-1 4 0 0,-2 0 0 0,0 1 0 16,0-1 0-16,-1-2 0 0,1 1 0 0,-2 3 0 0,2 0 0 0,0 3 0 16,1-2 0-16,0 2 0 15,-2-6 0-15,1 2 0 0,-3 1 0 0,2-2 0 0,-2-3 0 0,0 3 0 16,0 0 160-16,-1 6-160 0,3-2 192 15,-2 2-192-15,1-4 144 0,1 4-144 0,-1 0 0 0,1-2 144 16,0 2-144-16,0-2 0 16,-2 1 0-16,0-1 0 0,0-2 0 0,0 2 0 0,-1 2 0 0,0 3 0 15,1 2 0-15,-1 0 0 0,-1-2 0 0,0 2 0 16,-2 1 0-16,2 2 0 0,-3-1 0 0,1 2 0 16,0 0 0-16,-2 2 0 0,1 3 0 0,0-3 128 15,-1 2-128-15,0 2 0 0,-2-4 0 0,2 4 0 16,0-3 0-16,1 0 0 0,-1 2 0 0,0-2 0 15,-2 4 0-15,1-3 0 0,-1 4 0 0,2-5 0 16,0 0 0-16,0 1 0 0,0 1 0 0,1 3 0 16,0-4 0-16,0 4 0 0,0-3 0 0,1 3 0 0,-6 7 0 15,7-9 0-15,-2 3 0 0,-5 6 0 0,7-6 0 16,-7 6 0-16,7-9 0 0,-7 9 0 0,4-7 0 0,-4 7 0 16,0 0 0-16,0 0 0 0,0 0 0 0,0 0 0 15,7-8 192-15,-7 8-64 0,0 0-128 0,0 0 0 16,0 0 144-16,0 0-144 0,0 0 0 0,0 0 128 15,0 0-128-15,0 0 0 0,9-4 144 0,-9 4-144 16,0 0 192-16,0 0-192 0,0 0 0 0,0 0 0 16,0 0 0-16,12 5 0 0,-5 1 160 0,-7-6-160 15,0 0 128-15,9 9-128 0,-9-9 0 0,8 13 128 16,-2-4-128-16,-1 2 0 0,0 3 128 0,0-2-128 16,-3 0 0-16,0 2 128 0,1 2-128 0,0-1 0 15,0 3 0-15,2 1 0 0,-1-2 0 0,1 1 0 16,0-1 0-16,-1 2 128 0,0 2-128 0,0 2 0 0,-1 7 0 15,4-8 0-15,-5-1 0 0,3 3 0 0,-1 0 0 0,0 0 0 16,-1 4 0-16,-2-2 0 0,0-1 0 0,0 0 0 16,1 2 0-16,-1-1 0 0,1 2 0 0,1-2 0 15,1 5 0-15,0-3 0 0,-1 0 0 0,1-2 0 16,-1 2 0-16,1 3 0 0,-2-1 0 0,2 0 0 16,0-3 0-16,0-1 0 0,1 3 0 0,-2-2 0 15,1 1 0-15,1 0 0 0,0 2 0 0,2 0 128 16,-3-5-128-16,1 4 0 0,2-1 0 0,2 1 0 15,0-3 0-15,3 3 0 0,0-1 0 0,2 1-9120 16</inkml:trace>
  <inkml:trace contextRef="#ctx0" brushRef="#br0" timeOffset="71142.41">12737 8319 6959 0,'0'0'304'0,"-8"7"80"0,-2 5-384 0,4-6 0 0,-3 2 0 0,1-3 0 16,-1 1 544-16,0 0 32 0,0-2 16 0,0-3 0 15,1-1-48-15,-1 0-16 0,-4-2 0 0,5-2 0 16,1-1-16-16,0-1 0 0,1-6 0 0,1 3 0 16,1-2-128-16,3 1-16 0,-1-3-16 0,4-2 0 15,2 0 96-15,-1-2 0 0,4-2 16 0,0-1 0 0,2-2-80 0,3-1 0 16,-1-2-16-16,2 2 0 16,-2-3-112-16,2 2-32 0,0-2 0 0,-1 0 0 0,0 2-224 15,1-1 144-15,-2 0-144 0,0 1 128 0,1-2-128 0,1 0 0 16,1-3 144-16,-2 5-144 0,0-3 0 0,-1 3 128 15,-2-4-128-15,1 3 0 0,0 0 160 16,-1-1-32-16,-1 0-128 0,0-2 192 0,-1 3-192 0,1-3 0 16,-1 2 0-16,0 1 0 0,-2 2 144 0,3 3-16 15,-2 2 0-15,0 0 0 0,-1 0-128 0,0 2 0 16,0-2 0-16,-1 2 0 0,0 3 0 0,0 1 0 16,0 0 0-16,-2 0 0 0,5 5 0 0,-7 7 0 15,6-9 0-15,-1 2 0 0,-5 7 0 0,9-5-176 16,-9 5 48-16,11-3 0 0,0-1 128 0,-11 4 0 0,11 0 0 0,0 4-128 15,0-1 128-15,-1 1 0 0,0 1 0 0,0 5-128 16,-1 1 128-16,1 3 0 0,0 1 0 0,1 1 0 16,0 0 0-16,-1 1 0 0,2 2 0 0,-2 3 0 15,-3 6 0-15,2-1-128 0,0 3 128 0,0 2 0 16,-1 2 0-16,1 2 0 0,-2 1 0 0,3 0 0 16,1-2 0-16,-1 2 0 0,1 1 0 0,2-1 0 15,1-3 0-15,4 3 0 0,-2 0 0 0,1 1 0 16,-1-1 0-16,1 4 0 0,-2 2 0 0,0-4 176 15,2 1-176-15,-2 0 160 0,-2-1-160 0,-1 1 160 16,0 5-160-16,-2 1 0 0,-1-1 0 0,-3-1 128 16,1-1-128-16,-1 1 0 0,-1 1 0 0,0 0 128 15,0 2-128-15,-1 1 160 0,-1 2-160 0,2 2-5664 16,-3 2-1232-16</inkml:trace>
  <inkml:trace contextRef="#ctx0" brushRef="#br1" timeOffset="191252.04">8550 7538 6447 0,'17'-2'576'0,"1"0"-576"0,0 2 0 0,1 0 0 16,0 0 384-16,0 0-16 0,2 2-16 0,-2-2 0 0,0 0 144 0,1 0 16 16,0 1 16-16,1-1 0 0,-2 0-128 0,-1 0-16 15,-2-1-16-15,-1 1 0 0,-2 0-16 0,-3 0 0 16,-10 0 0-16,10 0 0 0,-10 0-32 0,0 0-16 16,0 0 0-16,0 0 0 0,0 0-48 0,0 0 0 15,0 0 0-15,0 0 0 0,-10 3 192 0,-4 1 48 16,-5 1 0-16,-2-1 0 0,-4-3-240 0,1 3-64 15,-1 0 0-15,-2 1 0 0,-3-2-192 0,-1-1 0 16,-1 2 128-16,1-1-128 0,-3-3 0 0,1 1 0 16,-2 1 128-16,-2-2-128 0,-2-2 0 0,-2 2 128 15,0 0-128-15,4 0 0 0,4 0 0 0,2 0 0 16,0-1 0-16,3-1 0 0,1 1 0 0,3 0 0 16,0-2 0-16,2 2 0 0,2 0 0 0,2-2 0 0,2-2 0 0,2 2 0 15,1 2 0-15,3 0 0 0,10 1 0 0,0 0-160 16,-9-1 160-16,9 1-128 0,0 0 128 0,0 0-128 31,0 0-384-31,0 0-64 0,13-3 0 0,2 2-16 16,3-2 112-16,2 1 32 0,3-3 0 0,0 1 0 0,0 1 208 0,1-1 48 0,1-1 16 0,2 2 0 15,0-1 176-15,1 2 0 0,2 0-144 0,1-1 144 16,-3-4 0-16,1 2 0 0,-1-2 160 0,-3 1-160 16,-3 0 0-16,-2 2 0 0,-2-1 0 0,-4 2 0 15,-3 2 400-15,-11 1-16 0,11-1-16 0,-11 1 0 16,0 0 160-16,0 0 48 0,0 0 0 0,0 0 0 15,0 0-32-15,0 0 0 0,0 0 0 0,-4 12 0 16,-3-3-96-16,-3 3 0 0,-2 2-16 0,-7-2 0 0,-7 5-432 0,-2 2 0 16,-6 4-224-16,-6 1-8240 15</inkml:trace>
  <inkml:trace contextRef="#ctx0" brushRef="#br1" timeOffset="214364.53">23256 13627 9727 0,'-8'-12'432'0,"8"12"80"0,0 0-512 0,0 0 0 0,0 0 0 0,-7-8 0 0,7 8 496 0,-4-10-16 16,4 10 0-16,0 0 0 0,-2-12-80 0,2 3-16 15,0 9 0-15,0 0 0 0,0-12-80 0,0 12-32 16,4-7 0-16,-4 7 0 0,0 0-96 15,0 0-32-15,0 0 0 0,0 0 0 0,0 0-144 0,0 0 0 16,0 0 0-16,0 0 128 0,0 0-128 0,9 1 0 16,-9-1 0-16,8 5-6432 0</inkml:trace>
  <inkml:trace contextRef="#ctx0" brushRef="#br1" timeOffset="-214662.27">25611 13539 7359 0,'12'-8'320'0,"-2"6"80"0,3 0-400 0,0-3 0 0,1-1 0 0,0-3 0 0,0 7 1488 0,0-2 224 16,-1-1 32-16,-1 1 16 0,0-1-1152 0,-1 2-224 16,-11 3-64-16,10-2 0 0,-10 2-48 0,0 0-16 15,9-4 0-15,-9 4 0 0,0 0-128 0,0 0-128 16,0 0 192-16,0 0-192 0,0 0 0 0,0 0 0 15,0 0 0-15,0 0-4672 16,-2 10-1024-16</inkml:trace>
  <inkml:trace contextRef="#ctx0" brushRef="#br1" timeOffset="-214296.77">23096 13582 10127 0,'-16'-4'896'0,"6"2"-704"15,-1 0-192-15,3 0 0 0,-1 1 464 0,9 1 64 16,-10 2 16-16,10-2 0 0,-9-1 64 0,9 1 16 16,0 0 0-16,0 0 0 0,0 0-432 0,0 0-192 15,0 0 160-15,0 0-160 0,-2 9 128 0,2-9-128 16,7 10 0-16,-7-10 0 0,11 6-128 0,2 1-128 0,1 0-32 0</inkml:trace>
  <inkml:trace contextRef="#ctx0" brushRef="#br1" timeOffset="-213935.93">25946 13399 11967 0,'14'3'1072'0,"-14"-3"-864"0,13 1-208 0,-2-1 0 16,-11 0-400-16,12 0-128 0,-2 0-32 0,-10 0 0 0,0 0 832 16,0 0 176-16,10 0 16 0,-10 0 16 0,0 0-224 0,0 0-64 15,0 0 0-15,0 0 0 0,0 0-192 0,0 0 0 16,-4 10 0-16</inkml:trace>
  <inkml:trace contextRef="#ctx0" brushRef="#br1" timeOffset="-213629.26">22945 13634 11455 0,'-18'-7'512'0,"11"0"96"0,-4 1-480 0,5 2-128 0,1-4 0 0,5 8 0 0,-8-7 592 0,5 2 112 15,3 5 0-15,0 0 16 0,0 0-448 0,3-10-80 16,1 4-32-16,-4 6 0 0,12-3-160 0,-1-2-144 16,2 1 144-16,0 1-6496 0</inkml:trace>
  <inkml:trace contextRef="#ctx0" brushRef="#br1" timeOffset="-213282.53">26007 13343 8287 0,'0'0'368'0,"10"-8"80"0,2 1-448 0,-1 3 0 0,-11 4 0 0,10-3 0 15,-10 3 1088-15,0 0 128 0,0 0 16 0,0 0 16 0,0 0-736 0,0 0-128 16,0 0-48-16,0 0 0 15,4 9-336-15,-4 3 128 0,-2-3-128 0,-3 2-6208 16</inkml:trace>
  <inkml:trace contextRef="#ctx0" brushRef="#br1" timeOffset="-212938.67">23456 13651 13823 0,'-8'-17'608'0,"7"10"128"0,1 7-592 0,0-12-144 0,0 12 0 0,0-8 0 15,0 8-384-15,0 0-128 16,0 0 0-16,0 0-16 0,8-7 27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12:28.37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719 5826 13823 0,'0'0'1216'0,"0"0"-960"0,0 0-256 0,0 0 0 16,0 0 1376-16,0 0 224 0,0 0 64 0,0 0 0 15,0 0-704-15,9-3-128 0,-1-2-16 0,4 3-16 16,2-2-160-16,1-2-48 0,0-1 0 0,3 2 0 15,0-2-208-15,2 1-32 0,1 1-16 0,2-1 0 16,1 1-16-16,2 2-16 0,2-2 0 0,2 0 0 16,0 1-48-16,1 2 0 0,-2 1 0 0,0-2 0 15,-1 2-48-15,-1 0-16 0,-1 1 0 0,-4 0 0 16,-2 1-192-16,-2-2 128 0,0 1-128 0,-3 0 0 16,-2 1 0-16,-3 1 128 0,-10-2-128 0,0 0 0 15,0 0-1392-15,0 0-320 16,0 0-64-16</inkml:trace>
  <inkml:trace contextRef="#ctx0" brushRef="#br0" timeOffset="237.98">25828 6014 26719 0,'0'0'1184'0,"0"0"240"0,0 0-1136 0,15 9-288 15,0 0 0-15,6-5 0 0,-1 0 944 0,3-3 128 0,0-2 16 0,2-2 16 16,6-2-320-16,2 2-64 0,2 0-16 0,2-3 0 16,0 3-448-16,-2 0-80 15,-2 2-32-15,-3 0 0 0,-1-1-144 0,-1 2 0 0,-2 2 0 0,-3-2 0 16,-2 0-160-16,1 2-64 0,-2-1-16 0,0 2 0 31,-2 1-672-31,0 0-144 0,0-2-32 0,1 1 0 16,-1-2-1664-16,2-1-352 0,6-3-64 0,-5 2-16 0</inkml:trace>
  <inkml:trace contextRef="#ctx0" brushRef="#br0" timeOffset="866.66">27291 5471 18431 0,'-2'-7'1632'0,"-1"2"-1312"16,3 5-320-16,-3-11 0 0,1 5 1248 0,-1 1 176 16,3 5 48-16,0 0 0 0,-5-8-480 0,5 8-96 15,0 0 0-15,0 0-16 0,-9 0-448 0,3 4-96 16,-2 6-16-16,1 4 0 0,-2 0-320 0,1 3 0 15,-2 6 0-15,1 1 0 0,0 5 0 0,0 4 0 16,0 3 0-16,2 1 0 0,-2-2 0 0,6 2 0 16,2-1 0-16,1-5 0 0,3-4 240 0,0-4-32 15,3 1 0-15,0-3 0 0,2-4 304 0,3-1 64 0,2-5 16 0,1 2 0 16,1-6-48-16,1 0-16 0,2-5 0 16,0-2 0-16,1-1 112 0,0-3 0 0,-1-3 16 0,-1-1 0 15,-2-4-224-15,3 0-48 0,-3-2-16 0,-1-1 0 16,0-1-176-16,-2 1-48 0,-1 0 0 0,-1-1 0 15,-3 4-144-15,2-2 160 0,-1-1-160 0,1 3 160 16,-4 3-160-16,0-1 0 0,-5 10 144 0,0 0-144 16,0 0 0-16,0 0 0 0,0 0 0 0,0 0 0 15,8 13-128-15,-2 3 128 0,0 1-128 0,1 3 128 16,-2 3 0-16,0 4-128 0,1-3 128 0,-1-1 0 16,4-2-144-16,1-2 144 0,2-1-160 0,-1-5 160 0,3-3 0 15,2-2 0-15,-1-1 0 0,4-4 0 0,4-3 0 16,1-1 0-16,-3-4 0 0,2-6 0 0,0 0 288 0,0-3 48 15,1-4 16-15,-2-5 0 0,-2-1 160 0,-2 0 16 16,-1-1 16-16,-2 0 0 0,-2-4 32 0,-2 1 16 16,-1-2 0-16,-2-1 0 0,-4-2-32 0,-1-1-16 15,-3-2 0-15,-1-2 0 0,-3-4-272 0,-1 3-48 16,-1 1-16-16,-2 3 0 0,1 4-208 0,-2 6 0 16,0 1 128-16,1 4-128 0,-1 2 0 0,0 2 0 15,2 0 0-15,-2 7 0 16,0 1-512-16,3 1 16 0,-1 3 0 0,7 4 0 15,0 0-1744-15,0 0-368 0,-9 5-64 0,4 6-13760 0</inkml:trace>
  <inkml:trace contextRef="#ctx0" brushRef="#br0" timeOffset="1367.9">28541 5907 16575 0,'0'0'1472'0,"0"0"-1168"0,0 0-304 0,0 0 0 16,0 0 960-16,10-2 144 0,-3-2 32 0,-7 4 0 15,7-8-112-15,-7 8 0 0,5-5-16 0,-5 5 0 16,2-9-48-16,-2 9-16 0,0-6 0 0,0 6 0 0,0 0-256 0,-7-4-48 15,-1 2-16-15,-1 3 0 16,-1 3-240-16,-1 2-32 0,-2 6-16 0,0 2 0 0,-1-2 128 16,-1 5 32-16,0 1 0 0,-1 1 0 0,0 2 80 0,3 0 0 15,2-2 16-15,2 0 0 0,2-2-160 16,5 1-48-16,2-1 0 0,4-3 0 0,2-3-160 0,3 2-32 16,1-4-16-16,2 0 0 0,0-3 16 0,4 0 16 15,1-3 0-15,1-3 0 0,0-3 160 0,2 0 16 16,2-1 16-16,2-1 0 0,1-4 16 0,-2 0 0 15,2-1 0-15,-1 0 0 0,-3-6 16 0,1 0 0 16,-2 1 0-16,-1 1 0 0,-2-4 48 0,-3 4 16 16,-4-1 0-16,-2-1 0 0,-3-1-32 0,-3-3 0 15,-4 0 0-15,-5 2 0 0,-3 2-64 0,-4 2-16 0,0 1 0 16,-4 3 0-16,-3-3-160 0,-3 3-32 0,-3 1-16 16,0 3 0-16,-1-1-176 0,2 4 0 0,-1 0 0 0,3 2 128 15,0 0-320-15,3-1-80 0,2 1-16 0,4 2 0 31,2 3-1856-31,4 1-368 0,4 4-80 0,3 0-15648 0</inkml:trace>
  <inkml:trace contextRef="#ctx0" brushRef="#br0" timeOffset="3387.11">23672 13035 2751 0,'1'-10'256'0,"-1"10"-256"0,2-7 0 0,-1-1 0 0,-1 8 2288 0,1-6 400 15,-1-6 96-15,3 7 16 0,-3 5-1120 0,0 0-208 16,0-5-64-16,0 5 0 0,-4-8-480 0,4 8-96 16,0 0-32-16,0 0 0 0,-5-6-112 0,-1 4-32 15,6 2 0-15,-11 2 0 0,1-1 16 0,0 4 0 16,-3 2 0-16,1-2 0 0,-2 8-144 0,-4-3-16 16,-1 3-16-16,-2 0 0 0,-1-1-80 0,-1 1-16 15,0-1 0-15,1 0 0 0,1 2 32 0,0 1 0 16,1 2 0-16,2-6 0 0,2-1-192 0,5 3-48 0,0-4 0 0,5 1 0 15,-3-4-64-15,4 3 0 0,5-9-128 0,0 0 192 16,0 0 16-16,2 10 0 0,3 1 0 0,3-6 0 16,2 1-16-16,4-4 0 0,4 1 0 0,2-2 0 15,2 2-192-15,3-2 144 0,2 2-144 0,2 2 128 16,2-1-128-16,-2-2 0 0,-2 1 144 0,2-1-144 16,0 1 0-16,-1-1 0 0,-5 2 0 0,1 0 128 15,-2 0-128-15,-1 1 0 0,0 1 0 0,-2-2 0 16,-4 1 0-16,-1-1 128 15,1 1-128-15,-2-3 128 0,-2 2-320 0,-1-1-64 0,-10-3-16 0,11 1 0 16,-11-1-1536 0,0 0-304-16,0 0-64 0,0 0-6176 0,0 0-1232 0</inkml:trace>
  <inkml:trace contextRef="#ctx0" brushRef="#br0" timeOffset="3820.63">23586 13213 12319 0,'0'0'544'0,"0"0"112"0,0 0-528 0,0 0-128 16,0-7 0-16,0 7 0 0,0 0 960 0,0 0 176 16,0 0 16-16,0 0 16 0,0 0-224 0,0 0-48 15,12 0-16-15,1 0 0 0,0 0 16 0,2 0 16 16,2 0 0-16,0 0 0 0,2 0-112 0,4-1-32 0,3-1 0 0,3 1 0 15,2 0-176-15,4-2-32 0,6-1-16 0,6 1 0 16,4-1 112-16,3 0 32 0,2 1 0 16,0-4 0-16,1-1-16 0,-2 2 0 0,2-4 0 0,3 5 0 15,2-2-240-15,4 3-48 0,2 1-16 0,-2 0 0 16,-5-5-96-16,0 5-16 0,-1-1 0 0,2 0 0 16,0-4-96-16,3 4-32 15,1 3 0-15,-1 0 0 0,-5-4-128 0,-1-3 0 0,-4 3 144 0,-2 0-144 16,-2 1 0-16,0 2 128 0,-1 0-128 0,-1 2 0 15,0 0 0-15,-2 2 0 0,-3-1 0 0,-1-1 0 16,-6-1 0-16,-1 1 128 0,-2 1-128 0,0 3 0 16,1-4 0-16,-1 1 0 0,0 2 0 0,1-1 128 15,-3 2-128-15,-1 0 0 0,0 0 0 0,-2-2 0 0,-4 2-176 16,0-2 0-16,-4 1 0 0,-4 1 0 16,-1 1-2368-16,-3-1-464 15</inkml:trace>
  <inkml:trace contextRef="#ctx0" brushRef="#br0" timeOffset="4352.84">27488 12763 5519 0,'0'0'496'16,"-6"-5"-496"-16,-1 2 0 0,2-3 0 0,-5 0 2816 0,0 1 448 0,2 1 112 0,-2 0 16 15,-3 4-1936-15,-1 3-384 0,-3 0-80 0,-4-1-16 16,-3 2-320-16,-1 3-64 0,-2 1-16 0,-5 5 0 16,-1-2-64-16,1 2 0 0,2 1-16 0,2-1 0 15,3 1-48-15,2 1-16 0,2-4 0 0,5 3 0 16,3-4 0-16,3 3 0 0,1 0 0 0,3-3 0 16,2 2-80-16,4-4-16 0,2 5 0 0,3 1 0 0,2-1-112 15,0 0-32-15,5 2 0 0,1 0 0 0,1 2-192 16,2 0 176-16,-1-4-176 0,2 4 160 0,-1 2-160 15,1-2 160-15,-1-4-160 0,-2 1 160 0,-2 0-160 0,-2 0 128 16,-4-2-128-16,1-1 128 0,-2 0-128 0,-5-11 0 16,-3 12 144-16,0-1-144 0,-4-3 320 0,-3 1 0 15,-3-5 0-15,-3 1 0 0,-2 2 32 0,-4-2 0 16,1 1 0-16,-6-1 0 0,-1-5-160 0,0 0-48 16,-1 0 0-16,1-4 0 0,0-3-144 0,5 4 0 15,1-4-160-15,2 1 160 16,2-2-1648-16,4-2-224 0,7 2-48 0,0-3-11152 0</inkml:trace>
  <inkml:trace contextRef="#ctx0" brushRef="#br0" timeOffset="5769.4">28113 12690 21183 0,'0'0'944'0,"0"0"192"0,0 0-912 0,0 0-224 0,2 12 0 0,-1 4 0 15,-1 2 512-15,-1-1 64 0,-3 0 16 0,0 1 0 16,-1-1-64-16,-1 2-16 0,-3 1 0 0,1 2 0 0,-3 3-80 0,-2-1-32 16,-2 0 0-16,-1 3 0 0,3-2-80 0,-3-2 0 15,1-3-16-15,1-1 0 0,1-1 96 0,2-4 32 16,-1-1 0-16,4-1 0 0,0-4 96 0,2 1 32 15,0-5 0-15,6-4 0 0,0 0 32 0,0 0 16 16,0 0 0-16,0 0 0 0,11-10 144 0,1-2 16 16,2-4 16-16,0-1 0 0,2-1-400 0,1 2-96 15,1-3-16-15,4-2 0 0,-1 0-272 0,2-2 160 16,3 1-160-16,-3 3 128 0,2 0-128 0,2 1 0 16,2 2 0-16,0 2 0 0,-1 4 0 0,-1-2 0 15,-1 7 0-15,-5 3 0 0,-1 3 0 0,-2 3 0 16,-4 3 0-16,-3 5 0 0,0 3 0 0,-4 0-144 0,-2 3 144 15,-3 0 0-15,-2 1-176 0,-2 1 176 16,-2 6-160-16,-1-1 160 0,-2-4 0 0,-1-1-144 0,-2-2 144 0,1-2 0 16,1-2 0-16,2-8 0 0,6-6 0 15,0 0 0-15,0 0 0 0,0 0 0 0,0 0 0 0,0 0 128 16,0 0 0-16,0 0 0 0,9-11 0 0,4 0 0 16,4-3 16-16,-1-2 16 0,0-1 0 0,1-1 0 15,-1 1-160-15,1 1 0 0,-1-1 0 0,1 3 0 16,-3 2 0-16,-1 0 0 0,2 4 0 0,-2 1 0 15,-3 3 0-15,-10 4 0 0,9 0 0 0,-9 0 0 16,10 9-144-16,-3 0 144 0,0 4 0 0,-2-1 0 16,-1 2-160-16,1 1 160 0,-1 2-128 0,1 1 128 15,-2-2 0-15,3 1 0 0,0-1 0 0,0 0-128 16,2-6 128-16,1 0 0 0,1-1 128 0,0-3-128 0,0-3 0 16,4 1 0-16,1-4 0 0,5 0 0 0,0 0 0 15,2-2 0-15,-2-2 0 0,1-1 0 0,2 0 0 16,1-1 0-16,-2-3 0 0,0 0 0 0,-2-4 0 15,0 3 0-15,1-2 0 0,-3 0 0 0,-2-3 0 0,-1 3 0 16,1 0 0-16,-2 4-128 0,-3-2 128 0,3 4 0 16,-3-5 0-16,0 6 0 0,0 0 0 0,-11 5 0 15,10-5 0-15,-10 5 0 0,9-4 0 0,-9 4 0 16,0 0 0-16,0 0-128 0,0 0 128 0,0 0 0 16,0 0 0-16,0 0-128 0,0 14 128 0,-2-2-192 15,2-12 192-15,-11 12-192 0,4 6 192 0,-3-2-208 16,-2-1 80-16,1 0 128 0,-2-1-128 0,5-1 128 15,3-1 0-15,0 4 0 0,1-6 0 0,2 1 0 16,2 2 0-16,1-4 0 0,-1-9 0 0,5 11 0 0,-5-11 0 0,13 13 0 16,0-4 0-16,1 0 0 0,0-4 0 0,2 0 0 15,-1-1 0-15,2 0 0 0,1-4 0 0,-2 0 0 16,1 0 0-16,1-2 0 0,-1 0 0 0,1 4 0 16,-3-2 0-16,1-2 0 0,1-1 0 0,-3 1 0 15,2-1 0-15,-2 2 0 0,-2 1 0 0,2-1 0 16,0-4 0-16,2-1 0 0,-1 3 0 0,1-1 0 15,2-4 0-15,0 1 0 0,0-1 0 0,0-3 0 16,-1-1 0-16,2 1 0 0,0-6 0 0,2 3 128 16,-1-1-128-16,-1-2 0 0,3-2 0 0,-2-2 0 15,0-1 0-15,1-2 0 0,-1 0 128 0,-1 0-128 16,-1-7 0-16,5-1 0 0,-2-3 0 0,2 0 128 0,-2 1-128 0,0-1 0 16,1-4 0-16,1 1 0 0,0 3 0 15,0-3 0-15,-2-8 128 0,1 4-128 0,-1 4 0 16,-2 1 0-16,-1 1 0 0,-2 2 0 0,-4-2 0 0,1 5 0 15,0 0 0-15,-1 4 0 0,-1 1 0 0,-4 0 0 16,-2 5 0-16,-1 2 0 0,-1 3 0 0,-1 1 0 16,-4 1 0-16,2 5 0 0,0 9 0 0,0 0 0 15,-11-2 0-15,0 2 0 0,-3 3-144 0,1 5 144 16,-3 6-192-16,-1 5 192 0,1 1-144 0,-2 8 144 16,-1 0 0-16,-3 7-144 0,-1 3 144 0,3 5 0 15,1-1-144-15,2 3 144 0,2-4 0 0,6 3 0 16,4 0 0-16,1-8 0 0,4-2 0 0,3-2 0 15,3-3 0-15,3 0 0 0,4-7 0 0,1-2 0 16,2-2 0-16,2-3 0 0,0 1 0 0,1-2 0 0,0-3 0 16,1-2 0-16,1-5 0 0,3-2 128 0,3-2-128 0,-1-2 0 15,0-2 128-15,2-8-128 0,1 1 128 0,1-3-128 16,1-2 0-16,1-2 0 0,1-3 128 0,1-3-128 16,2 1 0-16,-2-3 0 0,-2-6 144 0,-2-4-144 15,1-3 0-15,1-6 128 0,-3 0-128 0,0-6 0 16,0-4 128-16,-2-5-128 0,-2-1 128 0,0-3-128 15,-4 0 0-15,1 2 144 0,-6 2-144 0,-2 7 0 16,-2 6 128-16,-2 10-128 0,-6 7 0 0,-2 6 0 16,-2 9 192-16,-4 6-32 0,-4 8 0 0,-4 2 0 15,-6 4-160-15,-3 8 160 0,-5 3-160 0,-2 6 160 16,-3 7-160-16,-2 6 0 0,-2 5 0 0,1 10 0 0,0 5 0 16,-1 4-144-16,1 6 144 0,2 2 0 15,3 7 0-15,3-3-128 0,1 1 128 0,5-9 0 0,4-3 0 0,5-3 0 16,3-5 0-16,6-4 0 0,2 0-192 0,1-4 32 15,0 0 0-15,3-4 0 16,3-3-1728-16,-2-2-352 16,-4 1-64-16,-1-4 0 0</inkml:trace>
  <inkml:trace contextRef="#ctx0" brushRef="#br0" timeOffset="6290.04">28655 13932 18431 0,'5'-12'1632'0,"0"-1"-1312"0,0-1-320 0,0 0 0 15,0-1 1920-15,0 0 304 0,-3-3 64 0,-1-1 16 16,0 0-576-16,-2 1-96 0,-2 0-32 0,0 6 0 0,-1 2-624 0,-1-1-128 15,-3 6-16-15,-1 0-16 16,-1 0-240-16,-1 5-64 0,-3 5 0 0,0 2 0 0,-3 5-240 0,1 5-48 16,-2 4-16-16,0 4 0 0,0 3-208 0,2 0 0 15,-2 6 128-15,1 3-128 0,5 1 0 0,-1 4 144 16,0 1-144-16,4 5 128 0,-1 1-128 0,3-2 0 16,1-4 0-16,3 1 0 0,-1 5 0 0,3-5 0 15,1-2 0-15,2-4 0 0,1-3 0 0,0-1 0 16,-1 3 128-16,2-8-128 0,-1-2-128 0,1-5-64 15,1-1-16-15,-2-3 0 16,-1-3-2224-16,3 0-432 0</inkml:trace>
  <inkml:trace contextRef="#ctx0" brushRef="#br0" timeOffset="6651.89">28163 14354 16575 0,'0'0'1472'0,"0"0"-1168"0,0 0-304 0,0 0 0 16,15 0 3808-16,4 0 704 0,3 0 144 0,5-2 16 16,3-2-3488-16,6 1-704 0,2-6-144 0,0 1-16 15,-1 2 16-15,0-4 16 0,-2 1 0 0,0-1 0 16,-2 3-224-16,-2-2-128 0,0 2 128 0,-2-1-128 16,-2 3 0-16,-2 4 0 0,-3-1 0 0,-2 2 0 15,-2 2 0-15,-1 2 0 0,-6 3 0 0,-2 1 0 16,-9-8 0-16,8 15 144 0,-5 4-144 0,0 0 160 0,-2 0 112 15,0 0 32-15,-1-2 0 0,2 1 0 16,-1-3-112-16,2 0 0 0,-1-3-16 0,2-1 0 0,1 0 0 16,1-3 0-16,2-2 0 0,1 1 0 0,-9-7 64 0,14 2 16 15,1 1 0-15,-1-3 0 0,1-3-48 0,-2 0 0 16,-1-4 0-16,-2 1 0 0,-3 1-64 0,0-5-16 16,-2-1 0-16,-3-1 0 0,-2-5 0 15,-1 2-128-15,-2-2 192 0,-3 1-64 0,-2-2-128 16,-2 2 128-16,-1-1-128 0,-4 4 128 0,-1-1-128 0,2 3 0 15,-1 3 0-15,1 3 128 16,0-4-432-16,1 7-80 0,2 3-32 0,1-1 0 16,1-1-2800-16,9 1-560 0</inkml:trace>
  <inkml:trace contextRef="#ctx0" brushRef="#br0" timeOffset="6997.11">29345 14193 19343 0,'0'0'1728'0,"3"12"-1392"0,-6 2-336 0,3-1 0 16,-1-2 1856-16,-2 3 320 0,1 1 48 0,-2 3 16 15,-4 1-976-15,2-1-192 0,1 1-48 0,-1 0 0 16,-1 1-192-16,1-1-32 0,1-2-16 0,0-1 0 16,-2 0-272-16,2-2-64 0,0-4-16 0,1 1 0 15,4-11 32-15,-3 9 16 0,3-9 0 0,0 0 0 16,0 0 96-16,0 0 0 0,0 0 16 0,0 0 0 15,3-10 160-15,1-5 16 0,1-2 16 0,0-1 0 16,3-2-384-16,0 0-80 0,-1-4 0 0,2-1-16 16,1 3-176-16,2-4-128 15,-1 3 144-15,1 2-144 0,-1 2 0 0,2-2 0 0,2 2 0 0,0 3 0 16,-1 0 0-16,0 1 0 0,-1 3 0 0,-2 3 0 16,0 2-1040-16,-3 3-160 15,-8 4-16-15,9-1-16 0,-9 1-1344 0,0 0-272 16,11 8-48-16</inkml:trace>
  <inkml:trace contextRef="#ctx0" brushRef="#br0" timeOffset="7370.32">30299 13990 27647 0,'3'-8'2448'0,"0"-4"-1952"0,-1 0-496 0,0 5 0 15,-2 7 1616-15,0 0 240 0,-2-11 32 0,2 11 16 16,-10-6-912-16,0 6-176 0,0 0-48 0,-5 5 0 16,-2 2-384-16,-2 0-64 15,-1 7-32-15,-3 4 0 0,-1 4-288 0,1 2 0 0,1 1 0 0,3 1 0 16,1 4 0-16,3 1 0 0,1-5 0 0,3 4 0 16,2-6 0-16,4 0 0 0,3 1 0 0,2-2 0 15,6-1 128-15,-1-1-128 0,2-3 192 0,2-3-192 16,5 1 192-16,0-4-64 0,5 1 0 15,0-5-128-15,4 1 144 16,0-3-144-16,1-2 0 0,2-3 144 0,-2-2-144 0,-1-1 0 16,1 0 0-16,-3-1 0 0,0-4 0 0,-2-1 0 0,-1-1 0 15,-2 2 0-15,-1-1-208 0,-3-1 16 16,-1 1 16-16,-1 1 0 0,-1 2-464 16,-1 1-112-16,-8 4-16 0,6-9 0 0,1 3-1632 15,-7 6-336-15,0 0-64 0,0 0-10256 0</inkml:trace>
  <inkml:trace contextRef="#ctx0" brushRef="#br0" timeOffset="7934.79">30761 14046 17503 0,'-12'3'768'0,"3"-3"176"0,0 0-752 0,9 0-192 0,-10 6 0 0,1-1 0 16,0 3 2688-16,1 0 496 0,-1 0 96 0,4 1 32 15,5-9-2096-15,-5 8-432 0,3 1-80 0,2-9 0 16,0 0-80-16,7 6-16 16,2 0 0-16,2 1 0 0,3-6-192 0,4-2-32 0,3-6-16 15,4 2 0-15,4 0-48 0,8-4 0 0,5-4 0 16,3-1 0-16,-1 1 32 0,-1-3 0 0,-2-2 0 16,-2-1 0-16,-3 0-96 15,0 0-32-15,-6-1 0 16,-1 0 0-16,-3-2-80 0,-3-1-16 0,-6 4 0 15,-3 0 0-15,-2 0 384 0,-6 4 80 16,-5 4 16-16,-1-1 0 0,-2 4 0 0,-6 2 0 0,-3 5 0 16,-6 3 0-16,-2 4-224 0,-5 2-32 0,-4 7-16 0,-1 2 0 15,0 2-144-15,2 2-48 0,-2 6 0 0,5 0 0 16,1 5-144-16,2-2 128 0,5-1-128 16,2 4 128-16,7 0-128 0,4 1 0 15,4-5 0-15,4 0 0 0,5-4 0 16,2 0 0-16,3-5 0 0,0-2 0 0,2 0 0 15,0-3-224-15,3-4 48 0,0-2 16 16,0-4-1536-16,1-1-304 0,-2 0-64 16,-2-8-15792-16</inkml:trace>
  <inkml:trace contextRef="#ctx0" brushRef="#br0" timeOffset="8928.46">24043 7408 11967 0,'0'0'1072'0,"8"-2"-864"0,1-6-208 0,1 2 0 0,1 2 1392 0,-3-4 224 15,1 2 48-15,-1 2 16 0,-1 1-464 0,-7 3-80 16,0 0-32-16,0 0 0 0,0 0-464 0,0 0-80 0,0 0-32 15,0 0 0-15,0 0 128 0,-1 11 32 0,-4 2 0 0,-3 3 0 16,-3 2-176-16,-3 0-16 16,-1 0-16-16,-2-1 0 0,-1 4-16 0,-1-2 0 0,0 1 0 15,1 2 0-15,1 1 48 0,1-3 0 0,1-1 0 0,4-1 0 16,0-2-128-16,4-2-32 16,2-2 0-16,2-1 0 0,3-1-32 0,4 3 0 15,1 1 0-15,4-5 0 0,2 0-80 0,2-3-32 16,2 2 0-16,3-3 0 0,1 1-80 0,3 2 0 15,2-4-128-15,0 0 192 0,0-1-192 0,2 1 0 16,-2-1 128-16,0 0-128 0,-2 1 0 0,-1 0 0 0,0 1-144 0,-2-2 144 31,-2-2-576-31,0 0 0 0,-1-1-16 0,-2 3 0 0,0-1-2176 16,-1 2-432-16,-3-1-96 0</inkml:trace>
  <inkml:trace contextRef="#ctx0" brushRef="#br0" timeOffset="9139.87">23917 7820 22111 0,'-10'2'1968'0,"10"-2"-1584"16,-9 1-384-16,9-1 0 0,0 0 1008 0,0 0 112 16,0 0 32-16,0 0 0 0,0 0-288 0,14 2-48 15,4-2-16-15,3-1 0 0,4-3-112 0,7-1-32 16,0-4 0-16,4 3 0 0,4-2-352 0,2-1-80 15,0-3-16-15,5-2 0 0,1 0 112 0,7-2 32 16,3 1 0-16,4-1 0 0,3 2 32 0,-1 0 16 16,-2 4 0-16,-1-6 0 0,0 2-16 0,0 0-16 15,0 0 0-15,3 2 0 0,2 3-112 0,-4 1-32 16,-3 2 0-16,-5-2 0 0,-7 2-224 0,-2 1 176 0,-5 0-176 0,0 2 160 16,-2 3-160-16,-2 1 0 0,-2 2 0 0,-2 1 0 15,-2-2-160-15,-2 1-64 0,-1-2-16 0,-3 3 0 31,-5 1-1984-31,-1 1-400 0,-2-1-64 0,-2-1-10816 0</inkml:trace>
  <inkml:trace contextRef="#ctx0" brushRef="#br0" timeOffset="9599.45">25892 7206 28735 0,'0'0'1280'0,"-6"-7"256"0,6 7-1232 0,0 0-304 16,0 0 0-16,0 0 0 0,0 0 320 0,-7 2 0 0,7-2 0 0,-7 12 0 15,1 3 80-15,1 3 32 16,0 2 0-16,1 3 0 0,0 6-128 0,2 4-32 16,-1 0 0-16,1 8 0 0,-2 5-64 0,0 6-16 0,0 3 0 0,-2 6 0 15,0 0 96-15,-2 5 16 0,-1-4 0 0,0 3 0 16,0 0 0-16,0-6 0 0,-2-2 0 0,1-3 0 16,0-2-32-16,2-4 0 15,4-7 0-15,2-2 0 0,-1-2-128 0,2-5-16 16,-1-1-128-16,2-6 192 0,0-3-192 0,4-5 0 0,3-1-144 15,-1-4 144 1,2-4-1440-16,2-4-192 0,1-4-32 0,1-8-12848 0</inkml:trace>
  <inkml:trace contextRef="#ctx0" brushRef="#br0" timeOffset="9915.14">26367 7775 27407 0,'0'0'1216'0,"-9"0"256"0,-1 0-1184 0,-2 3-288 0,-2 1 0 0,-2 0 0 0,-3 1 864 0,-1 1 112 15,-3-1 32-15,-2 7 0 0,-1-1-320 0,-1 7-64 16,-1 0-16-16,3 0 0 0,-1 0-336 0,2 1-64 16,-1 1-16-16,6 4 0 0,1-1-192 0,1 1 176 15,7 0-176-15,3-2 160 0,3-7 16 0,2-3 0 16,5-1 0-16,3-1 0 0,3-5 80 0,3 0 0 15,-1-2 16-15,6-6 0 0,2-2 32 0,1-5 0 16,2 1 0-16,-1-4 0 0,2 0 16 0,1-4 16 16,0-1 0-16,-1 0 0 0,-2-3-16 0,-2-1-16 15,-1 2 0-15,-3 2 0 0,-2 0 48 0,-2 3 16 0,-1 2 0 0,0 4 0 16,0 0-112-16,-10 9 0 0,11-3-16 0,-11 3 0 16,11 3-240-16,-1 8 0 0,0-2 0 0,1 3 0 15,-1 2 0-15,0 3 0 0,-1 1 0 16,2 1 0-16,-1 0 0 0,4 1 0 15,0 2 0-15,2-2 0 0,-1 2 0 0,1-6-208 0,1-3 64 0,2-2 16 32,0-2-640-32,0-1-128 0,3-4-32 0,1-2 0 15,2-3-1552-15,2-3-304 0,-1-2-64 0,1-4-6560 0,1-1-1296 0</inkml:trace>
  <inkml:trace contextRef="#ctx0" brushRef="#br0" timeOffset="10238.31">27182 7518 17503 0,'0'0'768'0,"0"0"176"0,0 0-752 0,0 0-192 0,-9 6 0 0,-1 6 0 0,-1 3 2048 0,1 3 384 15,-1 1 80-15,-1 1 16 0,1 2-1008 0,-2 3-208 16,1-1-32-16,0 4-16 0,2-1-368 0,-1 5-80 16,-1-1-16-16,1-1 0 0,0-1-304 0,1 0-64 15,0-3-16-15,-1-1 0 0,-1 0 0 0,3-3 0 16,3-3 0-16,1-2 0 0,0-2-32 0,2-6 0 15,3-9 0-15,0 0 0 0,0 0 48 0,0 0 0 16,0 0 0-16,0 0 0 0,12-10 16 0,0-6 0 0,1 0 0 16,0-3 0-16,0-4-208 0,2-4-48 0,-1 3 0 0,2-4 0 15,1 1-32-15,1-1-16 16,1 3 0-16,1-4 0 0,3 5-144 0,2-1 0 16,2 4 0-16,0 2-176 0,-3 0 176 0,1 2-128 15,1 7 128-15,-2-1-128 16,-2 3-960-16,-2 2-192 0,-2 2-48 0,-2 1 0 15,-2-1-2160-15,0-2-432 0</inkml:trace>
  <inkml:trace contextRef="#ctx0" brushRef="#br0" timeOffset="10702.23">28033 7561 25791 0,'0'0'2304'0,"0"0"-1856"0,0 0-448 0,9-6 0 0,-9 6 1088 0,0 0 128 15,0 0 32-15,3-8 0 0,-3 8-208 0,0 0-32 16,0 0-16-16,-5-9 0 0,-3 1-160 0,0 2-48 16,-2 4 0-16,-1 3 0 0,-3 4-432 0,-3 1-96 15,0 6 0-15,-5-1-16 0,0 2-240 0,-2 3 0 16,-2 2 0-16,-2 1 0 0,-3 3 0 0,3 1 0 16,-1 2 0-16,5-4 0 0,2-1 0 0,6-2 0 15,3-1 0-15,4-1 0 0,4 0 256 0,4-2-32 16,3-4-16-16,4 1 0 0,3-6 0 0,4-2 0 15,2-1 0-15,6-2 0 0,-1 1-64 0,2-4-16 16,1 0 0-16,1-4 0 0,0-5 0 0,0 0-128 16,-1 1 192-16,-3-3-64 15,-1 0-128-15,0-2 0 0,-1 1 144 0,-3 2-144 16,-2 1 128-16,0 4-128 0,0 1 128 0,0 1-128 0,-2 5 144 0,-11 1-144 0,10 3 192 0,-3 4-192 16,1 6 128-16,-2 2-128 0,0 4 0 15,0 3 0-15,-2 3 160 0,-1 2-160 0,0 6 128 16,0 3-128-16,-3 3 0 0,0 6 0 0,-2-2 128 0,0 4-128 15,-3-5 0-15,-2 2 0 0,-2-2 144 0,-1-2-144 16,-4-2 224-16,-1-3-32 0,0 0 0 0,0-1 0 16,-3-1 16-16,0-1 0 0,1-5 0 0,0 0 0 15,-1-5-208-15,0-2 128 0,0-3-128 0,2-2 0 16,2-6 0-16,0-3-208 0,1-4 16 0,0-5 0 16,2-2-1712-1,2-4-336-15,3-5-64 0,1-5-14144 0</inkml:trace>
  <inkml:trace contextRef="#ctx0" brushRef="#br0" timeOffset="11119.95">28586 7750 23039 0,'0'0'2048'0,"0"0"-1648"15,0 0-400-15,3 13 0 0,-3-13 1328 0,4 10 176 16,-1 0 32-16,-3-10 16 0,12 4-384 0,1-1-80 16,2-3 0-16,4-3-16 0,3-1-192 0,2-4-48 15,2 0 0-15,2-6 0 0,5-1-384 0,-1-2-96 0,-1-1-16 0,-2-1 0 16,-2-2-80-16,-4 0-32 0,-3 1 0 0,-2 0 0 16,-3-1 80-16,-2 0 16 0,-3 0 0 0,-3 4 0 15,-1-1 128-15,-4 1 16 0,-3 1 16 0,-2 4 0 16,-2 1 80-16,-2 6 16 0,-4 2 0 0,-3 5 0 15,-5 1-208-15,-4 9-48 0,-2 6 0 0,-6 1 0 16,-3 3-320-16,-1 3 0 0,-1 4 0 16,4 3 0-16,6 2 0 0,3 2 0 0,2-1 0 15,7 1 0-15,4-4 0 0,5 1 0 0,5-2 0 16,4 0 0-16,1-7 0 0,5 0 0 0,4-1 0 16,4-1 0-16,4-5 0 0,7 1 0 0,6-1 0 0,7-6 0 15,3 1 0-15,3-7-160 0,-2-4 16 0,3-1 0 16,0-3-1632-1,-1 0-320-15,-3-1-64 0,-4-8-14800 0</inkml:trace>
  <inkml:trace contextRef="#ctx0" brushRef="#br0" timeOffset="11636.21">27019 9245 21183 0,'0'0'1888'0,"0"0"-1504"0,0 0-384 0,-8 1 0 16,8-1 2064-16,-6 6 352 0,1 4 64 0,0 1 16 16,-1 4-1536-16,-1 3-320 0,1 2-48 0,-1 6-16 15,0-2 64-15,-1 3 16 0,2 1 0 0,1 4 0 16,1 1-272-16,-1-2-64 0,1 2-16 0,0-3 0 0,3-4-64 0,-2 1-16 15,2-3 0-15,0-4 0 0,1-3 224 0,0-4 32 16,0-13 16-16,0 0 0 16,0 0 144-16,0 0 16 0,0 0 16 0,10-4 0 0,0-9-32 15,2-6 0-15,-2-4 0 0,0-6 0 0,0-1-160 0,2 0-32 16,-1-2-16-16,2 1 0 0,-1-4-256 16,2 1-48-16,-1 0-128 0,5 3 192 0,-2 1-192 15,2 1 0-15,0 1 0 0,0 2 0 0,1 7 0 0,-1 1 0 16,0 2 0-16,-1 4 0 15,1 1-448-15,0 6 32 0,-2 1 0 0,1 3 0 16,-1 2-1984-16,0 3-400 0,-2 0-80 0,-3 2-13472 0</inkml:trace>
  <inkml:trace contextRef="#ctx0" brushRef="#br0" timeOffset="12022.89">27472 9428 23951 0,'0'0'1056'0,"0"0"224"0,0 0-1024 0,0 0-256 0,3 7 0 0,2 3 0 16,3-3 1632-16,0 1 272 0,3-3 48 0,3-2 16 15,3-5-688-15,4-1-144 0,1-8-32 0,3 2 0 16,2-3-256-16,2 0-48 0,3 0-16 0,0-5 0 16,-2-2-272-16,-2 1-64 0,-2 0-16 0,-3 1 0 15,-4-1-192-15,-3 0-48 0,-3 0 0 0,-6 3 0 16,0 1 64-16,-5 3 16 0,1 2 0 0,-6-3 0 0,1 3 48 0,-5 2 16 15,0 2 0-15,-6 5 0 0,-1 3 0 0,-4 6 0 16,-2 0 0-16,-3 5 0 0,-2 1-208 16,-2 5-128-16,-1 2 128 0,1 5-128 15,2-2 0-15,1 6 0 0,2 1 0 0,3-3 0 0,3-1 0 0,3-3 0 16,3 5 0-16,5-7 0 0,2 1 0 0,6-4 0 16,4-1 0-16,1-5 0 0,3-4-144 0,3-1 144 15,4-4-160-15,1-2 160 16,5-3-384-16,4-3 32 0,4-1 0 0,2-6 0 15,2-4-1920-15,1-4-384 0,-2-4-80 0,1 1-13168 16</inkml:trace>
  <inkml:trace contextRef="#ctx0" brushRef="#br0" timeOffset="12498.61">28811 8864 27647 0,'-17'-9'1216'0,"6"3"256"0,0 0-1168 0,-1 4-304 0,0 2 0 0,-1 4 0 16,0 0 1152-16,-2 2 192 0,-3-1 16 0,2 5 16 0,-3 0-736 15,0 4-128-15,-2 2-48 0,0-1 0 16,-2 3-160-16,1-2-48 0,2 1 0 0,2 3 0 16,2 2-256-16,3 1 160 0,1-2-160 0,6 1 128 0,2-1 48 0,2-2 0 15,2 0 0-15,3 1 0 0,3-1 208 0,1 0 32 16,3 0 16-16,3-1 0 0,1-2-112 0,3 1 0 16,0-2-16-16,2 1 0 0,-1 1-112 15,0-1 0-15,0 1-16 0,-2 1 0 0,1-6 16 0,-2 5 0 16,-1-1 0-16,0 0 0 0,-2 0 32 0,-6 1 16 15,-1-3 0-15,-2-2 0 0,-3 1 48 0,-3 1 16 16,-3-4 0-16,-3 0 0 0,-3 2 112 0,-2-3 32 16,-3 1 0-16,-3-5 0 0,0-4-208 0,-2-1-48 15,-2-1 0-15,1 0 0 0,2 0-192 0,2-1-128 16,1-2 128-16,1-3-208 16,2-1-1360-16,2-2-272 0,2 2-48 0,1 0-16 15,2 2-1792-15,3-4-352 0</inkml:trace>
  <inkml:trace contextRef="#ctx0" brushRef="#br0" timeOffset="12979.37">29324 9054 27647 0,'0'0'2448'0,"-3"18"-1952"0,-1 5-496 0,4 8 0 16,3 4 1104-16,-3 6 128 0,-4 5 32 0,0-2 0 15,2 3-480-15,-3 3-80 0,-3-2-32 0,2 2 0 16,-1-1 64-16,0 2 16 0,-2 0 0 0,0-3 0 16,0-1-416-16,1-2-80 0,1-5 0 15,-1-4-16-15,3-6-112 0,-3-2-128 0,3-7 176 16,0-2-176-16,0-1 368 0,2-4-48 0,2-7 0 0,1-7 0 16,0 0 192-16,0 0 16 0,3-12 16 0,-1-5 0 0,2-7-48 0,-1-2-16 15,0-3 0-15,4 0 0 0,-1-7-160 0,1-4-16 16,-2-2-16-16,1-3 0 0,3-4-112 15,0-5-32-15,0-3 0 0,2-3 0 0,2 4-144 0,3 2 0 16,2 0 144-16,4 5-144 0,1 6 0 0,1 6 0 16,1 5 0-16,1 8-192 0,-2 0 192 0,0 5 0 15,-1 2-144-15,0 8 144 0,-3 3 0 0,3 2 0 16,-4 5-144-16,-1 6 144 0,-3 2 0 0,-1 3-160 16,-3 5 160-16,-2 1-128 0,-2-1 128 0,-5 5-208 0,-3 0 80 15,-4 2 128-15,-4-1-192 0,-5 1 192 0,0 1-192 0,-5-2 192 16,-3-4-192-16,1 0 192 0,-2-1-160 15,0 0 160-15,-1-2-192 0,0 0 48 16,-1-8 16-16,3 0 0 16,1-7-640-16,2-1-128 0,1-1-32 0,3-3 0 15,1-5-2080-15,5 3-432 0,5-5-80 0,7-1-10480 0</inkml:trace>
  <inkml:trace contextRef="#ctx0" brushRef="#br0" timeOffset="13271.79">30051 8911 15663 0,'0'0'1392'0,"0"0"-1120"0,0 0-272 0,0 0 0 16,0 0 1856-16,0 0 304 0,0 0 64 0,1 14 16 0,-2-3-688 15,-3 8-128-15,-4 3-16 0,1 0-16 0,-1-2-464 0,0 3-96 16,1 1 0-16,-2-1-16 0,0-2-176 16,1 4-16-16,2 0-16 0,2-5 0 0,-1 1 80 0,2-2 16 15,2-3 0-15,2 0 0 0,3 0 0 0,1-3 0 16,2-6 0-16,0 0 0 0,-7-7-128 0,13 2 0 15,0-4-16-15,0-2 0 0,-2-1-64 0,2-4-16 16,-1 0 0-16,1-2 0 0,-3-2-32 0,-2-2-16 16,-2-3 0-16,-1 1 0 0,0 2-48 0,-2 1 0 15,-3 0 0-15,-1 0 0 0,-2-2-32 0,-1-1-16 0,-1-1 0 16,-1 3 0-16,-3 0-192 0,0 3-144 16,-1 3 192-16,0 6-192 0,0-2 0 0,-1 3 0 15,-1 2 0-15,-1 5-192 16,-1 0-400-16,-1 1-80 0,-2 2-16 0,2-1 0 15,1 2-1664-15,1-3-336 0,2 3-64 0,-1 0-14192 0</inkml:trace>
  <inkml:trace contextRef="#ctx0" brushRef="#br0" timeOffset="13667.27">30644 8836 32255 0,'0'0'1424'0,"0"13"304"0,-1 2-1392 0,0 4-336 0,-1 5 0 0,0-1 0 16,-2 5 624-16,0-3 48 0,-2 5 16 0,-2-4 0 0,2 1 240 16,-3-3 48-16,-1 0 16 0,0 3 0 0,-3-2-224 0,2 2-32 15,-1-3-16-15,1-2 0 0,-3-2-256 0,1-2-48 16,3-3-16-16,1-2 0 16,1-3-160-16,-1-2-48 0,3-3 0 0,6-5 0 0,0 0 112 0,0 0 16 15,0 0 0-15,0 0 0 0,-2-9-64 0,3-4-16 16,1-1 0-16,3-2 0 0,2-3-80 0,0-2-16 15,4 0 0-15,0-1 0 0,0-2-144 16,2 2 0-16,1 1 0 0,-1-1 0 0,3-2 0 0,1 0 0 16,-2 1 0-16,2 3 0 0,2 2 0 0,-1 4 0 15,-2 1 0-15,-1 5 0 0,-2 0 0 0,0 4 0 16,-3 2-144-16,-10 2 144 0,11 4 0 0,-2 6-128 16,0 1 128-16,-3 1 0 0,0 2-240 0,-4 2 64 15,1 1 16-15,-2 4 0 0,0-2-64 0,-1 0-16 16,-1 2 0-16,-2 1 0 0,0 1 48 0,-1 0 0 0,0-2 0 15,0 1 0 1,-1 1-272-16,1-2-48 0,0 0-16 0,1-2 0 16,3-3-896-16,0 1-176 0,5-3-48 0,1-1 0 15,3 2-1296-15,4-2-256 0,3-3-48 0,3-4-16 0</inkml:trace>
  <inkml:trace contextRef="#ctx0" brushRef="#br0" timeOffset="14172.34">31337 8819 28911 0,'-23'4'1280'0,"10"3"256"0,-1 3-1216 0,2 6-320 0,-1 1 0 0,2-1 0 0,-2 0 576 0,3-3 64 15,1 3 16-15,5-4 0 0,1-3 320 0,2 0 64 16,2 0 16-16,6-1 0 0,-7-8-240 0,14-2-48 16,2 0-16-16,5-2 0 0,0 0-256 0,5-1-48 15,2-1-16-15,3-6 0 0,2-5 80 0,1-1 0 16,-1 0 16-16,0-4 0 0,-3 0 32 0,-2-1 0 16,-2 2 0-16,-5 1 0 0,-3-4-352 0,-2 0-64 15,-2 3-16-15,-2 0 0 0,-3-5 32 0,-3 2 0 0,-3 3 0 16,-3 2 0-16,-3 2-32 0,-3 4-128 0,-3 6 192 0,-3 2-64 15,-2 3-128-15,-3 7 0 0,-4 2 0 16,-4 8 128-16,-6 4-128 0,-3 10 0 0,-4 4 0 0,0 8 0 16,0 1 0-16,3 6 0 15,4 3 0-15,3 0 0 0,6 2-128 0,3 1 128 0,5-2 0 0,5 0 0 16,1-4 0-16,8-5 0 0,4-2 0 0,5-5 0 16,3-6 0-16,5-2 0 0,5-4 0 0,7 2 128 15,7-5-128-15,7 1 128 0,9-4-128 0,3-5 128 16,3-10-320-16,6 0-80 0,3-6-16 0,4 2 0 31,3-3-2016-31,0-3-384 0,-2 0-96 0</inkml:trace>
  <inkml:trace contextRef="#ctx0" brushRef="#br0" timeOffset="16256">7356 8408 19919 0,'18'-2'880'0,"-3"0"192"0,3-2-864 0,2-1-208 0,3 0 0 16,1 1 0-16,0 4 384 0,1-3 48 0,-3 1 0 0,0 1 0 15,1-3-144-15,-5 1-32 0,-1-1 0 0,-1 3 0 16,0-3-112-16,-2 3-16 0,-4 0-128 0,2-2 192 16,-3 1-64-16,0-1-128 0,-7-4 176 0,-2 7-176 0,0 0 352 0,0 0-32 15,4-8-16-15,-4 8 0 0,-1-9 272 0,-2 0 64 16,1-1 16-16,-3 1 0 0,-1-4 0 0,-1 3 0 15,-3-3 0-15,1 1 0 0,-3-2-80 0,-2 2-32 16,-1-3 0-16,-1 1 0 0,-1-2-96 16,-2-1-32-16,0-1 0 0,-4 0 0 0,-2-1-64 0,-2 0-16 15,-1 3 0-15,-4-2 0 0,-3-1-48 0,-2 1-16 16,-3-1 0-16,-2 0 0 0,-2-1-32 0,1 2-16 16,-2-2 0-16,2 2 0 0,-2 1-224 0,-2 1 176 15,0 0-176-15,-3 1 160 0,-4 0-160 0,1 2 128 16,-4-1-128-16,1 0 128 0,1 5-128 0,-1 2 0 15,0 3 0-15,-2 3 0 0,-6-1 0 0,-2 1 0 16,-3 1 0-16,1 1 0 0,-1 3 0 0,-1 6 0 16,-1 1 0-16,-3 2 0 0,-5 0 0 0,1 0 0 15,-1 1 0-15,1 1 0 0,2 2 0 0,-2 0 0 0,1 5 0 16,-1-2 0-16,-2-2 0 0,7-1 0 0,-1-1 0 16,3 5 0-16,1 4 0 0,0-1 0 0,-3-1 0 0,1 4 0 15,2-2 0-15,5 3 0 0,3-2 0 16,2 2 0-16,2-4 0 0,1 5 0 0,4 1 0 0,0 1 0 15,3-1 0-15,5-3 0 0,0 0 0 16,5-1 0-16,6 5 0 0,4 2 0 0,2 1 0 16,3-1 0-16,0-1 0 0,5 0 0 0,2 0 0 15,4 1 0-15,3 0 0 0,1 0 0 0,5 0 0 0,3 1 0 16,5-1 0-16,1 0 128 0,6 2-128 0,1 0 128 16,1 1-128-16,3 2 0 0,2-1 0 0,3-2 0 0,4 0 0 0,1-1 0 15,5-1 0-15,3-1 0 0,2-5 0 16,7 1 0-16,1-3 0 0,1-1 0 0,0 0 0 15,3-3 0-15,2-4 0 0,3 2 0 16,1-1 0-16,4 0 0 0,3 0 0 0,2 0 0 0,1-6 0 0,3-1 0 16,-4 0 0-16,4-3 128 0,0 2-128 15,8-5 0-15,0-1 144 0,2-1-144 0,3-5 0 0,-2-2 128 16,-2-1-128-16,4 0 0 0,4-1 128 16,1-5-128-16,1-4 128 0,-1-3-128 0,-2 2 0 0,2 1 0 15,1-1 0-15,3-4 0 0,1-5 0 16,0-3 144-16,-3 2-144 0,1 1 0 0,-2 1 160 0,4-4-160 15,-1-3 128-15,-3-2-128 0,-3-1 192 0,-3-2-32 0,-4 1-16 16,2-2 0-16,0-3 48 0,-4-2 16 0,-6 0 0 16,-4 2 0-16,-3-3-32 0,-4 2-16 15,-4 1 0-15,-2-3 0 0,1 0-16 16,-6 1 0-16,-4 0 0 0,-5 1 0 0,-5 1 0 0,-1-2 0 0,-7 2 0 0,-3 1 0 16,-4 1-16-16,-3 1 0 0,-4 1 0 0,-4 1 0 15,-4-1 16-15,-3-1 0 0,-6-1 0 16,-2-1 0-16,-5 2-144 0,-3 0 160 0,-6 4-160 0,-3 3 160 15,-2-2-160-15,-5 1 160 0,-5-3-160 0,-1 4 160 16,-3 0-160-16,-3 1 0 0,-1 4 0 0,-5-2 128 16,-4 2-128-16,-4 3 0 0,-4 0 0 0,1-2 0 15,-2 1 0-15,0 2 0 0,0 2 0 16,-3 1 0-16,-6 0 0 0,-2-1 0 0,-3 2 0 0,1 3 0 16,2 2 0-16,-1 3 0 0,-3-1 0 0,-2 3 0 15,0 0 0-15,1 3 0 0,0 0 0 0,0 0 0 16,-1 0 0-16,1 3 0 0,0 6 0 0,-1-2 0 0,2-2 0 0,1 0 0 15,1 3 0-15,0 6 0 0,1 2 0 16,0 3 0-16,2 0 0 0,2 4 0 16,0 2 0-16,3 2 0 0,2 1 0 0,-2 5 0 0,1 3-160 0,0-1 160 15,2 0 0-15,3 1-144 0,2 3 144 0,2 2-160 16,1 3 160-16,1-1-160 0,3 7 160 0,0-3-208 16,2 0 80-16,0 5 128 0,3 5-256 0,3-3 80 15,3 0 16-15,5-3 0 0,2 3 16 16,4 0 0-16,1 3 0 0,6-3 0 0,4-1 0 0,4-1 0 15,8 0 0-15,1-4 0 0,3 0 144 0,4-3-192 16,5 1 192-16,3-2-192 0,3-3 192 0,5-1-160 16,5-4 160-16,3 2-160 0,3-1 160 15,5 1 0-15,1 1-144 0,9-2 144 0,4-7 0 16,5 1 0-16,1-5-144 0,5-2 144 0,2 0 0 0,3-3 0 0,2-3 0 0,6 0 0 16,3-4 0-16,4-1 0 0,2-2 0 0,3 0 0 15,0-5 0-15,2 0 0 0,2-2 0 0,3 0 0 16,1 0 0-16,4-3 0 0,-3-3 0 0,-3-1 0 15,2 2 0-15,3-2 0 0,3-2 0 0,-2-5 0 16,-3-1 0-16,-1-2 0 0,-3-2 0 0,4-1 0 16,2-2 0-16,-6-1 128 0,-3-1-128 0,-3 0 0 15,-4 0 0-15,3-4 0 0,0 0 0 0,-3 1 0 16,-3-3 0-16,-3 0 128 0,-4-4-128 0,-4 1 0 16,-5 0 0-16,1-3 128 0,-1-1-128 0,-1-1 0 15,-3-1 160-15,-5-3-160 0,-4 1 160 0,-4-1-160 16,-2-3 176-16,-4 0-176 0,-2-2 192 0,-3 1-192 0,-4 1 192 15,-3-6-64-15,-1-1 0 16,-3-1-128-16,-1 0 0 0,-5 2 0 0,-2 3 0 0,-3 0 0 16,-2 1 128-16,-4 5-128 0,-4 0 0 0,-2 2 0 0,-3 5 0 15,-4 0 0-15,-3 2 128 0,-5 3-128 0,-4-1 128 0,-5 3-128 16,-6-2 144-16,-6 1-144 0,-8 7 128 16,-5 3-128-16,-7 1 0 0,0 3 0 0,-3 1 0 0,-3 5 0 15,-5 1 0-15,-6 6 0 0,-8 3 0 0,-2 6-192 16,-8-2 16-16,-5 10 0 15,-4 4-1536-15,-11 6-304 0,-10 3-64 16,-6 7-13472-16</inkml:trace>
  <inkml:trace contextRef="#ctx0" brushRef="#br0" timeOffset="24593.91">29639 4632 12895 0,'0'0'1152'0,"0"0"-928"16,0 0-224-16,0 0 0 0,10 6 1136 0,-2 0 176 15,-8-6 32-15,6 9 16 0,-6-9-64 0,4 6-16 16,-4-6 0-16,4 10 0 0,-4-10-448 0,0 9-80 16,0-9-32-16,-4 12 0 0,4-12-224 0,-4 6-48 0,4-6-16 0,-9 9 0 15,0-4 32-15,-1 1 16 16,-1 1 0-16,-2-2 0 0,0-3-16 0,0 3 0 0,-1-3 0 0,-1 0 0 16,-1-1-160-16,-3 2-48 0,-3-2 0 0,-3 1 0 15,-5-4-32-15,-1 1-16 0,-5-2 0 0,-1 2 0 16,-4-1-48-16,-1-1-16 0,-1 1 0 0,0-1 0 15,-3 2 48-15,3 1 0 0,1-2 0 0,-4 1 0 16,-2 0-48-16,-4-2 0 0,-3-2 0 0,1 2 0 16,0 0 16-16,1-1 0 0,-1-2 0 0,2 2 0 15,1 1-160-15,-3 1 0 0,-5 1 144 0,-3-2-144 16,-4 2 0-16,1-2 0 0,-1 2 0 0,1 2 0 16,2 2 0-16,-5-1 0 0,-4 1 0 0,-3-2 0 15,-3-1 128-15,2 1-128 0,1-1 160 0,0 3-160 16,-2 1 192-16,-2 0-48 0,-3-3-16 0,4-1 0 15,0 0 48-15,7 0 0 0,3 0 0 0,-1 0 0 0,-6 0-48 0,0 0 0 16,-2-1 0-16,4 1 0 0,0 0-128 16,2 0 128-16,0 0-128 0,-3 1 128 0,-2-1-128 0,1 0 0 15,0-5 0-15,4 5 0 0,1 1 0 0,-2 2 0 16,0-3 0-16,-3 0 0 0,-3 0 0 0,3 0 0 16,4 0 128-16,3 2-128 0,2 1 0 0,-4-2 0 15,-4 2 0-15,1-1 0 0,1 1 0 0,3 2 0 16,5-2 0-16,1 1 0 0,2 0 0 0,-1 2 0 15,-5-2 144-15,0-1-144 0,1-2 0 0,4 0 128 16,1 2-128-16,4 2 0 0,4-1 0 0,-3-2 128 16,-5 2-128-16,0 0 0 0,-2 1 0 0,1 0 0 15,1-2 0-15,4 1 128 0,3 2-128 0,2-2 0 0,3-3 0 16,0 3 0-16,-1-2 0 0,0 1 128 0,-1-1-128 0,3-2 0 16,0-2 0-16,6 2 128 0,-2 0-128 0,6 0 0 15,1 0 128-15,4 0-128 0,2-1 128 0,0 1-128 16,-2 0 128-16,2 0-128 0,1 0 128 0,2-2-128 15,0-2 0-15,1 2 0 0,1-3 0 0,0 0 128 16,2 2-128-16,4-1 0 0,-1 3 128 0,2 1-128 16,2-2 0-16,3 0 144 0,1 1-144 0,1-3 0 15,2 4 128-15,1 0-128 0,9 0 0 0,0 0 0 16,-6 3 0-16,6-3 0 0,0 0 0 0,0 0 0 16,0 0 0-16,0 0 0 0,0 9 0 0,3 2 0 15,0-1 0-15,1 2 0 0,1 0 0 0,2 1 0 16,0 5 0-16,2 4 0 0,-1-1 0 0,1 1 0 0,0-1 0 0,-1 9 0 15,1 1 0-15,-1 2 0 16,-2 3 0-16,1 2 0 0,-4 2 0 0,4-2 0 0,-3 1 0 0,-2 1 0 16,-1 1-128-16,-1 0 128 0,-1 4 0 15,0 0 0-15,-2 4 0 0,1-4 0 0,-2 1 0 16,-1-4 0-16,-1 3 0 0,-1-5 0 0,0 1 0 0,-2-2 0 16,1 1 0-16,0-2 0 0,1 1 0 0,0 3 0 15,0-1 0-15,0-3 0 0,1-1 0 0,0-3 0 16,-1-3 0-16,2-1 0 0,0 1 0 0,1-2 0 15,1 0 0-15,-1-1 0 0,1-6 144 0,2-3-144 16,1 1 0-16,0-3 144 0,-3-1-144 0,5-2 0 0,0-1 0 16,2 0 128-16,1-2 0 0,2-2 0 15,-1 2 0-15,4-3 0 0,3-2-128 0,1 0 160 0,4-3-160 16,2 2 160-16,1 0-160 0,7-1 192 16,2 0-192-16,1 0 192 0,3-4-192 0,2 0 0 0,4 1 144 0,-1-1-144 15,-1-1 0-15,4-2 0 0,3 1 0 0,2 1 0 16,5 1 0-16,3 2 0 0,0 1 0 15,4-2 0-15,-1-1 0 0,-2 1 0 0,-2-1 0 16,2 0 0-16,1-1 0 0,6 1 128 0,1-1-128 0,3 1 0 16,2 1 0-16,-3 3 0 0,-4-7 0 0,2 2 0 15,-1 0 0-15,6 1 0 0,2 1 0 0,0 0 0 16,-2-1 0-16,0 3 0 0,-3-3 0 0,1 0 128 16,3-3-128-16,3 3 0 0,3 0 0 0,-1 0 0 15,-3 0 0-15,1-1 0 0,-1-3 0 0,6 3 0 16,3 1 0-16,3 0 0 0,-3 0 0 0,-1-3 0 15,-3 1 0-15,3-5 0 0,6 2 0 0,2 2 128 0,1 0-128 0,-4-5 144 16,-5 1-144-16,4 3 160 16,3-1-160-16,0 1 0 0,0 0 0 0,-5 0 128 0,-5-3-128 15,-1 0 0-15,0 4 0 0,3 1 0 0,0 5 0 0,-3-2 0 16,-4-2 0-16,0 0 0 0,-2-3 0 0,-1 1 0 16,3 2 0-16,-1 1 0 0,0 1 0 0,-4 2 0 15,-3-1 0-15,-2-2 0 0,-2 0 0 0,3 3 128 16,0-1-128-16,2 2 0 0,-1-1 0 0,-1 2 0 15,-2-1 0-15,-5-3 0 0,-3-1 0 0,2 2 0 16,-2 2 0-16,2 3 0 0,1-4 0 0,-2 0 0 16,0 1 128-16,-3 0-128 0,-2 1 0 0,-3-1 0 15,-4-2 0-15,-1 1 0 0,-2-1 0 0,-1 3 0 16,0 0 0-16,-1-1 0 0,-4 1 0 0,0 3 0 0,1-3 128 16,-3 3-128-16,-3-2 0 0,-1-2 0 0,-2 0 0 0,-1 2 0 15,-2-1 128-15,-2 3-128 0,-2 0 0 0,-3-1 128 16,-1 2-128-16,0-2 0 0,0 5 0 0,0-6 0 15,-1-2 0-15,0 2 0 0,-2-1 0 0,3 2 0 16,-3-1 0-16,0-2 128 0,0 0-128 0,-11-4 0 16,0 0 128-16,0 0-128 0,11 2 0 0,-11-2 128 15,11 2-128-15,-11-2 0 0,10-3 0 0,-10 3 128 16,10-6-128-16,-2-3 128 0,-2-3-128 0,0-2 128 16,-1 2 48-16,-1-4 0 0,0-3 0 0,-1-4 0 15,-3-2 176-15,2-5 32 0,-2-6 16 0,0-5 0 16,0-6 48-16,0-5 0 0,0-4 0 0,4-12 0 15,5-13-208-15,1-5-48 0,-1-4 0 0,1-6 0 0,-2-1-64 16,1 0-128-16,-2-1 176 0,1 5-176 16,-1 6 128-16,-1 4-128 0,-4 7 0 0,-2 12 0 0,-2 7 0 0,-1 11 0 15,-1 4 0-15,-2 7 0 0,-2 5 144 16,1 1-144-16,-2 6 0 0,0 4 144 0,-1 3-144 0,1 3-144 16,-1 3 144-16,-1 0-208 15,0 5-1136-15,0-2-208 0,-2 6-48 0,-1 6-11072 16,-1 1-2192-16</inkml:trace>
  <inkml:trace contextRef="#ctx0" brushRef="#br0" timeOffset="26025.8">23484 18102 6447 0,'0'0'272'0,"0"0"80"0,0 0-352 0,6-6 0 0,-1-5 0 0,-5 11 0 0,11-3 2032 0,-11 3 336 16,7-9 64-16,-7 9 0 0,8-7-1296 0,-8 7-272 16,8-3-48-16,-8 3-16 0,0 0-80 0,0 0-16 15,0 0 0-15,0 0 0 0,0 0-128 0,0 0-48 16,-9 6 0-16,-2 5 0 0,-1-2-80 0,-4 3-32 16,1 2 0-16,-3-3 0 0,1 4 80 0,-2-1 16 15,-6 2 0-15,5-2 0 0,2-4-48 0,2 2 0 16,-1 4 0-16,-2 0 0 0,-4 1-208 0,0-1-64 0,1 0 0 0,0 0 0 15,2-1 192-15,-2-1 48 0,0 2 0 0,1-6 0 16,3 0-144-16,4 0-32 0,0-2 0 0,5-1 0 16,3 0-48-16,6-7-16 0,0 0 0 0,0 0 0 15,0 0-192-15,2 10 128 0,5-1-128 0,3-2 0 16,1 4 0-16,3-5 0 0,3 2 0 0,1-1 0 16,-1 6 0-16,2-2 0 0,0 5 0 0,2 0 0 15,0-1 0-15,4 2 0 0,-3 1 0 0,5 1 0 16,-1 1 0-16,-1 0 0 0,0 3 0 0,1-2 0 15,-2-2 0-15,0-2 0 0,-1 1 0 0,-1 0 0 32,-2-1-336-32,0-2-64 0,-2-4-16 0,0 2-8672 0,-3-3-1728 0</inkml:trace>
  <inkml:trace contextRef="#ctx0" brushRef="#br0" timeOffset="26367.15">23213 18462 28559 0,'0'0'2544'0,"-7"0"-2032"0,7 0-512 0,0 0 0 0,0 0 448 0,0 0-16 16,0 0 0-16,0 0 0 0,14 9-176 0,2-4-16 15,3-2-16-15,4 0 0 0,4-2 240 0,3-2 48 0,3-2 16 16,7 1 0-16,3-1-80 0,3 1 0 0,3-5-16 16,2 2 0-16,-3 2-192 0,5-4-48 0,-3 0 0 0,4 0 0 15,4-3 0-15,6 2-16 16,2-2 0-16,0 4 0 0,-1-2-176 0,-3 4 0 16,-2 1 0-16,1 1 128 0,-4 0-128 0,3 1 0 0,1 1 0 15,1 2 0 1,-1-2-304-16,-5 1-80 0,-5-1-32 0,-3 0-9952 0,-2 3-1984 0</inkml:trace>
  <inkml:trace contextRef="#ctx0" brushRef="#br0" timeOffset="27533.36">25667 18331 14735 0,'0'0'1312'0,"-3"-10"-1056"0,-3 3-256 0,1-3 0 0,-2 0 1376 16,-2-2 224-16,0 2 32 0,-2-1 16 15,1-1-528-15,-3 2-96 0,-2-2-32 0,0 3 0 0,2-2-208 16,-2 5-32-16,-3-2-16 0,0 6 0 15,0 1-288-15,0 4-48 0,1 5-16 0,-2 1 0 0,-2 5 0 0,1 4 0 16,0 3 0-16,-1 7 0 0,1 0-64 0,1 3-32 16,-2 1 0-16,2-3 0 0,0 3-80 0,3-2-16 15,-1-4 0-15,8-1 0 0,3-5 64 16,2-2 0-16,2-4 0 0,4-4 0 0,-2-10 160 16,0 0 32-16,10 9 16 0,2-4 0 0,2-5-128 0,0 0-16 15,0-4-16-15,0-3 0 0,1-1 16 0,-1-3 16 16,1-3 0-16,1 0 0 0,-4 0-176 0,2-3-32 15,-1 1-128-15,0 2 192 0,-4 1-192 0,2 2 0 16,-5 0 128-16,-6 11-128 0,0 0 0 0,0 0 0 16,0 0 128-16,0 0-128 0,13 6 0 0,-4 0 0 0,-1 5 0 15,-2-1 0-15,0 3 0 0,2 0 0 0,0 1 0 16,0 0 0-16,1-1 0 0,1-5 0 0,1 1 0 0,-1-1 0 16,1-2-144-16,1-2 144 15,-1-3 0-15,1 2-144 16,-1-3-1088-16,-1-1-224 0,-2-2-32 0,3-1-8448 0,2-2-1696 0</inkml:trace>
  <inkml:trace contextRef="#ctx0" brushRef="#br0" timeOffset="28050.01">25828 18173 3679 0,'0'0'320'0,"0"0"-320"0,0 0 0 0,0 0 0 16,-5 12 4272-16,1-4 784 0,0 5 144 0,2 0 48 0,-3 0-3520 0,1 2-704 15,0 4-144-15,-1 0-32 0,-3 0-208 16,4 0-32-16,1-1-16 0,-1-2 0 0,-2 1 96 0,-1-1 16 16,0 0 0-16,1-1 0 0,3-2 0 0,0-4 0 15,2 1 0-15,1-10 0 0,0 0-192 0,0 0-16 16,0 0-16-16,0 0 0 0,0 0-96 0,9-1-32 16,2-7 0-16,-1 0 0 0,0-3 48 0,1 1 16 15,-2-3 0-15,1-1 0 0,0-1-208 0,1 1-32 16,1 1-16-16,3-2 0 0,-4-2-160 0,2-1 0 15,1 3 144-15,1 4-144 0,-2 1 0 0,1 2 0 0,-2 2 0 16,-1 3 0-16,-1 3 0 0,0 5 0 16,0 4 0-16,1 1 0 0,-2 3 0 0,-3 2-160 0,2 3 160 15,-3 0 0-15,-2 1-144 0,-1 0 144 0,0 2 0 16,-2 0-144-16,-2-3 144 0,-1-3 0 16,-1-1 0-16,2-1 0 0,-2-5 0 0,4-8 0 15,-5 11 0-15,5-11 0 0,0 0 0 0,0 0 128 16,0 0-128-16,0 0 128 0,0 0 112 0,0-12 16 0,5-2 16 15,0 0 0-15,1-4 32 0,3 1 0 0,0-5 0 0,1 2 0 16,2-2-304-16,1 2 0 0,-1-3 0 0,4 0 0 16,0 4 0-16,2 2 0 0,-2 3 0 0,0 3 0 15,-4 0 0-15,1 4 0 0,-2 5 0 0,1 0 0 16,-1 5 0-16,0 1 0 0,-4 5-160 16,0 0 160-16,-1 5 0 0,-2 1-176 0,-2 1 176 15,1 2-128-15,1 0 128 0,-2 0 0 0,-2-4 0 16,0 1 0-16,0 0 0 0,0-2 0 0,0-2 0 0,0-2 0 15,0-9 0-15,0 0 0 0,4 13 0 0,-4-13 0 16,8 6 0-16,-2 1 0 0,-6-7 0 0,13 6 0 0,-13-6-320 16,14 1-48-16,0-1 0 0,1-1 0 15,-4-2-2144-15,2-2-432 16,0 2-96-16</inkml:trace>
  <inkml:trace contextRef="#ctx0" brushRef="#br0" timeOffset="28535.39">26916 18041 28095 0,'0'0'1248'0,"0"0"256"0,0 0-1200 16,0 0-304-16,0 0 0 0,0 0 0 0,0 0 480 0,0 0 32 0,0 11 16 0,-2 7 0 15,0 5-304-15,2 1-64 0,-1 0-16 0,0 6 0 16,-2 3-16-16,-1 0-128 0,1 0 192 0,-3 1-64 16,-1 0 144-16,-2 2 32 0,0 2 0 0,-1-2 0 15,-3-3 48-15,0-1 16 0,1-2 0 0,0-6 0 16,1-2 64-16,1-3 16 0,1-4 0 0,2-2 0 16,2-4 112-16,5-9 16 0,0 0 16 0,0 0 0 15,0 0-64-15,0 0-16 0,8-13 0 0,2-4 0 16,0-2-144-16,2-5-48 0,4-2 0 0,1-5 0 15,-2 2-192-15,0-2-128 0,2 0 128 0,-1-1-128 16,1 1 0-16,-1-1 0 0,2-1 0 16,1 5 0-16,0 6 0 0,0 1 0 0,0 5 0 0,1 2 0 15,-1 4 0-15,0 1 0 0,-2 5 0 16,0 4-128-16,-3 4 128 0,0 5 0 0,-1-1-144 0,-2 5 144 16,-3 4-128-16,-2-1 128 0,-3 2-160 0,-5 2 160 0,-3 1-160 0,-2 2 160 15,-6 2-160-15,0-3 160 0,-3-1-240 0,-3 1 48 16,-4-1 16-16,2-1 0 0,0-7 0 0,0 0 0 15,1-3 0-15,1-6 0 16,1 0-224-16,3-3-48 0,1-3-16 0,4-1 0 16,-2-3-2176-16,4-6-432 0,1-2-96 15</inkml:trace>
  <inkml:trace contextRef="#ctx0" brushRef="#br0" timeOffset="28798.41">27663 17512 26719 0,'0'0'2368'0,"0"0"-1888"0,-2 10-480 0,-1 1 0 15,0 1 1568-15,-2 6 224 0,-2 1 32 0,0 7 16 16,-2 1-992-16,0 8-192 0,-1-2-32 0,-2 4-16 16,1 1 0-16,-1 3 0 0,1 6 0 0,-4 1 0 15,-3-1-176-15,1 4-48 0,2 1 0 0,1 1 0 16,-1-1-256-16,2-2-128 0,2-1 0 0,2-3 128 15,0-9-304-15,2-1-64 0,2-3-16 0,3-8 0 16,-2-5-672-16,4-3-144 16,3-4-16-16,-3-13-16 0,7 9-1136 15,-7-9-240-15,13-3-32 0,0-1-6160 0,1-2-1232 0</inkml:trace>
  <inkml:trace contextRef="#ctx0" brushRef="#br0" timeOffset="28978.83">27886 18188 19343 0,'-8'16'1728'0,"3"-5"-1392"16,-1 6-336-16,-3 2 0 0,-1 0 1744 0,0 4 288 16,-1-2 48-16,-1 1 16 0,-2-2-656 0,-3 4-128 15,-1-2-32-15,2-2 0 0,-1 2-256 0,1-2-48 16,-1 3-16-16,3-3 0 0,3 0-592 0,1-5-128 16,2-6-32-16,8-9 0 0,-2 11-384 0,2-11-80 15,0 0 0-15,0 0-16 16,0 0-2400-16,10-10-464 0,1-2-112 0,3-5-16 0</inkml:trace>
  <inkml:trace contextRef="#ctx0" brushRef="#br0" timeOffset="29255.7">28462 17534 27647 0,'0'0'2448'0,"0"0"-1952"0,0 0-496 0,0 0 0 15,0 0 1120-15,-7 13 128 0,0 2 32 0,-3 4 0 0,-2 1-512 0,-3 8-80 16,-3 4-32-16,-1 2 0 16,-3 2-96-16,0 4-32 0,-5 2 0 0,0 2 0 0,3 1-176 0,0 5-32 15,0-3-16-15,2 3 0 0,2 2-304 0,3-1 160 16,3-2-160-16,-1-2 128 0,4 1-352 16,2-3-80-16,0-3-16 0,4-5 0 15,1-3-1840-15,-1-5-368 0,1-2-80 16,3-7-16-16,2-2-784 0,0-4-176 15</inkml:trace>
  <inkml:trace contextRef="#ctx0" brushRef="#br0" timeOffset="30498.52">27955 18239 31263 0,'0'0'1392'0,"0"0"272"0,0 0-1328 0,0 0-336 0,0 0 0 0,14 2 0 0,0-2 416 0,2-2 16 16,2 0 0-16,2-5 0 0,3 1 144 0,0-3 48 0,4 0 0 0,-1-2 0 16,2-1-240-16,3 0-64 15,-1-2 0-15,0 3 0 0,0 0-128 0,-3 0-48 0,-6 0 0 16,-2 3 0-16,1 2 0 0,-3 3 0 16,-3 0 0-16,0 3 0 0,-5 1 144 0,-9-1 32 0,10 8 0 15,-2 3 0-15,-3 1-80 0,-2 2-16 0,0 2 0 0,-3 3 0 16,-1 2 0-16,-1 2 0 15,-2-3 0-15,0 2 0 0,0-2-80 0,2 2-16 16,-1-1 0-16,-1-3 0 0,3-4 48 16,1-1 0-16,0-2 0 0,3-5 0 15,-3-6-16-15,7 7 0 0,2-1 0 0,1-5 0 16,0-3 16-16,6-3 0 0,-1-2 0 0,0-4 0 16,2 1 48-16,0-4 16 0,4-4 0 15,-1 0 0-15,-1 0-112 0,0 2 0 0,-1-1-128 0,-1 3 192 16,-3 0-64-16,-2 2 0 0,0-2-128 0,-2 6 192 0,-2 0-192 15,-8 8 0-15,10-2 0 0,-10 2-160 0,0 0 160 0,9 10-128 0,-2-1 128 0,1 4-128 0,-3-1 128 0,-1 0-160 16,-3 2 160-16,2 0-160 0,0-4 160 0,1 0 0 16,-4-10-144-16,8 10 144 0,1-2 0 0,0-3 0 15,-9-5 0-15,14 5 0 0,0-2 0 0,2-6 0 16,-1 1 0-16,2-2 0 0,1 0 0 16,-1-4 0-16,3 2 0 0,-3-2 0 0,-1-2 0 0,-1 3 0 15,0-2 0-15,2 2 0 0,-1-3 0 0,-1 4 0 16,2-1 0-16,-1 2 0 0,1 3 0 0,1 1 0 15,0 1 0-15,-1 0 0 0,2-2 0 0,0 2 0 16,1 0 0-16,0-1 0 0,-2 0 0 0,1-2 0 16,-1 1 0-16,1-2 0 0,1 0 0 0,-2 0 0 15,-4-2 0-15,0-2 0 0,0 4 0 0,-2-1 0 16,-1-1 0-16,-4 2 0 0,-7 4 0 0,0 0 0 0,7-5 0 0,-7 5 0 16,0 0 0-16,0 0 0 0,0 0 0 0,0 0 0 15,0 0 0-15,0 0 0 0,0 0 0 0,-12 5 0 16,1 5-160-16,-2-1 160 0,-1 3 0 0,0-2-144 15,-3 3 144-15,1 2 0 0,-2 3 0 0,3-1 0 16,1 1 0-16,2 1-128 0,-2-1 128 0,4-1 0 16,1-1 0-16,3-1 0 0,1-2 0 0,2 0-128 15,6-1 128-15,-3-12-160 0,0 0 160 0,10 11-160 16,2-1 160-16,2-4 0 0,1-1 0 0,5-3 0 16,3-4 0-16,1-4 0 0,2-3 128 0,0-4-128 0,2-2 176 0,0-3-48 15,-1-5 0-15,0-6 0 16,-2 0 0-16,0-4 0 0,-3-4 0 0,2 0 0 0,0 0 16 15,1-3 0-15,-1-1 0 0,-1-5 0 0,-2-2 112 0,1-4 32 16,-3-4 0-16,0-5 0 0,0-3-144 16,-1-4-16-16,-2-4-128 0,0-1 192 0,-2-6-48 0,-2 4-16 15,-2 2 0-15,1 10 0 0,-1 4-128 0,-3 16 0 16,0 10 0-16,-2 9 0 0,-3 5 0 0,1 8 0 16,-3 11 0-16,0 0 0 0,0 0-192 0,-12 19 192 15,1 9-192-15,-3 3 192 0,-4 10-192 16,2 3 192-16,0 6-160 0,-1 7 160 0,-1 6 0 0,3 3-144 15,1 5 144-15,1 3 0 0,2 2-128 0,0-4 128 0,6-6-128 0,4-2 128 16,2-7 0-16,3-5 0 0,2-4 0 16,5-6 128-16,1-1-128 0,6-3 0 15,-3-12 0-15,6 2-128 0,3-4 128 0,3-4 0 16,-1-3 160-16,1-6-160 0,0-6 0 0,-1-2-128 0,0-7-16 16,-1-8 0-16,-1-4-112 0,0-6 0 0,-1-1-16 0,0-3 0 31,3 2-352-31,-5-1-64 0,-3 1-16 0,-1 3 0 15,-3 2-96-15,-3 1-32 0,2 1 0 0,-3 5 0 16,-1 3-48-16,-3-1-16 0,-6 10 0 0,0 0 0 0,0 0-128 16,0 0-16-16,0 0-16 0,0 0 0 0,-8 6-320 15,0 0-64-15,-3-2-16 0,0 1 0 0,2 1 352 16,0-3 64-16,9-3 16 0,-11 3 0 0,-1-2 1024 0,2-1 384 0,3 0-16 16,7 0 0-16,-11 0 80 0,11 0 0 0,-9 1 16 15,9-1 0-15,0 0 320 0,-7 4 64 0,7-4 16 0,0 0 0 16,0 0-64-16,-4 9-16 0,4-9 0 0,-1 11 0 0,1-11-160 15,0 0-48-15,5 12 0 0,1-1 0 16,-6-11 144-16,8 7 32 0,2-1 0 0,-10-6 0 0,0 0-112 0,11 2-32 16,0 0 0-16,-1-2 0 0,0-2-176 0,0 0-48 15,-1-4 0-15,0 2 0 0,0 0-160 0,0 0-32 16,-2-2-16-16,-7 6 0 0,8-5-176 0,-8 5 0 16,0 0 0-16,8-7 128 0,-8 7-128 0,0 0 0 15,3-9-192-15,-3 9 192 16,0 0-736-16,-3-6-32 0,-3-2 0 0,0 5 0 15,-5 0-2560-15,-2-1-528 0</inkml:trace>
  <inkml:trace contextRef="#ctx0" brushRef="#br0" timeOffset="30745.86">27636 17634 47391 0,'-37'-1'2112'0,"16"-2"416"0,2-4-2016 0,1 2-512 0,6 1 0 0,3 0 0 0,2-1 0 15,7 5-160-15,-2-6 0 0,3 1 0 16,3-4-1456-16,1 1-304 0,1-3-48 0,2 3-10704 15,1-1-2160-15</inkml:trace>
  <inkml:trace contextRef="#ctx0" brushRef="#br0" timeOffset="31249.84">27470 19480 15663 0,'-2'-18'1392'0,"2"9"-1120"0,-2-6-272 0,2 0 0 0,-1-3 2256 0,1 4 400 15,3 1 80-15,-1 3 16 0,-2 10-944 0,3-10-176 16,-3 10-32-16,0 0-16 0,0 0-432 16,0 0-96-16,0 0-16 0,6 11 0 0,-1 4-368 0,-1 5-80 15,-1 1-16-15,-1 7 0 0,-2-2-256 0,0 4-48 16,0 3-16-16,-1 1 0 0,0-3-256 0,-1 2 128 16,1 0-128-16,-3 0 0 0,2-1 128 0,0-3-128 15,0-1 0-15,1-5 0 16,-1 0-240-16,1-5-144 0,1-3-48 0,0-4 0 15,1-6-2640-15,-1-5-544 0,0 0-96 0</inkml:trace>
  <inkml:trace contextRef="#ctx0" brushRef="#br0" timeOffset="31421.62">27287 19189 34095 0,'-11'-3'3024'0,"-1"1"-2416"0,1-2-480 0,2 4-128 15,0 4 704-15,9-4 128 0,-10 1 32 0,10-1 0 16,-5 5-672-16,5-5-192 0,0 0 0 0,0 0 0 16,0 0 0-16,1 9-288 0,-1-9 48 0,12 9 16 15,2-3-3168 1,3 2-624-16</inkml:trace>
  <inkml:trace contextRef="#ctx0" brushRef="#br0" timeOffset="31805.4">28260 19353 16575 0,'15'2'1472'0,"-15"-2"-1168"0,0 0-304 0,11-1 0 0,-11 1 3264 0,0 0 608 15,0 0 112-15,0 0 32 0,0 0-2736 0,0 0-528 16,3-8-112-16,-3 8-32 0,0 0-32 0,-9-5-16 16,-2 1 0-16,-3 3 0 0,1 4-240 0,-4 3-32 15,0 0-16-15,-3 3 0 0,-2 0-144 0,0 4-128 16,-1 0 192-16,-1 2-192 0,-1 1 160 0,2 2-160 15,2-1 128-15,1 2-128 0,2-1 192 0,3-1-64 16,3 1 0-16,4 0 0 0,1-1 96 0,5-2 16 16,2-1 0-16,3-4 0 0,4 1-48 0,3-2 0 15,1 1 0-15,3-1 0 0,3-1-192 0,2 1 144 16,3 0-144-16,-1 0 128 0,2 0-128 0,0-1 0 0,-1 3 144 0,-2-4-144 16,-4 2 0-16,-2-3 128 0,-1 3-128 0,-3-2 0 15,-2-1 128-15,-8-6-128 0,3 9 128 0,-3 0-128 16,0 0 128-16,-4-2-128 0,-3 2 128 15,0-4-128-15,-2 3 128 0,-3-3-128 0,0 0 128 16,-1 3-128-16,-1-2 0 0,1-2 0 0,-1 0 0 16,2 1 0-1,-1 0-384-15,0-2-80 0,0-1-32 0,2 1 0 0,1 3-2080 16,1-2-432-16,0-3-64 0</inkml:trace>
  <inkml:trace contextRef="#ctx0" brushRef="#br0" timeOffset="32541.61">24754 17344 27647 0,'-14'4'2448'0,"4"-4"-1952"16,-2 0-496-16,3 3 0 0,2 1 912 0,7-4 96 0,-7 11 16 0,4 4 0 15,-1 3-544-15,3 2-96 16,2 1-32-16,3 3 0 0,3 3-176 0,2-2-48 0,4 3 0 0,1-1 0 15,-4 3-128-15,3-1 128 0,1-3-128 0,0 1 128 16,1-5-128-16,0-3 0 16,0 1 0-16,3-3-176 15,1-3-656-15,-1-4-144 0,0 1-32 0,-2-6-12688 0</inkml:trace>
  <inkml:trace contextRef="#ctx0" brushRef="#br0" timeOffset="32745.07">25182 17447 30399 0,'-9'8'2704'0,"2"6"-2160"0,0 2-544 0,2 4 0 0,0 1 1312 0,0 3 160 16,-1 6 16-16,2 0 16 0,1 1-864 0,3-1-192 16,2 1-16-16,3-6-16 0,4 3-416 0,1-4 0 15,1 0 128-15,1-2-128 16,3-4-1360-16,3-6-304 0,1 0-64 0,0-5-13152 15</inkml:trace>
  <inkml:trace contextRef="#ctx0" brushRef="#br0" timeOffset="33406.8">30757 16691 11055 0,'0'0'976'0,"0"0"-784"0,4 14-192 0,0-1 0 16,0-1 2672-16,0 5 480 0,-2 2 112 0,3 3 0 15,-2-1-1888-15,-1 3-384 0,1 3-80 0,-1 1-16 16,1 4-256-16,-3 0-64 0,0 1-16 0,0-3 0 15,0 2-304-15,-1 1-48 0,-1 3-16 0,0-6 0 16,-1-6-192-16,1 2 176 0,1-3-176 0,-1-4 160 16,0-3-1072-16,-1-4-224 0,3-12-32 15</inkml:trace>
  <inkml:trace contextRef="#ctx0" brushRef="#br0" timeOffset="33625.26">31071 16865 20271 0,'0'0'1792'0,"-1"17"-1424"15,0 2-368-15,0 5 0 0,-1 4 3792 0,1 1 688 16,0 3 144-16,-2 2 32 0,-2 2-3600 0,1 1-720 16,0 1-144-16,-1 3-16 0,-2-3-176 0,-1-2 0 15,1 0 144-15,-1-2-144 16,3 1-2400-16,0-3-544 0,-5 9-128 0,-2-14 0 0</inkml:trace>
  <inkml:trace contextRef="#ctx0" brushRef="#br0" timeOffset="37078.83">8562 11579 14735 0,'-15'-5'1312'0,"2"-4"-1056"0,2 4-256 0,1 1 0 16,2 0 1888-16,0-5 320 0,1-1 64 0,3-1 16 15,0-1-1040-15,3-1-208 0,1-4-32 0,1-5-16 16,2-3-496-16,2-1-112 0,0-2 0 0,0-1-16 0,4 0-368 0,0-3 144 16,0 0-144-16,0 3 0 0,3 1 0 0,1 4 0 15,-3 0 0-15,5 2 0 0,-1 2 0 0,2 3 0 16,-1 5 0-16,1 3 0 0,1 0 0 0,0 5 0 15,-5 1 0-15,5 6-144 0,-3 2 144 0,1 4 0 16,-1 4 0-16,0 1 0 0,-1 2 0 0,-2 2 0 16,-2 1 160-16,-1 4-160 0,-2 0 256 0,-2-2-64 15,-4 1 0-15,-1 0 0 0,1-3 128 0,-3-2 32 16,-2-4 0-16,0 0 0 0,-2-3 256 0,1-5 48 16,-2 0 16-16,8-5 0 0,-10 3-64 0,10-3-16 15,-10-4 0-15,4-4 0 0,2-6-96 0,1-3-32 0,7-3 0 16,1-2 0-16,4-4-256 0,1 5-48 0,3-2-16 0,0 1 0 15,0 2-144-15,-2 1 0 0,-2 1 0 0,-2 4 0 16,-1 5 0-16,-6 9 0 0,0 0-128 0,0 0 128 16,0 0 0-16,-4 15 0 0,-6 3-144 15,-6 1 144-15,-3 0 0 0,-4 5 0 0,-2 6 0 0,-3 0 0 16,1 1 0-16,-1-1 0 0,3-2 0 0,1-5-160 31,6 0-2208-31,7-7-432 0</inkml:trace>
  <inkml:trace contextRef="#ctx0" brushRef="#br0" timeOffset="37678.83">10338 10426 15663 0,'0'0'1392'0,"-9"-8"-1120"0,-1-1-272 0,4 1 0 16,1 1 1232-16,-2 1 192 0,5-4 48 0,0 0 0 15,1-2-768-15,2-2-128 0,3-4-48 0,3-1 0 16,-2-5-336-16,4-3-64 0,-1-2 0 0,5 1-128 16,-3 1 128-16,2 1-128 0,-1-3 0 0,3 3 0 15,1 1 0-15,-1 2 0 0,-2 4 0 0,1 2 0 16,1 2 256-16,0 7-16 0,-2 1 0 0,0 3 0 15,-3 3 368-15,-1 6 80 0,1 5 16 0,-2 5 0 16,-3 2-384-16,-3 2-80 0,-2 1-16 0,-3 3 0 16,-1 0 96-16,-3-2 32 0,-3 0 0 0,-2 0 0 15,-1 1-32-15,-1-2 0 0,-1 1 0 0,-1-6 0 16,-4-2 96-16,2-2 16 0,0-7 0 0,3 0 0 0,4-3 48 0,-1-4 16 16,2-2 0-16,2-5 0 15,3 0-64-15,1-5-16 0,0-4 0 0,2-2 0 0,2-2-224 0,1 3-32 16,0 0-16-16,1-2 0 0,3-1-144 15,1-1 0-15,-1 4 0 0,2 2 128 0,0 3-128 0,1 5 0 16,-2-1 0-16,-5 11 0 0,0 0-128 0,0 0 128 16,0 0-160-16,10 3 160 0,-10-3-272 0,8 9 32 15,-1-3 16-15,1 3 0 16,-2-1-2240-16,2 1-448 0</inkml:trace>
  <inkml:trace contextRef="#ctx0" brushRef="#br0" timeOffset="38304.44">12174 9265 5519 0,'0'0'240'0,"0"0"64"0,0 0-304 0,0 0 0 0,0 0 0 0,0 0 0 16,0 0 3008-16,0 0 560 0,0 0 96 0,0 0 32 0,0 0-2064 16,0 0-416-16,0 0-64 0,0 0-32 0,0 0-48 0,0 0-16 15,0 0 0-15,8-3 0 0,-8 3-192 0,12-10-32 16,-6 2-16-16,3-4 0 0,-1 2-368 0,1 1-64 16,1-3 0-16,1-1-16 0,1-1-48 0,-1 1-16 15,1-2 0-15,-1 1 0 0,2 1-16 0,1-1 0 16,0 0 0-16,0 5 0 0,0-1-16 0,-3 6 0 15,-1 2 0-15,-10 2 0 0,10-1-272 0,-10 1 0 16,0 0 0-16,0 0 0 0,8 9 128 0,-5 3-128 16,-5-2 0-16,-3 1 0 0,0-2 144 0,-4-1-16 15,-1 0-128-15,-1 1 192 0,-2-3 0 0,0-1 0 16,1 0 0-16,0-1 0 0,1-1 112 0,2-1 16 0,-3 1 0 0,2-4 0 16,1-3-128-16,2 1 0 0,7 3-16 0,-7-9 0 15,2-1-32-15,3-1 0 0,0 1 0 0,4-4 0 16,1 0-144-16,4-2 192 0,0 1-192 15,2 1 192-15,-1-2-192 0,1-1 0 0,1 1 0 16,0 2 0-16,-1 5 0 0,-1 0 0 0,-1 4 0 0,-7 5 0 16,0 0-192-16,0 0 48 0,9 5 0 0,-4 1 0 31,-5-6-1376-31,4 12-272 0,-1 2-48 0</inkml:trace>
  <inkml:trace contextRef="#ctx0" brushRef="#br0" timeOffset="38870.93">14417 8559 7359 0,'0'0'320'0,"-8"4"80"16,8-4-400-16,-10 6 0 0,-1-5 0 0,2 2 0 0,0-3 2912 0,9 0 496 0,-9-2 112 0,9 2 0 15,0 0-1664-15,0 0-352 0,-9-1-64 0,3-3-16 16,6 4-544-16,-5-8-112 0,5 8-32 0,-3-11 0 16,2-1-144-16,2 0-16 0,2 2-16 0,2-4 0 15,3 0 496-15,0 0 96 0,3 1 32 0,0 1 0 32,0 1-1760-32,2 4-368 0,-1-2-64 0,-2 3-16 0,0 3 880 0,-10 3 144 0,0 0 0 0,8 5 128 15,-5 5 64-15,-3 2 0 0,-3 3 16 0,-6 3 0 16,-4 2 64-16,-5 2 16 0,-5-2 0 0,-1 2 0 15,-3 1 32-15,0-3 16 0,-4-2 0 0,-1-2 0 0,-2 1 80 16,2-5 16-16,0 0 0 0,4-4 0 0,2-1-32 16,4-2 0-16,4-5 0 0,4-1 0 0,3-3-144 0,2-3-16 15,3-6-16-15,3 0 0 0,3-3-32 0,3-1 0 16,0 1 0-16,3-1 0 0,0-1-192 0,1 0 0 16,1 2 0-16,0 1 0 0,-1 1 0 0,1 3 0 15,-3 1 0-15,-5 10 0 0,8-7-128 0,-8 7 128 16,0 0-192-16,0 0 192 15,0 0-2672-15,0 0-416 0</inkml:trace>
  <inkml:trace contextRef="#ctx0" brushRef="#br0" timeOffset="39092.01">16270 8400 4607 0,'0'0'400'0</inkml:trace>
  <inkml:trace contextRef="#ctx0" brushRef="#br0" timeOffset="39416.71">15973 8399 14047 0,'-23'2'624'0,"9"-2"128"0,-4-1-608 0,3 0-144 0,-1-3 0 0,2 0 0 0,0-5 1008 0,2 0 160 16,2-5 48-16,5 2 0 0,1-1-160 0,4-1-32 15,1-3 0-15,3 3 0 0,2 0-608 0,1 3-128 16,0-3-32-16,2 2 0 0,0 2 0 0,0-1-16 16,0 3 0-16,-9 8 0 0,10-2 576 0,-10 2 112 15,10 6 32-15,-3 3 0 0,-2 4-240 0,-3 2-32 16,0 1-16-16,-4 2 0 0,0 0-96 0,-1 0-32 0,-1 0 0 0,1-1 0 16,-2-1-96-16,-2-4 0 15,0 1-16-15,0-1 0 0,-2-6-96 0,2-1-16 16,-1-3 0-16,8-2 0 0,-9 4-48 0,9-4-16 15,-9-6 0-15,4 0 0 16,5 6-960-16,-1-13-208 0,2-4-48 0</inkml:trace>
  <inkml:trace contextRef="#ctx0" brushRef="#br0" timeOffset="40626.31">29574 18990 16575 0,'-5'-8'1472'0,"0"0"-1168"0,1-5-304 0,1 8 0 15,3 5 2944-15,0 0 544 0,0 0 96 0,0 0 32 16,0 0-2336-16,0 0-480 0,0 0-96 0,0 17 0 15,0 2-336-15,2 1-64 0,-4 4-16 0,2 5 0 16,0 4 160-16,-1 2 16 0,-1 2 16 0,0 1 0 16,-3 1-64-16,-1 4-16 0,-2 1 0 0,1 0 0 15,-3 1-80-15,-1 2-32 0,0-2 0 0,-1 4 0 16,2-5-128-16,-1 1-32 0,-1-6 0 0,1-2 0 16,0-3-128-16,0 1 128 0,2-9-128 0,1 1 128 15,4-5-256-15,0-3-64 0,3-2-16 0,2-3 0 16,3 0-1872-1,2-5-368-15,3-1-80 0,4-6-11488 0</inkml:trace>
  <inkml:trace contextRef="#ctx0" brushRef="#br0" timeOffset="40979.26">30150 19434 30399 0,'0'0'1344'0,"-4"-8"288"0,4 8-1312 0,-6-3-320 0,6 3 0 0,-9-4 0 0,0 3 784 0,0 1 96 16,-1 2 16-16,-2 3 0 0,1 5-480 0,-4 2-96 16,-2 3 0-16,-1 4-16 0,-2 1-128 0,-2 5-32 15,-1-3 0-15,-1 3 0 0,0 0-144 0,0-2 160 16,1 1-160-16,4 0 160 0,3-2-32 0,2-4-128 16,2-2 192-16,6-3-64 0,3-3 128 0,2 0 0 15,1-10 16-15,0 0 0 0,8 5 144 0,3-2 32 16,3-4 0-16,3-6 0 0,2-7-112 0,1-4-16 0,2 2 0 15,-1-3 0-15,0 0-80 0,-4 0-32 0,-3 1 0 0,-1 1 0 16,0 3-208-16,-4 7 176 0,0-1-176 0,-9 8 160 16,0 0-16-16,11 5 0 15,-1 2 0-15,-1 1 0 0,-4 5-144 0,1 2 0 0,1 3 0 16,0 0 0-16,0 0-224 0,-1 0 32 0,2-2 0 0,1-2 0 31,1-1-496-31,0-3-80 0,0-2-32 0,2-1 0 16,-1-4-1568-16,2-4-320 0,1-3-64 0,0-5-6720 0,1-1-1328 0</inkml:trace>
  <inkml:trace contextRef="#ctx0" brushRef="#br0" timeOffset="41284.48">30591 19336 10127 0,'0'0'448'0,"0"0"96"0,0 0-544 0,0 0 0 0,0 0 0 0,0 0 0 0,0 0 3536 0,0 0 608 15,8 10 112-15,-6 2 32 0,-2 3-2416 0,-2 3-464 16,-2 1-112-16,-1 3-16 0,-4 2-432 0,0-1-80 15,0 3-32-15,-3-2 0 0,1 1 80 0,0 0 16 16,-2-3 0-16,0-2 0 0,2 2 0 0,1-2 0 16,-1-2 0-16,6-4 0 0,-1-3-336 0,0-5-64 15,6-6-16-15,0 0 0 0,0 0-208 0,0 0-32 16,0 0-16-16,0 0 0 0,5-10 32 0,1-4 16 16,0-2 0-16,5-2 0 0,-1-1-80 0,0-1-128 15,0-3 176-15,2 1-176 0,-1-1 0 0,2 2 0 16,-1 0 0-16,2 3 0 0,0 2 0 0,0 2 0 0,2-1 0 0,0 3 0 15,2 3-256-15,-4 2-16 0,0 2 0 16,0 2 0 0,1 2-1456-16,0 1-304 0,1 1-48 0,-1 2-8752 15,0-1-1760-15</inkml:trace>
  <inkml:trace contextRef="#ctx0" brushRef="#br0" timeOffset="41707.19">31380 19315 31327 0,'0'0'2784'0,"0"0"-2224"0,3-6-560 0,-3 6 0 0,0 0 880 16,0 0 64-16,-5-10 16 0,-2 8 0 0,-3 2-208 16,-4 2-48-16,-1 3 0 0,-5 6 0 0,-3 0-384 0,-4 3-64 15,-2 5-32-15,0 4 0 0,-1-1-224 0,2 4 144 16,3 3-144-16,3 2 128 0,2-4-128 0,2 1 0 15,0-5 144-15,6-1-144 0,3 1 128 0,2-2-128 16,4-4 128-16,1-1-128 0,5-5 144 0,2 1-144 16,3-4 192-16,2-1-192 0,1-5 144 0,3-2-144 15,0-2 0-15,1-3 144 0,1-2-144 0,1 1 0 16,0-5 0-16,1 2 0 0,-2-4 0 0,1 2 0 16,-2 2 0-16,-2-2 0 0,-2 6 0 0,-1 2 0 0,2 0 0 15,-12 3 0-15,10 4 0 0,-1 3 0 16,-1 6 0-16,-2 4 0 0,-1 0-144 0,-1 3 144 15,1-1 0-15,-3 2 0 0,1 5 0 0,-2-2 0 16,-2-1 0-16,0 2 0 0,-2-2 0 0,-3 1 0 16,-1 2 0-16,0-4 0 0,-2 3 0 0,-1 0-128 0,0-2 128 0,-3 1 0 15,-2 3-288-15,3-6 0 0,-2 0 0 0,1-1 0 32,1-1-1728-32,2-1-352 0,2-4-64 0</inkml:trace>
  <inkml:trace contextRef="#ctx0" brushRef="#br0" timeOffset="42100.8">31673 19534 30399 0,'0'0'2704'0,"0"0"-2160"0,11 11-544 0,2-2 0 0,2 1 992 0,2-4 96 15,0 2 0-15,4-5 16 0,2-1-480 0,2-5-112 16,2-3 0-16,2-2-16 0,1-2 16 0,2-1 0 16,-4-5 0-16,-1 0 0 0,-3 1-112 0,-2-1-16 15,-5 0 0-15,-3-1 0 0,-2 2-144 0,-5-1-48 16,-1-1 0-16,-4 2 0 0,-4-1 224 0,-2 5 32 16,-1 2 16-16,-2 4 0 0,-5 0-48 0,-4 2-16 15,-1 3 0-15,-4 7 0 0,-3 0-272 0,-3 7-128 16,-2 2 0-16,0 3 128 0,0 4-128 0,2 1 0 15,2 4 0-15,2 2 0 0,4 6 0 0,3-4 0 0,4 1 0 16,3-2 128-16,4 2-128 0,2-6 0 16,3 2 0-16,4-3 0 0,4-3 0 0,3-4 0 15,3 0 0-15,5-3 0 0,3-4-160 0,3-1 160 16,4 1-208-16,7-6 80 0,2-2-16 0,1-4 0 16,2-3 0-16,0-1 0 0,-1-6-128 0,0 1-32 0,-2-3 0 0,-16 8 0 31,2-1-1120-31,2-3-240 0,5 2-32 0</inkml:trace>
  <inkml:trace contextRef="#ctx0" brushRef="#br0" timeOffset="43659.7">25041 8840 24879 0,'-11'3'2208'0,"-1"3"-1760"0,2 0-448 0,1 0 0 15,3 4 176-15,1-1-48 0,2 2-128 0,3-3 192 16,0-8 320-16,5 11 64 0,4-6 16 0,5-2 0 16,4 1 224-16,7-1 32 0,5-1 16 0,4-3 0 0,5-3-512 0,2-1-96 15,1-1-32-15,5-4 0 0,0 1-96 0,9-4 0 16,5 0-128-16,8 3 192 0,6-3-16 15,-2 1-16-15,-1 0 0 0,3-3 0 0,2 1 288 16,7 3 48-16,4-1 16 0,-1 1 0 0,0 1 80 0,2-2 32 16,2 5 0-16,7-5 0 0,4 1-192 0,-2 2-48 15,-2-3 0-15,0 1 0 0,1-4-112 0,2 1-16 16,-1 0-16-16,-2 1 0 0,-4-2-64 0,4-1-16 16,2 2 0-16,-2 2 0 0,-5-3-160 0,-3 2 128 15,-1-1-128-15,1 1 128 0,2 7-128 0,-3-6 0 16,-3 1 144-16,0-1-144 0,-4 2 0 0,2 5 0 15,0 3 0-15,-3-2 128 0,-4-9-128 0,-4 3 0 16,-7 1 0-16,-1-1 0 0,-2 2 0 0,-2-1 0 0,0 0 0 16,-7 3 128-16,-4-3-128 0,-7 3 128 0,-2-4-128 0,-7 3 128 15,-6 0-128-15,-3 2 0 0,-4 2 128 0,-4 1-128 16,-3-5 144-16,-5 3-144 0,-9 4 192 16,0 0-192-16,0 0 160 0,0 0-160 15,0 0 128-15,0 0-128 0,-12 4 0 0,-2 1 0 0,-8-1 0 16,-3 2 0-16,-6 5 0 0,-4-2 0 0,-5 1 0 0,-6 2 0 15,-4-3 0-15,-4 3 0 0,-1-3 0 0,-3 3 0 16,-2 5 0-16,-6-2 128 0,-6-3-128 16,-7 2 0-16,-6 0 128 0,0 2-128 0,-2-2 128 0,-9 3-128 15,-11-2 0-15,-3 3 128 0,1-2-128 0,-3 1 0 16,-5-1 0-16,-3 2 0 0,-5 1 128 0,-2 0-128 16,-3 0 0-16,-1 1 0 0,-2-2 0 0,-2 1 128 15,0 0-128-15,1 2 0 0,-4-2 0 0,5 1 128 16,2 3-128-16,4 1 0 0,1-5 0 0,7 2 0 15,7-2 0-15,1-2 0 0,-1 1 0 0,12-1 0 0,11-1 0 16,7 0 0-16,6-4 0 0,4 1 0 0,2-2 0 16,8-2 0-16,6 3 128 0,11-5-128 0,10 4 0 15,5-6 0-15,10 0 0 0,5 0 0 0,7-3 0 0,8-2 0 16,0 0 0-16,15 2 0 0,4-4 0 0,13-1-176 16,10-5 176-16,13 0-128 0,11-4 128 0,5-5 0 15,4-3 0-15,10-1 0 0,9-2 0 0,8-2 0 16,3 0 0-16,4-5 0 0,0 0 0 0,7 2 0 15,6-1 0-15,-2 2 0 0,-1-4 0 0,8 2 0 16,5 0 0-16,-4-3 0 0,-4 2 0 0,4 2 0 16,4-1 0-16,-2 1 0 0,-6-2 0 0,2 2 0 15,0 7 0-15,-5-1 0 0,-7-5 0 0,1 6 0 0,-4 2 128 16,-8 2-128-16,-7 1 0 0,-10 1 128 0,-11 2-128 0,-10 1 0 16,-12 6 0-16,-6 0 128 0,-10 1-128 0,-8 2 0 15,-8 3 0-15,-7 0 128 0,-14 0-128 0,0 0 0 16,0 0 0-16,-15 6 144 0,-8 2-144 0,-9-3 0 15,-8 0 0-15,-3 3 0 0,-5-2 0 0,-3 4 0 16,-9 0-176-16,-2 2-144 0,-5-4-16 16,3 2-16-1,6-1-2000-15,6 2-400 0,6-2-64 0</inkml:trace>
  <inkml:trace contextRef="#ctx0" brushRef="#br0" timeOffset="48882.71">25184 9029 16575 0,'-13'-9'1472'0,"-2"2"-1168"0,-2-4-304 0,3 5 0 0,3-4 928 0,2 5 128 0,0-4 32 0,1 3 0 16,4 0-224-16,4 6-32 0,3-10-16 0,2 4 0 15,3-4-304-15,6 2-64 0,3-1-16 0,6-1 0 16,3-5-176-16,8-2-16 0,3-1-16 0,6 1 0 15,5-2-80-15,7 0-16 0,10-2 0 0,9-3 0 16,7-1 112-16,3-2 16 0,2 0 0 0,12-1 0 16,6-1 288-16,4-1 64 0,3 0 16 15,9 4 0-15,8-2-128 0,2 1-32 0,-3-4 0 0,5 7 0 16,5 0-160-16,-1 0-48 0,-2 0 0 0,2 0 0 0,0 5-96 16,-3 1-32-16,-3 0 0 0,-2 3 0 0,4 2-128 15,-3-1 192-15,-6 1-192 0,-2 5 192 16,-6-1-192-16,-3 2 0 0,-4 3 0 0,-8 2 0 15,-13-2 0-15,-3 2 0 0,-6-1 128 0,-6 0-128 0,-3 2 0 0,-7-1 0 16,-9-1 144-16,-7-1-144 0,-9 3 0 0,-5 0 144 16,-7-1-144-16,-6 1 0 0,-5 1 160 0,-4-1-160 15,-10 1 128-15,0 0-128 0,0 0 176 0,0 0-48 16,0 0-128-16,-14 4 192 0,-3 0-48 0,-9 1-16 16,-6-2 0-16,-6 1 0 0,-7 0-128 0,-8 2 192 15,-2-2-192-15,-6 3 192 0,-4 2-192 0,-5-2 0 0,-4 3 0 16,-11-2 128-16,-8 1-128 0,-3-2 0 0,-4 4 144 15,-6-1-144-15,-10 1 0 0,-6 4 144 16,-1 1-144-16,-8-1 0 0,-8 3 128 0,-1 3-128 16,2 2 0-16,-8 0 0 0,-7-6 128 0,4 4-128 0,6 7 0 15,-1-2 0-15,-2-1 144 0,6-1-144 0,5 3 0 16,2-2 144-16,1 3-16 0,10-1-128 16,10 2 192-16,4-3-64 0,-3-3-128 0,9 1 0 0,8-4 144 0,14 2-144 15,9-5 128-15,10 0-128 0,10-2 128 0,9-2-128 16,11-3 0-16,11 0 128 0,9-6-128 0,11-4 0 15,0 0 128-15,20 4-128 0,12-5 160 16,11-2-160-16,11-6 0 0,16 0 0 16,15-2-128-16,11-1 128 0,10-4 0 0,8-2 0 15,13 0 0-15,6-1 0 0,6-1 0 0,8-3 0 16,4 1 0-16,0 2 0 0,-3 1 0 0,3-1 0 0,4-3 0 16,-4 1 0-16,-5-1 0 0,1 4 0 0,1 1 0 0,-5-1 0 15,-6-2 0-15,-2 3 0 0,-7 3 0 16,-6-1 0-16,-16 1 144 0,-3 6-144 15,-8 0 128-15,-10 4-128 0,-11-1 0 0,-13 1 128 16,-12 0-128-16,-11 1 0 0,-11 0 160 0,-9 3-160 0,-8 1 192 0,-10 0-192 0,0 0 288 0,-23 6-48 16,-10-2-16-16,-15 1 0 0,-16 1 0 0,-11 2 0 15,-14 4 0-15,-11 2 0 0,-12 3-224 0,-14 5 176 16,-16 0-176-16,-11 2 160 0,-9 6-32 0,-6 3-128 16,-4-2 192-16,-3 2-64 0,-7 1 0 0,-1-1-128 15,-5 0 192-15,7 3-64 0,6 4 32 16,5-3 0-16,2-5 0 0,9 1 0 0,8 0-32 15,16 0-128-15,16-2 192 0,16-2-64 0,14-6 64 16,15-3 0-16,14-3 0 0,16-3 0 0,13-3-64 0,13-4-128 16,18-7 192-16,0 0-64 0,21-3-128 0,14-7 0 15,15-2-160-15,16-5 160 0,13-9 0 16,21-1 0-16,20-6 0 0,11 0 0 0,8-2 0 0,9-2-144 16,7 0 144-16,8 0 0 0,6 2 0 0,-2-1 0 0,-3 0 0 0,2 1 0 15,1-1 0-15,3 2 0 0,-3 2 0 0,-5 0 0 16,-11 4 0-16,-1 2 0 0,-1 4 0 0,-12 1 0 15,-9 0 0-15,-9 5 0 0,-10 2 0 16,-14 1 0-16,-13 2 0 0,-16 0 0 0,-21 6 0 0,-11 0 0 16,-14 0 0-16,-10 3 128 0,-10 2-128 15,-13 1 128-15,-12 4 32 0,-21 0 16 0,-17 0 0 16,-14 7 0-16,-13 3-176 0,-15 4 160 0,-15 1-160 0,-12 3 160 16,-13 2 0-16,-10 2 0 0,-12 7 0 0,-4 2 0 15,2-2-160-15,-4 3 0 0,-1 0 0 0,0 0 128 0,1-3-128 16,10 1 0-16,12 0 0 0,10-2 128 0,7-6-128 0,20 1 0 15,17-4 0-15,20 1 0 0,14-5 160 16,15-6-160-16,12-4 192 0,15-4-192 0,9 0 0 0,12-6 0 16,0 0 0-16,23-8 0 0,9-3 0 15,11-6 0-15,11-9-160 0,16 3 160 0,16-1-256 16,5-5 64-16,4-4 0 0,2 2 16 16,4 5-848-16,1 1-160 15,3-1-32-15,-10 4-16 0,-11 1-2144 16,-7-2-416-16,18-7-96 0,-24 11-16 0</inkml:trace>
  <inkml:trace contextRef="#ctx0" brushRef="#br1" timeOffset="53337.22">25274 9157 13823 0,'-41'-2'1216'0,"17"2"-960"0,-1 0-256 0,-1 4 0 0,3-2 1472 0,4 1 240 16,4 2 48-16,6 0 16 0,0-2-624 15,9-3-128-15,0 0-32 0,0 0 0 0,0 0-544 0,13-7-96 16,2-2-32-16,4 3 0 0,1-3-176 0,7 1-144 15,2-2 192-15,3 1-192 0,1-6 176 0,3-1-176 16,6-2 160-16,4-1-160 0,6-2 368 0,9 0-32 16,9 0 0-16,5 0 0 0,2-1 224 0,4-5 32 15,5 0 16-15,5-4 0 0,8 7-16 0,3-5 0 16,0-2 0-16,4 3 0 0,5-1-144 0,0 1-16 16,-2-3-16-16,-1 0 0 0,-1 0-160 0,5 3-48 15,2 3 0-15,-2-1 0 0,-5 3-80 0,1 3-128 0,2 4 176 16,-4-1-176-16,-7 1 0 0,0 0 0 0,-5 4 0 0,1 1 0 15,-3-1 0-15,-8 4 0 0,-5 0 0 16,-7 2 0-16,-6-3 128 0,-5 3-128 0,-6-3 0 0,-3 4 0 16,-4 2 176-16,-6 1-176 0,-7-2 160 0,-7-1-160 15,-7 4 208-15,-4-1-48 0,-6 1-16 0,-11 1 0 16,0 0 96-16,0 0 16 0,0 0 0 0,-14-1 0 16,-7 1-48-16,-9 1 0 0,-9 2 0 0,-7 2 0 15,-3 0-208-15,-4 1 128 0,-5 3-128 0,-7 0 0 16,-5 4 0-16,-10-1 128 0,-8-1-128 0,-1 1 0 15,-1 2 160-15,-5-2-16 0,-11 2 0 0,-3 0 0 16,-4-3 48-16,0 3 0 0,-4 5 0 0,-4-2 0 16,-6-1-64-16,0 2-128 0,1 0 192 0,-4 2-64 15,-4 2-128-15,3-2 192 0,7 0-192 0,-3 1 192 16,1 2-16-16,7 1 0 0,6-1 0 16,0-2 0-16,-2-2-176 0,11 0 192 0,11 2-192 0,8 2 192 0,8-3-192 0,5-4 192 15,5-5-192-15,11-1 192 0,10-1-192 0,10-2 160 16,9-3-160-16,6-1 160 0,10-3-160 0,11 0 128 15,0 0-128-15,19-4 128 0,9-5-128 0,14-1 0 16,10-7 0-16,12-1 0 0,7-1 0 16,15 0 0-16,11-2 0 0,12-3 0 0,6-1 0 0,5 3 0 15,6-5 0-15,5 1 0 0,3-2 0 0,4 4 0 16,5-1 0-16,-1-1 0 0,-1 2 0 0,3 0 0 16,1 4 0-16,-2 0 0 0,-2-2 0 0,2 3 0 15,-1 1 0-15,-6 0 0 0,-8 0 0 0,-2 2 0 16,-4 1 0-16,-10-1 0 0,-8 5 0 0,-10 2 0 0,-10-2 128 15,-7 3-128-15,-10-1 0 0,-9 3 0 0,-5 3 0 16,-14-1 0-16,-10-1 0 0,-8 3 0 0,-9-1 128 0,-12 3-128 16,0 0 0-16,-10-1 160 0,-9 1-160 0,-13 3 160 15,-12-1-160-15,-11 4 0 16,-10-1 0-16,-7 7 0 0,-11-2 0 0,-5 4 0 16,-17-1 128-16,-3 3-128 0,-5 5 0 0,-9-2 0 15,-12-3 0-15,-2 6 0 0,-2 3 0 0,-6 3 0 0,-5-5 0 16,-1 5 0-16,2-1 0 0,-5 5 0 0,2 2 0 15,2-2 128-15,5-4-128 0,10 1 0 16,7-4 0-16,11 2 128 0,12-4-128 0,8-2 192 0,9-1-192 16,14-3 192-16,14 0 16 0,15-4 16 0,15-3 0 0,9-4 0 0,10 0-224 15,10-6 0-15,12 6 0 0,17-10 0 0,16-4 0 16,16-5 0-16,13-3 0 0,15-3-160 16,11-4 160-16,17-1 0 0,13-7 128 0,7 3-128 0,4-1 0 0,7-3 0 15,3-1 0-15,1 7 0 0,6 0 0 16,-3 2 0-16,-1-4 0 0,1 5-128 15,4 3 128-15,-5 1 0 0,-8 0 0 0,-3 1 0 0,0 1 0 0,-6 2 0 16,-10-1 0-16,-4 3 0 0,-8 4 0 0,-11-4 0 16,-12 1 0-16,-12 3 0 0,-10 0 0 0,-14 2 0 15,-12 5 0-15,-12-1 0 0,-12 1 0 0,-10-1 0 16,-10 3 0-16,-11 0 128 0,-13 3 48 0,-14-1 16 16,-14 2 0-16,-18 1 0 0,-12 7-192 0,-18-2 160 15,-16 0-160-15,-11 4 160 0,-12 2-160 0,-8 1 0 16,-9 1 144-16,-8 2-144 0,-10 0 144 0,-6 6-144 15,-4 3 192-15,2 3-192 0,0-4 176 0,3 4-176 0,4 2 160 16,5 0-160-16,8 1 128 0,12-4-128 16,10-5 0-16,17 3 144 0,14 0 0 0,12-1 0 0,9-7 0 15,20-4 0-15,13-3-144 0,16-5 160 0,12 3-160 0,14-7 160 16,13-5-160-16,0 0 0 0,18 0 0 0,15-4 0 16,18-2 0-16,11-7-176 0,11-11 176 0,13-2-128 15,11 2 128-15,11-5 0 16,11 0 0-16,5-2 0 0,0-2-144 0,6 3 144 0,1-1-160 0,-3-1 160 15,-6 1-144-15,0 6 144 0,3 3-128 16,-10 0 128 0,-9 2-1680-16,-3 2-256 0,-5 3-48 0,-4 3-9888 0,-7-1-1968 0</inkml:trace>
  <inkml:trace contextRef="#ctx0" brushRef="#br1" timeOffset="54142.12">26884 10445 25279 0,'-20'-6'1120'0,"9"3"224"0,0 1-1072 0,2 0-272 0,9 2 0 0,0 0 0 0,0 0 912 0,0 0 128 16,14-1 32-16,8 0 0 0,5-8-640 0,13 1-128 15,11 1-32-15,14-5 0 0,11 1 208 0,13-2 32 16,5-5 16-16,12 2 0 0,10 0-128 16,6 0-16-16,5-4-16 0,6 1 0 15,12 1-96-15,1 0-16 0,4-1 0 0,9 2 0 0,8 0-64 0,0 0-32 16,-1-1 0-16,-2 3 0 16,-2 2-160-16,1 4 0 0,-3 2 0 0,-9 0 0 15,-7-1 0-15,-4 2 160 0,-4 5-32 0,-9-3-128 0,-9-7 240 0,-7 5-64 0,-9-2-16 16,-10 2 0-16,-6 0 32 0,-15-2 0 15,-13 0 0-15,-11-1 0 0,-10 1-16 0,-9 2 0 0,-9-4 0 0,-9 5 0 16,-10 5 16-16,0 0 0 0,-12-9 0 0,-11 3 0 16,-14-2-192-16,-17 2 0 0,-14 2 0 15,-12 0 0-15,-12-5 0 0,-7 7 0 0,-8 2 0 0,-11 0-176 16,-12 0 176-16,-7 2 0 16,-7 1 0-16,0 4 0 0,-4 0 0 0,-7 1 0 0,-8-2 160 0,2 6-160 15,2 1 304-15,0 1-48 0,2-1 0 0,1 2 0 16,5 3-64-16,11 0-32 0,7-1 0 0,12 2 0 15,11 2-32-15,9-2-128 0,11 2 192 0,11-2-64 16,13-1-128-16,19-1 192 0,11-2-192 16,13-2 192-16,8-7-192 0,15-6 0 0,0 0 0 0,22 6 0 15,11-2 0-15,15-4 0 0,17-4 0 0,13-3 0 16,9-6 0-16,19-3 0 0,16-5 160 0,9 1-160 16,7 0 160-16,8-1-160 0,7 1 128 0,3-3-128 0,2 1 256 15,2 2-16-15,3 2-16 0,5 4 0 16,-2 4-64-16,-2-3-16 0,-4-1 0 0,0 6 0 0,1 0-144 15,-9 2 0-15,-7-5 0 0,-3 6 0 16,-1 3-2192-16,-10 1-432 16,33-7-64-16,-24 2-32 0</inkml:trace>
  <inkml:trace contextRef="#ctx0" brushRef="#br1" timeOffset="55600.45">25363 19064 11167 0,'0'0'496'0,"0"0"96"0,-8-1-464 0,-1-2-128 0,0-3 0 0,0 3 0 15,1 1 496-15,-1 1 80 0,0-1 0 0,0 1 16 0,-1 0-176 0,-1 0-32 16,0-2-16-16,1-1 0 0,-2 2 336 0,2-1 80 15,1 1 16-15,0-1 0 0,1 2 64 0,8 1 16 16,-9-3 0-16,9 3 0 0,0 0-96 0,0 0-16 16,0 0 0-16,0 0 0 0,0 0-32 0,0 0-16 15,0 0 0-15,16 7 0 0,5-4-160 0,1 0-48 16,4-2 0-16,4 0 0 0,5-1 96 0,5 0 16 16,6-2 0-16,8 1 0 0,8-2-112 0,3 1-32 15,1-2 0-15,0-4 0 0,-1 1 32 0,6-4 0 16,1 2 0-16,8 1 0 0,4 1-80 0,-1-2-16 15,-3 0 0-15,4-1 0 0,5-1-112 0,6-2-32 16,4 2 0-16,-1 0 0 0,-6-4-80 0,2 3-32 16,5 1 0-16,1 0 0 0,1 1-160 0,-3 0 160 0,-3-4-160 0,2 5 160 15,2 1-16-15,-1 2 0 0,-4-6 0 16,-3 3 0-16,1-2 0 0,2 5 0 0,2-1 0 16,-4 0 0-16,-3-4-144 0,-4 4 192 0,3 0-192 15,-1 1 192-15,2 1-192 0,-2-1 192 16,-5-3-192-16,-3 2 192 0,0-2-64 0,0 4 0 0,1 2 0 0,-2-4 0 15,-3 1-128-15,-6 1 192 0,-4-3-192 0,-1 3 192 16,-2 0-64-16,-2 0-128 0,0 4 192 0,-3-1-64 16,-3 2-128-16,-3-1 128 0,-4 0-128 0,-5 1 128 15,-7 0-128-15,-5 0 128 0,-2 0-128 0,-4 0 128 16,-5 0-128-16,-2 1 0 0,-3 0 0 0,-5 1 0 16,-9-2 0-16,0 0 0 0,0 0 0 0,0 0 0 15,0 0-1664 1,-13 9-272-16,-4-3-48 0,0 3-13952 0</inkml:trace>
  <inkml:trace contextRef="#ctx0" brushRef="#br1" timeOffset="56411.44">27619 20495 1839 0,'0'0'160'0,"0"0"-160"16,0 0 0-16,0 0 0 0,0 0 2992 0,0 0 560 16,10 8 112-16,5-3 32 0,6-2-2032 0,5-2-416 15,7-1-80-15,6 1-16 0,3-1-128 0,2-1-48 16,2 0 0-16,7-1 0 0,7 0-144 0,10-2-48 0,6-1 0 16,4 1 0-16,4-1-144 0,1-1-48 15,2-1 0-15,6 0 0 0,4 2-96 0,3 0-32 0,-4-1 0 0,3-1 0 16,3 2-80-16,5 0 0 0,0 0-16 15,-5-1 0-15,-2 3 144 0,3-1 16 0,3 0 16 16,-3 0 0-16,-4-1 16 0,2 4 0 0,2-2 0 16,5 2 0-16,4 0-48 0,-4-3-16 0,1 0 0 0,2 3 0 15,3 1-224-15,-3 1-32 0,-3-2-16 0,-1 3 0 16,1 5-224-16,0-1 176 0,-2-1-176 0,-4 3 160 16,-7-3-160-16,-3-1 128 0,-7 3-128 0,-4 0 128 15,-8-2 64-15,-7 2 0 16,-9-1 0-16,-7 0 0 0,-6 0-64 0,-21-3 0 0,3-1 0 0,-1 0 0 15,0 0-128-15,-2 2 0 0,-1 1 144 0,-3-1-144 16,-4-2-2048 0,7 5-464-16,-9-1-112 0</inkml:trace>
  <inkml:trace contextRef="#ctx0" brushRef="#br1" timeOffset="63683.86">639 4139 11967 0,'0'0'1072'0,"-1"-6"-864"15,-1-4-208-15,-2-3 0 0,1 3 1296 0,-1-3 224 16,1 4 32-16,0-1 16 0,2 2 16 0,-3 1 0 15,4 7 0-15,-3-5 0 0,3 5-368 0,0 0-64 16,-2-4 0-16,2 4-16 0,0 0-304 0,0 0-64 16,-3 8-16-16,2 6 0 0,0 5-368 0,0 6-80 15,1 6-16-15,0 2 0 0,0 2 96 0,0-6 32 16,-2 2 0-16,1 3 0 0,-2 2 32 0,0 7 0 16,-2 2 0-16,1 5 0 0,-1 2 0 0,0-2 16 15,-1-4 0-15,3-2 0 0,-1-7-288 0,0-6-176 0,0-2 192 16,2-6-192-16,0-5 320 0,4-3-64 15,-2-4 0-15,0-6 0 0,0-5 48 0,0 0 0 16,2-6 0-16,2-8 0 0,2-3 144 0,-1-3 48 16,3-7 0-16,1-3 0 0,1-7-320 0,2-4-176 15,0 1 192-15,-2 9-192 0,3 2 0 0,0-4 0 16,2 0 0-16,-2 2 0 0,2 5 128 0,0-2-128 16,1 4 0-16,10-15 0 0,-3 13 0 0,-2 9 0 15,-2 10 0-15,-8 8 0 0,4 8-160 0,-1 4 160 16,0 6-160-16,-1 7 160 0,-2 3-160 0,-3 10 160 0,-2 1-160 0,-1 2 160 15,1 5 0-15,-4-2 0 16,1 1 0-16,-3-2 0 0,-3-1 0 0,1-5 0 0,-4-1 0 16,3-2 0-16,-2-10 0 0,1 0 0 0,1-4 0 0,2-5 0 31,1-4-960-31,0-12-256 0,0 0-64 0,8-3 0 0,2-4-1968 16,1-9-400-16</inkml:trace>
  <inkml:trace contextRef="#ctx0" brushRef="#br1" timeOffset="63997.63">1434 4155 15663 0,'0'0'688'0,"-7"2"144"0,0 3-656 0,-2 5-176 16,-1-1 0-16,-7 9 0 0,3 0 1936 0,3-3 368 16,-2 3 64-16,0 1 0 0,2 4-736 0,-2 0-160 15,-1 0-16-15,7 5-16 0,-1-4-400 0,2 0-80 16,2 1 0-16,4-4-16 0,1-4-528 0,4-1-96 0,3-7-32 0,2-1 0 15,3-4-16-15,2-1 0 16,1-5 0-16,5 0 0 0,-1-4 128 0,1-5 32 0,1 0 0 0,0 0 0 16,0-5 80-16,-1-1 32 15,-2-3 0-15,-1 1 0 0,-4-4 96 0,-4 4 0 0,-1 2 16 0,-3-9 0 16,-3 3-144-16,-6 4-16 16,1 3-16-16,-6 2 0 0,-3 0-112 0,-6 4-32 0,-2-2 0 0,-2 6 0 15,-2-2-160-15,6 4-48 16,-2 3 0-16,-9-1 0 0,3 0-304 0,4 2-64 15,4 0-16-15,3 0 0 16,2 2-2352-16,12-2-464 0,-6-2-112 0</inkml:trace>
  <inkml:trace contextRef="#ctx0" brushRef="#br1" timeOffset="64249.25">2015 3565 21183 0,'0'0'1888'0,"0"0"-1504"0,0 0-384 0,0 0 0 0,0 0 1200 0,0 6 160 16,-2 4 48-16,-1 8 0 0,-4 1 160 0,0 3 32 16,-2 7 16-16,0 1 0 0,1 6-512 0,-1 6-96 15,2 2-32-15,-2 7 0 0,-1 7-288 0,-1 3-64 16,1 0-16-16,-1 2 0 0,2-2-272 0,3-14-48 16,-1 4-16-16,3-1 0 0,-1-1-272 0,0-2 0 15,4-6 0-15,1-3 0 16,-1-6-320-16,1-6-160 0,1-3-32 0,0-5-16 15,3-8-1840-15,0-2-352 0,-4-8-80 0,0 0-10784 0</inkml:trace>
  <inkml:trace contextRef="#ctx0" brushRef="#br1" timeOffset="64425.68">1708 4078 27183 0,'0'0'1200'0,"-2"9"256"0,4 3-1168 0,0-4-288 15,-2-8 0-15,6 12 0 0,0-2 736 0,2-2 96 0,-8-8 0 0,14 5 16 16,-3-1-96-16,5-1-32 0,1-1 0 0,5-1 0 16,2 0-464-16,3-2-112 0,1-4-16 0,4 0 0 31,2 0-1088-31,-1-4-240 0,-1 0-32 0,-3-1-12320 0</inkml:trace>
  <inkml:trace contextRef="#ctx0" brushRef="#br1" timeOffset="64746.88">2302 4191 21023 0,'1'14'928'0,"2"-5"192"0,1 1-896 0,2-1-224 15,-2 1 0-15,3-3 0 0,4 0 1472 0,0-3 240 16,2-2 48-16,1-1 16 0,1-2-208 0,2-2-32 16,0-5-16-16,-3 1 0 0,3-5-592 0,7-5-112 15,-4 0-32-15,-1 0 0 0,-2 2-288 0,-4-3-64 16,-3-2-16-16,-3 2 0 0,-4 3-128 0,-3 1-32 15,-5 0 0-15,-3 5 0 0,-2-2 256 0,0 8 64 16,-3 3 0-16,-10 3 0 0,-2 4-64 0,-1 5-16 16,-2 4 0-16,11-3 0 0,-1 2-240 0,-10 13-32 15,4 1-16-15,3-1 0 0,4 4-16 0,8-10 0 16,-1 2 0-16,2 1 0 0,4 6-64 0,3-2 0 16,5-1-128-16,2-2 192 0,4 3-192 0,5-6 128 15,3-2-128-15,5-3 0 0,5-3 0 0,5-3 0 16,5-6 0-16,21 0 0 15,-2-6-960-15,-2-5-144 0,-3 0-32 0,-15-1-11168 16,5-7-2240-16</inkml:trace>
  <inkml:trace contextRef="#ctx0" brushRef="#br1" timeOffset="65468.34">503 5934 13823 0,'0'0'1216'0,"0"0"-960"0,0 0-256 0,0 0 0 0,0 0 1408 16,0 0 256-16,0 0 32 0,0 0 16 0,0 0-608 0,-3 10-112 16,-3 2-32-16,5 2 0 0,1 3-256 15,0 6-48-15,1 3-16 0,1 5 0 0,-1 6 128 0,-1 3 32 16,0 3 0-16,1-1 0 0,-2-5-96 0,1-9 0 16,-1-2-16-16,-1 0 0 0,-1-2-160 0,1-4-16 15,1-3-16-15,1-3 0 0,-1-5 64 0,1-2 16 16,0-7 0-16,0 0 0 0,0 0 128 0,4-7 16 15,2-2 16-15,2-14 0 0,-2-5-128 0,0-6-32 16,1-2 0-16,-1 0 0 0,0-2-352 0,-1-4-80 16,1 0-16-16,-1 4 0 0,-2 1 16 0,4 3 0 15,-1 5 0-15,3 4 0 0,0 4-144 0,2 2 0 16,1 3 0-16,1 2 0 0,1 3 0 0,-6 8 0 16,1-1 0-16,2 3 0 0,0-1-256 0,3 2 80 15,-3 2 16-15,2 1 0 16,0 2-1696-16,8 8-352 0,-3 1-64 0</inkml:trace>
  <inkml:trace contextRef="#ctx0" brushRef="#br1" timeOffset="65795.84">942 6174 20271 0,'0'0'1792'0,"0"0"-1424"0,8 5-368 0,0-1 0 16,3 0 880-16,0-3 96 0,3-5 32 0,0-1 0 15,0-4 384-15,3-2 80 0,0 0 0 0,2-3 16 0,-1-8-336 16,3 0-80-16,-1 1-16 0,-2 2 0 0,-4-4-448 16,0 1-96-16,0 2 0 0,-6 0-16 0,-1-1-176 0,-1 3-48 15,-2 1 0-15,-3 4 0 0,-1 13 96 0,0 0 16 16,-10-5 0-16,0 6 0 0,0 4 16 0,-2 7 16 16,-2 4 0-16,-1 6 0 0,-1 6-176 0,2 0-48 15,-7 5 0-15,3 2 0 0,1 2-16 16,3-1-16-16,2-4 0 0,2 1 0 0,4-4-160 0,3 1 0 15,3 1 0-15,4-15 0 0,4-4 0 0,3-1 0 16,3-1 0-16,1-3 0 16,2-2-192-16,11-3-80 0,2-4-16 0,3-5 0 15,2-3-1760-15,3-1-368 0,1-8-64 0,2-4-12320 0</inkml:trace>
  <inkml:trace contextRef="#ctx0" brushRef="#br1" timeOffset="66178.52">1839 5658 9215 0,'0'0'816'0,"0"0"-656"0,-11 0-160 0,1 1 0 16,10-1 3808-16,-12 3 736 0,1 1 128 0,1 3 48 16,1 1-2864-16,-3 2-560 0,-3-2-112 0,0 3-32 15,-2 2-384-15,2-2-96 0,0 3-16 0,3 2 0 16,0-2-208-16,1-2-64 0,6 1 0 0,2 1 0 15,0-5-112-15,3 1-16 0,4-4-16 0,2 3 0 0,-1-2-32 16,4 2 0-16,4-4 0 0,1 2 0 16,2 4 144-16,2-3 32 0,-4 3 0 0,1 1 0 0,-1-2-64 0,0 2-16 15,2 1 0-15,-5-2 0 0,-2 3-16 0,-1 1 0 16,-3 3 0-16,-3 0 0 0,-4 0 160 16,-2 2 16-16,-2-1 16 0,-3 1 0 0,-3 1-144 0,-1 2-16 15,-2-4-16-15,-3 1 0 0,-3-1-96 0,0 0-16 16,2-1 0-16,0-2 0 0,2-4-192 15,0-3-128-15,3 0 128 0,1-5-208 16,-2-4-2848-16,5-4-560 16</inkml:trace>
  <inkml:trace contextRef="#ctx0" brushRef="#br1" timeOffset="66647.33">2363 5663 30399 0,'-19'-1'2704'0,"9"2"-2160"0,1 1-544 16,9-2 0-16,-9 1 384 0,0 3-16 0,1-1-16 15,1 1 0-15,0 1-352 0,0 2-256 0,-1-3 32 0,1 2 16 16,-1 3 208-16,3 0-144 0,1 3 144 0,3 6-128 15,-4 1 128-15,5 3 0 0,2 7 0 0,1 3-128 16,1 3 128-16,1 6 128 0,0 6-128 0,0 0 176 16,-3 4 96-16,1 1 32 0,1 2 0 0,-4-1 0 0,-2-2 80 15,1-18 32-15,-1 0 0 16,0-1 0-16,1-2 112 0,-1 1 32 16,-3-8 0-16,1-4 0 0,0-3 16 0,1-3 0 15,1-7 0-15,2-6 0 0,0 0 16 0,0 0 16 0,-3-11 0 16,1-13 0-16,0-8-160 0,4-3-48 0,0 0 0 0,2-2 0 15,0-1-400-15,1-2 128 0,3 0-128 0,-5-8 0 16,1-6 0-16,1 1 0 0,3-1 0 0,2 4 0 16,2 0 0-16,-1 19 0 0,2 1 0 15,10-9 0-15,-3 5 0 0,2 8 0 0,0 5 0 16,1 10-176-16,0 2 176 0,1 8-128 0,0 3 128 0,-2 9-128 0,-3 5 128 16,-7-1-208-16,-2 6 80 0,2 14 128 0,-1 5-288 0,-8 2 64 15,-4 6 16-15,-6 3 0 16,-6-3-432-16,-1 0-64 0,-1-1-32 0,-3-7 0 15,0-5-368-15,1-4-80 0,2-8-16 0,4-7 0 16,1-7-1712-16,10-9-352 0,-14-4-64 16,7-5 0-16</inkml:trace>
  <inkml:trace contextRef="#ctx0" brushRef="#br1" timeOffset="66955.89">2819 5672 20271 0,'0'0'1792'0,"-1"10"-1424"0,0 2-368 15,-4 4 0-15,-4 0 1344 0,0 3 208 0,0 0 48 0,-1 4 0 16,-2 3-496-16,5-7-80 0,-2 0-32 0,-3 13 0 16,2-1-96-16,1-2-32 0,0 0 0 0,6-5 0 15,0-2 48-15,2-4 16 0,1-4 0 0,4-2 0 16,-1-1-416-16,5-4-64 0,-8-7-32 0,13 1 0 16,2-6 96-16,0-4 0 0,1-1 16 15,0-5 0-15,1-1-32 0,-1-5-16 0,-1 0 0 0,-1-2 0 0,0-5-128 16,-2 2-32-16,-5 2 0 0,-1 1 0 0,-3 3-48 15,-4 1-16-15,-3 1 0 0,-3-1 0 16,-4 1-32-16,1 3-16 0,-2 1 0 0,-2 5 0 0,0 3-208 16,-2 1 0-16,0 2-192 15,2 2 192-15,2 2-1248 0,1 2-144 16,0-1-16-16,2 3-10688 0,9-5-2112 0</inkml:trace>
  <inkml:trace contextRef="#ctx0" brushRef="#br1" timeOffset="67270.32">3171 5536 21183 0,'0'0'1888'0,"3"14"-1504"0,-3 4-384 0,0 4 0 15,1 3 1232-15,-1-1 176 0,-1 5 48 0,-5-2 0 16,-2 2-224-16,-2-1-32 0,-2 1-16 0,0 3 0 16,-2 0 48-16,0 0 16 0,1-2 0 0,0 0 0 15,-2-9-464-15,2-2-80 0,1-1-32 0,1-5 0 16,5-6-272-16,6-7-48 0,0 0-16 15,0 0 0-15,0 0 48 0,0 0 0 0,6-14 0 0,5-3 0 16,1-4 48-16,2 0 16 0,2-6 0 0,-1 2 0 16,0-3-272-16,-1 1-48 0,0-4-128 0,1 6 192 15,2 0-192-15,-2 2 144 0,-1 1-144 0,1 3 128 0,2 2-128 16,-2 3 192-16,-2 7-192 0,0 2 192 16,1 9-192-16,2 2 0 0,-1 9 0 0,-2 4 0 15,-4 4-144-15,-1 6 144 0,-2 1-192 0,0 1 192 0,-6 2 0 0,-2 3 0 16,-1 1 0-16,1 0 0 15,-2-2-480-15,0 0 16 0,1-1 0 0,1-1 0 16,-1-10-2432-16,2-4-496 0,1-5-80 0,0-5-11104 0</inkml:trace>
  <inkml:trace contextRef="#ctx0" brushRef="#br1" timeOffset="68169.28">3568 5570 21999 0,'-6'13'960'0,"6"-13"224"0,-3 10-944 15,1 4-240-15,-1 0 0 0,1 0 0 0,-2-2 1024 0,4-1 176 0,2 1 16 16,2-3 16-16,1 1 48 0,2-1 16 16,5-1 0-16,-2-2 0 0,-1-3-416 0,3 1-96 15,0 0-16-15,2-1 0 0,3-3-16 0,1 0-16 0,1-2 0 0,-1-3 0 16,-3-2-48-16,3-1-16 0,1-5 0 15,0-1 0-15,0-1-16 0,0 0 0 0,-1-2 0 0,0-1 0 16,-3-1-240-16,-5 7-48 0,0-5-16 0,4-7 0 16,-1 4-160-16,-2 1-48 0,-1 1 0 0,-1 0 0 15,-2-2-144-15,-1-1 192 0,-1 2-192 16,-2 3 192-16,-3 4-192 0,-2 3 0 0,0-1 0 0,-1 3 128 0,-1-4-128 16,4 11 0-16,-8-5 0 0,0 2 0 15,-1 1 0-15,9 2 0 0,-9 2 0 0,0-1 0 16,2 0 0-16,7-1 0 0,-9 3-144 0,9-3 144 0,-9 6 0 15,1 0 0-15,8-6 0 0,0 0 0 0,0 0 0 0,-6 7 0 16,-1-1 0-16,7-6 0 0,0 0 0 0,0 0-128 16,-7 10 128-16,7-10 0 0,0 0 0 0,-6 10 0 15,6-10 0-15,0 0 0 0,-4 8 0 0,4-8 0 16,-8 10 0-16,2-3 0 0,6-7 0 0,-5 7 0 16,0 2 0-16,5-9 0 0,-9 5 0 0,9-5 0 15,-8 10 0-15,2-3 0 0,-2-1 0 0,8-6 0 16,-5 9 0-16,-3-1 0 0,2 0 0 0,6-8 0 15,-6 7-128-15,6-7 128 0,-5 10 0 0,-2-4 0 16,7-6 0-16,-5 9 0 0,5-9 0 0,0 0 0 0,0 0 0 0,0 0 0 16,-5 8 0-16,5-8 0 0,0 0 0 0,0 0 0 15,0 0-128-15,0 0 128 16,0 0 0-16,0 0 0 0,-3 11 0 0,3-11-128 0,0 10 128 16,0-10 0-16,0 0 0 0,0 0 0 0,0 0 0 0,0 0 0 15,0 0 0-15,-1 13 0 0,0 1 0 0,0-4 0 16,1-10 0-16,-4 12 0 0,4-12 0 15,-4 11 0-15,0-3 0 0,4-8 0 0,-5 10 0 0,5-10 0 16,-4 9 0-16,0 1 0 0,4-10 0 0,-3 8 0 16,3-8 0-16,-4 10 0 0,4-10 0 0,-4 9 0 15,2 2 0-15,2-11 0 0,-3 9 0 0,3-9 0 16,-3 10 0-16,3-10 0 0,-1 9 0 0,1-9 0 0,3 10 0 16,1-1 0-16,2 0 0 0,-6-9 0 0,0 0 0 0,11 5 0 15,1 3 0-15,-1-3 0 0,1-1 0 16,2 0 0-16,1 1 0 0,0-2 0 0,3 0 0 0,-2 0 0 15,1-1 128-15,1 4-128 0,0-2 0 16,-2-1 0-16,1 2 0 0,-1 1 0 0,1-2 0 0,-1 1 0 16,-1 4 128-16,1 1-128 0,-4 3 0 15,0-3 0-15,-3 3 128 0,0 1-128 0,-3 0 0 0,-3-2 128 16,0 2-128-16,-3 2 0 0,-3 0 288 0,-1 1-32 16,-1 1-16-16,-4-1 0 0,1-1 80 0,-3-1 0 15,-5 4 16-15,1-3 0 0,-4 0 48 0,-3 0 0 16,-3-2 0-16,-3 0 0 0,-1 1-128 0,-2-1 0 15,2-5-16-15,-1 3 0 0,-2-5-240 0,1-2 128 16,1-1-128-16,-1-4 0 0,6-4 0 0,1 1-256 0,1-2 16 16,4-2 16-1,2-3-1552-15,5-1-304 0,0-2-64 0,8-1-10528 16,2-3-2112-16</inkml:trace>
  <inkml:trace contextRef="#ctx0" brushRef="#br1" timeOffset="68817.13">4226 5572 15663 0,'0'0'1392'0,"0"0"-1120"15,0 0-272-15,3 11 0 0,-3-11 1888 0,0 0 320 16,0 0 64-16,6 8 16 0,-6-8-560 0,12 6-128 0,-3-5 0 0,5-2-16 15,-2-4-384-15,2-1-80 0,0-7-16 0,5-1 0 16,2 0-352-16,-2-4-80 0,-5-3-16 0,1 0 0 16,-1 2-16-16,0 0-16 0,-1 0 0 0,-2 0 0 15,-2-1-112-15,-3 2 0 0,0 0-16 0,-4 2 0 16,-2-1-144-16,-2 4-32 0,-4 3 0 0,0 0 0 0,-2 4 0 0,-2-2 0 16,-1 6 0-16,-3 7 0 0,-3 2-96 0,0 10-32 15,-1 1 0-15,0 4 0 16,-1 6-192-16,2 2 176 0,2 3-176 0,2 7 160 0,3 2-160 0,3 2 0 15,2 0 0-15,3-5 128 0,5 1-128 16,2-5 0-16,3 0 0 0,3-4 128 0,4-3-128 0,4-2 0 16,3-5 0-16,3-4 128 0,3-3-128 15,-4-9 0-15,6 1 0 0,4 0 0 0,7-4-224 0,2-3-80 16,4-3-16-16,1-4 0 16,-1-4-2464-16,2-2-496 0</inkml:trace>
  <inkml:trace contextRef="#ctx0" brushRef="#br1" timeOffset="69515.72">995 7612 19343 0,'-9'-4'1728'0,"0"0"-1392"16,-1-3-336-16,0 1 0 0,-5 3 592 0,-2-1 48 15,-2 1 16-15,0 3 0 0,0 2 384 0,5 1 80 16,-2 2 16-16,-10 9 0 0,2 3-400 0,1 1-80 15,-1 1-16-15,13-5 0 0,-5 4 0 0,0 3-16 16,-2 6 0-16,0 1 0 0,2 2-32 0,2 0 0 16,0-1 0-16,-1 5 0 0,2-6-160 0,5-2-48 15,2-7 0-15,3-3 0 0,3-7-32 0,4 0-16 16,2-8 0-16,5-2 0 0,3-7 176 0,0-1 16 16,5-5 16-16,4-6 0 0,2-5-112 0,3-7-32 15,2-4 0-15,5-3 0 0,0-6-240 0,11-12-160 0,-5 1 192 0,-6 4-192 16,-4 0 224-16,8-20-64 0,-11 7-16 0,-6 6 0 15,-6 5 112-15,-3-2 0 0,-4 1 16 16,-3 0 0-16,-2 2-272 0,-1 3 128 0,-3 3-128 0,-2 11 0 16,1 11 0-16,1 10 0 0,-1 5 0 0,0 1 0 15,1 9 0-15,0 0 0 0,-4 15-128 0,1 6 128 16,-4 9-208-16,-4 22 48 0,3 2 16 0,-1 4 0 16,1 3 144-16,3-14-128 0,-1 7 128 0,-1 5-128 15,0 7 128-15,-1 2 0 0,0-5 0 0,3-2 0 16,4-7-128-16,0-7 128 0,2-1-128 0,0-6 128 15,4-5-640-15,0-4-64 16,2-5 0-16,2-1 0 0,1-8-2016 0,1-7-416 16,-1-1-64-16</inkml:trace>
  <inkml:trace contextRef="#ctx0" brushRef="#br1" timeOffset="69863.84">1318 7571 18431 0,'0'0'816'0,"-1"10"160"0,0-1-784 0,1 3-192 16,0-5 0-16,0-7 0 0,0 0 1744 0,0 0 304 16,1 9 64-16,-1-9 16 0,0 0-208 0,8-5-32 15,-2-1-16-15,4-2 0 0,-2-5-656 0,2-1-144 0,-3 0-32 0,4-2 0 16,-4-3-528-16,0-1-128 16,-2-1 0-16,-1 2-16 0,-2 1-48 0,1 2-16 15,-6-1 0-15,2 2 0 0,-3 0-16 0,1 5 0 16,1-1 0-16,2 11 0 0,-5-2-96 0,5 2 0 15,-7 9-16-15,2 1 0 0,-1 3-176 0,1 4 0 16,-1 1 0-16,2 6 0 0,-1 4 0 0,3-1 0 16,1 2 0-16,1 1 0 0,3-4 0 15,0 1 0-15,4-3 0 0,0-2 0 0,5-1 352 0,1-3 144 16,2-3 16-16,1-2 16 16,2-5-1504-16,3-2-304 0,1-5-64 0,11-6-16 15,-3-2-1456-15,0-7-304 0,-2-5-48 0,-8 2-6048 0,1-3-1200 16</inkml:trace>
  <inkml:trace contextRef="#ctx0" brushRef="#br1" timeOffset="70185.73">1903 7307 5519 0,'0'0'496'0,"13"0"-496"0,-13 0 0 0,0 0 0 16,10 12 2848-16,-6 0 480 0,-2 2 80 0,-2 5 32 0,-2 6-1328 0,-2 1-256 15,-1 8-48-15,-2 3-16 16,0 2-448-16,-2 5-80 0,-1-2-32 0,-1 5 0 0,1 0-208 16,-1 2-32-16,-2 2-16 0,-1 1 0 0,-1 0 176 15,2 2 16-15,0-6 16 0,5-2 0 0,-3-6-368 16,5-5-80-16,0-7-16 0,2-8 0 0,4-3-272 15,0-5-64-15,0-4-16 0,0-8 0 0,0 0 16 0,5-14 0 16,0-6 0-16,3-7 0 0,2-7-208 0,0-1-48 16,1-5 0-16,1-4 0 0,2 1-128 0,-1-4 0 15,-1-1 0-15,1-3 0 0,1-2 160 16,1-1-160-16,1 1 192 0,3 3-192 0,1 4 128 0,0 7-128 16,-1 3 0-16,2 7 0 0,0 4 0 0,0 4 0 15,-1 6 0-15,-1 8 0 0,-2 3-128 0,-3 9 128 16,-3 1 0-16,-2 7-144 0,0 1 144 0,-4 5 0 0,-5 4-144 15,-3 2 144-15,1 4-128 0,-5 3 128 0,-4 3-160 0,-4 0 160 32,-4 1-432-32,-2-2 16 0,1-5 0 0,-2 1 0 15,-2-8-192-15,3-1-32 0,0-3-16 0,3-6 0 16,3-3-1936-16,4-4-384 0,2-5-80 16</inkml:trace>
  <inkml:trace contextRef="#ctx0" brushRef="#br1" timeOffset="70481.14">2288 7523 13823 0,'0'0'1216'0,"0"0"-960"0,0 0-256 0,0 0 0 15,10 2 2560-15,-2 2 480 0,2-1 96 0,4-5 0 0,0-3-1168 0,-1-1-240 16,-2-3-64-16,-1 0 0 0,0 0-384 0,2-2-64 16,-2-1-32-16,0 0 0 0,-2-3-688 0,3-10-144 15,1 4-32-15,-6 2 0 0,-2 1 0 0,-3 1 0 16,-1 2 0-16,0 4 0 15,-1-2-48-15,-3 5-16 0,-2-1 0 0,-1 7 0 0,7 2-16 0,-7 2-16 16,-3 4 0-16,-4 7 0 0,1 5-224 0,-1 4 176 16,1 6-176-16,4-8 160 0,2 2-160 0,-1 5 0 15,0 0 0-15,1 19 0 0,-1-6 0 0,6-4 0 16,2-4 0-16,2-5 0 0,3-4 0 0,3-5-224 16,2-6 80-16,-1-3 16 15,1-6-832-15,5-2-176 0,1-2-16 0,9-6-16 16,2-7-1840-16,1-3-352 0,2-4-80 0</inkml:trace>
  <inkml:trace contextRef="#ctx0" brushRef="#br1" timeOffset="70784.06">2742 7346 8287 0,'-1'17'368'0,"-2"-6"80"0,-1 6-448 0,-1 0 0 0,-1 4 0 0,-4 12 0 16,-1 0 2928-16,1-5 496 0,-1 1 96 0,-1-2 32 15,1 2-1728-15,2-9-352 0,-4-2-64 0,1 8 0 16,1-7 192-16,5-5 32 0,1-3 16 0,5-11 0 15,0 0-528-15,0 0-96 0,0 0-32 0,0 0 0 16,6-6-256-16,1-6-48 0,0-2-16 0,7-10 0 0,-1-1-272 16,0-2-48-16,1 0-16 0,-2-2 0 15,1-1-176-15,-3 11-32 0,2-2-128 16,-1 2 192-16,2 1-16 0,6-5-16 0,-1 4 0 0,-3 7 0 0,0 5-160 16,-5 9 128-16,1 3-128 0,4 6 128 0,-1-1-128 0,-5 3 0 15,-2 4 0-15,4 9 0 0,-5 5 0 16,-1 2 0-16,-1 0 0 0,-2-4 0 15,-2 0 0-15,2-2 0 0,-2-2 0 0,1-8 0 16,0-1-576-16,0-2-112 16,1-1-16-16,0-1 0 0,1-6-1696 0,-3-6-352 0,0 0-64 0,9-3-11168 15</inkml:trace>
  <inkml:trace contextRef="#ctx0" brushRef="#br1" timeOffset="71296.64">3307 7228 20271 0,'3'-14'896'0,"-3"6"192"0,-1-4-880 0,-1 3-208 0,1 0 0 0,1 9 0 15,-6-9 2032-15,2 5 352 16,-1 0 80-16,-6 3 16 0,0 1-1328 0,-3 6-272 16,-2 6-48-16,-3 6-16 0,-3 1-352 0,-1 7-64 0,-1 5-16 0,0 2 0 15,0 4 0-15,7-10-16 16,-2-1 0-16,-6 20 0 0,6-8-160 0,6-4-16 0,7-4-16 0,2-4 0 15,3-5-176-15,4-5 0 0,4-7 0 16,4-1 128-16,4-6 32 0,3-3 0 0,3-3 0 0,0-9 0 16,2-8 256-16,1-8 48 0,2-4 16 15,-2-2 0-15,-1-2-16 0,0-1 0 16,-2-1 0-16,0-2 0 0,0-2-32 0,-2 2-16 0,-1-1 0 16,-3-6 0-16,-1-3-96 0,-1-1 0 0,-2-3-16 0,-3 0 0 15,-4-8-304-15,0 1 128 0,-4 1-128 0,1 2 0 16,-1 6 0-16,0 11 0 0,2 10 0 0,0 9 0 0,-2 8 0 15,0 8 0-15,0 7 0 0,0 0 0 0,-2 22 0 0,1 10 0 16,-1 3-160-16,-2 4 160 0,1 5-128 16,1-7 128-16,-1 8-160 0,-1 30 160 0,-1 4 0 15,1-2-144-15,1-4 144 0,1-24 0 16,2 6-144-16,2-2 144 0,0 1-160 0,6 16 160 16,-1-16-528-16,1-11-16 0,0-8 0 15,1-11 0-15,-1-8-352 0,5-5-64 16,-4-9 0-16,3-8-16 0,-1-6-2336 0,2-7-464 0</inkml:trace>
  <inkml:trace contextRef="#ctx0" brushRef="#br1" timeOffset="71515.71">3927 6922 10127 0,'0'0'896'0,"0"0"-704"16,10 0-192-16,-10 0 0 0,0 0 2880 0,6 11 560 15,-6 3 96-15,0 1 32 0,-9 1-1520 0,3-6-320 0,-2 2-48 16,-5 11-16-16,-2 4-272 0,2-4-64 0,2-1-16 0,0 0 0 15,-1-1-208-15,6-9-32 0,1 2-16 16,0 8 0-16,1 0-336 0,4-10-64 16,2 2-16-16,3 4 0 0,2-3-112 0,0-2-16 0,4-5-16 0,0 3 0 0,3 1-112 0,-4-4-32 15,0 0 0-15,7 6 0 0,-2 0-32 0,-1 0 0 16,-1-4 0-16,-8-1 0 0,1-1 48 16,1 2 0-16,-6-2 0 0,-1 6 0 15,-1 0 16-15,-4-6 0 0,-2 4 0 0,-6 7 0 0,-1-1-176 16,2-6-16-16,-3 0-16 0,-12 7 0 0,-4 3-176 15,10-11 160-15,-2 3-160 16,-13 2 160-16,1-2-1120 0,-1-2-208 16,2-2-48-16,-2 2-18736 0</inkml:trace>
  <inkml:trace contextRef="#ctx0" brushRef="#br1" timeOffset="72381.36">596 9076 19807 0,'-7'-4'880'0,"1"3"176"0,1-3-848 0,3 2-208 15,-3-2 0-15,1 4 0 0,1 4 832 0,-3-1 112 0,2 1 16 0,2 8 16 16,-2-1-96-16,3 7-32 0,-2 4 0 15,0 4 0-15,1 9 48 0,-2-1 0 0,3 4 0 0,1-2 0 16,-1 0-80-16,1-1-16 16,0-1 0-16,-2-11 0 0,1-1-320 0,0-2-64 0,-2 0-16 0,3-6 0 15,0-2-16-15,3-2 0 0,-1-4 0 0,-2-6 0 16,0 0 32-16,0 0 0 0,0 0 0 0,10-6 0 16,-1-6 160-16,5-10 16 0,-1-5 16 0,1 1 0 15,0-4-352-15,0-2-64 0,0-2 0 0,0-2-16 16,3-1-176-16,-7 17 0 0,1 0 0 0,2-1 0 15,-2 0 0-15,2-1 0 0,1 4 0 0,0 7 0 16,1-2 0-16,12 1 0 0,-7 9 0 0,-2 11 0 0,2 2-208 16,-6 8 80-16,-1 3 128 0,-4-3-208 0,-1 4 208 15,-2 0-176-15,-2 3 176 0,-3 3-160 16,-2-3 160-16,-3 4 0 0,1-3 0 0,-2 0-128 0,0-4 128 0,1-3 0 16,1-1 0-16,-1-3 0 0,0-4 0 15,1-3 0-15,3-8 0 0,0 0 0 0,0 0 176 0,0 0-48 16,0 0 0-16,4-10 0 0,0-3 0 0,1-3 0 15,2-3 0-15,0 0 0 0,2-3-128 0,2 2 0 16,2-1 0-16,0 1 128 0,0 0-128 0,1 2 0 16,1 3 0-16,0 2 0 0,3 4 0 0,0 1 0 15,-1 7 0-15,1 5 0 0,1 1 0 0,-2 3 0 16,-1 3-144-16,0 4 144 0,0 1 0 0,-1 0-128 16,-1 4 128-16,-2 1 0 0,-3-1-256 0,-2 2 48 0,0-2 16 15,0-1 0 1,-2-1-1488-16,-1-2-304 0,0-2-48 0,1-2-8208 15,-2-7-1632-15</inkml:trace>
  <inkml:trace contextRef="#ctx0" brushRef="#br1" timeOffset="72754.13">1624 9043 23039 0,'0'0'2048'0,"0"0"-1648"0,0 0-400 0,-7 8 0 16,2-3 1328-16,-2 6 176 0,-1 2 32 0,-4 5 16 15,-2 3-528-15,-1 2-96 0,-2 0-32 0,2 5 0 16,2-3-192-16,-1 3-32 0,2-5-16 0,3 0 0 16,-3-2-16-16,7-4-16 0,4-1 0 0,1-2 0 15,5-2-272-15,3-4-48 0,2 0-16 0,3-5 0 0,-2-3-80 0,4-2-16 16,3-7 0-16,-4 3 0 0,1-6 256 0,2 1 32 16,-2-5 16-16,0-1 0 0,-1-4 16 0,-1-2 16 15,-2 2 0-15,-2-1 0 0,-2-3-144 0,-2 1-48 16,-4 2 0-16,-2 2 0 0,-4 1-48 0,-3 2-16 15,0 3 0-15,-3 1 0 0,-3 2-272 0,-2 1 0 16,-5 5 0-16,-7 1 0 16,2 5-448-16,1 4-192 0,0 4-32 15,7 0-16-15,8-1-2976 0,1 1-608 0</inkml:trace>
  <inkml:trace contextRef="#ctx0" brushRef="#br1" timeOffset="72987.28">2091 8932 26079 0,'0'0'1152'0,"-5"14"256"0,0 2-1136 0,-2 4-272 0,-1 3 0 0,-3 6 0 0,0-2 448 0,-3 2 48 16,-3 2 0-16,5-10 0 0,-4 2 400 0,1 4 96 16,1-3 16-16,0-1 0 0,-1 0-208 0,4-4-32 0,-2-5-16 0,4-2 0 15,0 0-144-15,3-7-32 0,-1-3 0 16,7-2 0-16,0 0 96 0,-2-7 16 0,-1-5 0 0,6-3 0 15,1-5-112-15,2-2 0 0,2-2-16 0,1-4 0 16,-1-1-208-16,4 1-32 16,1-3-16-16,3 1 0 0,2 3-176 0,1 1-128 0,0 1 192 0,10-8-192 15,-2 7 144-15,-3 1-144 0,2 9 0 0,-4 6 144 0,0 1-144 16,-3 5 0-16,-2 3 0 0,-2 1 0 16,-1 2-432-16,-1 1-16 15,-13-3 0-15,15 8 0 0,-5-2-1984 0,-1 3-384 16,-2-3-96-16</inkml:trace>
  <inkml:trace contextRef="#ctx0" brushRef="#br1" timeOffset="73311.64">2416 8963 21183 0,'0'0'1888'0,"0"0"-1504"15,8 4-384-15,0 0 0 0,-1 1 864 0,7-2 96 0,2 0 32 0,0-3 0 16,1-3 656-16,8-8 128 0,0-2 16 0,1 1 16 15,-1-6-528-15,-1-1-96 16,-1-4-32-16,-4 1 0 0,-2 2-256 0,-3 0-48 16,-3-1-16-16,-1 2 0 0,1 1-192 0,-5 1-64 15,-3 0 0-15,-2 2 0 0,-1-2-128 0,-4 3-16 16,-4 0-16-16,-1 5 0 0,-1 3-144 0,-1 4-16 0,-3 5-16 0,-4 4 0 16,0 7-240-16,-1 4 144 0,0 4-144 0,1 5 128 15,1 2-128-15,1 4 0 16,5 3 0-16,5-7 0 0,0 0 0 0,5 7 0 0,1 0 128 0,5-1-128 15,3 0 0-15,5-4 0 0,2 1 0 0,4-4 0 16,1-3 0-16,3-4 0 0,4-2 0 0,1-6 0 16,2-5-256-16,3-4 64 0,0-5 0 0,17-7 16 15,-3-7-1744-15,-3-1-336 16</inkml:trace>
  <inkml:trace contextRef="#ctx0" brushRef="#br1" timeOffset="74378.85">817 10515 14735 0,'0'0'1312'0,"-5"-11"-1056"0,5 11-256 0,-11-11 0 16,1 1 1472-16,-2 5 256 0,-1-3 32 0,2 5 16 0,1 0-336 0,0 3-64 15,-2 3-16-15,10 0 0 0,-6 5-448 0,0 0-80 16,0 3-32-16,0 3 0 0,-2 3-160 0,2 4-48 16,-2 3 0-16,0 12 0 0,2 0-16 0,3-1 0 15,4 2 0-15,1 0 0 0,4-4-192 0,2-1-64 16,2-8 0-16,-1-6 0 0,2-2-80 0,1-3-32 16,2-3 0-16,0-1 0 0,5-5-208 0,0-2 0 15,-1 0 0-15,6-6 0 0,-5-8 592 0,1 2 80 16,-1-4 16-16,-3-1 0 0,-2-2-208 0,-1 0-32 15,-4-2-16-15,-2 0 0 0,-2-2-224 0,-4 2-32 16,-2-1-16-16,-2 1 0 0,-1 1-160 0,-2 1 192 16,0 3-192-16,-2 0 192 0,0 6-192 0,2-1 0 15,2 4 0-15,1 1 0 0,5 4 0 0,0 0-176 0,0 0 176 0,0 0-192 16,0 0 32-16,6 7 0 0,5 2 0 16,2-4 0-16,5-3 160 0,4-2 0 0,1 0-144 15,1-3 144-15,0-6 0 0,1 0 0 0,2-3-144 16,-4-2 144-16,0-5 0 0,-1-2 0 15,-1 1 0-15,0-2 0 0,-2 2 0 0,6-11 0 0,-3 1 0 16,-5 4 0-16,-3 2 0 0,-2 3 128 0,-2-1-128 0,0 3 0 16,-2 1 0-16,-1 0 128 0,-2 2-128 0,-1-1 0 15,-1 0 0-15,-1 0 0 0,0 1 0 0,-1 4 0 16,0 2 0-16,-1 10 0 0,1-8 0 0,-1 8 0 0,0 0 0 16,0 0 0-16,0 0 0 0,0 0 0 15,8 10 0-15,0 4 0 0,-2 2 0 16,2-1-160-16,-2-2 160 0,-1 3 0 0,0 2 0 0,2 5 0 0,0 1 0 15,-2-6 0-15,0 1 0 0,0 5 0 0,2 4 0 0,-2 5 0 16,0-1 0-16,-4 0 128 0,-1 2 64 0,-1 0 0 16,-2 1 16-16,0 0 0 0,-4-2 176 15,0-4 16-15,-1-3 16 0,-2-3 0 0,2 1-80 0,-2-3-16 16,4-4 0-16,-2-2 0 0,2-5-320 16,-1 1 0-16,1-6 0 0,6-5 0 0,-6-2 480 15,-1 0 32-15,2-6 0 0,1-1 0 0,2-6-208 16,2-3-48-16,1-2 0 0,2-7 0 0,3-2-112 0,0-4-16 15,3 1-128-15,1 0 192 0,2 2-192 0,2-1 0 16,0 2 0-16,10-8-160 0,-1 8 160 16,1 4 0-16,0 6 0 0,2 3 0 15,-2 6 0-15,1 3-160 0,-1 5 160 0,2 9-160 0,-1 0 160 0,-7 5-128 16,0 0 128-16,0 7-128 0,-2 7 128 0,2-1 0 16,0 6 0-16,-3 4-128 0,-1 1 128 0,-3 0 0 15,-2-1 0-15,-1 0 0 0,-2-2-224 0,1-3 32 16,-1 1 16-16,3-2 0 15,-3-4-1936-15,2-3-400 0,-1-4-80 0</inkml:trace>
  <inkml:trace contextRef="#ctx0" brushRef="#br1" timeOffset="75008.06">2724 9952 12031 0,'0'0'528'0,"1"-10"112"0,3-3-512 0,-1-2-128 0,-2 2 0 16,0 2 0-16,-1-3 1392 0,1 2 240 0,-1 2 48 0,0-3 16 16,-2 1-224-16,-1 0-32 0,1-1-16 0,-3-1 0 15,-2 0 0-15,-2 3 0 0,2-2 0 0,-3 2 0 0,0-1-400 16,-3 1-64-16,-2 6-32 0,-2-1 0 0,2 0-224 15,-3 5-32-15,0 4-16 0,0 4 0 0,1 1-224 16,-1 7-48-16,-5 4-16 0,4 7 0 0,1 0-112 0,2 9 0 16,0 2-16-16,2 7 0 15,0 7 144-15,4 5 48 0,1 7 0 0,2 0 0 0,0 3-272 16,3-17-160-16,1 6 192 0,0 1-192 0,2-1 160 0,0-1-160 16,1 0 128-16,1-5-128 0,0-2 0 0,4-7 0 15,-1-6 0-15,0-5 0 0,1-2 0 16,0-7-320-16,1-2 48 0,-1-4 16 15,1-8-1984-15,-6-6-400 0,0 0-80 16</inkml:trace>
  <inkml:trace contextRef="#ctx0" brushRef="#br1" timeOffset="75442.38">2153 10506 27759 0,'0'0'1216'0,"0"0"272"0,9 0-1184 0,3-1-304 0,0-3 0 0,4 1 0 16,1-2 592-16,2 0 64 0,3 0 16 0,2-5 0 15,3 1 160-15,14-9 48 0,-5 1 0 16,5-1 0-16,1 0-384 0,-3 0-80 0,0 2-16 0,-8 0 0 16,-3 1-256-16,-4 0-144 0,-4 1 160 0,-3 1-160 15,0 2 0-15,-3 3 0 0,-1 0 0 0,-2 6 0 16,-11 2 0-16,13 2 0 0,-2 4 0 0,-4 1 0 16,-2 6 0-16,0 2 0 0,0 3 0 0,-3 2-160 15,-3 1 160-15,-1-4 0 16,-1 6 0-16,-2 3 0 0,2-1 192 0,-2 6 0 15,-1-2 16-15,1 1 0 0,-2 0 144 0,1-5 32 0,-2 0 0 0,2 0 0 16,-2-4 240-16,3 0 48 0,-1-4 16 0,0-3 0 16,3-1-80-16,1-7-16 0,2-6 0 0,0 0 0 0,0 0-64 0,0 0-16 15,1-9 0-15,1-3 0 16,2-5-144-16,1-2-48 0,0 0 0 0,0-4 0 16,2-5-160-16,-1 0-32 0,2 2-128 0,3-11 192 0,1 4-192 0,3 3 0 15,3 4 128-15,0-2-128 0,-1 2 0 0,2 5 0 16,3-3 0-16,1 5 0 15,1 2 0-15,-1 6 0 0,0-2 0 0,0 7 0 0,2-1-352 16,-2 5-16-16,-3-1 0 0,-2 3 0 16,-1 3-1872-16,-2 0-384 0,-1 1-80 0,-1-2-13984 0</inkml:trace>
  <inkml:trace contextRef="#ctx0" brushRef="#br1" timeOffset="75769.64">3241 10416 15663 0,'0'0'1392'0,"0"0"-1120"0,0 0-272 15,8 4 0-15,0-6 2880 0,3 1 528 0,1-1 112 0,3-1 0 16,0-8-1472-16,-1 0-288 0,0-3-64 0,1 2-16 16,-2-5-768-16,-2 1-144 0,-2-1-48 15,-1 3 0-15,-2-1-320 0,-2 0-64 0,-1 1-16 0,-3 1 0 0,0 2-16 16,-5-3-16-16,-2 2 0 0,-2 3 0 15,-1 3-48-15,-1 1-16 0,-3 5 0 0,1 6 0 16,-1 0-32-16,-3 7-16 0,-2 0 0 0,0 5 0 0,2 3-176 0,0 1 0 16,2 1 0-16,1 3 0 15,2-1 0-15,6-6 0 0,0 5 0 0,1 0 0 16,2-2 0-16,0-2 0 0,6 0 0 0,2-1 0 0,0-2-160 0,3-2 160 16,1-1 0-16,6 1-144 15,0-4-432-15,3-5-64 0,1-5-32 0,3-5 0 16,2-1-2544-16,0-4-512 0,0-3-112 0,3-6 0 0</inkml:trace>
  <inkml:trace contextRef="#ctx0" brushRef="#br1" timeOffset="76711.2">3873 10174 11055 0,'0'0'976'0,"0"0"-784"0,0 0-192 0,0 0 0 0,0 0 3072 0,0 0 560 0,0 0 112 0,0 0 32 15,0 0-2160-15,-9 5-416 16,0-2-96-16,2 2-16 0,0 3-80 0,0-5-32 15,-2 1 0-15,9-4 0 0,-9 4-144 0,0 1-16 0,0-1-16 16,0 1 0-16,0 0-208 0,3 3-32 0,6-8-16 0,-11 5 0 16,3 2-256-16,0 1-48 0,1-2-16 0,0 3 0 15,2-2-80-15,-1 2-16 0,3-4 0 0,3-5 0 16,0 0 16-16,-2 10 0 0,2-10 0 0,0 0 0 16,0 0 112-16,0 0 0 0,0 0 16 0,0 0 0 15,5 6-48-15,-5-6-16 0,7 4 0 0,1 0 0 16,-8-4-80-16,0 0 0 0,10 4-128 0,2-2 192 0,-1-3-64 0,-1 0 0 15,-10 1-128-15,12-4 192 0,-1 0-64 16,1 1-128-16,-3 2 176 0,1-1-176 0,0-2 176 0,-2-1-176 16,-8 5 160-16,11-7-160 15,-1 2 256-15,-1-2-64 0,-9 7 0 0,10-5 0 0,-2-4-64 16,-8 9 0-16,9-9-128 0,-9 9 192 0,7-5-192 16,-7 5 144-16,7-8-144 0,-7 8 128 0,0 0-128 0,0 0 0 15,0 0 0-15,0 0 128 0,0 0-128 0,0 0 0 16,0 0 0-16,0 0 0 0,0 0 144 15,0 0-144-15,4-6 160 0,-4 6-160 0,0 0 0 0,0 0 128 16,0 0-128-16,0 0 0 0,0 0 0 0,0 0 0 16,0 0 0-16,0 0 0 0,0 0 0 0,0 0 0 15,0 0 0-15,0 0 0 0,0 0 0 0,0 0 0 16,0 0 0-16,0-9 0 0,0 9 0 0,0 0 0 16,-2-9 0-16,2 9 0 0,0 0 0 0,0 0 0 0,0 0 0 15,0 0 0-15,0 0 0 0,0 0 0 0,-9-8 0 16,9 8 0-16,-6-1 0 0,0 2 0 15,-1-1-192-15,1-1 192 0,0 0-144 0,-2 1 144 16,-2 1 0-16,0 3-144 0,-1 0 144 0,1 1-128 16,-1 4 128-16,-1-3-128 0,0 2 128 0,-1 1 0 15,0-1-144-15,-1 4 144 0,0-1 0 0,-1 0-176 16,0 1 176-16,1 1-128 0,0-3 128 0,1 2 0 0,2-4-144 0,-1 4 144 16,1 1 0-16,1-2 0 0,1 0-144 15,2 2 144-15,4-3 0 0,0 2 0 0,2 0 0 0,2-4 0 16,3 1 0-16,3-3-128 0,1-1 128 0,7 3 0 0,-1-4 0 15,3-2 0-15,1 0 0 0,-1-4 0 16,1 0 0-16,0-3 0 0,-1-3 0 0,-1 2 0 0,1-4 0 0,0 1 0 16,1-4 0-16,-1-1 0 15,-3-2 128-15,-2 0-128 0,0 2 176 0,-1 0-176 0,-1-2 176 16,-1 2-176-16,-2 1 160 0,-1 3-160 0,-2-1 160 0,-2 2-160 16,1 0 160-16,-3 9-160 0,0 0 0 15,0 0 128-15,0 0-128 0,0 0 0 0,0 0 0 0,0 0 0 16,0 0 0-16,0 0 0 0,0 0 0 0,-1 14 0 15,-2 2 0-15,1 2 0 0,-1 0 0 16,1 0 0-16,-2 3 0 0,0 2 0 0,1 3 0 0,0-2 0 16,-3 6 0-16,1 1 0 0,0-2 0 0,3-4 0 15,-2-1 0-15,3 7 0 0,-2-4 0 0,2 3 0 16,-2 1 0-16,2-3 0 0,0 1 0 16,1-1 0-16,0 0 0 0,2-3 0 0,2 4-160 0,-1-1 160 15,-1-1-128-15,1-3 128 0,-1-1-160 0,1-4 160 0,1 0-192 0,-1-2 192 16,1-6 0-16,0-1 0 15,-1-1 0-15,0-1 144 0,1-4-144 0,-4-4-144 0,0 0 144 16,0 0-208-16,7-2 208 0,-7 2 0 16,8-3 0-16,0-4 0 0,0 2 0 0,-1 0 0 15,0 0 0-15,2-3-144 0,-3 0 144 0,2-3 0 0,-1 2 0 16,1-2 0-16,-2 3-144 0,2-2 0 0,-2-1 0 0,1 2 0 16,-1-3-2096-1,0 4-432-15,3-17-80 0,-6 5 0 0</inkml:trace>
  <inkml:trace contextRef="#ctx0" brushRef="#br1" timeOffset="77488.47">1272 12048 11055 0,'-12'-12'480'0,"7"6"112"0,-2 1-464 0,0 1-128 16,-2-2 0-16,0 1 0 0,-1 3 3952 0,-2 4 768 15,1 4 144-15,-1 0 48 0,1 5-3280 0,-2-1-656 0,0 5-128 0,1 3-16 16,-1 2-384-16,0 0-80 0,1 0-16 0,0 2 0 15,3 1-160-15,2 0-16 0,4 0-16 0,1 1 0 16,2-3 0-16,2-4 0 0,3 1 0 0,2-4 0 16,-1-4 96-16,3 0 0 0,1-3 16 0,1-1 0 15,0-3 48-15,1-3 0 0,1-5 0 0,1 0 0 16,0-2 48-16,0-3 16 0,0 0 0 16,0-5 0-16,-1-3-128 0,-2-1 0 15,-1 0-16-15,0-3 0 0,-1 2-112 0,-1-2-128 0,-3 1 176 0,-1 1-176 0,-2 3 144 0,1 0-144 16,-3 2 0-16,0 3 144 0,0 4-144 0,0 2 0 15,0-1 0-15,1 2 0 0,-1 5 0 0,0 0 0 16,4-5 0-16,2-3 0 0,2 2 0 0,1-4 0 16,1 2 0-16,1-6 0 0,3 0 0 0,0-3 256 15,4 0 0-15,0-2-16 0,2-1-400 0,-1-1-80 16,2-5-16-16,-1-3 0 0,2 0 256 0,-2 1 0 16,0-2 0-16,-1 0 0 0,-2 2 0 0,-2-2 0 15,-1 3 0-15,-1-1 0 0,0 4 176 16,3-10-176-16,-7 6 160 0,-1 7-160 0,-2 5 128 0,-2 7-128 15,-2 0 0-15,-2 9 144 0,0 0-16 0,0 0-128 16,-1 13 192-16,-1 2-64 0,-2 5 32 0,0 7 0 16,0 6 0-16,0 7 0 0,-1 4 0 0,0 0 0 0,0 7 0 15,1 4 0-15,0 6 16 0,-1-1 0 16,-2 5 0-16,-2-1 0 0,-1 5-176 0,-2-2 0 0,-2 1 144 16,2-6-144-16,0 0 0 0,-1-2-240 0,1-3 48 15,-2-3 0 1,0-6-2464-16,1-6-480 0,-2-4-112 0,1-6-6960 15,1-6-1392-15</inkml:trace>
  <inkml:trace contextRef="#ctx0" brushRef="#br1" timeOffset="77630.94">1295 12583 26495 0,'-4'-27'1168'0,"4"13"240"0,2-1-1120 0,0-1-288 0,3-5 0 0,4 2 0 0,4 3 1456 0,3 0 224 16,2 0 48-16,4 2 16 0,5-1-464 0,2-1-80 16,1 0-32-16,2 1 0 0,0 1-464 0,2 0-112 15,-3-3-16-15,0 2 0 0,3 0-320 0,-1-1-64 16,-5 2 0-16,0 2-16 15,-2 0-976-15,0 2-192 0,-2 1-32 0,6-5-15584 0</inkml:trace>
  <inkml:trace contextRef="#ctx0" brushRef="#br1" timeOffset="78037.58">2386 11344 28383 0,'0'0'1264'0,"0"0"256"0,0 11-1216 0,0 3-304 0,0 6 0 0,0 7 0 0,0 6 896 16,4 5 112-16,-2 9 16 0,-2-10 16 16,-1 4-128-16,1 5-16 0,0-1-16 0,-1 6 0 0,-3 1-240 0,3-1-64 15,-2 0 0-15,2-1 0 0,-2 3-352 16,1-3-80-16,-1-2-16 0,2-7 0 15,2-3-272-15,0-7-64 0,1-1-16 0,-1-9 0 16,0-3-592-16,1-5-112 0,-2-6-32 16,0-7 0-16,0 0-1488 0,0 0-304 0,2-7-64 15,1-7-16-15</inkml:trace>
  <inkml:trace contextRef="#ctx0" brushRef="#br1" timeOffset="78229.84">2245 11633 27647 0,'0'0'2448'0,"0"0"-1952"16,11-6-496-16,2-3 0 0,-2 0 1152 0,3-1 144 16,2 3 32-16,3-2 0 0,1-2-400 0,3 0-80 0,0 0-16 0,2-1 0 15,3 2-176-15,1 0-32 16,2-2-16-16,1-2 0 0,-1 0-384 0,-10 3-80 0,0 2-16 0,10-4 0 16,-4-1-128-16,-6 4 0 0,-6 3 0 15,2 0 0 1,-4 1-1296-16,-2 2-144 0,-11 4-32 0,0 0-8864 0,7 10-1776 0</inkml:trace>
  <inkml:trace contextRef="#ctx0" brushRef="#br1" timeOffset="78407.84">2308 12015 23039 0,'-15'13'1024'0,"11"-5"192"0,4-8-960 0,-1 7-256 0,1-7 0 0,3 9 0 0,2-3 1680 15,4-1 304-15,2-4 48 0,2-1 16 0,4-1-1088 0,5-1-224 16,2-2-32-16,5-3-16 0,5-3-368 0,15-5-64 15,-2-2 0-15,-4 1-16 0,-6-2-368 0,-1 3-80 16,-2 1-16-16,-1 1-9632 16,0 3-1936-16</inkml:trace>
  <inkml:trace contextRef="#ctx0" brushRef="#br1" timeOffset="78894.17">2765 12414 12895 0,'0'0'576'0,"0"0"112"0,0 0-560 0,0 0-128 0,0 0 0 0,-4 6 0 0,4-6 3440 0,0 0 656 0,0 0 128 0,0 0 16 16,0 0-2496-16,0 0-496 0,8 0-96 0,2-2-32 16,1-1-176-16,2-1-48 0,1-6 0 0,4 3 0 15,-1-6-320-15,2 0-80 0,2-3-16 16,-1 2 0-16,-1-5-96 0,-1 1-32 0,-1 1 0 0,-1 2 0 0,1 0-160 0,-5-2-16 16,1 1-16-16,-4 2 0 15,-4 2-16-15,0 1 0 0,-6 1 0 0,-2 2 0 0,-2 4-16 0,-1 2 0 16,-6 2 0-16,-2 2 0 0,-2 3-128 0,-3 7-176 15,-2 3 48-15,2 3 0 0,-2 2 128 0,3 2-128 16,0 2 128-16,0 3-128 0,1-1 128 0,0 4 0 16,4-4 0-16,3 2 0 0,1-1 0 0,4 0 0 15,0-3 0-15,4 0 0 0,0-4 0 0,2-2 144 16,1-3-144-16,5-1 0 0,3-2 0 0,1-3 0 16,1-4 0-16,1-4 0 0,1-4 0 0,1-3-192 15,3 0 0-15,-1-2 0 16,1-5-2560-16,2-1-512 0,1-2-112 15</inkml:trace>
  <inkml:trace contextRef="#ctx0" brushRef="#br1" timeOffset="79089.32">3196 12197 29599 0,'3'12'1312'0,"0"-3"272"0,0 0-1264 0,0 4-320 0,5 3 0 0,1 5 0 15,0 3 736-15,1-1 96 0,5-2 0 0,0 2 16 16,2 1 112-16,-1-2 0 0,1-3 16 0,0 1 0 16,-2 1-528-16,0-1-96 0,3-2-32 0,-5-3 0 15,-1 0-320-15,0-1 144 0,-2 0-144 0,0-5 0 16,1-1 0-16,-3-3-144 0,-2 0-16 0,-6-5 0 16,0 0-2752-16,6-4-544 15,2-12-128-15,-5-2 0 0</inkml:trace>
  <inkml:trace contextRef="#ctx0" brushRef="#br1" timeOffset="79293.42">3452 12132 8287 0,'0'0'736'0,"0"0"-592"0,-3 7-144 0,-1 1 0 0,-1 6 5504 0,-2 3 1056 16,0 3 224-16,-2 1 32 0,-1 10-4432 0,-2-1-880 15,-1 4-176-15,-2 1-48 0,-3 2-272 0,-1 4-64 16,3-2-16-16,-1 2 0 0,-3-2-288 0,1 2-48 15,1-4-16-15,0-3 0 0,2-4-320 0,2 0-64 16,0-4 0-16,4 0-16 16,1-6-1200-16,2-5-256 0,4-4-32 0,0-4-10784 15,3-7-2176-15</inkml:trace>
  <inkml:trace contextRef="#ctx0" brushRef="#br1" timeOffset="79614.27">3991 11608 17503 0,'0'0'1552'0,"0"0"-1232"0,-5-1-320 0,0 3 0 16,0 1 3680-16,-1 5 672 0,-3 2 144 0,-1 6 32 15,-3 5-2992-15,0 7-576 0,-3 1-128 0,-2 5-32 0,-4 3 96 0,5 4 0 16,-1 1 16-16,4 1 0 0,0 3-208 0,2-1-32 15,3 5-16-15,3-2 0 0,1 2-304 16,2-5-64-16,5 1-16 16,0-6 0-16,2-4-272 0,2 0 128 15,2-4-128-15,1-7 0 0,2 1 0 0,1-6 0 0,1-2 0 16,1-7 0-16,-1-2-384 0,1-4-16 0,0-2-16 0,0-6 0 16,-1-2-2528-16,0-5-512 0,-2 0-112 0,-3-4-16 15</inkml:trace>
  <inkml:trace contextRef="#ctx0" brushRef="#br1" timeOffset="79743.22">3578 12266 34207 0,'0'0'1520'0,"0"0"304"0,12 4-1456 0,2-1-368 0,3-1 0 0,3 2 0 16,2 3 768-16,4-4 64 16,0 1 32-16,5-1 0 0,2-3-176 0,1-2-48 15,1-1 0-15,3-2 0 0,3-7-480 0,3 1-160 16,4-1 0-16,-1-2-11680 15,-2-1-2416-15</inkml:trace>
  <inkml:trace contextRef="#ctx0" brushRef="#br1" timeOffset="80646.89">609 14096 4607 0,'0'0'192'0,"1"-11"64"0,-2 0-256 0,1-2 0 15,0 2 0-15,1 2 0 0,0-1 4160 0,-1 3 800 16,0 4 160-16,0 3 16 0,0 0-3216 0,0 0-640 16,0 0-128-16,0 0-16 0,0 0-528 0,2 10-96 15,-1 5-32-15,3 3 0 0,-3 1-112 0,2 1-32 0,-2 3 0 0,-1 2 0 16,-3 6 0-16,1 3 0 0,-2 4 0 0,0 3 0 15,0 5 32-15,1-4 0 0,0-3 0 16,-2-3 0-16,2-3-16 0,1-5 0 0,-1-7 0 0,3-3 0 16,-1-3 128-16,1-6 32 0,0-1 0 0,0-8 0 15,0 0 96-15,4-10 32 0,0-3 0 0,-1-3 0 16,1-3-80-16,1-6-16 0,0-3 0 0,2-1 0 0,-1-5-400 16,3 0-144-16,1-2 0 0,0 12 144 15,-1-3-144-15,4 2 0 0,1-3 0 0,2 2 0 16,2 0 0-16,0 3 0 0,2-4 0 0,8-1 0 0,0 6 0 15,0 5-144-15,2 3 144 0,8 0 0 16,-5 10-1328-16,-3 4-144 0,-4 4-48 16</inkml:trace>
  <inkml:trace contextRef="#ctx0" brushRef="#br1" timeOffset="81067.55">1482 14042 22111 0,'3'-10'1968'15,"-1"1"-1584"-15,-1-1-384 0,-1 10 0 0,-1-6 960 0,-1 0 96 16,-3 0 32-16,-3 1 0 0,-3 1 0 0,-2 0 16 16,-2-1 0-16,-2 3 0 0,-1 1-464 0,-1 3-80 15,-1 4-32-15,-2 2 0 0,1 7-96 0,0 2-32 16,1 2 0-16,-2 3 0 0,-2 5 48 0,3 1 16 0,3 4 0 15,0 1 0-15,3 0-80 0,2 0-32 16,5-3 0-16,1-1 0 0,3-5-192 0,3 1-32 0,2-6-128 16,4-5 192-16,1-2 0 0,3-3-16 0,0-5 0 15,3-4 0-15,-1-3 112 0,2-3 32 0,-2-2 0 16,2-2 0-16,-2-3-48 0,1-3 0 0,1-2 0 0,-3-2 0 16,2-3-112-16,-1 4-32 0,-3 2 0 0,1 1 0 15,-1 2-128-15,-3 1 0 0,1 1 144 0,0 7-144 16,0 0 128-16,-6 5-128 0,7 4 160 15,1 2-160-15,1 7 0 0,1 2 0 0,-1 3 0 0,1 3 0 0,0 0-128 16,1 5 128-16,0-4 0 0,2 0 0 0,-1 0-320 16,1-3 64-16,0-3 0 0,1-1 0 15,1-1-2048-15,2-5-416 0,-2-1-80 16,3-5-7088-16,-2-5-1424 0</inkml:trace>
  <inkml:trace contextRef="#ctx0" brushRef="#br1" timeOffset="81313.3">1791 13310 17503 0,'1'-5'1552'0,"-1"-4"-1232"16,0 9-320-16,0 0 0 0,0 0 1968 0,0 0 336 16,0 0 64-16,5 9 0 0,-2 0-1040 0,1 7-224 15,-2 7-32-15,1 4-16 0,-1 6-544 0,1 4-96 16,-3 4-32-16,5 6 0 0,-2 3 272 0,-2 5 48 15,-2 4 16-15,-1 0 0 0,0 4-208 0,-2-2-32 0,4 3-16 16,-4-3 0-16,0 4-320 16,0-6-144-16,1-2 128 0,-1-5-128 15,1-4-1216-15,1-10-336 0,-1-3-64 0,1-6-16 16,-2-6-640-16,0-8-128 0,-1-6-32 0,0-3 0 16</inkml:trace>
  <inkml:trace contextRef="#ctx0" brushRef="#br1" timeOffset="81731.6">1673 14005 20271 0,'5'-2'1792'0,"4"-5"-1424"0,0 0-368 0,3-1 0 0,4-3 976 15,1-1 128-15,4 1 32 0,0-6 0 16,2-6 96-16,3-1 32 0,3-2 0 0,1-5 0 0,3-3-320 0,2-1-64 16,-5 1-16-16,1-1 0 15,-2-4-176-15,-2 1-48 0,-3-1 0 0,-4-3 0 16,-1 3-80-16,-2 2-32 0,-2-1 0 0,-1 2 0 0,-4-1-240 15,-1 3-48-15,-3 5-16 16,1 6 0-16,-1 2-64 0,-2 5-16 0,-3 6 0 16,-1 10 0-16,0 0 128 0,0 0 32 0,-4 15 0 15,1 9 0-15,-2 4-304 16,-2 6 0-16,0 3 0 0,-1 6 0 16,-2 3 0-16,0 4 0 0,-1 3 0 0,0 2 0 0,-2-2 0 15,1 2 0-15,-1 1 0 0,-1-4 0 0,2-4 160 16,1-7-160-16,1-4 128 0,2-4-128 15,3 0 496-15,3-10 16 0,2-7 0 0,0-1 0 0,1-6-192 0,3 0-48 0,1-5 0 16,1-4 0-16,0-3 0 0,2 0 0 0,5-5 0 0,-2 2 0 0,1-4-144 16,-1 3-128-16,1 6 192 0,0 1-192 0,6 8 0 0,0 2 0 0,2-1 0 15,-1 5-144-15,-1 5 144 0,0 1 0 0,-2 3 0 0,0-2 0 16,-2-1-128-16,0 0 0 0,-3 1 0 0,6 5 0 16,-5-7-1920-1,1-3-384-15,-4-4-80 0,2-3-13776 0</inkml:trace>
  <inkml:trace contextRef="#ctx0" brushRef="#br1" timeOffset="82433.27">2716 13872 30351 0,'0'0'1344'0,"0"0"272"0,-5-8-1296 0,1 3-320 0,1-1 0 0,-2 2 0 0,-2 1 976 0,0 2 128 16,-1 1 32-16,-1 1 0 0,-2 2-448 0,-1 2-96 15,1 1-16-15,-1-2 0 0,1 3-416 0,-1 1-160 16,1-1 0-16,0 2 144 0,0-4-144 0,1 2 0 16,3 1 0-16,-2-3 0 0,1 0 0 0,4 2 0 15,4-7 0-15,-4 5 0 0,4-5 0 0,0 0 0 16,-2 6 0-16,2-6 128 0,0 0-128 0,0 0 0 16,0 0 0-16,0 0-176 0,0 0 176 0,0 0 0 15,9 4 0-15,-9-4 0 0,9 2 0 0,0 0 128 16,-2-2-128-16,-7 0 0 0,8-2 0 0,-8 2 128 0,0 0-128 0,0 0 0 15,0 0 0-15,7-2 128 16,-7 2-128-16,0 0 0 0,0 0 0 0,0 0 0 16,0 0 0-16,0 0 128 0,0 0-128 0,4-8 0 15,-2 3 0-15,-2 5 128 0,2-6-128 0,1-1 0 0,-3 2 0 0,0-1 0 16,2-2 0-16,-2 3 0 0,1-2 0 0,-1 7 0 16,-1-7 0-16,1 2 0 0,-4-1 0 0,4 6 128 15,0 0-128-15,0 0 0 0,0 0 0 0,0 0 0 16,0 0 0-16,0 0 0 0,0 0 0 0,-3 6 0 15,3-6 0-15,-3 7 0 0,0 3 0 0,1-4 0 16,-1 3 0-16,1-3 0 0,1-1 0 0,-1 3 0 16,1-3 0-16,1-5 0 0,0 9 0 0,0-9 0 0,4 9 0 0,1-4 0 15,0 3 0-15,1-5 0 16,-6-3 0-16,11 2 176 0,0-1-48 0,-1 0 0 0,2-2 0 0,-1 0-128 16,0-3 192-16,1-1-64 15,-2 0-128-15,2 0 128 0,-2-4-128 0,2 1 128 0,0-1-128 16,-2 0 160-16,-1-2-160 0,0-1 160 0,1 0-32 15,-1-2-128-15,-3 1 192 0,1 3-64 0,0-2-128 0,-4 4 0 16,-3-4 0-16,0 4 0 0,-2 0 0 16,2 8 0-16,-5-4 144 0,0 2-144 0,-1 2 0 15,0 3 0-15,-1 3 0 0,0 5 0 0,-2 0 0 0,0 3 0 16,-1 5 0-16,-1 5 0 0,3-2 0 0,-1 2 0 16,1 3 0-16,2-2 0 0,-1 4 0 0,2 2 0 15,1-3 0-15,4 0 0 0,0-3 0 0,0 3 0 0,2-2 0 16,0-4 0-16,5 0 0 0,-1-4 0 0,-1-4 0 15,3 6 0 1,4-10-576-16,1-2-48 0,0-4 0 0,-3-7-10576 0,1-3-2112 16</inkml:trace>
  <inkml:trace contextRef="#ctx0" brushRef="#br1" timeOffset="82732.94">3126 13810 11055 0,'0'0'976'0,"-4"12"-784"0,0 1-192 0,0 4 0 16,0 2 3744-16,-1 2 704 0,-1 1 144 0,-2-1 16 16,-2 7-2800-16,0-3-560 0,1 0-112 0,0 2-32 0,-1-4-16 15,0 3 0-15,-2-3 0 0,2-1 0 0,1-2-144 0,0-3-48 16,4-3 0-16,2-2 0 0,-1-4-192 16,3 1-32-16,1-9-16 0,0 0 0 0,0 0-64 0,3-9-16 15,2-3 0-15,3-2 0 0,2-3-48 0,2-5-16 16,-1 0 0-16,4-2 0 0,-1-4-112 0,2 2-16 15,1 0-16-15,1 2 0 0,1 2-160 0,2 1-16 16,-1-1-16-16,3 7 0 0,-3 0 0 0,4 2 0 16,2 7 0-16,4-1 0 0,-1 5-176 15,3 2 0-15,-1 2 0 0,13 5 0 16,-2-1-368-16,-2 4-48 0,-4-2-16 16,-1 2 0-16,-3-2-2256 0,-2-1-464 0,-2 0-96 15,-9-5-16-15</inkml:trace>
  <inkml:trace contextRef="#ctx0" brushRef="#br1" timeOffset="83265.56">1052 15092 25743 0,'0'0'1136'0,"0"0"240"0,0 0-1104 0,0 0-272 15,0 0 0-15,-3 9 0 0,-1 4 928 0,1 4 128 0,1 6 32 16,-1 7 0-16,-1 3-128 0,1 6 0 0,-1 7-16 16,1 5 0-16,2 3-144 0,-2 6-32 0,1 0 0 0,-1 5 0 15,2-3-96-15,0 1-32 16,2-4 0-16,2-3 0 0,0-4-352 15,1-4-80-15,0-6-16 0,4-4 0 16,-1-2-192-16,2-6-192 0,-1-5 48 0,-1-6 0 0,1-5-1840 16,1-4-384-16,-1-5-64 0</inkml:trace>
  <inkml:trace contextRef="#ctx0" brushRef="#br1" timeOffset="83710.83">961 15565 11967 0,'0'0'528'0,"0"0"112"0,0 0-512 0,0 0-128 0,3-6 0 0,0-5 0 16,1 2 3952-16,4-3 752 0,2 0 160 0,3-2 16 0,-1-6-3120 0,1-2-624 15,5 0-128-15,-2-4-32 0,2-3 32 0,0-2 0 16,0 0 0-16,1-1 0 0,1-3-208 0,-1 2-32 16,-2-1-16-16,1 2 0 0,-4 3-176 0,0 1-16 15,-2 7-16-15,0 3 0 0,-3 3-208 0,-1 1-32 16,0 6-16-16,0 5 0 0,-8 3-96 0,9 9 0 15,-2 7-16-15,1 6 0 0,0 9-176 0,-2 3 0 16,-2 6 144-16,-3 3-144 0,-2 4 0 0,-4 4 144 16,-3 0-144-16,-2 2 0 0,-2-1 192 0,0-2-192 15,-1-1 192-15,0-2-192 0,1-7 368 0,0-4-48 16,1-4 0-16,3-5 0 0,4-8-96 0,0-2-32 16,3-7 0-16,1-4 0 0,0-6-192 0,0 0 176 0,6-6-176 0,1-6 160 15,-1 0-160-15,3-4 160 0,3-3-160 0,1 0 160 16,1 0-160-16,4 1 0 0,0 2 144 0,4 3-144 15,-1 7 0-15,3 2 0 0,3 5 0 0,2 6-192 0,1 4 192 16,0 4-160-16,-1 3 160 0,-2 5-160 16,-4-1 160-16,0 0-128 0,-4 4 128 0,-1 0-128 15,-3-4-176-15,-2 0-16 0,-1-3-16 0,0-3 0 16,-1-2-1680-16,1 0-336 16,-2-6-64-16,-1-2-9264 0,0-4-1856 0</inkml:trace>
  <inkml:trace contextRef="#ctx0" brushRef="#br1" timeOffset="84063.99">2202 15383 29487 0,'0'0'2624'16,"0"0"-2112"-16,0 0-512 0,-7-1 0 0,1 1 1824 0,0 4 256 16,-3 1 48-16,1 5 16 0,-1 4-1312 0,-1 1-256 15,-4 3-48-15,-1 2-16 0,2 2-176 0,-1 3-32 16,-1 3-16-16,1 3 0 0,1-2-64 0,3-1-16 15,2-6 0-15,3-1 0 0,4-2-80 0,3-1 0 16,4-5-128-16,1-2 192 0,1-3-192 0,2-4 0 16,1-3 0-16,2-5 0 0,0-2 128 0,1-7-128 15,0-3 176-15,-2-4-176 0,-1-1 256 0,0-2-64 16,1-4-16-16,-2 3 0 0,-1 0-48 0,-2 2 0 0,-3 1 0 16,0 2 0-16,0 2 80 0,-4 2 16 0,0 3 0 15,-3 2 0-15,3 7-224 0,0 3 176 0,0 0-176 0,0 0 160 16,-4 8-160-16,2 4 0 0,-1 3 0 0,2 2-176 15,1 3 176-15,3 0 0 0,0 2 0 0,2 1-128 16,2 0 128-16,2-2 0 0,1 1 0 0,1-1-128 16,1-3 128-16,2-2-160 0,0-2 160 0,0-3-160 15,1-5-352-15,0-4-64 0,-1-5 0 16,1-2-16-16,1-5-2752 16,-1-3-560-16</inkml:trace>
  <inkml:trace contextRef="#ctx0" brushRef="#br1" timeOffset="84383.81">2666 15206 33631 0,'0'0'1488'0,"-2"11"304"0,1 0-1424 0,1 6-368 0,-3 4 0 0,1 5 0 0,-2-1 640 0,3 4 48 16,-3 3 16-16,0-3 0 0,0 1 224 0,-1 0 48 15,1-1 16-15,1 1 0 0,-1-4-240 0,0-2-48 16,0-3-16-16,2-5 0 0,0-3-240 0,2-5-32 15,0-8-16-15,0 0 0 0,0 0-16 0,7-6 0 16,0-6 0-16,2-2 0 0,0-5-128 0,0-3-48 0,1 0 0 0,0-3 0 16,1 0-64-16,0-3-16 15,0 2 0-15,2-2 0 0,-1 3 80 16,-1 3 16-16,4 2 0 0,1 2 0 0,-2 4-224 16,1 4 0-16,0 7-144 0,2 5 144 0,-3 5 0 0,1 2 0 0,0 5 0 0,0 3 0 15,-3 3 0-15,-1 2-304 0,-2 3 48 0,-1-1 0 31,-2-3-832-31,-1 1-144 0,-1 3-48 0,0-4-11600 16,0-2-2336-16</inkml:trace>
  <inkml:trace contextRef="#ctx0" brushRef="#br1" timeOffset="84720.23">3574 14565 24879 0,'-8'-9'2208'0,"8"9"-1760"0,-2-7-448 0,0 2 0 0,-1 0 2496 0,1-1 400 15,2 6 96-15,0 0 16 0,0 0-1984 16,-4 9-400-16,1 0-80 0,1 6-16 0,-2 4 112 15,0 6 32-15,-1 2 0 0,0 6 0 0,5 5-272 0,0 8-48 16,4 5-16-16,0 3 0 0,1 0-16 0,0 2 0 16,4 0 0-16,0-2 0 0,1 4-320 0,0-4 0 15,-1 0 0-15,-3-4 0 0,3-1 0 16,-1-9 0-16,1-1 0 0,-1-5 0 16,1-6-880-16,-2-7-192 0,-1-3-32 0,-3-3-10768 15,2-6-2144-15</inkml:trace>
  <inkml:trace contextRef="#ctx0" brushRef="#br1" timeOffset="85187.09">3376 15109 27647 0,'0'0'1216'0,"10"-2"256"0,0-4-1168 0,2 0-304 0,4-5 0 0,2 5 0 0,3-3 1408 0,3 0 208 15,4-3 48-15,2-5 16 0,2 1-864 16,1-5-176-16,-1-3-48 0,1-6 0 0,-5-4-144 0,1 3-48 15,0-2 0-15,-1 0 0 0,-2-4-128 0,-2 0-16 16,-3 1-16-16,0 2 0 0,-3 0 208 0,-2-2 64 16,-2 0 0-16,-3 1 0 0,0-1-160 0,-5 1-32 15,-1-3 0-15,-2 2 0 0,-3 2-80 0,-2 4-32 16,1 6 0-16,0 3 0 0,-2 4-208 16,1 6 0-16,-1 6-144 0,3 5 144 0,-5 7 0 0,0 9 0 15,0 10 0-15,0 5 160 0,1 6-160 16,0 7-192-16,0 2 32 0,1 7 16 0,-2 8 144 0,-1 5 0 15,-1 3 0-15,-2 6 0 0,0-3 0 0,-4 0 0 0,2-5 0 16,-3 0 0-16,0-4 240 0,2-6 80 0,1-4 0 16,1-8 16-16,0-3 272 0,1-8 48 0,1-7 16 0,3-6 0 15,3-6-304-15,-2-3-64 16,4-12-16-16,0 0 0 0,0 0-288 0,0-13 160 16,1-5-160-16,2-1 128 0,4-2-128 0,1-6 0 0,-1 0 0 15,5-1 0-15,2 4 0 0,1 3 0 0,2-1 0 0,-1 7 0 16,2 2 0-16,1 3-176 0,3 4 176 15,-1 4-128-15,2 6 128 0,1 4 0 0,2 1 0 0,-1 6-128 16,1 5-64-16,-2 2 0 0,-3-1 0 0,-2 4 0 16,-1-3-80-16,-1 3-32 0,-2 0 0 15,-1-3 0-15,-3-1-464 0,1 0-112 16,-3-1-16-16,-2-6 0 0,0-1-2464 16,-2-2-496-16</inkml:trace>
  <inkml:trace contextRef="#ctx0" brushRef="#br1" timeOffset="85490.05">4260 15129 34271 0,'0'0'1520'0,"8"-4"304"0,3-2-1456 0,-1 1-368 0,1-4 0 0,2 2 0 0,1 2 640 0,1-5 64 15,0-1 16-15,-2-2 0 0,1-3 192 0,0 0 48 16,-1 0 0-16,0-2 0 0,-2-1-496 0,-1 0-80 15,-1 0-32-15,0 0 0 0,-4 0 224 0,0 2 32 16,-2 3 16-16,-2 4 0 0,-1 1-112 0,0 9-32 0,-3-3 0 16,3 3 0-16,-5 7-112 0,0 4-32 15,0 5 0-15,1 3 0 0,0 2-336 0,3 7-240 16,2 1 48-16,2 3 0 0,2 3 192 16,1-2 0-16,3 0 0 0,0-3 0 0,0 3 0 0,1-2 0 0,0-7 0 0,3 0 0 15,2-2-352-15,1-6-32 16,0-3 0-16,2-2 0 15,1-6-1968-15,3-1-400 0,-2-6-64 0</inkml:trace>
  <inkml:trace contextRef="#ctx0" brushRef="#br1" timeOffset="86201.51">1589 17239 15663 0,'-17'-18'1392'0,"8"7"-1120"0,1-5-272 0,-5-1 0 0,-1-2 2576 0,-1-1 464 0,-2 1 96 0,-3 2 0 16,-2 0-1632-16,1 2-336 0,-2 3-64 0,1 1-16 15,0 3 64-15,0 2 0 0,0 3 0 0,3 6 0 16,1 3-512-16,-4 3-80 0,2 7-32 0,-1 4 0 16,0 5-400-16,2 4-128 0,0 8 0 0,1 3 0 15,0 3 272-15,3 0-48 0,1 4-16 0,2-2 0 0,0-1 96 16,3-6 16-16,5-1 0 15,3-4 0-15,4-2-32 0,2-7 0 0,2-2 0 0,2-6 0 16,1-3-32-16,3-8-16 0,2-1 0 0,4-8 0 0,3-3 0 0,1-8 0 16,0-3 0-16,1-6 0 0,3-4-48 0,-1-2-16 15,1-3 0-15,1 0 0 0,-3-3-176 0,-2 1 160 16,-2 0-160-16,-4 2 160 0,-1 0-160 0,-1 4 160 16,-5 2-160-16,0 4 160 0,-1 3-160 0,0 6 0 15,0 1 0-15,-1 8 0 0,-2 1 0 0,-6 4 0 16,9 8-144-16,2 6 144 0,0 4-320 0,0 5 64 15,2 2 0-15,-2 4 0 0,-1 6 112 0,0 0 144 16,1 1-208-16,-1-1 80 16,-1 1-256-16,2 0-64 0,-1-2 0 0,0-2 0 15,2-3-1392-15,1-2-272 0,-3-6-64 0,9 5-13312 0</inkml:trace>
  <inkml:trace contextRef="#ctx0" brushRef="#br1" timeOffset="86667.14">2005 16936 10127 0,'-3'9'896'0,"0"5"-704"0,2 4-192 0,0 2 0 16,0 5 5104-16,1 1 976 0,0 6 208 0,1 4 48 0,0 3-4720 16,-1 2-928-16,-1 2-192 0,-2-1-48 0,-4 2 208 0,0-3 48 15,0 0 0-15,-1-3 0 0,2-4 0 16,-2-3 16-16,3-5 0 0,1-2 0 0,-1-6-192 15,3-6-32-15,0-3-16 0,2-9 0 0,0 0-288 16,4-11-48-16,0 0-16 0,1-8 0 16,3-8 144-16,1-1 32 0,2-5 0 0,0-2 0 0,2-3-160 15,1-2-16-15,-1-2-128 0,2 1 192 0,2-2-64 16,-1 1 0-16,1 3-128 0,-1 3 192 0,1 2-64 0,1 6 0 16,-1 4-128-16,0 5 192 0,-3 5-192 0,4 8 0 15,-1 2 128-15,1 6-128 0,-1 3 0 0,-1 8 0 16,0 4 0-16,-1 3-160 0,-2 3-32 0,-2 5 0 15,-3 0 0-15,-3 2 0 0,-2 3 192 16,-3-2 0-16,-2 1 0 0,-2-2 0 0,0-3 0 0,2-2 0 16,-5-6 0-16,4-1 0 15,-1-7 144-15,3-4-144 0,1-7 192 0,0 0-192 0,0-7 208 0,1-4-64 16,3-6-16-16,-1-2 0 0,4-5-128 0,-2-2 160 16,2-4-160-16,4 4 160 0,0-5-160 0,1 3 0 15,0-1 0-15,4 5 0 0,-3-2 0 0,5 4 0 0,0 2 0 0,0 5 0 16,2 4 0-16,1 4 0 0,0 5-128 15,1 4 128-15,-1 5-208 0,1 3 16 16,-4 4 16-16,-2 2 0 16,1 5-288-16,-3 0-64 0,-3 4-16 0,-1 0 0 15,1-3-1824-15,-4-1-352 0,0 1-80 0</inkml:trace>
  <inkml:trace contextRef="#ctx0" brushRef="#br1" timeOffset="87118.73">3152 16799 20271 0,'0'0'896'0,"-3"-5"192"0,-4 0-880 0,0-3-208 0,-2 2 0 0,0-2 0 0,-1 2 3872 0,-2 5 736 16,2 2 128-16,-4 3 48 0,0 2-3328 0,-1 2-672 15,-2 4-128-15,-1 4-16 0,1 3-224 0,-1 4-32 16,-1 6-16-16,1 0 0 0,0 2-64 0,0 3-16 15,3-1 0-15,2 0 0 0,3-2-64 0,3-2-16 16,2-4 0-16,2-1 0 0,4-2-80 0,4-4 0 16,-1-3-128-16,4-5 192 0,1-2-192 0,1-6 0 15,1-3-192-15,2-3 192 0,1-3 0 0,1-2 304 16,2-6-48-16,-2-2 0 0,-1-2-48 0,1 0-16 16,-1 0 0-16,0 0 0 0,-2 0-64 0,-2-2 0 15,0 1-128-15,-2 1 192 0,-2-1-192 0,-1-1 176 16,-1 2-176-16,-2-1 160 0,-2 1-160 0,-1 1 0 15,-1 1 0-15,-1 2 0 0,-1-1 0 0,-1 3 0 0,-2 4 0 16,0-2 0-16,1 4-272 0,-3 1 64 0,0 2 16 16,1 2 0-16,-2-1-64 0,1 3-16 0,0-3 0 0,1 2 0 15,-1 1-48-15,1 0-16 0,0 0 0 16,1 1 0-16,-1 1-176 0,2-1-16 16,6-1-16-16,0 0 0 0,-5 3-496 15,5-3-112-15,-5 5 0 0,5-5-16 0,-2 9-2416 16,2-9-464-16</inkml:trace>
  <inkml:trace contextRef="#ctx0" brushRef="#br1" timeOffset="87417.88">3419 16615 33279 0,'0'0'1472'16,"0"7"320"-16,-2 2-1440 0,-1 0-352 0,1 3 0 0,-1 3 0 0,1 1 512 0,-3 5 48 15,-1-1 0-15,3 3 0 0,-1 2-32 0,-3-3 0 16,1 1 0-16,1 1 0 0,-1-2-32 0,2-3-16 16,0-1 0-16,1-4 0 0,2-3 144 0,1 2 16 15,0-8 16-15,0-5 0 0,0 0-16 0,0 0 0 16,8-4 0-16,2-2 0 0,-4-6-48 0,2-3-16 16,0-4 0-16,-1-3 0 0,1-1 0 0,0-3-16 15,-2 1 0-15,0-1 0 0,1 0-240 16,-2 0-32-16,-3 0-16 0,2 0 0 0,-1 0-96 0,-1 3-32 15,1 0 0-15,-3 7 0 0,1-1-144 0,1 3 0 0,1 0 0 16,0 5 0-16,-2 1-432 0,1 4 48 16,-2 4 0-16,0 0 0 15,0 0-1792-15,0 0-368 0,0 0-64 0,7 0-9936 0,0-1-1984 16</inkml:trace>
  <inkml:trace contextRef="#ctx0" brushRef="#br1" timeOffset="87794.2">3807 16293 29087 0,'0'0'1280'0,"-1"8"272"0,-1 2-1232 0,1 3-320 0,0-1 0 0,0 5 0 0,-2 2 896 0,1 5 112 15,-2-1 16-15,0 0 16 0,-1 2-144 0,0 0-16 16,0 0-16-16,-2 2 0 0,0-3-16 0,-1 2 0 16,3-3 0-16,-4-1 0 0,1-3-48 0,2-2-16 15,1-3 0-15,0-2 0 0,0-4-208 0,1 0-32 16,4-8-16-16,0 0 0 0,0 0-64 0,0 0-16 15,0 0 0-15,0-12 0 0,1-1-208 0,1-1-48 16,1 0-16-16,0-2 0 0,2-1-176 0,1 1 0 16,1-2 0-16,-1 1 128 0,3 2-128 0,-3 3 0 15,2 3 0-15,0-2 0 0,1 5 0 0,-1 4 0 0,0 2 0 16,1 1 0-16,0 0 0 0,2 4 0 16,1 4-144-16,-2-1 144 0,-2 4 0 0,0 0-128 15,0-1 128-15,0 3 0 0,-2 3-176 0,2-2 176 16,-5-2-160-16,3-1 160 0,-1 2-160 0,-2-2 160 0,1-3-160 0,0 1 160 15,1-4-416-15,0 1 16 0,-5-7 0 16,0 0 0 0,0 0-1920-16,7 1-384 0,0-4-80 0,2-3-13824 0</inkml:trace>
  <inkml:trace contextRef="#ctx0" brushRef="#br1" timeOffset="88020.75">4215 15730 24879 0,'-2'-13'1088'0,"0"3"256"0,-2 3-1088 0,1-2-256 0,-4 4 0 0,7 5 0 0,0 0 2464 0,0 0 432 15,-7 9 96-15,-2 5 16 0,0 3-1728 0,-1 6-320 16,-1 5-80-16,1 6-16 0,0 3-336 0,1 5-64 16,0 4-16-16,0 5 0 0,2 1 16 0,4-13 0 15,-1 5 0-15,2 3 0 0,2-3-80 0,2 2-32 16,2 3 0-16,1-7 0 0,0 0-176 0,3-1-48 15,0-7 0-15,-1-3 0 16,2-1-1024-16,0-3-192 0,0-7-64 0,-3-2 0 16,-1-1-2128-16,-1-8-432 0</inkml:trace>
  <inkml:trace contextRef="#ctx0" brushRef="#br1" timeOffset="88182.07">4019 16474 25791 0,'10'2'2304'0,"6"2"-1856"16,3 0-448-16,5 0 0 0,3-2 1088 0,3 2 128 0,2 1 32 0,2 2 0 31,-1-5-1792-31,2 1-352 0,0-3-80 0,0 0-16 0</inkml:trace>
  <inkml:trace contextRef="#ctx0" brushRef="#br1" timeOffset="89002.03">2269 18385 20271 0,'-5'-5'1792'0,"-3"-2"-1424"0,1 2-368 0,-1 0 0 0,0-1 3248 0,-1 5 576 16,-1 1 112-16,0 3 32 0,0 3-2816 0,0-1-544 16,-3 5-112-16,3-1-32 0,-2 5-288 0,1 1-176 15,0 2 192-15,-2 3-192 0,-1 2 0 0,1 1 0 0,3 2 0 0,0-2 0 16,0 1 0-16,2 2 160 0,2-3-160 0,2-2 128 16,1-3 64-16,3-2 16 0,2-2 0 0,1-2 0 15,4-6 160-15,-1-1 16 0,3-3 16 0,2-5 0 16,3-2 16-16,2-1 0 0,-2-3 0 0,3-4 0 15,0-1-80-15,0-2-16 0,-1-1 0 0,2-1 0 16,1-1-160-16,0 0-32 0,-4-4-128 0,0 3 192 0,1 0-192 16,-4-1 128-16,-1-2-128 0,-1-1 0 15,-1 1 144-15,-2 3-144 0,0 0 128 0,-1-3-128 0,-1 1 0 0,-1 3 0 16,0 3 128-16,-2 0-128 16,1 5 0-16,-2-3 0 0,2 1 0 0,-2 3 0 15,-1-1 0-15,1 3 0 0,0-2 0 0,1 2 0 0,0-3-144 16,0 3 144-16,1-2 0 0,0 2 0 0,2-3-208 15,0-1 64-15,0 2 16 0,2-3 0 0,-1 2 128 0,1-2-192 16,2-1 192-16,0-2-192 0,-1-1 192 0,2 0 0 16,3-3-144-16,2 0 144 0,0-3 0 0,1 0 0 15,-1 0-144-15,0 1 144 0,-1-5 0 0,0 4 0 16,0 0 0-16,0-1 0 0,-3 1 0 0,1 2 0 0,-1-4 0 0,-1 4 0 16,-2 0 0-16,0 4 0 15,-2-1 0-15,-2 3 0 0,2-1 0 0,-1 5 0 16,-2-2 0-16,-1 6 0 0,0-2 0 15,0 5 0-15,-2 4 128 0,0 0-128 0,0 0 128 0,0 0-128 0,-2 9 176 0,0 6-176 16,0 4 192-16,-1 8-64 16,1 3 0-16,1 7-128 0,-2 5 320 0,2 6-64 15,1 6 0-15,0 4 0 0,0 3 176 0,0 9 16 0,1 8 16 0,-2 0 0 16,-3 8-144-16,3-2-16 0,-3 1-16 0,-1 0 0 16,-3 3-288-16,-1-7 0 0,0-4 128 15,-1-5-128-15,0-6-208 0,0-4-112 0,0-7 0 0,1-5-16 16,4-10-1280-1,-3-5-256-15,-2-4-48 0,-2-9-16 0,1-6-1216 16,-2-8-240-16</inkml:trace>
  <inkml:trace contextRef="#ctx0" brushRef="#br1" timeOffset="89135.67">2424 18865 27759 0,'10'-11'1216'0,"-5"8"272"0,5-2-1184 0,1-3-304 0,-1 2 0 0,3-3 0 0,3 0 592 0,2-1 64 16,1-2 16-16,3-2 0 0,0-4-416 0,0 1-96 15,-2-5-16-15,10-11-13712 16</inkml:trace>
  <inkml:trace contextRef="#ctx0" brushRef="#br1" timeOffset="89549.55">3377 17418 35583 0,'0'0'1584'0,"-3"-7"320"16,0 1-1520-16,-3 3-384 0,-1-2 0 0,2-1 0 0,-2 4 0 0,-2 1 0 0,-3 1 0 0,1 1 0 15,-1 1 192-15,1 5-16 0,-2-2-16 0,1 6 0 16,-1-1-16-16,0 6 0 0,-1 3 0 0,3 2 0 16,-3 4 160-16,0 0 16 0,1 7 16 0,2 3 0 15,-1 2 208-15,3 5 32 0,3 5 16 0,2 3 0 0,2-1-192 16,2 5-32-16,1 2-16 0,3-2 0 16,1 1-352-16,1-2 128 0,2-1-128 0,-2-3 0 15,2-2 0-15,-1-7-128 0,0-1 0 0,3-6 0 16,-4-2-2640-16,2-6-528 15,-2-5-96-15</inkml:trace>
  <inkml:trace contextRef="#ctx0" brushRef="#br1" timeOffset="89856.59">3110 18209 24239 0,'0'0'1072'0,"0"0"224"0,6-5-1040 0,0-3-256 16,3 0 0-16,3 2 0 0,1-7 720 0,1-2 96 0,1-1 16 15,3-2 0-15,1-1 64 0,2 0 0 0,0-4 16 0,1-3 0 16,-2 2 272-16,-1-1 48 16,2 2 16-16,-4 1 0 0,0 3-480 0,-3 1-112 0,-1 4-16 15,-4 6 0-15,-1-3-256 0,-1 8-64 0,-7 3-16 16,0 0 0-16,5 6-112 0,-3 7-32 0,-2 4 0 0,-1 1 0 16,-1 6-160-16,-2 3 0 0,0 0 0 15,-1 1 0-15,0-3 0 0,0 2 0 16,0 0 0-16,1-1 0 0,0-4 0 15,1-3 0-15,2-3 128 0,2-2-128 0,2-3 128 0,1-4 0 0,-4-7 0 16,7 3 0-16,2-2 336 0,0-4 64 0,0-4 16 0,0-1 0 16,1-6-112-16,-1 0-32 0,0 0 0 0,-1-4 0 15,-2-2-208-15,-1 2-64 0,-1-1 0 0,-3 3 0 16,-2-2-128-16,-2 3 160 0,-2-2-160 0,0 2 160 0,-2 0-160 0,0 1 0 16,-2 2 0-16,-1 1 0 15,1 4-320-15,-4 0-32 0,2 3-16 0,0 1 0 16,-1-3-1728-16,2 4-336 15,1-1-80-15,-2-1-13776 0</inkml:trace>
  <inkml:trace contextRef="#ctx0" brushRef="#br1" timeOffset="90196.1">3736 17785 24879 0,'-4'17'2208'0,"3"-7"-1760"16,-2 0-448-16,1 4 0 0,-1 3 1584 0,-1 2 224 0,-2 5 48 0,1-1 16 15,-1 1-928-15,0 3-192 16,3-4-48-16,-5-2 0 0,0 0 144 0,2-4 32 16,1-1 0-16,0-2 0 0,1-2-16 0,0-4 0 15,4-8 0-15,0 0 0 0,0 0-160 0,0 0-16 16,-2-3-16-16,0-5 0 0,2-1-144 0,2-5-16 0,-1-2-16 0,1-1 0 16,1-4-176-16,0 0-48 15,0-1 0-15,2-2 0 0,2 1-64 0,0 1-16 0,1 1 0 16,1-2 0-16,0 3-192 0,0 1 0 0,0 1 128 15,1 1-128-15,0 2 0 0,1 4-192 0,1-2 48 0,-1 1 0 16,2 2-1152 0,1 1-240-16,0 2-32 0,-1 0-16 0,2-3-1392 15,-1 4-288-15,0-3-48 0,0 1-16 0</inkml:trace>
  <inkml:trace contextRef="#ctx0" brushRef="#br1" timeOffset="90438.43">4155 17478 32079 0,'0'0'1408'0,"-6"0"320"0,-2-1-1392 0,-1 1-336 0,1 0 0 0,-3 2 0 0,-1 2 1024 0,-2 4 144 15,0-2 32-15,0 4 0 0,-2-2-448 0,2 4-96 16,-1 1-16-16,-3 4 0 0,1 3-96 0,-1 2-32 16,0 2 0-16,2 4 0 0,2-3-144 0,1 4-48 15,3 2 0-15,-2-2 0 0,3 2-112 0,4-1-16 16,-1-3-16-16,2 1 0 0,2-4-176 0,2-2 0 15,3-3 0-15,1-2 0 0,1-3 0 0,0 0 0 0,4-5 0 16,0 1 0-16,1-3 0 0,2-1-256 16,0-3 48-16,4-3 0 15,3 0-320-15,0-3-64 16,2-3-16-16,1 1 0 0,0 0-2128 0,2-2-416 0,1 1-96 0,8-2-11024 0</inkml:trace>
  <inkml:trace contextRef="#ctx0" brushRef="#br1" timeOffset="90843.53">4252 17669 27583 0,'0'0'1216'0,"0"0"256"0,0 0-1168 0,-3 5-304 0,3-5 0 0,-2 7 0 0,-1 0 960 0,3-1 144 15,0 3 32-15,0-9 0 0,0 0-16 0,0 0 0 16,8 5 0-16,0-4 0 0,-1-3-80 0,1-2-16 16,1-4 0-16,1 1 0 0,0-6-176 0,1 1-32 15,1-5-16-15,1-1 0 0,-1 0-224 0,0 0-64 16,-3 2 0-16,-2-1 0 0,0 2-64 0,-2 0-32 16,-3 1 0-16,1 4 0 0,-2-2 32 0,-2 7 0 15,1 5 0-15,-7 0 0 0,0 3-448 0,-2 4 0 16,-1 7 0-16,-2 8 0 0,1 6 0 0,1 5 0 15,0 4 0-15,1 2 0 0,1 4 0 0,2 3 0 16,2 1 192-16,1-2-64 0,2 0-128 0,1-4 0 16,3-3 0-16,-1-1 0 0,3-4 0 15,-1-4 0-15,2-5 0 0,1-3 0 0,3-3-192 16,3-4 16-16,-1-6 16 0,2-1 0 16,2-8-240-16,0-5-48 0,4-2-16 0,1-6 0 15,2-7-1872-15,3 0-368 0,4-9-80 0</inkml:trace>
  <inkml:trace contextRef="#ctx0" brushRef="#br1" timeOffset="94691.33">10257 2383 7359 0,'-18'-17'656'0,"8"7"-528"0,-3 1-128 0,3-2 0 16,-2-2 1024-16,2 4 160 0,0 3 32 0,1-2 16 16,0 2-48-16,2-1-16 0,7 7 0 0,-8-3 0 15,8 3-208-15,0 0-64 0,0 0 0 0,0 0 0 16,0 0-192-16,0 0-32 0,0 0-16 0,0 0 0 15,0 0-384-15,10 1-80 0,2 1 0 0,2 3-16 16,2-1 128-16,4 1 16 0,1 3 16 0,7-3 0 16,4 3 112-16,3-1 32 0,2-4 0 0,5-3 0 15,5-1 64-15,0-5 16 0,3-1 0 0,-1 0 0 16,2-1-224-16,0 2-32 0,-2 4-16 0,5-2 0 0,2-1-80 16,-2 1-16-16,0 0 0 0,-1 1 0 0,-3-4 64 15,-2 3 0-15,0 2 0 0,-1 1 0 0,-2-2 48 0,1 3 16 16,-1 3 0-16,1-2 0 0,-6 1-160 0,0 0-32 15,0-4 0-15,-5 0 0 0,-3-1-128 0,-3 1 128 16,-2-1-128-16,-4 1 128 0,-3-1-128 0,-5 2 160 16,-1 0-160-16,-1 1 160 0,-1 0-160 0,-12 0 128 15,0 0-128-15,0 0 128 0,0 0-128 0,-4 12 0 16,-4-1 144-16,-3 0-144 0,-2 0 272 0,-5 1-16 16,-6 2 0-16,-3 2 0 0,-3 0 48 0,-3 0 0 15,0-1 0-15,-4 1 0 0,-3-5-96 0,0 4-16 16,-3 2 0-16,-1-1 0 0,0-2-48 0,-2 0-16 0,-1-1 0 15,-1 1 0-15,-6-3 0 0,2 0-128 0,1 1 192 16,2-3-64-16,-1-1-128 0,2-4 0 16,1-2 0-16,1 1 128 0,2-1-128 0,2 1 0 0,-1-3 144 15,1-3-144-15,0 1 0 0,5-2 0 16,5 0 0-16,-1-5 128 0,0-1-128 0,2-3 0 16,3 2 0-16,3-2 128 0,3-5-128 0,3 1 0 15,0-2 0-15,3-4 128 0,0-1-128 0,4 2 128 0,2 2-128 0,1-3 128 16,2-1-128-16,2 3 0 0,1 3 128 0,2 1-128 15,1 3 0-15,1 3 144 0,0 0-144 0,1 1 0 16,1 1 0-16,-2 9 0 0,0-8 0 0,0 8 0 16,0 0 0-16,0 0 0 0,0 0 0 0,0 0 0 15,11 4 0-15,-11-4 0 0,11 7-128 0,-1 3 128 16,0 0-128-16,2 4 128 0,-2 2 0 0,1 2-144 0,1 1 144 16,2 0 0-16,0 3 0 0,2 3-128 0,2-2 128 15,1 3 0-15,2 3 0 0,-1-2 0 0,2-2 0 0,0-3 0 16,3-2 0-16,1 0 0 0,2-3 0 0,3-5 0 15,-1 1 0-15,1-4 0 0,1 3 0 0,-2-5 0 16,-1 1 0-16,2-4 0 0,-2-1 0 0,0 1 144 16,2 1-144-16,-1-5 0 0,2-4 224 15,-1 1-64-15,-4-2-16 0,3 0 0 0,0-2-144 16,1 2 0-16,-3-1 0 0,0-4 0 0,-2 1 0 0,0-3 0 16,-3-1 0-16,-2 3 0 0,0-1 0 0,-1-1 0 15,-6 2 0-15,0-1 0 0,-1-2 128 0,-2 3-128 16,-2-4 0-16,-1 5 128 0,-2-1-128 0,-6 10 0 15,0 0 0-15,0 0 0 0,0 0 0 0,0 0 0 16,0 0 0-16,0 0 0 0,0 0 0 0,-3 13 0 16,0-2-144-16,-2 4 144 0,-2 1 0 0,-2 1-128 15,-2 2 128-15,-2 0 0 0,-1 1 0 0,0 0 0 16,-2 2 0-16,-2-1 0 0,-3 2 0 0,-1-3 0 16,-3-2 0-16,-3-1 0 0,-2-3 0 0,-2 1 0 0,2-4 0 0,-3-1 0 15,-4-3 0-15,0-1 224 0,-1-2-64 0,1 1-16 16,1-1-144-16,1-2 192 0,-3-7-192 0,1 4 192 15,-1-1-192-15,1-1 160 0,-1-2-160 0,2-4 160 16,3 1-160-16,2-3 0 0,1 0 0 0,2-1 128 16,1-4-128-16,3-2 0 0,0-3 144 0,2 1-144 15,1-3 0-15,0 0 128 0,0 0-128 0,3-3 0 16,3-2 0-16,0 0 144 0,-1 1-144 16,5-3 0-16,2-3 0 0,3 6 0 0,0 1 0 0,4 5 0 0,-1 2 0 15,2 0 0-15,1 5 0 0,1 2 0 0,2 3 0 0,1 4 0 16,-4 5 0-16,0 0 0 0,0 0-160 0,10 7 160 15,0 0-160-15,0 6 160 0,0 2-160 0,3 4 160 16,0 4-160-16,2 5 160 0,0 1 0 16,3 2 0-16,1 2-128 0,2 1 128 0,0 2 0 0,2 1 0 15,1-2-160-15,0 3 160 0,1 2 0 0,1-3 0 16,2-3 0-16,1-2 0 0,2-2-128 16,2-3 128-16,0 1 0 0,1-3 0 0,1 0 0 0,0-4 0 15,1-3 0-15,1-2 0 0,0-2 0 0,2-5 0 16,-2 0 0-16,2-4 128 0,1-1-128 15,0-3 0-15,2-2 144 0,0-1-144 0,0-2 128 0,-1-5-128 16,-2 1 128-16,1-2-128 0,-2-1 0 0,-1-2 0 16,-1-4 0-16,1 3 128 0,-1 0-128 0,-2 0 0 15,-2-2 128-15,0 1-128 16,0-2 0-16,-3 3 0 0,-2 0 0 0,-2 2 128 0,-2-1-128 16,-3-1 0-16,-2 1 0 0,-3 3 0 0,-1-1 0 15,-2 4 0-15,-3 0 0 0,-9 7 128 0,0 0-128 0,0 0 0 16,5-9 0-16,-5 9 0 0,0 0 0 0,0 0 0 0,-11 2 0 15,0 3-128-15,-2 3 128 0,-2-2 0 16,-3 4 0-16,-1-2-128 0,-2 2 128 0,-2-2 0 0,-3 2 0 0,0-2 0 16,-1 2 0-16,-4-5 0 0,0-1 0 0,-2 2 0 15,-6 0 0-15,1-1 0 0,0 2 0 0,-1-2 0 16,-1-1 0-16,1 1 0 0,-4 1 0 0,1-2 0 16,-1-1 0-16,2-1 0 0,1-1 0 0,0-2 128 15,-2-1-128-15,1-1 0 0,1-2 0 0,1-1 0 16,1-1 0-16,1 1 0 0,2-4 0 0,2 2 128 0,-3-2-128 15,3 0 0-15,0 0 0 0,0-4 128 16,1-2-128-16,3 0 0 0,2-1 0 16,2-2 128-16,-1-4-128 0,4 0 0 0,0-3 0 0,3 2 0 0,2 1 0 0,3-4 128 15,2 2-128-15,3-6 0 0,5 1 0 0,0 4 0 16,3-1 0-16,1 3 0 0,2 3 0 0,3 2 0 16,2 1 0-16,2 3 0 0,-2 2 0 0,4 4 0 15,1-1 0-15,1 5 0 0,0 0 0 16,2 1-128-16,-1 1 128 0,1 6 0 0,-1 4 0 0,1 2-160 15,-1 3 160-15,2 2 0 0,0-2-128 0,2 5 128 16,0 2 0-16,1 4 0 0,-1 0-128 0,3 1 128 16,0 3 0-16,1-3 0 0,1 1 0 0,1-1 0 15,2-6 0-15,-2 3 0 0,1-1 0 0,0 1-128 0,0 1 128 16,2-3 0-16,-1-2 0 0,4-5 0 0,0 1 0 0,1 0 0 16,-2-6 0-16,3 1 0 0,-1-4 0 0,3-3 0 15,-4-1 0-15,4-1 0 0,-1-7 0 16,0 3 0-16,2 1 0 0,-2-5 0 0,0 2 0 0,-1-2 0 15,2 1 0-15,0-1 128 0,2-3-128 16,-4-2 0-16,-4 1 0 0,0 2 0 0,1-5 0 16,-1 1 0-16,-2 0 0 0,0 0 128 0,-1-2-128 15,-2 3 0-15,-2-4 0 0,-1 3 0 0,-1-2 128 0,-3 2-128 16,-3 3 0-16,-1 1 0 0,-2 2 0 16,-3 6 0-16,-7 3 0 0,0 0 0 0,0 0 0 0,0 0 0 15,0 0 0-15,0 0 0 0,0 0-128 0,-8 14 128 16,-5-2 0-16,-1 4-128 0,-1 0 128 0,-3 3 0 15,-4 4 0-15,-1-3 0 0,-1 1 0 0,-4-2 0 16,-2-1 0-16,-1 1 0 0,-1 0 0 0,-2-1 0 0,-3-3 0 0,-1 0 0 16,-3-4 0-16,-1 1 0 0,2 1 0 0,-2-3 0 15,-1 1 0-15,-1-2 0 0,1 1 0 0,1 0 0 16,0-3 0-16,-1-6 0 0,-3-2 0 0,2 0 128 16,1-2-128-16,1-3 0 0,0-2 0 0,1 2 0 15,2-5 0-15,0 1 0 0,1 1 0 0,0-2 0 16,3-4 128-16,-1-1-128 0,3-1 0 0,1-2 0 15,0-4 0-15,2 0 0 0,1 1 0 0,2-2 128 16,2 1-128-16,3-2 0 0,-1-6 0 0,4 3 0 16,2 0 0-16,2-1 0 0,4 4 0 0,-1 2 0 0,2 2 0 15,3 6 0-15,1 4 0 0,3 2 0 16,3 9 0-16,0 0 0 0,0 0 0 0,0 0 0 16,0 0 0-16,0 0-160 0,0 0 160 0,12 14-160 0,0 1 160 15,1 3-160-15,-1 0 160 0,3 1 0 0,1 4 0 0,2 2 0 16,1-1 0-16,1 4 0 0,2 0 0 0,-1 1-128 15,3-6 128-15,2 1 0 0,-1-1 0 16,2 0 0-16,0 3 0 0,3-6 0 0,2-2 0 0,1-4 0 16,0 0 0-16,1-3 0 0,2-1 0 0,-1-1 0 15,0 0 0-15,2 0 0 0,2-5 0 0,3 0 0 16,1-4 0-16,0 0 0 0,-1-2 0 16,0 1 0-16,0 0 0 0,1 1 128 0,-4 1-128 0,-3 0 0 15,-1 1 0-15,-2-2 0 0,-4 0 0 0,0 3 128 16,-5 0-128-16,1 1 0 0,-6 0 0 0,-2 3 0 0,-3 0 0 15,-2-2 0-15,-4 2 0 0,-8-7 0 0,5 9 0 16,-5-9 0-16,-2 12 0 0,2-12-128 0,-5 10 128 16,-2 0 0-16,-4-1 0 0,0-1-128 0,-2-6-64 15,-2 1 0-15,0-2 0 0,-2-1 0 16,1 0-352-16,-2 0-80 16,-1 0-16-16,1-1 0 0,-1-2 208 0,1 2 48 0,-1 0 0 0,1-1 0 0,1 1 224 0,-1-2 160 15,0 0-192-15,0 0 192 0,0 2-144 0,-2-2 144 16,2 2 0-16,-1-2-144 0,0 2 144 0,0 0 0 15,-3 0 0-15,0-3 0 0,-5-1 0 0,0 1 0 16,-1-4 0-16,-1 3 128 0,0 0-128 0,-2-2 0 0,-2-1 0 16,-1 5 0-16,2 1 0 0,-1-3 0 0,-1 0 0 15,-2 1 0-15,-1-3 0 0,4 0 128 0,3 2-128 0,-1-4 0 16,1 1 0-16,2 2 144 0,2-3-144 16,2 3 0-16,3-2 0 0,1 3 0 0,4-1 0 15,2-1 0-15,3 3 0 0,0 2 0 0,11 2 0 0,0 0 0 16,-7 0 192-16,7 0-192 0,0 0 192 15,0 0-192-15,0 0 256 0,9 7-64 0,3 2-16 16,5-2 0-16,4-1-176 0,5-1 160 0,2 3-160 0,4 1 160 16,2-4-160-16,5 0 160 0,2 0-160 0,4-4 160 15,-2-1-160-15,3 0 128 0,1 0-128 0,0 0 128 16,0-1-128-16,0 1 0 0,1 0 0 0,-1-4 128 16,-1-4-128-16,1 2 0 0,0-4 0 0,-1 2 128 15,-2-2-128-15,-1 3 0 0,-2-5 0 0,-3 4 128 16,3 0-128-16,-3 1 0 0,-3-4 0 0,-1 2 0 15,-7-1 0-15,-1 3 0 0,-4 1 0 0,-5 1 0 16,-3 0 0-16,-2-3 0 0,-5 3 128 0,-7 5-128 0,0 0 0 0,0 0 128 16,-9-2-128-16,-5-1 128 0,-1 1-128 15,-9 0 0-15,-6-2 0 0,-9 3 0 0,-1-1 0 16,-3 0 128-16,-4 1-128 0,-3 0 0 0,-2 0 0 0,-2-2 0 16,-2-2 128-16,1 1-128 0,-1-1 0 0,0 0 0 15,-1-4 0-15,2 4 0 0,1 1 0 0,2-1 0 16,0 2 0-16,4 2 0 0,2 0 0 0,5 1 128 15,3 1-128-15,5 2 0 0,3-1 0 0,3 2 0 16,4-3 0-16,5 2 0 0,3-2 0 0,5 2 0 16,10-3 0-16,0 0 0 0,0 0 0 0,0 0 0 15,15 4 0-15,9 1 0 0,8-8 0 0,5 2 0 0,9 0 176 16,6-3-176-16,5-1 128 0,4-2-128 0,-1 1 0 16,6 2 0-16,3-3 0 0,-1-1 0 0,-2-2 0 15,0 1 0-15,1 0 0 0,-4 0 128 0,-2-1-128 0,-2 2 0 16,-6-2 0-16,-5 5 0 0,-7 1 0 0,-8 3 0 15,-8 1 0-15,-7 1 0 0,-8 3 0 0,-10-4 0 16,0 0 0-16,-6 11 0 0,-10-2 0 0,-10 4-160 16,-11 2 160-16,-6 1 0 0,-8-2 0 0,-6 1 0 15,-8-1-256-15,-5 2 0 0,-6 3-16 0,-5 5 0 32,-6 3-2000-32,-3 4-400 0,-40 13-80 0,10-2 0 0</inkml:trace>
  <inkml:trace contextRef="#ctx0" brushRef="#br1" timeOffset="110428.65">7899 7802 9615 0,'10'-12'416'0,"-2"7"96"0,0 0-512 0,1-2 0 0,2 2 0 0,-1 3 0 15,1-6 448-15,1 2 0 0,-1 1-16 0,-1-3 0 16,3 2-160-16,-2 2-16 0,0-3-16 0,-1 2 0 16,-1 0-240-16,-1 1 0 0,1-2 0 0,-9 6 0 15,5-6 128-15,-5 6-128 0,0 0 0 0,4-7 0 16,-4 7 432-16,3-10-16 0,-3 10 0 0,-1-9 0 16,-5-1 272-16,0 3 48 0,-4-4 16 0,0 4 0 15,0-1-304-15,-2 0-48 0,-3-3-16 0,-3 3 0 0,-1-2 32 0,-5 4 0 16,-4-4 0-16,-1 3 0 15,-4 0-96-15,-3 2 0 0,-2 0-16 0,0-3 0 0,2 0-112 0,-1 2-32 16,0-2 0-16,1 3 0 0,-3-2-160 0,1 2 0 16,0 1 144-16,-5 1-144 0,-5 1 0 0,-3-2 128 15,0-1-128-15,3 0 0 0,2-4 0 0,3 4 0 16,-1 3 0-16,-1 0 0 0,-2-2 0 0,-4 0 0 16,-3 7 0-16,-1-3 0 0,-5-4 0 0,4-1 128 15,0 1-128-15,3 2 0 0,2 0 0 0,-1 2 0 0,3-1 0 0,-3 1 0 16,-4 3 0-16,-2-2 0 15,2 0 0-15,0-1 0 0,4-2 0 0,0 2 0 0,0 2 0 16,3 2-128-16,0 2 128 0,-3 2 0 0,-3-1 0 16,-1 2 0-16,-2-4 0 0,3 2 0 0,1-1 0 15,2-1 0-15,4 4 0 0,2-1 0 0,2 2 0 0,2-1 0 16,-3 4 0-16,2-3-128 0,-1 0 128 0,0 1 0 16,1 1 0-16,3 3-128 0,3 0 128 0,2 3 0 15,2-1 0-15,4 0 0 0,-3 1 0 0,4 0 0 16,2-2 0-16,0 2 0 0,2 1 0 0,1 2-128 15,0 3 128-15,2 3 0 0,-1-3 0 0,0 1 0 16,2-1 0-16,-1 0 0 0,3 4 0 0,4-3-128 16,1 0 128-16,2-2 0 0,0 0 0 0,3 2-128 15,0 1 128-15,2 3 0 0,0-3 0 0,3 2 0 16,1-3 0-16,2 1 0 0,2 0 0 0,0 3 0 16,2-1 0-16,2 1 0 0,1-3 128 0,0 0-128 0,2 0 0 0,0 2 0 15,1-4 0-15,3 2 128 0,2-1-128 0,3-4 128 16,2 1-128-16,-1 3 128 0,-1 1-128 0,1 0 176 15,2-1-176-15,-1-1 192 0,0 1-192 0,2-3 160 16,3-2-160-16,1 3 160 0,0 2-16 0,2-2 0 16,2 0 0-16,1 1 0 0,3-2 48 0,1-1 16 15,3-1 0-15,3-1 0 0,2-2-208 0,-1 1 0 16,-3 0 0-16,2-3 0 0,1-1 160 0,1 1-160 16,1 1 160-16,3-4-160 0,2 0 224 0,6 1-48 15,2-2-16-15,1-1 0 0,0 4-160 0,0-6 0 0,1-2 0 16,0 1 0-16,1-5 0 0,4-2 0 15,3 0 192-15,2 0-64 0,-2-1-128 0,-1-2 160 0,2-2-160 16,-4-1 160-16,0-2-160 0,2-2 128 16,6 2-128-16,1-4 128 0,-3-1-128 0,-3-2 160 0,-1-3-160 0,-2-2 160 15,-1-3 16-15,3-1 0 0,3-6 0 0,-3-1 0 16,-2-8 144-16,-6-1 16 0,-3-3 16 0,-6-1 0 16,-3 1 144-16,-3-5 16 0,-3-4 16 0,-2-2 0 15,-2 2 0-15,-5-2 0 0,-3-4 0 0,-6-1 0 16,-8 1-96-16,-5 0-32 0,-5-2 0 0,-3 0 0 15,-2 4 48-15,-6 2 0 0,-7 2 0 0,-3 1 0 16,-5-1-96-16,-7 5-16 0,-4 0 0 0,-4 6 0 16,-4 2-336-16,-6 2 0 0,-6 2 0 0,-10 5 0 31,-12 6-320-31,-5 5-128 0,-7 2-16 0,-6 8-9600 0,-3 8-1920 0</inkml:trace>
  <inkml:trace contextRef="#ctx0" brushRef="#br1" timeOffset="117217.88">7141 8166 6447 0,'8'-17'576'0,"-3"9"-576"0,0-6 0 0,4 2 0 0,-2 3 1088 0,4 0 128 15,3 2 0-15,1 2 16 0,0-4-656 0,3 4-144 16,2-4-32-16,1 1 0 0,0-2-208 0,3 1-32 16,1 0-16-16,-4 0 0 0,-2 0-144 0,-2 1 0 15,-3-1 0-15,-2 1 0 0,0 2 0 0,-3-2 0 16,-3 3 0-16,-6 5 0 0,5-5 0 0,-5 5 0 15,0 0 0-15,4-13 0 0,-4 3 448 0,0 1 64 16,0 9 16-16,-4-11 0 0,-1 2-96 0,-1-3-32 16,1 2 0-16,-4-1 0 0,-1-2 96 0,-2 2 16 0,-1-5 0 0,-2 2 0 15,-4 0-32-15,-1 2 0 0,-3 0 0 0,0-3 0 16,-1 1-144-16,-2 0-16 0,-1 0-16 0,-3-1 0 16,0-1-96-16,-1 0-16 15,1 2 0-15,-3 3 0 0,-2-1-48 0,1 1-16 0,-2-1 0 0,-4-2 0 16,-7-1-128-16,0 1 160 0,0-1-160 0,0 2 160 15,-2-2 0-15,2-1 0 0,3 1 0 0,-1 3 0 16,0 1-160-16,-1 0 0 0,0 3 144 0,-2 1-144 16,-6 3 0-16,1 0 0 0,0 3 0 0,0-2 0 15,3 2 0-15,-1 2 0 0,0 3 0 0,1 4 0 16,-2 1 0-16,-2-2 0 0,-5 3 0 0,2-1 0 0,-2 3 0 16,4-1 0-16,1 2 0 0,2 2 0 15,1 4 0-15,0 0 0 0,1-1 0 0,0 1-128 0,-1 4 128 0,2-1 0 16,-1-1 0-16,4 2 0 0,2 1 0 0,3 2 0 15,3 3 0-15,0-2-128 0,-2 2 128 0,5 1 0 16,4 0 0-16,1 1-128 0,-1 2 128 0,2-1 0 16,1-1 0-16,1 2 0 0,6 0 0 0,2 1 0 15,1 2 0-15,1-1 0 0,6-3 0 0,2 0 0 16,3 3 0-16,3 0 0 0,3-1 0 0,4 2 144 16,2 0-16-16,4 1-128 0,3 1 176 0,4-1-176 15,2 0 160-15,5 1-160 0,5 0 128 0,2-1-128 16,-1-2 0-16,3 0 144 0,3 0-144 0,2-1 0 15,3 0 0-15,2 1 0 0,3-4 0 0,4 1 0 16,5 1 144-16,4-2-144 0,0-9 128 0,4 1-128 16,-1 2 160-16,0-5-160 0,2-2 128 0,6-2-128 0,2-3 0 15,3 0 144-15,-1-3-144 0,-2-5 0 0,-1-1 144 0,2-2-144 16,2-2 128-16,1-1-128 0,0-2 160 0,-2 1-160 16,-3-7 304-16,-2 0-48 0,-2-1 0 0,2 0 0 15,1-4 64-15,1-2 16 0,0-1 0 0,-2-1 0 16,-4-2-32-16,-4-1-16 0,-2 2 0 0,-3-1 0 15,2-1-80-15,-1-1-16 0,0-3 0 0,-2-1 0 16,-4-2-64-16,-4-3 0 0,-2 3-128 0,-4-1 192 16,-5 1-64-16,-5 0-128 0,0-4 176 0,-3 2-176 15,-3-1 176-15,-3 1-176 0,-3-2 160 0,-1 0-160 16,-3-3 176-16,-4-1-176 0,-2 3 192 0,-5-3-192 16,-6-2 240-16,-1 2-64 0,-6 0-16 0,-1 0 0 15,0-1-160-15,-5 1 0 0,-2-3 0 0,-2 0 0 16,-1 0-160-16,-2-2 160 0,-2 4 0 0,-3 0-144 0,-3-1 144 0,-2 1 0 15,0 2 0-15,-5 2 0 0,-6 2 0 0,-3-1-128 16,-1-1 128-16,0 3 0 0,-1 2 0 0,-2-1 0 16,-1 2 0-16,1-1 0 0,-4 3 0 0,-3 2-160 15,-5 4 160-15,-2 1-160 0,-2-4 160 0,1 4 0 16,0 4 0-16,2 4 0 0,-2 0 0 0,-2 4 0 16,-4-2-192-16,1 4 64 0,0 2 128 0,4 0 0 15,3 2 0-15,2 2 0 0,0 2 0 0,0 2-128 16,-4 4 128-16,3 0 0 0,1-3 0 0,3 3 0 15,2 1 0-15,4 4-128 0,-1 3 128 0,5 4 0 16,1 3-144-16,3-1 144 0,-6 3 0 0,3 0 0 0,1 3-144 0,1-2 144 16,3 3 0-16,2 1 0 0,6-3 0 0,2 3 0 15,4 1-144-15,1 1 144 0,3 3 0 16,3 0-144-16,0 1 144 0,7 4 0 0,2 0-144 16,3 0 144-16,1 0 0 0,4-3-144 0,2-2 144 0,3 2 0 15,2 6-176-15,4-3 176 0,6-4-160 0,2 1 160 16,3 2-128-16,4 0 128 0,2-1 0 0,5 1-144 15,3-2 144-15,5-2 0 0,5 1 0 0,5-2 0 16,2-3 0-16,1-3 0 0,-2 1 0 0,5-1 0 16,5-3 0-16,1 2 0 0,2 2 128 0,7-4-128 15,4-3 0-15,-1-1 0 0,-3-4 0 0,-1 0 0 16,2-3 0-16,2-3 0 0,1-2 0 0,5 1 0 16,-2-2 0-16,0 0 0 0,-3-5 0 0,-2-2 0 15,-3-6 0-15,3-1 0 0,3 1 0 0,-1-6 128 16,1-1-128-16,-5-4 0 0,-4-2 128 0,-3 0-128 15,-4-2 0-15,0-2 144 0,2-3-144 0,0-3 0 16,-3 2 256-16,-2-6-48 0,-7-3-16 0,-4 1 0 0,-4-1 16 16,-3-1 0-16,-4-2 0 0,-3 0 0 0,-5-3 32 0,-2-3 0 15,-4 3 0-15,-3-2 0 0,-5-4-32 0,-4 2 0 16,-3-3 0-16,-3 3 0 0,-3-1 32 0,-4 1 0 16,-3-1 0-16,-3-1 0 0,-2-2-112 15,-3 1 0-15,-2-5-128 0,-6 3 192 0,-3 2-192 0,-3 0 0 16,-2 4 0-16,-8-1 0 0,-6 1 0 0,-3 1-128 15,-3-3 128-15,0 2 0 0,-4 1-176 0,0 3 176 16,-4 0-160-16,-6 6 160 0,-9 3-144 0,-3 5 144 16,-3-3-128-16,2 6 128 0,-2 3 0 0,-3 5-160 15,-6 8 160-15,-1 0 0 0,1-4-128 0,3 9 128 16,2 6 0-16,-1 6 0 0,-2 7-176 0,1 6 176 0,0 2-160 16,5 7 160-16,3 7-384 0,0 8 0 0,-1 7 16 0,-3 9 0 31,-1 5-1616-31,0 6-336 0</inkml:trace>
  <inkml:trace contextRef="#ctx0" brushRef="#br1" timeOffset="-181749.79">16429 4427 10191 0,'-14'-4'448'0,"5"2"96"0,-1 1-544 0,1-1 0 0,-1-3 0 0,1 2 0 0,0 0 752 0,0 1 32 15,9 2 16-15,-8-1 0 0,-1-2-240 0,9 3-48 16,-8-5-16-16,8 5 0 0,0 0-112 0,0 0 0 16,0 0-16-16,0 0 0 0,14-1 64 0,4-1 16 15,3 1 0-15,6 2 0 0,5 1 64 0,6 0 32 16,1 3 0-16,10-1 0 0,9 1-224 0,5-1-64 15,4 0 0-15,4-3 0 0,2 0 0 0,3 1-16 16,1-1 0-16,7 0 0 0,6-1-64 0,3-1-16 16,1 0 0-16,2-1 0 0,0 2 32 0,2-1 0 15,5-5 0-15,-1 2 0 0,-3 0-192 0,3 3 192 16,1 0-192-16,0-2 192 0,1-7-192 0,-1 6 160 16,-3 0-160-16,1-2 160 0,-1 0-160 0,-2 1 160 15,-5-2-160-15,-3 3 160 0,-2 3-160 0,-2 0 0 16,-2 0 144-16,-5-2-144 0,-7-1 0 0,-4 2 128 0,-7 2-128 15,-2 2 0-15,-4-1 0 0,-5 2 0 0,-5 0 0 0,-4-2 128 16,-5 1-128-16,-6 1 0 0,-4 2 0 0,-7-4 128 16,-7 2 32-16,-12-3 16 0,0 0 0 0,0 0 0 15,0 0-176-15,-9 10 192 0,-7 0-192 16,-8-4 192-16,-5 2 48 0,-10-4 16 0,-5-3 0 0,-8 0 0 16,-5-1-256-16,-8 0 128 0,-9 2-128 0,-4-2 0 15,-5-3 128-15,-4 1-128 0,-2-6 0 0,-4 4 0 16,-7 2 256-16,-4-1-64 0,-4 1 0 0,-2-4 0 15,-2 3 0-15,-4 0-16 0,-3-1 0 0,2 2 0 16,2-5-176-16,2 4 128 0,-3-1-128 0,4 1 128 16,4-1-128-16,3 3 0 0,0-1 144 0,4 0-144 15,5-3 0-15,3 3 128 0,6-2-128 0,4 1 0 16,7-2 0-16,2 1 0 0,6 2 0 0,6-2 128 16,5-3-128-16,6 0 0 0,7 2 0 0,5-1 128 0,6 1-128 0,3 2 0 15,7-2 0-15,4 0 0 0,5 1 0 0,5 2 128 16,9 2-128-16,0 0 0 0,0 0 0 0,6-11 0 15,5 6 0-15,8 1 128 0,5 1-128 0,11 1 0 16,6 0 0-16,9 1 0 0,8-1 0 0,10 1 0 16,6-3 0-16,4 3-128 0,2 1 128 0,7 0 0 15,6 0 0-15,5 0 0 0,2-4 0 0,6 3 0 16,3 3 0-16,3-2 0 0,2-1 0 0,0 1 0 16,0 3 0-16,4-2 0 0,4 2 0 0,1 0 0 0,-3 2 0 15,0-1 0-15,2-1 0 0,-2 1 0 0,-4-2 0 16,-2 3 0-16,-2 0 0 0,1-2 0 0,-1-1 0 15,-5 2 0-15,-8 3 0 0,-4-4 0 0,-3 0 0 16,-6-1 0-16,-5 2 0 0,-7 0 0 0,-8-3 0 0,-5 3 128 16,-7 3-128-16,-6 0 0 0,-9-2 0 0,-6 3 0 15,-8-4 0-15,-8-1 0 0,-5 0 128 0,-12-3-128 16,0 0 176-16,0 0-48 0,0 0 0 0,-21 5 0 16,-7 0 128-16,-10-4 32 0,-9-1 0 0,-10-1 0 15,-9-1-288-15,-9 2 0 0,-10 0 0 0,-7-3 0 16,-8-3 128-16,-7 2-128 0,-10 1 0 0,-4-3 0 15,-3 0 0-15,-8 1 128 0,-6 2-128 0,-4-2 0 16,-7 0 0-16,-1 1 0 0,-2 0 0 0,6 2 0 16,6-2 0-16,1 3 0 0,3 1 0 0,9-2 0 15,6 1 0-15,9 1 0 0,2 1 0 0,8-1 0 0,4 0 128 16,11-1-128-16,8 1 0 0,9 0 0 0,9 0 0 0,5 0 0 16,8 0 0-16,10 0 0 0,8 0 128 15,9 0-128-15,7 0 0 0,6 0 0 0,8 0 160 0,0 0-160 16,0 0 128-16,23-1-128 0,10 0 0 0,13-5 0 15,11 0 0-15,13 2 0 0,9 0 0 0,16-2 0 16,16 0-224-16,7 3 80 0,6 1 144 0,11-3 0 16,7-2 0-16,2 6 0 0,-2 1 0 0,6 0 0 15,3 0 0-15,2 0 128 0,-1 1-128 0,0-1 0 16,-1 2 0-16,-1 0 0 0,2 2 0 0,-6 2 0 16,-6-2 0-16,-2 1-192 0,-5 1 192 0,-5 0 0 15,-8 0 160-15,-7 2-160 0,-6-3 0 0,-8 1 0 0,-6-1 0 0,-9-1 0 16,-8 0 0-16,-10 5 0 0,-11-2 0 0,-7 1 0 15,-7-1 0-15,-8-3 0 0,-13 1 0 0,-5 3 0 16,-8-2 0-16,-7-6 0 0,-7 9 0 16,-10-4 0-16,-11 2 0 0,-13-1 0 0,-11-2 0 15,-13-2 0-15,-9 3 0 0,-12 2 0 0,-11-5 0 0,-11 1 0 16,-13-3 0-16,-13 1 0 0,-11 0 0 0,-12 2 0 16,-9 1-160-16,-4 1 160 0,-5-3-128 0,-4 1 128 15,-4 2-192-15,-1 4 64 0,3 0 0 0,10 4 0 16,9 3-192-16,7 3-48 0,1 1 0 0,15 10 0 31,8-2-1616-31,-2 5-320 0</inkml:trace>
  <inkml:trace contextRef="#ctx0" brushRef="#br1" timeOffset="-169305.37">11233 2528 4607 0,'48'0'400'0,"-11"1"-400"0,5 1 0 0,9 1 0 0,4-1 576 0,3 2 48 15,2-2 0-15,0-1 0 0,-2-1-304 0,0 2-64 16,2 2-16-16,2 0 0 15,2 1 128-15,2-2 16 0,0-2 16 0,-1-1 0 0,-1-1-64 0,-1 1-16 16,-1 0 0-16,3 0 0 0,1 0-48 0,2-3-16 16,0-2 0-16,-2 2 0 0,-3 1-64 0,-2 1-32 15,-3 1 0-15,2 0 0 0,0 0-160 0,2 0 128 16,0 0-128-16,-1-2 128 0,-2 0-128 0,-2 1 0 16,-1 1 0-16,-1 0 0 0,-1 0 144 0,1 0-144 15,3-2 160-15,-2 0-160 0,-1-1 0 0,-4 1 0 16,-4-1 0-16,-3 2 0 0,1-2 0 0,-3 1 0 15,-4-2 0-15,-1 1 0 0,-3 2 0 0,0 0 192 0,-1 0-16 16,-2-1-16-16,-4 2-160 0,-3 0 160 16,1-1-160-16,-6 1 160 0,-2 0 16 0,-3 1 0 0,-3 1 0 15,-11-2 0-15,10 0 64 0,-10 0 16 0,0 0 0 0,0 0 0 16,0 0-16-16,0 0 0 0,0 0 0 0,0 0 0 16,0 0-112-16,-10 5 0 0,-4 1-128 0,-2-2 192 15,-3 1-32-15,-3 1-16 0,-3-2 0 0,-2 1 0 16,-2-1-144-16,-2 1 0 0,-2-1 0 0,-1-2 128 15,-3 1-128-15,0 1 0 0,-1 2 0 0,-5-1 0 16,-6-1 0-16,-1 1 128 0,-5 1-128 0,-1-2 0 16,-6 1 0-16,1 2 128 0,0-3-128 0,1-1 0 15,-2 6 0-15,-4-2 0 0,-3 0 0 0,-1 1 0 16,0-6 0-16,1 0 0 0,1 3 0 0,-1 1 0 16,1-1 0-16,-4-4 0 0,-1 2 0 0,1-2 0 15,1 2 0-15,3 2 0 0,-1-5 128 0,0 1-128 16,-1-1 160-16,1 0 0 0,-1-1 0 0,1-4 0 0,3-2-160 0,1 2 0 15,0-1 0-15,0 3 0 0,-1 2 128 0,-2-1-128 16,2-3 128-16,1-2-128 0,2 3 128 0,4 1-128 16,0-1 0-16,1-1 128 0,-3 3-128 0,1 0 0 15,-1-1 0-15,4 1 0 0,1-3 0 16,4 0 0-16,2 0 0 0,4 2 128 0,3-1-128 0,4-1 0 16,1 1 0-16,2 0 128 0,2 2-128 0,2-2 0 15,3-2 0-15,2 1 0 0,5 1 0 0,3-2 0 16,2 0 0-16,0 1 0 0,3-2 0 0,3 2 0 15,0 1 0-15,3-1 0 0,1 0 0 0,7 5 0 16,0 0 0-16,0 0 0 0,0 0 0 0,0 0 0 16,0 0 0-16,0 0 0 0,10 5-208 0,3 0 16 0,1-1 16 0,4-1 0 15,0 3 176-15,7-3 0 0,3 1-144 16,4 0 144-16,0 1 0 0,2-1 0 0,3-2 0 0,1 2 0 16,-1 1 160-16,3 2 0 0,4-2 0 0,4 0 0 15,5 0-160-15,1-1 0 0,3-3 0 0,1 2 0 16,3-2 0-16,0 0 0 0,-1 2 0 0,4 0 128 15,4 0-128-15,4 0 0 0,-3-2 144 0,6 0-144 16,-2-1 128-16,-1 1-128 0,3 2 128 0,3-2-128 16,3 0 0-16,3-1 128 0,-2 0-128 0,0-1 0 15,-2 0 128-15,3 0-128 0,-1-1 160 0,2 0-160 16,0-1 0-16,-1-1 0 0,-3-1 0 0,3 2 0 16,-5 0 0-16,2-1 0 0,1-3 0 0,-5 0 144 15,-2-2-144-15,-2 2 192 0,-1 0-192 0,-1-3 192 16,-1-1-192-16,-2 2 160 0,-3-3-160 0,-3 2 160 0,-5-4-32 0,-3-1-128 15,-5 1 192-15,-1 4-64 0,-2-3-128 0,-2 2 0 16,-4-1 0-16,-2 1 0 0,1 3 128 0,-5-2-128 16,-3 2 128-16,-4-2-128 0,-7 1 0 0,-1 0 0 15,-4 4 128-15,-2 0-128 0,-5-1-192 0,-7 6-64 16,0 0 0-16,0 0-8496 0</inkml:trace>
  <inkml:trace contextRef="#ctx0" brushRef="#br1" timeOffset="-168591.79">10780 2263 6447 0,'0'0'272'0,"0"0"80"0,0 0-352 0,14 1 0 0,-2 1 0 0,6-1 0 15,2-2 944-15,4-1 112 0,8 0 32 0,5 2 0 16,2 1-512-16,6-1-80 0,4-2-32 0,3-1 0 16,2-3-112-16,4 4-32 0,3 2 0 0,7 0 0 15,7 0-160-15,1-1-32 0,0-1-128 0,2 0 192 16,0 4-192-16,5 0 144 0,2 1-144 0,2-3 128 16,-2-3-128-16,0 2 0 0,0 2 0 0,0 2 128 15,2 2-128-15,2-3 0 0,-3 0 0 0,-2-2 128 16,-4 1-128-16,0 3 0 0,2 5 0 0,-2-4-176 15,-3 0-304-15,-2 1-64 16</inkml:trace>
  <inkml:trace contextRef="#ctx0" brushRef="#br1" timeOffset="-166563.21">10869 2596 7999 0,'-15'-6'352'0,"5"2"80"0,-1 0-432 0,-2-2 0 0,-1-3 0 0,1 1 0 15,0 1 368-15,1 0-16 0,-4 0 0 0,5 0 0 16,0 2 96-16,-2-2 0 0,0-1 16 0,-1 2 0 16,1-3-64-16,1 2-16 0,0-3 0 0,1 1 0 15,-2-2 32-15,2 3 0 0,-1-2 0 0,2 2 0 16,-1-2-80-16,2 4-16 0,1-2 0 0,1 2 0 0,-1 0-16 0,2-3-16 15,-1 5 0-15,7 4 0 0,-6-5-80 0,6 5-16 16,0 0 0-16,0 0 0 0,0 0-32 16,0 0-16-16,0 0 0 0,0 0 0 0,0 0-144 15,0 0 0-15,10 5 0 0,1 1 0 0,3 6 0 0,0-2 0 16,2 1 144-16,0 5-144 0,2-1 128 0,2 1-128 16,2 1 128-16,1-3-128 15,0 1 128-15,2 2-128 0,3 0 160 0,4 0-160 0,3-1 208 0,4 1-48 16,3-2-16-16,3 1 0 0,4-4 48 0,0 1 0 15,1 0 0-15,1-2 0 0,2 3-64 0,-1-1 0 16,4-3 0-16,2 0 0 0,3 0 0 0,3-5-128 16,0-3 192-16,-1 1-64 0,2 3-128 0,-3 1 160 15,3 1-160-15,1-1 160 0,2-3-160 0,1-1 128 16,3-3-128-16,-1 0 128 0,-1 0-128 0,2 4 0 16,3 2 144-16,1-4-144 0,5-4 0 0,-3-2 0 15,1 2 0-15,-1 0 0 0,-3 2 0 0,0 0 128 0,4-1-128 0,-2-2 0 16,1 1 0-16,-3-3 0 0,-2-3 0 0,0 4 128 15,-1 3-128-15,1-3 128 0,-3-5-128 0,-1 3 128 16,-1-3 0-16,-5 2 0 0,-2-1 0 0,0 2 0 16,0 0 112-16,-1-1 16 0,-3-1 16 0,1 1 0 15,-4-4-272-15,-4 4 0 0,-3-3 0 0,-4 3 0 16,-2-3 0-16,-1 4 128 0,-4-2-128 0,0 3 0 16,-6 3 128-16,-2-2-128 0,-2 0 0 0,-5 1 0 15,-3 0 128-15,-3 0-128 0,-2-2 0 0,-3 0 0 16,-10 5 0-16,0 0 0 0,0 0 128 0,0 0-128 15,0 0 0-15,0 0 128 0,0 0-128 0,0 0 0 16,-9-5 176-16,-5 2-176 0,-5 3 160 0,-4 1-160 16,-3 1 128-16,-2-1-128 0,-5 0 0 0,-3 2 144 0,-2 2-144 0,-4 0 0 15,-5-2 144-15,-3 2-144 0,-6 0 0 16,-1-1 128-16,-4-1-128 0,3 0 0 0,-3-1 128 0,-2 2-128 16,-2-1 160-16,-2 1-160 0,-4-2 160 0,-3-1-160 15,-1-2 160-15,-1 1-160 0,1 0 176 0,-4 0-176 16,-1-1 192-16,-1 0-192 0,-2 1 128 0,3-2-128 15,-1 0 0-15,-2-1 0 0,-2-1 128 0,0 2-128 16,0-2 0-16,-1 2 0 0,2-4 0 0,3 1 128 16,0 3-128-16,3-2 0 0,-1 0 0 0,1-3 0 15,-2-1 0-15,3-1 0 0,5 3 128 0,-1 2-128 16,-2 0 0-16,3-4 0 0,1 1 128 0,3-2-128 16,0 4 0-16,2 0 0 0,0-2 0 0,-1 2 0 0,0 0 0 15,2-1 0-15,4 1 0 0,3 1 0 0,1-4 0 16,2 5 0-16,3-1 160 0,0 1-160 0,2-1 128 0,2-1-128 15,-1 1 0-15,4 2 0 0,4 1 0 0,3-1 0 16,1 1 0-16,3 0 0 0,2 1 0 0,4 2 0 16,3 0 0-16,3 1 0 0,3 3 0 0,1-1 0 15,0-3-144-15,6 1 144 0,3 1 0 0,1 3 0 16,2-2-192-16,1 3 192 0,5-8-192 0,-2 10 192 16,5 1-368-16,1-3 48 0,-4-8 0 0,11 14 0 15,4 0 176-15,4-3 144 0,3 2-192 0,5-1 192 16,1-2-128-16,5 3 128 0,4-5 0 0,5 3 0 15,5 0 0-15,3-2 0 0,4 2 0 0,4-3 0 16,2 1 128-16,7-3 16 0,2 2 16 0,5 1 0 16,2-3-16-16,5 0 0 0,1-2 0 0,-1 0 0 0,3 6-16 15,2-5 0-15,3-2 0 0,2 1 0 0,-1-2 0 0,1 3-128 16,4 3 192-16,0-2-64 0,0-3-128 0,1-2 192 16,-4 0-192-16,2 2 192 0,-2 1-192 0,2-2 192 15,3-3-192-15,-2 1 192 0,-2 1-192 0,-1 2 0 16,3-2 0-16,-1-1 0 0,-3-5 128 0,-1 2-128 15,-3 2 192-15,-2 1-64 0,-1 0-128 0,-2-4 0 16,-1-4 0-16,-5 1 128 0,-4 3-128 0,-1-1 0 16,1 0 0-16,-5 1 0 0,-1 2 0 0,-2-3 0 15,-5-2 0-15,-4 2 0 0,-5-4 0 0,-5 3 0 16,-4 2 0-16,-2 0 0 0,-4-2 0 0,-5 2 0 16,-3 2 0-16,-3-2 0 0,-3-1 0 0,-6 1 0 15,-4 0 0-15,-2 2 0 0,-9 2 0 0,0 0 0 0,0 0 0 16,0 0 0-16,0 0 0 0,0 0 0 0,-15-3 0 0,-4 3 0 15,-3 0 0-15,-5 3 0 0,-3-1 0 0,-6-1 0 16,-4 2 0-16,-6 1-224 0,-4 1 80 0,-4 0 16 16,-6 3 128-16,-4-2 0 0,-5-2 0 0,1-2 0 15,-3 2 0-15,-3 4 0 0,-6-2 0 0,-1 0 0 16,-4-2-128-16,-2-2 128 0,-1-1-128 0,-4 1 128 16,-5 3 0-16,-1-1 0 0,2-4 0 0,-1 2 0 15,-1 0 0-15,-2-2 0 0,-3 3 0 0,0-2 0 16,1-1 0-16,2 1 0 0,1 0 0 0,3 2 0 15,2-4 0-15,8-1 0 0,4 1 0 0,6-1 0 16,6 0 0-16,5 1 0 0,3-3 0 0,9 3 0 16,6-2 0-16,6 0 128 0,2-2-128 0,8-3 128 0,6 2-128 15,6-2 0-15,5 3 0 0,6 0 0 0,5-2 0 0,8 0 0 16,8 0 0-16,10-1 0 0,10 1-240 16,10-4-64-16,11 1-16 0,9-4 0 0,8 3 320 0,13 4-192 15,4-2 192-15,11 0-160 0,4-2 160 0,3 3 0 16,2-1 0-16,2 3 0 0,3 1 0 0,2-3-128 15,-2 2 128-15,0 2 0 0,0 1 0 0,0-1 0 16,-1 3 0-16,-2 1 0 0,-1 0 0 0,-4 1 0 16,-3-1 0-16,-3 4 0 0,-6 0 0 0,-3 1 0 15,-1 4 0-15,-1-3 0 16,-3 2-512-16,-4 1-32 0,-7-3 0 0,-6 4-9824 16</inkml:trace>
  <inkml:trace contextRef="#ctx0" brushRef="#br1" timeOffset="-162369.08">681 1626 5471 0,'-1'-21'240'0,"1"8"48"0,-1-5-288 0,0 0 0 0,-1-2 0 0,1 1 0 0,-2-1 288 0,3 1 0 15,0 1 0-15,0 0 0 0,0 3 512 0,2 3 96 16,-1 0 32-16,-1 1 0 0,0 4-160 0,0 0-48 16,0 7 0-16,0 0 0 0,0-8-80 0,0 8-32 15,0 0 0-15,0 0 0 0,0 0-224 0,0 0-64 16,0 0 0-16,0 0 0 0,-1 15-128 0,-2 3-48 16,1-1 0-16,-2 6 0 0,0 5 96 0,-1 4 16 15,-3 0 0-15,1 2 0 0,-1 2 0 0,0-2 0 0,1 0 0 16,-3-1 0-16,-1 0-80 0,0-1-16 15,0 0 0-15,-2 7 0 0,0 3-32 0,0 8-128 0,2 3 192 16,1 1-64-16,0-2 0 0,-2-3-128 16,1 0 192-16,-1-7-64 0,0-5 0 0,-1 1-128 0,1-1 192 0,2 2-64 15,1 2-128-15,0 3 192 0,1-1-192 0,0 3 192 16,2-4-48-16,-1-5 0 0,0-3 0 0,0-1 0 16,2-6 48-16,1 0 16 0,1-6 0 0,0-3 0 15,-1 0 32-15,2-3 0 0,0 0 0 0,1-1 0 16,0 0-64-16,0 0-16 0,-1 0 0 0,2-2 0 15,0 0-32-15,2 2 0 0,-2-2 0 0,1-3 0 16,-1-9 0-16,1 11 0 0,-1-3 0 0,0-8 0 16,3 10-128-16,-3-10 0 0,0 8 0 0,0-8 128 15,0 0-128-15,1 10 128 0,-1-10-128 0,0 0 128 16,2 7-128-16,-2-7 128 0,0 0-128 0,2 11 128 0,-2-11-128 16,0 0 0-16,4 7 0 0,-4-7 0 0,1 9 128 0,-1-9-128 15,4 6 0-15,-4-6 128 0,0 0 32 0,6 8 0 16,-6-8 0-16,8 6 0 0,-8-6 48 0,10 3 16 15,-1-2 0-15,1-1 0 0,0 0-32 0,1 0-16 16,1-1 0-16,1-2 0 0,2 1-176 0,-1-2 192 16,1 0-192-16,3 0 192 0,1 1-192 0,3-2 160 15,3-1-160-15,4 3 160 0,3 0-160 0,-12 2 0 16,3 0 0-16,5 1 0 0,1 0 0 0,3 0 128 16,3 1-128-16,1-2 0 0,4-1 0 0,36-3 0 15,-7-1 0-15,-6 1 0 0,-3-4 0 0,0 2 0 0,-1-1 0 0,4 0 0 16,0 2 128-16,2-3-128 0,1 1 0 0,0 0 128 15,0 3-128-15,1 2 0 0,-1-5 0 16,1 2 0-16,0-1 0 0,5 0 0 0,0 3 0 16,0 0 0-16,-2-5 0 0,3 4 0 0,2 2 0 15,0 0 0-15,-1-1 0 0,-1 0 0 0,0-1 0 0,-1 1 0 16,-2 3 0-16,3 1 0 0,-1 0 0 0,2 0 0 16,-1 0 0-16,1 0 0 0,-4-3 0 0,0 3 0 15,-1 4 0-15,-1-1 0 0,1-1 0 0,0 1 0 16,-1-2 0-16,1 0 0 0,-2-1 0 0,-1 0 0 15,-2 0 0-15,2 3 0 0,0 1 0 0,1-2 0 16,2-1 0-16,0-1 0 0,-2 0 0 0,0 2 0 16,1-1 0-16,0 0 0 0,4 2 0 0,0-3 0 15,2-3 0-15,-3 2 0 0,1 1 0 0,2 0 0 16,1 0 0-16,0 0 0 0,0 0 0 0,-1-3 0 0,2-4 0 16,-2 2 0-16,0 2 0 0,-1 1 0 0,0 0 0 0,1-3 0 15,1-2 0-15,-2 0 0 0,-4 0 0 0,2 2 0 16,2 3 0-16,0-1 0 0,-2-3 0 0,-1 3 0 15,2-1 0-15,1 0 0 0,-5-5 0 0,0 5 0 16,3 3 0-16,1 0 0 0,0-2 128 0,-1-2-128 16,-2 1 0-16,-2 2 128 0,1 0-128 0,-3 2 0 15,-1 0 0-15,4 2 128 0,3-2-128 0,-1 0 0 16,-3-2 0-16,1 1 0 0,-2 1 0 0,-2 3 0 16,0 1 0-16,2 1 0 0,0-5 0 0,-2 0 0 15,-3 0 0-15,-1 2 0 0,-2 2 0 0,2-1 0 16,-2 0 0-16,3 0 0 0,-1 2 0 0,-3-1 0 15,-1-3 0-15,-4 0 0 0,2-2 0 0,-2 5 0 16,-3 5 0-16,1-2 0 0,-1-4 0 0,-2 3 0 0,-2-1 0 16,-1-1 0-16,1 1 128 0,-1 2-128 0,-2-2 0 0,-2 1 128 15,-2 0-128-15,-1-2 0 0,-3 1 0 16,0 3 128-16,-1-3-128 0,2 5 0 0,-1-1 144 0,-5 1-144 16,-1-3 0-16,2-1 144 0,-2-1-144 0,-2 0 0 15,3 3 128-15,-2 1-128 0,-4-4 0 0,-1 0 0 16,-2 0 0-16,-1-1 128 0,-1 1-128 0,0-1 0 15,-4-3 144-15,-2 1-144 0,-2-2 0 0,2-2 144 16,-1-1-144-16,0 0 192 0,-3-1-192 0,0-1 192 16,-2-4 128-16,5 0 48 0,-4-4 0 0,0-1 0 15,-1 0-48-15,-1 1 0 0,0-3 0 0,-1-2 0 16,0-2-48-16,0-2-16 0,-1 1 0 0,-1-1 0 16,-1-2-48-16,-1-2-16 0,1 1 0 0,-2-3 0 0,0 0-192 0,-1-1 0 15,-3 1 0-15,3 1 0 0,-1-3 144 16,-1-3-16-16,1-2 0 0,-3 2 0 0,3-1-128 0,-1 1 0 15,0 2 0-15,0 5 0 0,2-7 0 0,-1 2 0 16,1 6 0-16,-1-2 0 0,0 3 0 0,1-3 0 16,-1 3 0-16,1 1 0 0,-1-1 0 0,1 1 0 15,-1 2 0-15,1-2 0 0,0-1 0 0,-1 1 0 16,0 1 0-16,1-2 0 0,0 1 0 0,2 1 0 16,-1 3 0-16,0 2 0 0,-1 0 0 0,2 2 0 15,-1 2 0-15,1 4 0 0,0-2 0 0,1 4 0 16,-1 7 0-16,0-10 0 0,0 10 0 0,0 0 0 15,0 0 0-15,0 0 0 0,3-7 0 0,-3 7 0 16,0 0 0-16,0 0 0 0,0 0 0 0,0 0-272 0,0 0 64 16,0 0 16-16,5 14 192 0,-2 0-144 0,0-1 144 15,0 7-128-15,-3 0 128 0,0 4-128 0,-1 0 128 0,-1 5-128 16,1 2 128-16,-1-1-128 0,-1 0 128 0,2-2-128 16,0 2 128-16,-2 2 0 0,2 0 0 0,-2-1 0 15,2 4 0-15,0 0-160 0,-1 2 160 0,0 4 0 16,2 0 0-16,-1 1 0 0,-1 3 0 0,2-4 0 15,0-3 0-15,0-1 0 0,0-4 0 0,0 0 0 16,0 1 0-16,0-2 0 0,2-6 0 0,-2 2 0 16,0-3 0-16,0 3 0 0,-2-6 0 0,2-1 0 15,2 2 0-15,-1 1 0 0,-1-2 0 0,-1-4 0 16,-2-2 0-16,0-3 0 0,0-2 0 0,0 1 0 16,1-3 0-16,2-9 0 0,-4 10 0 0,4-10 0 0,-5 6 128 15,5-6-128-15,-9 4 0 0,9-4 144 16,-10 0-144-16,-1-1 128 0,3-2-128 0,-4-1 128 0,-1-1-128 0,-1-2 160 15,0-1-160-15,-2-1 160 0,-2 0-160 0,-2-1 160 16,-3 1-160-16,-1-1 160 0,-3 4-160 0,-2-5 0 16,-3 1 0-16,2-1 128 0,-2 1-128 0,-3-2 160 15,-1 3-160-15,-4 0 160 0,-3 3-160 0,-3-2 0 16,-2 5 0-16,-4-2 0 0,-4-2 0 0,-3 1 0 16,-2-1 0-16,0 0 0 0,0 2-128 0,-4 1 128 15,-1-1 0-15,-4 2 0 0,-3 1 0 0,-4-1 0 16,1 1-144-16,0-1 144 0,-2 2 0 0,-4 1 0 15,-2 2 0-15,-1 1 0 0,-2-3 0 0,1 0-128 16,1 1 128-16,-7 2 0 0,-3 2 0 0,1 0 0 16,2-4-128-16,-2 3 128 0,3 0 0 0,-6 3 0 0,-3 0-128 15,3-2 128-15,4 1 0 0,-1 1 0 0,-1 4 0 0,-2-3 0 16,-1-2 0-16,3 2 0 0,1-6-128 0,0 5 128 16,-3 3 0-16,1-4 0 0,-1 2 0 15,3-3 0-15,4 1 0 0,-2 2 0 0,-1-2 0 0,-3 3 0 16,-1-1 0-16,4-1 144 0,1 2-144 0,-1-4 128 15,-1 2-128-15,2-2 0 0,3-1-192 0,3 2 192 16,1 0-144-16,0-1 144 0,1 0 0 0,-2 2 0 16,4-3 0-16,2-2 0 0,2 1 192 0,-1 0-48 15,-1 3-144-15,2-3 0 0,0 0-192 0,4 1 192 16,4 0 0-16,0 2 0 0,1-4 0 0,-1 2 0 16,1 1 0-16,2 0 0 0,2-2 0 0,2-2 0 15,5 2 0-15,0 1 0 0,-1 2 0 0,1-1 0 0,0-1 0 0,1 0 0 16,0 2 0-16,2-3 0 0,2-2 0 0,2-1 0 15,4 0 0-15,0 2 192 0,-3 1-192 16,3 1 0-16,0 0-192 0,3-2 192 0,1-1 0 0,-1-1 0 16,1 0 0-16,3 0 0 0,0 0 0 0,3 0 0 15,2 0 0-15,0 0 0 0,0-1 0 0,2 1 0 16,0 0 0-16,1 0 0 0,1 1 0 0,0-1 0 16,-2-1 0-16,2 0 0 0,1-2 0 0,0-1 0 15,1 1 0-15,2-1 0 0,2 0 0 0,1-2 0 16,1-2 0-16,1 2 192 0,1-3-192 0,0 2 0 15,1-3 0-15,1 3-176 0,-1-5 176 0,3 1 0 0,-1-2 0 16,1-2 0-16,-1 0 0 0,1-1 0 16,1 0 0-16,0 0 0 0,1 1 0 0,0-3 0 0,0-2 0 15,-1 1 0-15,-1-1 0 0,-1-2 144 0,0 2-144 0,3-3 0 16,2-3 128-16,0 1-128 0,1-5 0 0,-1 3 0 16,0-1 144-16,2 0-144 0,-1 0 0 0,2-8 144 15,0-3-144-15,2 0 0 0,1 2 144 0,0-1-144 16,1-1 128-16,1 1-128 0,1 5 160 0,-2-1-160 15,1-2 0-15,1 2 0 16,-1 2 0-16,2 0 0 0,1-1 0 0,-1 0 0 0,-1-1 0 0,2 1 0 16,-2 0 0-16,4 2 0 0,-1 1-176 0,0 5 176 15,-1-3 0-15,2 5 0 0,0 2 0 0,0 4 0 16,-2 0 0-16,2 3 0 0,0 3-144 0,0 2 144 16,0-3 0-16,-2 6 0 0,1-4 0 0,1 10 0 15,0 0 0-15,0 0-160 0,0 0 160 0,0 0-128 16,0 0 128-16,0 0 0 0,0 0 0 0,-9 2-128 15,4 5-64-15,-1-1 0 0,-2 5 0 0,2 1 0 16,-2 3 64-16,1 4 0 0,-2 4 0 0,0 1 0 0,-4 7 128 0,8-15-128 16,-4 6 128-16,-1 2-128 0,-2 6 0 0,1 4 0 15,-2 0 0-15,1 1 0 0,-1 2 128 0,-7 27 0 16,2-11 0-16,1-7-128 0,5-8 128 0,1-1 0 16,2 1-144-16,2 2 144 0,-2 4 0 0,4-2 0 15,0 4 0-15,1-3 0 0,3-1 0 0,-1-1 0 16,2-5 0-16,0-1 0 0,0-9 0 0,2 1 0 15,0-5 0-15,2-3 0 0,0-1 0 0,1-3 0 16,0 0 0-16,1-1 0 0,2 0 0 0,0-1 0 16,1-2 0-16,-1-2 0 0,4 1 0 0,1-3 0 0,1-2 0 15,0 0 0-15,1-4 0 0,-5 0 128 16,4 1-128-16,-1-2 0 0,2-2 0 0,1 1 0 0,4-3 0 0,0 2 0 16,1-2 0-16,24-2 128 0,-6-2-128 0,-1 2 0 15,-2-1 0-15,2-2 0 0,2 2 0 0,0-3 0 16,0 1 0-16,0-2 0 0,4 4 0 0,0-3 0 15,2 0 0-15,3 1 0 0,2 2 0 0,1-2 0 16,2 3 0-16,0-2 0 0,1 2 0 0,1-3 0 16,0 1 0-16,1 2 0 0,2-1 0 0,2 3 0 15,1 2 0-15,3 1 0 0,2 0 0 0,2-3 0 16,1-1-160-16,1 2 160 0,3 2-208 0,3 0 80 16,3 1-16-16,0-1 0 0,-2-1 0 0,1 2 0 15,-2-2-32-15,6 1 0 0,2 1 0 0,1 0 0 16,1 0 176-16,-1 2-192 0,-2 2 192 0,4 2-192 15,2-1 192-15,2-2 0 0,-2-3-144 0,0 2 144 16,-1 5 0-16,4 2 0 0,3-4-144 0,1-1 144 0,-2-2 0 16,2 3 0-16,1-1 0 0,1 1 0 0,1 1 0 15,3 1 0-15,-5-3 0 0,1 5 0 0,3-2 0 16,0-2 0-16,-2-3 0 0,1 3 0 0,-1 2 0 16,3 2 0-16,-1-4 0 15,-1-2 0-15,0-2 0 0,-3 2 0 0,2-1 0 0,1 3 0 16,-1-2 0-16,-2-2 0 0,-2 2 0 0,1 0 0 0,1 2 0 15,-1-1 0-15,-2-1 0 0,-2 1 0 0,-8-1 0 16,3 2 0-16,3-1 0 0,-1-1 0 0,-2 1 0 0,-4-2 0 16,-3-1 0-16,-3 3 0 0,1 0 0 15,-1 0 0-15,1 2 0 0,-4 1 0 0,-5-5 0 16,0 3 0-16,-1-1 0 0,-1 2 0 0,0 0-128 0,-2 0 128 16,0 1 0-16,-4-1 0 15,0-1 0-15,0 1 0 0,-5-3 0 0,-3-1 0 0,1 1 0 16,-2-1 0-16,0 1 0 0,-4 1 0 0,-2-3 0 0,-2-1 0 15,-3 0 0-15,-3 0 144 0,-1 0-144 16,0 0 0-16,-3-1 0 0,-2-1 0 16,-3-2 128-16,-1 2-128 0,-1-1 0 0,-1 1 128 0,-2-1-128 0,1-3 0 15,1 0 144-15,-3 0-144 0,-5-1 0 0,-1 1 144 0,-2 2-144 16,1-5 0-16,-2 0 160 0,-1-4-160 16,-3 0 128-16,-1 1-128 0,-2-2 192 15,1-4-32-15,-1 0-16 0,1 0 0 0,-2-2 160 0,-2-2 16 16,3-2 16-16,-3 1 0 0,-1-1 0 15,0-4 0-15,-2 2 0 0,-1-4 0 16,-1-1-80-16,0-1-32 0,0 0 0 16,-1-6 0-16,-4 0-32 0,1 0-16 0,-1 0 0 0,-1 1 0 15,1 1-48-15,0 4 0 0,0 3 0 16,-1 0 0-16,0 2-128 0,1 3 160 0,-1 2-160 0,-1 5 160 0,0-1-160 0,0 3 128 0,2 2-128 16,0 4 128-16,1-1-128 0,4 10 0 0,0 0 0 0,0 0 0 15,0 0-1728-15,0 0-208 16,0 0-48-16,-3 12-11840 0</inkml:trace>
  <inkml:trace contextRef="#ctx0" brushRef="#br1" timeOffset="-154552.65">11177 2761 14335 0,'-27'-11'640'0,"10"6"128"0,-3 1-624 0,-1 0-144 0,-2 0 0 0,0 1 0 15,1-1 0-15,1 3 0 0,1-1 0 0,-3-2 128 16,-3-4 48-16,3 4 0 0,3-1 0 0,1 0 0 15,0 3-176-15,1 1 0 0,-1 0 0 0,1 1 0 16,2 0 0-16,-1 2 128 0,1 3-128 0,2-2 0 16,1-3 0-16,4 0 0 0,9 0 0 0,0 0 0 15,0 0 176-15,0 0-48 0,0 0-128 0,0 0 192 0,14 5 224 0,5 0 32 16,5-2 16-16,7 0 0 0,6-1 128 16,7-1 32-16,8-1 0 0,5-3 0 0,3-4-368 0,2 2-64 15,2-2 0-15,3 1-16 0,3 2-176 0,8 2 160 16,6-6-160-16,0 2 160 0,-3 1 0 0,4-2 0 15,4 2 0-15,5 1 0 0,4-2 32 0,-1-3 16 16,-5 3 0-16,5-2 0 0,2 4-16 0,0 2 0 16,0-3 0-16,-2-2 0 0,-4 1-192 0,1 2 144 15,1-2-144-15,-1 1 128 0,-5 0-128 0,-5 1 0 16,-4-1 0-16,-1 2 128 0,0 2-128 0,-4 0 0 16,-6 1 144-16,-7-2-144 0,-6 2 160 0,-7 0-32 0,-4 0-128 15,-6 2 192-15,-4-1-192 0,-7 0 0 16,-6 2 0-16,-4-1 0 0,-4 2 144 0,-14-4-16 0,0 0 0 15,0 0 0-15,0 0-128 0,0 0 0 0,-14 5 144 0,-9 3-144 16,-6-1 208-16,-8-1-16 0,-12 0-16 0,-11 2 0 16,-7-5-176-16,-7 2 128 0,-9-1-128 0,-1 1 128 15,0 2-128-15,-7 2 0 0,-7-6 0 0,1 2 0 16,-2 3 0-16,1-2 0 0,0 6 0 0,-3-4 0 16,-6-2 0-16,3 3 0 0,2-2 0 0,2 2 0 15,-2-2 0-15,2-4 0 0,-1-1 0 0,7 3 0 16,5 0 0-16,4 0 128 0,-3 0-128 0,6-2 0 15,-1-2 0-15,8-1 0 0,5 0 128 0,5 1-128 16,6 3 0-16,1 0 0 0,2 1 0 0,4-3 0 0,3 0 0 16,7-4 0-16,5-3 0 0,6 3 128 15,6 4-128-15,7 2 0 0,3-3 0 0,5-1 0 0,10 0 0 16,0 0 0-16,0 0 0 0,0 0 0 16,0 0 0-16,14 4 0 0,4 0 0 0,8 0 0 0,10 0-144 0,7-4 144 15,7-4 0-15,4 0 0 0,3 0 0 0,7 3-128 16,6 0 128-16,9-1 0 0,7 2 0 0,7-2 0 15,2-6-128-15,7 4 128 0,6 3 0 0,4-1 0 16,4-7 0-16,-1 2 0 0,2 5 0 16,4-5 0-16,9 2 0 0,-7 2 0 0,0-3 192 0,3 0-48 15,5 1-16-15,-4 1 0 0,-5-3 32 0,3 3 0 16,1 1 0-16,-7 2 0 0,-6-3-160 0,-4 2 192 16,-1 2-192-16,-2-3 192 0,-2-2-192 0,-8 1 160 15,-7 3-160-15,-6-2 160 0,-4 2-160 0,-5 0 0 0,-7-3 0 0,-9 3 0 16,-10-1 0-16,-9 1 160 0,-8 1-32 0,-7 0-128 15,-6 0 128-15,-8-1-128 0,-10 1 0 0,0 0 0 16,0 0 128-16,-20-1-128 0,-8-1 192 16,-14 2-192-16,-14 0 192 0,-10-2-192 0,-11-5 192 0,-9 4-192 15,-7 5 0-15,-14-2 0 0,-10-1 0 0,-2 1 0 16,2 2 0-16,-8 2 0 0,-7-1 0 0,3-1 0 16,1 2 0-16,-3 1 0 0,-3 3 0 0,3-2 0 15,5 4 0-15,-2-1 0 0,-6 3 0 0,8-3 0 16,7 1 0-16,4 3 0 0,2-3 0 0,6 0 0 15,6-5 0-15,8 4 0 0,9 1 0 0,7 4 0 16,3-1 0-16,8-3 0 0,3 1 0 0,15-3 0 16,9 1 0-16,10-4 0 0,8-1 0 0,8 2 0 15,7-1 0-15,6-5 0 0,12 8 0 0,14 1 0 0,16-4-224 16,15 0 48-16,12-1 16 0,11-3 0 0,10-1 16 16,15 0 0-16,13 1 0 0,1-1 0 0,1-2 144 15,6 0 0-15,7-1 0 0,-2 1 0 0,-5 2 0 0,5 0 0 16,2-1 0-16,-6 0 128 0,-7 0-128 0,-1-1 192 15,1 1-64-15,-6 1 0 0,-4-3-128 0,-9 2 176 16,-8 0-176-16,-1 0 192 0,-2-2-192 0,-6 1 192 16,-12-2-192-16,-8 1 192 0,-8 1-192 0,-9 0 192 15,-10 2-192-15,-10 0 192 0,-6-1-64 0,-7 0-128 16,-14 1 192-16,0 0-64 0,-7-7 16 0,-9 4 0 16,-12 0 0-16,-13 1 0 0,-15 0-144 0,-19 1 0 15,-20-3 0-15,-12 2 128 0,-5-2-128 0,-15 3 0 0,-14-1 0 0,-9 4 0 16,-4 5-144-16,-6 1 144 15,-4-6 0-15,-4 5 0 0,-3 3 0 0,4-1 0 0,5 1 0 0,1 4 0 16,1-4 0-16,9 4 0 0,6 0 0 0,10 1 0 16,8 2 0-16,14-1 0 0,6 0 0 0,7 1 144 15,3 3-144-15,11-3 0 0,8-1 0 0,12-2 0 32,8 0-384-32,13 0-96 0,8-3-32 0,11 3-11904 0</inkml:trace>
  <inkml:trace contextRef="#ctx0" brushRef="#br1" timeOffset="-145896.9">18072 8190 6447 0,'0'0'576'0,"0"0"-576"16,0 0 0-16,0 0 0 0,0 0 384 0,-4-13-16 15,0 2-16-15,4 11 0 0,-5-11 32 0,0 0 0 16,5 11 0-16,-5-6 0 0,-3-4-64 0,8 10-16 15,-8-9 0-15,2 0 0 0,6 9-16 0,-8-6 0 16,0-6 0-16,2 6 0 0,0 0 16 0,6 6 0 16,-6-9 0-16,6 9 0 0,-5-10 48 0,0 1 16 15,1-3 0-15,4 12 0 0,-4-7-32 0,4 7 0 0,0-11 0 0,0 11 0 16,0-10-80-16,0-1-32 0,0 11 0 0,0-10 0 16,0 10 32-16,3-9 0 0,-3 9 0 0,0 0 0 15,2-12 16-15,-2 12 16 0,0 0 0 0,0 0 0 16,0 0-96-16,0 0-32 0,4-7 0 0,-4 7 0 15,0 0-160-15,0 0 0 0,-4 6 0 0,-1 5 0 16,-4 2 128-16,0-1-128 0,-1-1 192 0,-3 2-64 16,-3-3 160-16,-2 3 32 0,-1-4 0 0,0 1 0 15,0-4 48-15,-2 2 16 0,1-5 0 0,0 1 0 16,-2 0 0-16,2 0 0 0,1-4 0 0,2 0 0 16,2 1-112-16,1 0-16 0,3-1 0 0,0-1 0 15,2-3-96-15,3 1-32 0,6 3 0 0,-4-7 0 16,3-3 0-16,1 2 0 0,3-2 0 0,0 3 0 0,4-4 48 0,3 4 0 15,3-2 0-15,1 3 0 0,0 0-176 16,3 0 160-16,2 2-160 0,1 3 160 16,-3-1-160-16,0 2 0 0,-2 2 0 0,-1 2 0 0,-1 2 0 0,0-2 0 15,-2 2 0-15,0 2 0 0,0-2 0 0,-1 2 0 16,0 2 0-16,-2 2 0 0,-2-4 0 16,0 3 0-16,1-5 0 0,-2 3 0 0,-5-9-144 0,5 10 144 15,0 3-192-15,0-4 192 16,-1 1-2032-16,-4-10-288 0</inkml:trace>
  <inkml:trace contextRef="#ctx0" brushRef="#br1" timeOffset="-145171.83">19968 7980 11167 0,'-16'-2'496'0,"5"-1"96"0,4-2-464 0,7 5-128 0,-10-4 0 0,10 4 0 0,-7-3 800 0,7 3 144 15,-5-9 16-15,5 9 16 0,0 0-576 0,0-9-112 16,0 9-32-16,4-9 0 0,0 0-64 0,0 3-32 16,3-2 0-16,-7 8 0 0,8-4-160 0,-8 4 128 15,9-6-128-15,-9 6 128 0,10-4 32 0,-10 4 0 16,0 0 0-16,0 0 0 0,0 0-160 0,0 0 0 0,8 8 0 0,-8-8 128 16,0 0 224-16,-7 11 32 0,1 3 16 15,-6-1 0-15,1 1 48 0,-3-3 16 16,-3 1 0-16,0 2 0 0,-4-4-48 0,1 0-16 0,0-1 0 0,-1-1 0 15,0-6 80-15,-1 2 16 0,-1 4 0 0,2-6 0 16,-1 2-256-16,2-4-48 0,-1-4-16 0,5-1 0 16,2 2-48-16,2 1 0 0,2-2 0 0,1 2 0 15,2-5-128-15,2 1 160 0,1-2-160 0,3-2 160 16,1 1-160-16,2-2 192 0,2 3-192 0,2-3 192 16,1-1-192-16,0 3 128 0,2-2-128 0,1 3 128 15,2-2-128-15,-3 5 0 0,1-3 0 0,-3 5 0 16,-7 3 0-16,0 0 0 0,0 0-144 0,0 0 144 15,0 0 0-15,0 0 0 0,5 8 0 0,-5-8 0 16,0 0 0-16,-2 13 0 0,-4 0 0 0,-3 1 0 0,-1-3 0 0,-3-4 128 16,1-2-128-16,0 1 0 0,-1 0 176 15,0 1-176-15,-1-1 192 0,3-3-192 0,-1-2 192 0,3 0-64 16,9-1 0-16,-8 0-128 0,8 0 0 0,0 0-304 16,0 0 48-16,0 0-7360 15,1-11-1472-15</inkml:trace>
  <inkml:trace contextRef="#ctx0" brushRef="#br1" timeOffset="-144547.95">21511 7782 6447 0,'0'0'272'0,"0"0"80"0,0 0-352 0,0 0 0 0,0 0 0 0,-5 7 0 0,0 1 1264 0,-1-3 176 16,6-5 32-16,-10 4 16 0,-2 4-752 15,2-2-160-15,1-4-16 0,9-2-16 0,-9 2-96 16,9-2-32-16,-9 4 0 0,9-4 0 0,0 0-256 0,0 0-160 16,0 0 192-16,0 0-192 0,0 0 192 0,0 0-64 15,5-9 0-15,3 0-128 0,1 3 288 0,2 3-48 16,3-4-16-16,2 0 0 0,-4 2 32 0,3-1 0 15,2 2 0-15,0 3 0 0,0-1-16 0,0 2 0 16,-2 0 0-16,-2 3 0 0,-3 1 96 0,-2 2 32 16,-8-6 0-16,9 9 0 0,-6 2-64 0,-1 2-16 15,-4 1 0-15,-1 0 0 0,-6 0 0 0,0 3 0 0,-4-5 0 16,-2 0 0-16,-3-1-16 0,-1 3 0 16,-3-4 0-16,1 1 0 0,-1-6 48 0,2-2 16 0,-4-1 0 15,5 2 0-15,1-2 48 0,4-1 16 16,2-1 0-16,3-1 0 0,2-3-208 0,7 4-64 0,0 0 0 0,0 0 0 15,-3-11 0-15,3 2 0 0,4 0 0 0,1 4 0 16,-5 5 32-16,12-9 0 0,2 3 0 0,-2-1 0 16,4 2-160-16,-3 1 0 0,-1 3 0 0,-2 1 0 15,-10 0 0-15,12 3 0 0,-4 2 0 0,0 1 0 16,-8-6 0-16,13 5-192 0,-1 0 64 0,4 2-7840 16,3-2-1568-16</inkml:trace>
  <inkml:trace contextRef="#ctx0" brushRef="#br1" timeOffset="-143779.89">23642 7755 8287 0,'0'0'736'0,"-9"0"-592"16,0-1-144-16,9 1 0 0,-12 0 1184 0,2-1 208 0,0-3 32 0,-1 3 16 16,0-2-528-16,4 2-96 0,7 1-32 0,-10-8 0 15,-1 2-288-15,4 1-64 0,1-1-16 0,6 6 0 16,-7-9-96-16,2-3 0 0,1 3-16 0,3-2 0 16,1 11-64-16,-1-13-16 0,2 2 0 0,2-1 0 15,-3 12-32-15,5-7 0 0,-5 7 0 0,0 0 0 16,7-9-192-16,-7 9 176 0,0 0-176 0,0 0 160 15,0 0-160-15,0 0 0 0,0 0 144 0,3 14-144 16,-4-4 128-16,-3 3-128 0,-4 1 160 0,0 1-160 16,-2-4 256-16,-1 2-64 0,-2 1 0 0,-1-4 0 15,0-1 48-15,-4-1 0 0,1 2 0 0,-1-5 0 0,0 1 176 0,-4-1 32 16,1-3 16-16,2-1 0 0,1-2-160 16,3-1-48-16,1-1 0 0,3-2 0 0,3 1 16 15,8 4 0-15,-5-5 0 0,5 5 0 0,0-13-16 0,3 3 0 16,5-3 0-16,2 4 0 0,2-1-256 0,3-1 160 15,5 3-160-15,0-1 128 0,0 3-128 0,0 1 0 16,-1-2 0-16,0 3 0 0,-1 2 0 0,-3 2-176 16,-2 1 176-16,-2 3-192 0,-1 0 192 0,-10-4-160 15,5 9 160-15,1 2-160 0,-5-2 160 0,-1-9 0 16,-7 13 0-16,1-3 0 0,-5 3 0 0,1-2 0 16,-4-5 0-16,-3 1 128 0,-1-1 32 0,0-2 16 15,-1 0 0-15,0 0 0 0,0-4-32 0,1 1 0 0,2 1 0 16,2-2 0-16,1-2 80 0,3 1 16 0,10 1 0 0,0 0 0 15,-10-2-240-15,10 2 0 0,0 0 0 0,0 0 0 16,0 0 0-16,0 0 0 0,0 0 0 0,7-6 0 16,1 1 0-16,-8 5-128 0,10-5 128 0,0 3-208 15,-10 2 208-15,12 0 0 0,-2 0 0 0,0 0 0 16,-10 0-192-16,10 3 192 0,-10-3-208 0,9 8 80 16,-9-8 128-16,7 7-160 0,-2 3 160 0,-5-10-160 31,6 9-1120-31,0 1-240 0,1-2-32 0</inkml:trace>
  <inkml:trace contextRef="#ctx0" brushRef="#br1" timeOffset="-141960.8">24531 7867 6447 0,'0'0'576'0,"0"0"-576"0,0 0 0 0,0 0 0 16,0 0 1088-16,0 0 96 0,0 0 32 0,0 0 0 16,11-2-640-16,-11 2-128 0,14-2-32 0,-4 1 0 15,0 0-96-15,0 0 0 0,0-2-16 0,-10 3 0 0,9 5-128 0,-1 2-32 16,-8-7 0-16,0 0 0 15,0 0-144-15,7 5 160 0,-7-5-160 0,0 0 160 0,0 0 96 0,0 0 32 16,0 7 0-16,0-7 0 0,0 0 160 16,0 0 16-16,0 0 16 0,0 0 0 0,-6 7-176 0,6-7-48 15,0 0 0-15,0 0 0 0,0 0-256 0,0 0 160 16,0 0-160-16,0 0 128 0,0 0 0 0,0 0 0 16,0 0 0-16,4-12 0 0,1 5-128 0,3-4 128 15,2 4-128-15,0-3 128 0,0 3-128 0,0 0 0 16,0 0 0-16,1 5 0 0,-3-1 0 0,1 2 0 15,0 1 0-15,-9 0 0 0,12 0 0 0,-12 0 0 16,9 5 0-16,-9-5 0 0,0 0 0 0,9 5 0 16,-9-5 0-16,7 13 0 0,-2-3 0 0,-1 1-256 15,-4-11 64-15,3 13-8000 0</inkml:trace>
  <inkml:trace contextRef="#ctx0" brushRef="#br1" timeOffset="-121614.54">27871 20743 6447 0,'-18'0'272'0,"5"0"80"0,-3-1-352 0,-1 0 0 0,-1-2 0 0,3 1 0 0,-3 0 2112 0,-2 2 336 15,2-1 80-15,0 0 16 0,1-2-1472 0,-3 1-304 16,3-1-48-16,0-1-16 0,3-2 32 0,1 1 0 15,1 1 0-15,2-4 0 0,1 2-96 0,1 2 0 16,2-2-16-16,6 6 0 0,-5-8-176 0,5 8-16 16,0 0-16-16,0 0 0 0,-2-6-96 0,2 6 0 15,0 0-16-15,0 0 0 0,11-6-48 0,0 3 0 16,3 2 0-16,4 0 0 0,2 1 128 0,-7 1 32 16,3-1 0-16,3 0 0 0,6 1 32 0,2-1 0 0,8-1 0 15,0 0 0-15,2-1-112 0,37-2-16 0,-8-3 0 16,0 2 0-16,2 0-128 0,1-3-16 0,6 3-16 0,2-1 0 15,-4-2-160-15,4 3 128 0,4-4-128 0,8 4 128 16,9-1-128-16,0 0 0 0,0 1 0 0,2 2 0 16,2-1 0-16,1 1 0 0,1-1 128 0,-2 2-128 15,-4-1 0-15,2 1 0 0,4 1 0 0,-5-3 0 16,-6-1 0-16,-1 0 160 0,-2 1-160 0,-1-1 160 16,1-2-160-16,-6 2 0 0,-5-4 0 0,-3 2 0 15,-1 0 0-15,-2 1 0 0,0 1 0 0,0 2 0 16,-3-4 0-16,-7 3 0 0,-4 0 0 0,-5 0 0 15,-3 2 0-15,-1-1 0 0,-3 1 0 0,-4 0 0 0,2 2 0 16,-5 2 0-16,-3-2 0 0,-4 2 0 0,-2-1 0 0,-3 1 0 16,-4-2 128-16,-4 1-128 0,-2-2 0 0,-3 2 0 15,-2-1 144-15,1 0-144 0,-14 0 0 16,10 1 128-16,-10-1-128 0,0 0 0 0,0 0 128 0,0 0-128 16,0 0 128-16,0 0-128 0,0 0 128 0,0 0-128 15,0 0 160-15,0 0-160 0,0 0 176 0,0 0-176 16,-9-4 192-16,-4 3-192 0,-3-1 0 0,-3 0 0 15,-4 0 0-15,-3 1 0 0,-1-1 160 0,-5 0 32 16,-6 0 0-16,-3 0 0 0,-1 1-64 0,-4-1-128 16,-3-1 192-16,0 1-64 0,-3 1-128 0,-6 1 160 15,-11-1-160-15,-5-1 160 0,-4 0-160 0,-3 2 160 16,0-1-160-16,-9-1 160 0,-9 0-160 0,-3-2 192 16,-1 0-192-16,-1 3 192 0,-4 2-192 0,-3 1 160 0,-4-5-160 0,1 4 160 15,4 3-160-15,-2 1 128 0,-5-2-128 16,5-2 128-16,7 3-128 0,3 1 0 0,2 2 0 0,2-3 128 15,2 0 32-15,9 4 0 0,7-2 0 0,3 2 0 16,5-1-160-16,-1 0 160 0,0-1-160 0,1-1 160 16,6 1-160-16,7 2 0 0,3-3 0 0,4 0 0 15,2 2 0-15,2-4 0 0,-1 0 128 0,2 1-128 16,0 0 0-16,4 1 0 0,4-3 0 0,3 1 0 16,4 1 0-16,4-2 0 0,6-1 0 0,4 3 0 15,5-3 0-15,4 2 0 0,9-3 0 0,0 0 0 16,0 0 0-16,0 0 0 0,0 0 0 0,10 3 0 15,6-3 0-15,6 0 0 0,5 0 0 0,10 0 0 16,9-2 0-16,6 1 0 0,4-2 128 0,4-2-128 16,1 2 128-16,7-1-128 0,7 0 128 0,9-1-128 15,8 0 160-15,3 1-160 0,-4-1 192 0,10 0-192 0,7-3 160 0,0 4-160 16,0-2 128-16,3 1-128 0,2 1 192 0,2 2-64 16,4-1 0-16,0 0 0 0,-2 3-128 0,3 3 0 15,4 0 0-15,-4-1 0 0,-3-1 0 0,-2 3 0 16,3 0 0-16,-3 2 0 0,-6 1 0 0,0-1 0 15,1 0 0-15,-5 0 0 0,-3-1 0 0,-4 2 0 16,-3-2 0-16,-5 4 0 0,-2-1 0 0,-1-1 0 16,-6 0 0-16,-5-3 0 0,-6-1 0 0,-4 0 0 15,-5 1 0-15,-4-2 0 0,-3 0 0 0,-5-1 0 16,-2-1 0-16,-6 1 0 0,-5-1-144 0,-6 0-16 16,-7 0 0-16,-5 0 0 0,-7 0 160 0,-11 0-128 0,0 0 128 0,0 0-128 15,0 0 128-15,0 0 0 0,0 0 0 16,-12-1-128-16,-5-2 128 0,-5 1 0 0,-4-2 0 0,-5 3 0 15,-4-2-192-15,-5 1 64 0,-2-1 0 16,-5-1 0-16,-4 0-32 0,-2 2 0 0,-3-2 0 0,-6 2 0 16,-8-2 160-16,-4-1 0 0,-3 1-144 0,-2 0 144 15,1 2 0-15,-8-2 0 0,-8-1 0 0,-3 3 0 16,-3 1 0-16,1 0 0 0,-3-2 0 0,-2 2 0 16,-7 1 0-16,4 0 0 0,2 1 0 0,-2 1 0 15,-5-1 0-15,2 1 0 0,5 3 0 0,4-1 192 16,3 0-64-16,-3 1 0 0,0 1 0 0,3 1 0 15,6 0-128-15,1 2 128 16,7-2-128-16,1-1 128 0,3-1-128 0,5-2 0 0,8 1 0 0,6 1 128 0,6-3 0 16,8 2-128-16,6-3 192 0,5 2-64 0,1-2-128 15,7 0 0-15,7 1 0 0,3-2 0 0,4 0 0 16,14 0 0-16,0 0 0 0,0 0 0 0,0 0 0 16,11 0 0-16,10 0 0 0,4-2 0 0,8 1-144 0,10-2 144 15,11 1-192-15,16-2 192 0,12-1 0 0,10 1 144 16,9-1 16-16,6 0 0 0,9 0-160 0,3 2 0 15,2 1 0-15,2-1 128 0,0 3-128 0,2 0 0 16,2 2 0-16,-1 0 128 0,-1 1-128 0,-1 3 192 16,1-1-192-16,-5-1 192 0,-6 0-192 0,-1 2 160 15,-1-2-160-15,-7 0 160 0,-5 0-160 0,-8 1 128 16,-3-3-128-16,-6 1 128 0,-2 1-128 0,-7-2 0 16,-7-1 0-16,-8 3 128 0,-10-3-128 0,-5 2 128 0,-6 0-128 15,-6-3 128-15,-7 1-128 0,-5 0 0 16,-8 2 0-16,-12-3 0 0,0 0 0 0,0 0 0 0,0 0 0 0,-7 2 0 31,-5 2-480-31,-6-1-80 0,-5 0-16 0</inkml:trace>
  <inkml:trace contextRef="#ctx0" brushRef="#br1" timeOffset="-118198.42">22944 6385 8287 0,'0'0'736'0,"13"-1"-592"16,-1 1-144-16,0 0 0 0,2-3 688 0,-4 3 96 15,-10 0 32-15,11 0 0 0,1 0-432 0,-2 0-96 16,-10 0-16-16,11 3 0 0,-1-3-272 0,-10 0 0 16,9 4 128-16,-9-4-128 0,11 1 0 0,-11-1-224 15,8 4 32-15,-8-4 16 16,0 0-928-16,0 0-192 0</inkml:trace>
  <inkml:trace contextRef="#ctx0" brushRef="#br1" timeOffset="-116679.29">23113 6403 1839 0,'0'0'160'0,"0"0"-160"0,0 0 0 0,0 0 0 15,0 0 1920-15,0 0 336 0,0 0 80 0,0 0 16 16,0 0-1056-16,0 0-208 0,0 0-32 0,0 0-16 15,0 0-208-15,-9-5-64 0,9 5 0 0,0 0 0 16,-9-4-160-16,9 4-32 0,-10-2-16 0,10 2 0 16,-10-2-128-16,1 0-32 0,9 2 0 0,0 0 0 15,-10 0-80-15,10 0 0 0,-11 0-16 0,11 0 0 16,0 0 16-16,-7 5 0 0,7-5 0 0,0 0 0 16,0 0-192-16,0 0-128 0,-1 13 144 0,1-13-144 15,0 0 400-15,7 8-16 0,1 3 0 0,2-4 0 16,3 3 16-16,2-3 0 0,3 0 0 0,0-1 0 15,1-1 16-15,0-3 0 0,0 2 0 0,1 0 0 16,2-2-208-16,2 1-32 0,0 1-16 0,3 2 0 0,1-1-32 16,2 0-128-16,2 2 192 0,2-2-64 0,3-3-128 0,1 2 192 15,-3 0-192-15,1 0 192 0,3-3-192 16,-3 0 160-16,-1-1-160 0,0 0 160 0,-3-1-160 0,2 1 0 16,2 0 0-16,1 0 0 0,0-1 0 0,2 1 128 15,-2 1-128-15,4-1 0 0,-1-1 0 0,1 1 0 16,-2 1 128-16,0-1-128 0,-5 0 0 0,0 0 0 15,2 0 0-15,-1 1 0 0,1 2 0 0,0-2 0 16,-1 0 0-16,2 2 0 0,0-2 0 0,1 2 160 16,-1-1-160-16,0-1 160 0,-3 1-160 0,0-1 128 15,1 0-128-15,-2-1 128 0,-1 0-128 0,-2 1 0 16,1-1 0-16,-1 0 128 0,-1-1-128 0,1-1 0 0,0-1 144 0,2 1-144 16,1-1 0-16,0 1 0 0,0-1 0 0,0 0 128 15,-1 0-128-15,0-2 0 0,-2 1 128 16,-2 0-128-16,-1 0 0 0,-1-2 0 0,0-2 0 15,-3 3 0-15,-2 1 0 0,1 2 128 0,-3 0-128 0,1 0 0 16,-1-1 0-16,1 1 0 0,-1-1 0 0,-3-1 0 16,-1 1 0-16,-2 0 0 0,1 1 0 0,-2 0 128 15,-2 1-128-15,0 0 0 0,-10 1 128 0,11-2-128 16,-2 1 0-16,-9 1 144 0,9-2-144 0,-9 2 0 16,0 0 176-16,0 0-176 0,0 0 160 0,0 0-160 15,0 0 208-15,0 0-48 0,0 0-16 0,0 0 0 16,-8 9 16-16,1-3 0 0,-3-1 0 0,-2 0 0 15,0-1-160-15,-1 2 128 0,0 1-128 0,-1-1 128 0,-1 3-128 0,1 0 0 16,0 2 0-16,-3-2 128 0,0 2-128 16,-2-3 128-16,-2 2-128 0,0-2 128 0,-2 2-128 15,-3-1 128-15,-2 1-128 0,-1 2 128 0,-4-4-128 16,-4 4 0-16,-5-2 144 0,-1 2-144 0,0-4 128 0,1 1-128 16,-4 0 128-16,0 0-128 0,-2 0 192 0,-2 1-48 15,0 0 0-15,-3-3 0 0,-4-1 48 0,0 2 16 16,-1-5 0-16,-2 1 0 0,1 4-32 0,3-3-16 15,2-2 0-15,-2-1 0 0,-3-1-160 0,0-1 0 16,-2-2 0-16,2-1 128 0,3-3-128 0,3 0 0 16,2 2 144-16,3 0-144 0,1-4 0 0,1 2 144 15,-1 0-144-15,0-5 0 0,0 0 128 0,2 1-128 16,3-5 0-16,2 1 0 0,2-2 0 0,1 4 0 16,0-2 0-16,3-3 0 0,0 1 128 0,5-1-128 15,1 1 0-15,0 0 0 0,-1 4 0 0,2-1 0 0,3-2 0 0,1 2 0 16,2 1 0-16,0-1 0 0,4-4 0 0,-4 3 0 15,7 0 0-15,0 3 0 0,2-3 0 0,-1 1 0 16,4 1 0-16,0-2 0 0,1-1 128 0,2 1-128 16,2 2 0-16,0-1 0 0,2-2 0 0,1 2 0 15,1 3 128-15,0-2-128 0,0 5 0 16,0 7 0-16,1-11 0 0,-1 11 0 0,2-7 0 0,-2 7 0 16,4-8 0-16,-4 8 0 0,0 0 0 0,0 0 0 15,9-4 0-15,-9 4 0 0,12-1 0 0,-2 1-144 16,-10 0 144-16,14 5 0 0,0 4 0 0,1 0-128 15,0 4 128-15,2 3 0 0,-1 1-144 0,2-1 144 16,2 2 0-16,2-1 0 0,2-2 0 0,0 1 0 0,1 1 0 0,0-1 0 16,-1 1 0-16,3 2 0 0,2 0 0 15,2 4 0-15,0-1 0 0,4-2 0 16,0-2 0-16,3-1 0 0,3 3 0 0,0-1 0 0,-2 0 0 16,3 0 0-16,0 0 0 0,-1-1 0 0,-2-2 0 0,3-2 0 15,1 0 0-15,3-2 0 0,1 0 0 0,4 2 0 16,2-4 0-16,1 1 0 0,-1-1 0 0,-2-4 0 15,-3-2 0-15,2 0 0 0,-1 1 0 0,5-1 0 16,-2-3 0-16,2-1 0 0,4 1 0 0,-1-1 0 16,-1-1 128-16,-3-3-128 0,-2-4 0 0,1 2 0 15,2-3 0-15,1 2 0 0,3 0 128 0,-1 0-128 16,-1 1 0-16,-2-4 128 0,0 1-128 0,-5-3 0 16,-2 2 144-16,-2-2-144 0,-2-1 0 0,-1 3 0 15,4-2 0-15,-3-1 0 0,3 1 0 0,0 0 0 0,-4-4 0 16,-2 4 128-16,-2-1-128 0,-2 0 0 0,-4-2 0 0,-3 2 0 15,-2 2 0-15,-2-3 0 0,-1 2 0 16,-1 2 0-16,-1-4 0 0,-4 4 0 0,-1 3 0 0,-1 0 0 16,-2 0 0-16,-3 3 0 0,-1-1 0 0,-2 1 0 15,-8 4 0-15,0 0 0 0,0 0 0 0,0 0 0 16,0 0 0-16,0 0 0 0,0 0 0 0,0 0 0 16,0 0 0-16,0 0 0 0,0 0 0 0,-5 11 0 15,-2 1 0-15,-4-3 0 0,1 2 0 0,-3-1 0 16,0 2 0-16,-4 2 0 0,-1 0 0 0,-1-2 0 15,1 2 0-15,-2 2 0 0,-3 0 0 0,-1 1 0 16,1-3 0-16,-3-2 0 0,-3 4 0 0,-2-1 0 16,0-1 0-16,-4-3 0 0,-3 2 0 0,-1 0 0 0,-2-6 0 15,0 5 0-15,-2 2 0 0,1-3 0 0,-1 1 0 16,-1 2 0-16,-5 1 128 0,-3-6-128 0,-4 0 0 0,-1-4 0 16,-1-3 0-16,-1 3 128 0,1 4-128 0,0-5 0 15,1 0 0-15,-3 1 0 0,-4-3 0 0,-4-3 128 16,-3-4-128-16,5 1 0 0,1 0 0 0,3 4 0 15,1-1 0-15,1-4 128 0,0-6-128 0,2-2 0 16,1-1 0-16,2 0 0 0,4 0 0 0,4 0 0 16,0 5 0-16,5-1 0 0,4 2 0 0,2-1 0 15,1 3 0-15,2-2 0 0,2 2 0 0,5 4-208 16,3-2 80-16,4 0 128 16,2 1-624-16,4 3 0 0,5 2 0 0,8-2-9664 0,0 0-1936 0</inkml:trace>
  <inkml:trace contextRef="#ctx0" brushRef="#br1" timeOffset="-114743.48">26311 6228 4607 0,'-14'-4'400'0,"-1"-1"-400"0,0 1 0 0,1 1 0 16,0 2 2112-16,1-3 352 0,0-2 64 0,2 3 16 15,1 0-1216-15,1 0-240 0,-2-1-64 0,11 4 0 16,-7-5-288-16,7 5-64 0,-9-6-16 0,9 6 0 15,0 0-32-15,0 0-16 0,0 0 0 0,0 0 0 16,0 0-96-16,0 0 0 0,0 0-16 0,11-1 0 16,1 4-304-16,-1 5-48 0,1 0-16 0,2 2 0 15,1-1 0-15,4 5 0 0,1 0 0 0,6 5 0 16,-2-2 176-16,1 3 16 0,1-1 16 0,2 0 0 16,2-2 96-16,2 1 16 0,0 1 0 0,2 3 0 15,2 1-64-15,3 0 0 0,4-4 0 0,-1 1 0 0,0-2-64 0,1-3 0 16,1-1-16-16,-1-2 0 0,-1 0-48 0,1 1-16 15,2-3 0-15,0 0 0 0,1-6-16 0,2 1 0 16,6-2 0-16,2-2 0 0,-3-2-16 0,2 1 0 16,-2-3 0-16,2-1 0 0,1-1-64 0,1-4-16 15,1 2 0-15,0-3 0 0,1 3-128 0,0-2 128 16,-1 3-128-16,-2 1 128 0,0-5-128 0,-3 3 0 16,1-1 0-16,2 0 128 0,1 3-128 0,-2-4 0 0,-3 1 0 15,0-2 0-15,-3 0 0 0,-2-1 0 16,-2-3 0-16,-2 1 0 0,2 0 0 0,-5 0 0 0,0 2 128 0,2 2-128 15,1-2 0-15,-2 2 128 0,-6-3-128 16,0 3 128-16,-2-2-128 0,-2 1 0 0,-5 1 0 16,-2-4 0-16,-4 4 0 0,-1-2 0 0,-1 3 128 0,-3-2-128 15,-2 2 0-15,-1 1 0 0,-2 2 0 0,-1 1 128 16,-9 4-128-16,9-6 0 0,-9 6 0 0,0 0 128 16,0 0-128-16,0 0 128 0,0 0-128 0,0 0 128 15,0 0-128-15,0 0 0 0,0 0 144 0,-11 8-144 16,0-2 0-16,-2 2 0 0,4-1 0 0,-3 4 0 15,-2-1 0-15,1 3 0 0,-2 1 0 0,-4-1 0 16,-4 1 0-16,-1 1 0 0,-1 2 0 0,-1 0 0 16,-4-4 0-16,-1 1 0 0,-2 3 0 0,0 0 0 15,1-1 0-15,-1 1 0 0,-2 1 160 0,1 0-160 0,-1 2 0 0,-2-2 0 16,0 0 0-16,-4-2 0 0,-2 0 0 16,-3-2 0-16,-3 1 0 0,-4-5 144 0,1 2-16 0,0-1-128 15,-4-3 192-15,2-1-64 0,0 2-128 0,-4-3 0 16,-2 1 0-16,-4-2 0 0,-3 0 0 0,1-1 0 15,0 0 0-15,2-2 0 0,3 1 0 0,0-3 0 16,-2 0 128-16,3-3-128 0,-1-1 0 0,5-2 0 16,0 1 0-16,7-4 128 0,0 1-128 0,3-2 0 15,2 0 0-15,0-4 0 0,-2 0 128 0,3-2-128 16,1-4 0-16,0 0 128 0,0 0-128 0,1-1 0 16,3-3 0-16,2-2 0 0,1 3 0 0,0-3 0 0,4 3 0 0,1 3 0 15,4-1 0-15,0-2 0 0,2 1 0 0,0 2 0 16,0 1 0-16,1 1 0 15,1 0 0-15,5 4 0 0,1 4 0 0,0-3 0 0,3 3 0 16,2 1 0-16,0 4 0 0,3-1 0 0,0 1 0 0,8 5 0 16,0 0-160-16,0 0 160 0,0 0 0 0,0 0-144 15,0 0 144-15,0 0-160 0,0 0 160 0,9 6-160 16,1 3 160-16,3-2-208 0,2 5 80 0,5 1 128 16,6-3-176-16,2 2 176 0,0 6-128 0,2-1 128 15,4-1 0-15,2 2 0 0,3 0 0 0,5 1-128 16,0 0 128-16,6 1 0 0,3 3 0 0,3 0-128 15,1-5 128-15,0 0 0 0,1 2 0 0,0-2 0 16,3-3 0-16,4-1 144 0,2 3-144 0,5-2 0 16,-1-1 128-16,0 0-128 0,0-5 0 0,2 1 0 15,-1-5 192-15,3 0-192 0,4-2 192 0,-3 0-192 0,-4-4 0 0,0-1 0 16,-4-1 0-16,2 1 0 0,0-4 160 0,-1 3-160 16,-3-4 128-16,-1 2-128 0,-4 0 128 15,-4-3-128-15,-4 1 128 0,1-2-128 0,-1 0 144 16,-5-2-144-16,1 3 160 0,-2-2-160 0,-3 1 144 0,-2-1-144 15,-2 3 128-15,-5-4-128 0,-3 3 0 0,-4-2 0 16,-3 3 128-16,-2-1-128 0,-1 3 0 0,-3 2 0 16,-4 1 0-16,-3 0 0 0,-1 2 0 0,-11 0 0 15,0 0 0-15,0 0 0 0,0 0 0 0,0 0 0 16,0 11 0-16,-4 0 0 0,-3 2 0 0,-2-2 0 16,-5 3-128-16,-4 1 128 0,-2 1 0 0,-3 0 0 15,-3 2 0-15,-3 1 0 0,-4-1 0 0,-4-2 0 16,-2 1 0-16,-3-3 0 0,-1 1 0 0,-1-1 0 0,0-2 0 0,-2-3 0 15,-1 3 0-15,1-2 0 0,-2 2 0 16,-3 2 0-16,-6-4 0 0,-3 0 0 0,-5 0 0 0,1-3 128 16,-3-4-128-16,4 3 0 0,-1-1 144 0,-1-2-144 15,-3-1 0-15,-2-1 0 0,-1-4 0 0,1 1 128 16,1-4-128-16,4-1 0 0,3 2 0 0,1-4 0 16,-1 2 0-16,2-5 128 0,-2-2-128 0,5 3 0 15,2-5 0-15,2 4 0 0,-1 0 0 0,1 0 128 16,-1-5-128-16,2 2 0 0,1 0 0 0,1-1 0 15,-1 4 0-15,4-2 0 0,2 0 0 0,3 1 0 16,3 0 0-16,3-1 0 0,4 3 0 0,4 3 0 16,2-2 0-16,2 4 0 0,1 3 0 0,2-1 0 15,2-1 0-15,3 1 0 0,3 2-128 0,3 2 128 16,10 0-144-16,0 0 144 0,0 0-160 0,0 0 160 16,0 0-208-16,0 0 48 0,14 1 16 0,4 3 0 15,2 2 144-15,3-1-208 0,1-2 80 0,7 2 128 0,5 3-128 16,6-1 128-16,4 3 0 0,8-1 0 0,4 4 0 0,4 0 0 15,4-2 0-15,1 2 0 0,1-2 0 0,6-2 0 16,5 1 0-16,5-2 0 0,3 1 0 0,1-4 0 16,-2-2 144-16,5-1-144 0,3 2 0 0,2-4 0 15,2-1 0-15,-1-3 128 0,-3 0-128 0,3-4 128 16,2 2-128-16,-3 1 128 0,1-4-128 0,-9 3 0 16,-1-1 0-16,0 0 128 0,-2 2-128 0,-5 0 0 15,-2-2 0-15,-6 2 0 0,-7 0 0 0,-3-1 0 16,-6 1 0-16,-3 2 0 0,-2 1 0 0,-4 0 0 15,-5 5 0-15,-5-1 0 16,-4 3-1232-16,-4 4-272 0,-3 0-48 0</inkml:trace>
  <inkml:trace contextRef="#ctx0" brushRef="#br1" timeOffset="-104053.86">25543 5391 5519 0,'0'0'496'0,"0"0"-496"0,-6-7 0 0,0-1 0 16,6 8 784-16,-7-5 64 0,1-4 16 0,-1 3 0 15,1 1-256-15,6 5-48 0,-6-8-16 0,6 8 0 16,-7-8-96-16,2-1-32 0,2 1 0 0,0 1 0 15,3 7 160-15,-3-14 48 0,1 0 0 0,-1 3 0 16,2 1-128-16,0-2-32 0,0 2 0 0,2-3 0 16,-1 2-144-16,0 1-48 0,-1-3 0 0,-1 0 0 15,0 2 16-15,0-2 0 0,-1-2 0 0,-2 0 0 16,-3-2 96-16,3 2 32 0,-3-3 0 0,-3 3 0 16,-3-2-32-16,-1 1-16 0,-1-1 0 0,0 2 0 15,-2-2-144-15,-2 5-32 0,-1 0 0 0,-4-2 0 16,-6 2 64-16,-2 0 16 0,-2-2 0 0,-3-1 0 15,-6 1-112-15,2 1-32 0,-1 1 0 0,0-1 0 16,0 6-128-16,0 1 160 0,-1 2-160 0,-3 2 160 16,-4-2-160-16,-2-2 0 0,-4 0 0 0,1 3 0 15,0-2 192-15,3 1-64 0,-1 3 0 0,3-1 0 0,2 1-128 16,-3 1 0-16,-3 0 0 0,-2 1 128 0,-3 1-128 0,2-1 160 16,0 3-160-16,4-1 160 0,0 0-160 0,2 2 160 15,1 6-160-15,1-3 160 0,-4-2-160 0,1 0 128 16,-4 0-128-16,4 4 128 0,5-1-128 0,0 2 0 15,2 3 0-15,4 3 128 0,4 1-128 0,-1-1 0 16,-1 3 0-16,2 0 128 0,1 0-128 0,0 3 0 16,-1 3 0-16,1-1 0 0,2 4 0 0,0-1 128 15,2 1-128-15,4 3 0 0,2 1 128 0,2-2-128 16,0 0 0-16,2 4 128 0,2-1 0 0,4 2 0 16,0-2 0-16,2-1 0 0,1-1 80 0,5 6 16 0,4 1 0 0,2 0 0 15,1-5-80-15,-2-1-16 0,0-3 0 16,-1 3 0-16,4-2-128 0,0 1 128 0,1-4-128 0,0 2 128 15,1 2-128-15,3-4 192 0,-1 0-192 0,3 2 192 16,0 0-192-16,0 0 160 0,2 2-160 0,1-3 160 16,1 2-160-16,1 0 128 0,-2-4-128 0,4 1 128 15,0-1-128-15,1-1 192 0,-2 0-192 0,2-2 192 16,2-2-64-16,0-1 0 0,2-3 0 0,1 2 0 16,1 5 32-16,3-4 0 0,0 0 0 15,3-2 0-15,0 0 16 0,1-2 0 0,0 0 0 0,-3 1 0 16,2 1-48-16,1 0-128 0,-1-1 192 0,-1-2-64 15,-1 2-128-15,0-1 0 0,0-3 144 0,2-2-144 16,1 2 128-16,2-1-128 0,1 1 128 0,2-3-128 16,-1 1 192-16,2-1-48 0,1-3 0 0,0 2 0 15,-2-2-16-15,0 1 0 0,1-4 0 0,-1 0 0 16,-1 0 0-16,1-1-128 0,-1-3 192 0,-1-1-64 16,1-1 0-16,1-1-128 0,1 2 192 0,2-2-64 0,2-1 48 0,1 1 0 15,0-1 0-15,0 2 0 0,1-3-176 0,-1-2 160 16,0-1-160-16,0 4 160 0,-1-1-160 15,0-3 128-15,0 1-128 0,2 1 128 0,3 0-128 0,1 2 0 16,0 1 0-16,1 0 0 0,-1 1 0 0,-1-3 0 16,-3-2 128-16,-2 2-128 0,-3 2 0 0,-2-3 0 15,-3-4 144-15,1 2-144 0,-1-2 0 0,-1 3 0 16,-2-3 0-16,1 2 128 0,1-1-128 0,0-2 0 16,0 2 128-16,0-3-128 0,2-1 0 0,1 1 0 15,-4-6 0-15,-2 2 128 0,3 0-128 0,-2 0 0 16,-1-2 128-16,-1 2-128 0,-2 1 0 0,-1-4 128 0,1-5-128 15,-2 3 0-15,-1 1 0 0,2-2 128 0,-1 2-128 16,0-1 0-16,2 0 0 0,0-2 128 0,-1 6-128 16,-1-5 0-16,1 1 0 0,0 2 0 0,1 0 0 0,0 2 128 15,-2-1-128-15,-1-1 0 0,-1-4 0 0,0 0 0 16,-2 2 0-16,-2-5 0 0,-1 0 0 0,1 2 0 16,0-4 0-16,0 2 144 0,-3-4-144 0,1 1 0 15,-2-4 128-15,-1-1-128 0,-3 1 0 0,-1 0 0 16,-2 2 0-16,-2-2 0 0,-1 4 128 0,0 2-128 15,-3-5 0-15,0 2 0 0,-1-3 0 0,-1 1 0 16,-3 5 0-16,-2-2 0 0,-1 2 0 0,-2-3 0 16,-1 1 0-16,-1 2 0 0,-2-2 0 0,1 1 0 0,-5-2 0 15,0-1 0-15,-2 1 0 0,0 1 0 0,0 4 0 0,0 1 0 16,0-2 0-16,0 1-144 0,0-1 144 0,1 1 0 16,-1 1-144-16,0 2 144 0,-1-5 0 0,-1 5-144 15,0 2 144-15,-2 1 0 0,-2 1-160 0,-1 1 160 16,-5-1-128-16,-2 1 128 0,-2 3-176 0,-3-1 176 15,-2 1-208-15,-2 5 80 0,-1-4 0 0,2 6 0 16,-2-1 0-16,0 4 0 0,-2-1-48 16,-2 2 0-16,-3 0 0 0,1-1 0 0,0 1 176 0,1 2-128 15,2 0 128-15,2 4-128 0,-1-1 128 0,1 1 0 16,0 1 0-16,-1 0 0 0,0 1 0 0,-3-3-160 16,-4 1 160-16,0 4 0 0,3-2 0 0,2 6 0 15,2-2 0-15,1 4 0 0,4 0-144 0,-2 1 144 0,-1-2 0 16,0-1-144-16,-2 2 144 0,4 3 0 15,0 1 0-15,3-1 0 0,2 0 0 0,3 1 0 0,1 1 0 16,4 0 0-16,1-1-144 0,0 2 144 0,2-1-160 0,1 4 160 16,1 2 0-16,2 0 0 0,-1 3 0 0,2-3 0 15,0 3 0-15,-1-1 0 0,-3 2-128 0,1 1 128 16,2 1 0-16,0 2 0 0,1 3 0 0,1-1 0 16,2 1 0-16,2-3 0 0,2-1 0 0,2-3 0 15,-2-1 0-15,3 2 0 0,2-3 0 0,2 2 0 16,1-2 0-16,1 1 0 0,2-5 0 0,1 3 0 15,-1-1 144-15,4 1-144 0,-1 1 0 0,3 2 144 16,0-2-144-16,2 2 0 0,-1-4 0 0,1 3 0 16,1-1 0-16,1 1 0 0,0-2 0 0,1 1 0 15,0-2 0-15,1 1 128 0,3-2-128 0,1 3 0 16,3 0 0-16,0 0 0 0,-1 1 0 0,2-3 0 0,3-2 0 16,2 0 0-16,3 1 128 0,-1 1-128 0,3-3 0 15,4-2 0-15,1 1 0 0,2-1 0 0,0 0 0 16,-1 3 0-16,1-3 128 0,-1 0-128 0,1-3 128 0,0 1-128 15,0-3 128-15,1-1-128 0,-2-2 128 0,2 0-128 16,0 2 128-16,2-1-128 0,-1-1 256 0,3 0-48 16,0-1 0-16,0 0 0 0,0 2-208 0,2-6 0 15,-1 3 0-15,-3-4 0 0,-2-1 0 0,1 0 0 16,1-1 0-16,0-2 144 0,0-2-144 0,1 0 128 16,2 1-128-16,2 2 128 0,2-1 0 0,0 0 0 15,-2-2 0-15,1 0 0 0,-2-2-128 0,-1 2 0 0,-2-3 0 16,-1 0 0-16,2-1 0 0,0 2 0 15,-2-3 0-15,3 1 0 0,0 1 0 0,2-1 0 0,2-1 0 16,-2 2 0-16,-1 0 0 0,0 0 0 0,-1-3 0 16,-1-2 128-16,-2 3-128 0,-1-3 0 0,0 0 0 15,0-2 0-15,-1 2 0 0,1 3 0 0,0-4 0 0,0 3 0 16,0-4 144-16,2 3-144 0,0-2 160 0,0 2-160 16,-4 0 0-16,2-3 0 0,-2 0 0 0,-2 0 0 15,-2-5 0-15,-1-1 0 0,2 1 0 0,-1 2 0 16,-3-1 0-16,3-2 128 0,-3-1-128 0,3 0 0 15,-2-1 0-15,2 0 0 0,0 1 0 0,-1 1 0 16,0-1 0-16,0 1 128 0,1-2-128 0,-1 0 0 16,-5 0 0-16,0-1 0 0,0-1 0 0,-2-2 0 15,-1-5 128-15,-1 0-128 0,-3-4 0 0,1 0 144 16,-3-1-144-16,0-6 192 0,-1-4-192 0,0-3 192 0,-4-4 0 0,1-3 0 16,-2-1 0-16,-2 0 0 0,-3-3-64 0,-1 4 0 15,0 2 0-15,-2 5 0 0,-5-4 32 16,-2 4 0-16,-1 0 0 0,-2 2 0 0,-4 0-32 15,-3 3-128-15,-4 1 192 0,-3-3-64 0,-4 0-128 0,-3 3 192 16,-5 0-192-16,-1 4 192 0,-2-1-192 0,0 2 0 16,1 1 144-16,-1 1-144 0,2 2 0 0,-1 4 0 15,0 6 0-15,-5 1-192 16,-3 0-432-16,-4 5-80 0,-4 1-32 0,-1 5 0 16,1-3-2528-16,1 8-512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14:58.48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100 5576 2751 0,'0'0'128'0,"-6"-4"16"0,6 4-144 0,-8-4 0 0,0 3 0 0,8 1 0 16,-7-3 1536-16,7 3 256 0,-9-5 64 0,9 5 16 16,-9-4-1104-16,9 4-240 0,-9-1-32 0,9 1-16 15,-10-4 48-15,2 3 16 0,8 1 0 0,-9-1 0 16,0-2 304-16,9 3 64 0,-11-1 16 0,2-2 0 15,9 3 144-15,-10-1 16 0,-1 0 16 0,11 1 0 16,0 0-16-16,-9-3-16 0,-3 2 0 0,12 1 0 16,0 0-144-16,-11-3-32 0,-1 2 0 0,3-1 0 15,9 2-80-15,0 0-32 0,0 0 0 0,0 0 0 16,0 0-128-16,0 0-16 0,0 0-16 0,0 0 0 16,-5-8-128-16,5 8-32 0,0 0 0 0,0 0 0 15,0 0-128-15,0 0-16 0,0 0-16 0,0 0 0 0,7-6-160 16,0 3-16-16,2 0-128 0,0 3 192 0,-9 0-64 0,12 2-128 15,-1-1 176-15,3 2-176 0,-1 0 160 0,2 2-160 16,-1 2 128-16,4-2-128 0,0 1 176 0,3 3-48 16,-1-1-128-16,3 2 192 0,4 3-192 0,-2-3 0 15,1 1 0-15,-1-1 0 0,2 3 0 0,0 1 144 16,-2 3-144-16,1-3 128 0,-1-3-128 0,2 2 192 16,1-1-192-16,-2 0 192 0,1-1 0 0,1 3 16 15,0-3 0-15,1 1 0 0,2 3-48 0,-1-2-16 16,3-1 0-16,-2-1 0 0,-1-1-144 0,-3 2 0 15,0-2 0-15,-3-3 0 0,-1 4 0 0,-2-5 0 0,-2 2 0 16,-1 1 128-16,-3-6-128 0,1 2 160 0,-2 3-160 0,-2-4 160 16,-1 1-160-16,-1 0 0 0,0-1 0 0,0-2 0 15,-10-2 0-15,11 4 0 16,-11-4 176-16,0 0-176 0,8 4 176 0,-8-4-176 0,0 0 192 0,0 0-192 16,0 0 192-16,0 0-64 0,0 0 0 0,0 0-128 15,0 0 272-15,0 0-48 0,-10 5-16 0,0-2 0 16,0-1-80-16,-1 2-128 0,0-1 176 0,2-2-176 15,-4-1 128-15,2 2-128 0,-3 2 0 0,-1 0 0 16,-2-1 0-16,-2 2 0 0,-3 4 0 0,0-4 0 16,-1 2 0-16,-3 0 0 0,-3 0 0 0,0 2 0 15,1 0 0-15,-3 2 0 0,2 3 0 0,2 0 0 16,-3-1 0-16,2 1 0 0,3 1 0 0,-1-1 0 16,-1-1 128-16,3 1-128 0,0 0 0 0,1 1 0 0,2-2 0 15,0-2 0-15,1 2 0 0,1-4 0 0,-1 2 0 16,2 2 0-16,1-4 0 0,1 2 0 0,0-3 0 15,2 1 0-15,3-4 0 0,1 3 0 16,0-2 128-16,1 0-128 0,0 2 0 0,0-3 0 0,1 0 0 0,8-5 0 16,-6 7 0-16,6-7 0 0,-6 7 0 0,2 1 0 15,4-8 0-15,0 0 0 0,0 0 0 0,0 0 0 16,-1 9 128-16,1-9-128 0,0 0 0 0,0 0 0 16,6 6 0-16,-6-6 0 0,0 0 176 0,13 3-176 15,-1-1 160-15,2-2-160 0,0-2 160 0,3-1-160 16,-2-2 160-16,3 1-160 0,2-5 0 0,2 2 128 15,1 2-128-15,1-4 0 0,0-1 0 0,1-2 0 16,1-1 0-16,1 2 0 0,2-2 0 0,0 1 128 0,-1 1-128 16,2-1 0-16,2-4 0 0,1 2 0 0,-1 0 0 0,2 3 0 15,2-3 0-15,-2 3 0 16,-1 0 0-16,0-1 0 0,-5 3 0 0,0-3 0 0,-2 3 0 0,-2 2 0 16,-2 2 0-16,-1-2 0 0,1 1 0 15,-3 2 0-15,-3-2 0 0,0 1 0 0,-1 0 0 0,-1 2 0 16,-1 1 0-16,-1-2 0 0,0 1 0 0,-2 1 0 15,-10 2 0-15,9-3 0 0,-9 3 0 0,0 0 0 16,9-1 0-16,-9 1 128 0,0 0-128 0,0 0 0 16,0 0 0-16,0 0 0 0,0 0 128 0,0 0-128 15,0 0 0-15,-5-9 0 0,-3 3 0 0,-1 1 0 16,0-3 0-16,-1 2 0 0,-1 0 0 0,-1-1 0 16,-1-1 0-16,-1-3 0 0,-2 1 0 0,-2-3 0 15,0-1 0-15,1 0 128 0,-3 1-128 0,0-1 0 16,-3-1 0-16,-1 0 0 0,-4-1 0 0,-2 0 0 0,-9-2 0 0,1 2 0 15,0 2 0-15,0 0 0 0,0 0 0 0,2 4 128 16,1-3-128-16,3 1 0 0,-1 5 0 0,1-1 0 16,3 3 0-16,0 3 0 0,1-2 0 0,1 1 0 15,0-1 0-15,3 2 0 0,1-1 0 0,2 2 0 16,-1 1 0-16,3 0 0 0,1 0 0 0,3 1 0 16,2-1 0-16,1 2 0 0,1-2-192 0,11 0 32 15,-9 1 0-15,9-1 0 16,0 0-1104-16,0 0-208 0,0 0-64 0,0 0 0 15,0 0-1104-15,0 0-240 0,8 10-32 0</inkml:trace>
  <inkml:trace contextRef="#ctx0" brushRef="#br0" timeOffset="1158.11">27760 5639 6447 0,'0'0'272'0,"0"0"80"0,0 0-352 0,-6 8 0 16,6-8 0-16,-8 9 0 0,2-3 1936 0,6-6 320 15,-8 9 64-15,2-4 16 0,6-5-992 0,-8 6-192 16,2 2-32-16,6-8-16 0,-8 5-128 0,8-5-16 16,-6 5-16-16,6-5 0 0,0 0-16 0,0 0 0 15,0 0 0-15,0 0 0 0,0 0 96 0,0 0 0 16,7-9 16-16,5-3 0 0,2-4-304 0,2 1-64 0,1-4-16 0,2-1 0 16,3-3-176-16,0 1-32 0,1-2-16 0,0 1 0 15,-1-1-160-15,2-4-16 0,-1 0-16 0,0 0 0 16,-2 1-48-16,5-1-16 0,-2 0 0 0,0 2 0 15,1-3-16-15,0 4 0 0,-2 5 0 0,-2 0 0 16,-1 1-160-16,0 2 128 0,-1 2-128 0,-2 1 128 16,-1 2 48-16,-2 5 0 0,-3 2 0 0,-1 0 0 15,-10 5-16-15,9-3 0 0,-9 3 0 0,13 3 0 16,-13-3-160-16,10 10 0 0,-4 3 144 0,1-2-144 16,-2 2 0-16,-1 2 144 0,-2 0-144 0,1 3 0 15,-1 2 176-15,2 3-176 0,-4 6 160 0,1 3-160 16,1-3 128-16,-2 4-128 0,-2 4 0 0,1 1 0 0,1 2 208 15,-4 3-48-15,2 0-16 0,0 4 0 0,-1-2 48 0,-1 2 16 16,1 1 0-16,-3-2 0 0,0 0-16 0,0-4 0 16,1 1 0-16,-1-2 0 0,1-7 0 15,1 1 0-15,0 0 0 0,2-2 0 0,1-3-32 0,1 1-16 16,0-6 0-16,2 1 0 0,1-6-144 0,-1 2 128 16,2 2-128-16,0-6 128 0,2-6-128 0,0 1 0 15,-2 0 144-15,1-3-144 0,0-1 0 0,-5-9 0 16,0 0-160-16,0 0 160 15,8 2-640-15,-8-2 0 0,0 0-16 0,0 0 0 16,0 0-1840-16,-8-10-384 0,-3 1-64 16,-5-2-6640-16,-2-4-1328 0</inkml:trace>
  <inkml:trace contextRef="#ctx0" brushRef="#br0" timeOffset="1377.87">27780 6369 18879 0,'-24'10'832'0,"10"0"192"0,0-2-832 0,3 3-192 0,1-3 0 0,3 2 0 15,2 1 1504-15,4-3 256 0,1-8 48 0,6 10 16 16,5-3-256-16,4 0-48 0,5 2-16 0,6-5 0 16,1-3-48-16,7-1-16 0,0 0 0 0,5-1 0 15,3-2-272-15,5-2-48 0,5-4-16 0,4 4 0 16,4 1-304-16,2-1-64 0,-1-2-16 0,-1 2 0 16,-5-4-144-16,-1 4-16 0,1-3-16 0,0 3 0 15,-2-1-288-15,-2-1-64 0,-3 3-16 0,-5 1 0 16,-3-1-304-16,-7 0-64 0,-5 0-16 0,-4 2 0 15,-5-1-2352-15,-5 2-480 16</inkml:trace>
  <inkml:trace contextRef="#ctx0" brushRef="#br0" timeOffset="4243.24">24502 8166 8287 0,'0'0'736'0,"0"0"-592"0,0 0-144 0,-7 3 0 15,7-3 2480-15,0 0 464 0,-9 6 80 0,9-6 32 16,-8 6-2048-16,2 3-416 0,1-2-80 0,-3 0 0 16,3 2-160-16,0 2-32 0,-4 1 0 0,0 2 0 15,0 1 0-15,-2 2-16 0,1 2 0 0,-3 1 0 16,-1 2 48-16,1 3 16 0,-1-1 0 0,-1 3 0 16,-4 0-16-16,1 2 0 0,-1-4 0 0,4 3 0 15,-2-2-32-15,4 0 0 0,2 0 0 0,2-7 0 0,1-3 64 16,3-2 0-16,3-1 0 0,1-1 0 0,1 0 16 15,0-12 16-15,0 0 0 0,10 5 0 0,1-1-32 0,-1-3-16 16,3-2 0-16,2-1 0 0,2-1-176 0,1-2-16 16,3-4-16-16,-2 5 0 0,-1-5-160 0,2 2 0 15,3 0 0-15,0 0 0 0,0 2 0 0,-1 3 0 16,1 0 0-16,1-1 0 0,1-1 0 0,1 2 128 16,-7 1-128-16,1-1 0 0,-1 1 0 0,-2 1-176 15,-5-1 16-15,2 1 0 16,-2-4-1584-16,-2 2-320 0,-10 2-64 0,0 0-9712 0</inkml:trace>
  <inkml:trace contextRef="#ctx0" brushRef="#br0" timeOffset="4536.33">24314 8680 16703 0,'0'0'736'0,"0"0"160"0,0 0-720 0,0 0-176 0,0 0 0 0,0 0 0 15,0 0 1088-15,0 0 176 0,0 0 32 0,0 0 16 16,5-8-336-16,3-4-64 0,1 1-16 0,5 2 0 16,2-4-272-16,3 1-64 0,3 0-16 0,3-2 0 15,2 0-160-15,5 0-16 0,5 2-16 0,-1-4 0 16,3 0 96-16,0-2 32 0,0-1 0 0,0 0 0 16,-1 1 64-16,1 3 16 0,1-2 0 0,4 2 0 15,0-1-176-15,2-1-48 0,1 2 0 0,-1 6 0 0,-3-1-176 0,-2 3-32 16,-3 2-128-16,-2-1 192 0,-3 1-192 0,-2 1 0 15,0 1 0-15,-3 2 0 0,-3 0-208 0,0 1-96 16,1 1-16-16,-2 0 0 16,-3-1-2112-16,-1 2-448 15,-2-1-64-15</inkml:trace>
  <inkml:trace contextRef="#ctx0" brushRef="#br0" timeOffset="6204.32">26433 7766 13823 0,'0'0'608'0,"8"-8"128"0,-1-1-592 0,2 0-144 0,-1-1 0 0,-1 0 0 15,0 1 1216-15,0-2 192 0,-3 0 64 0,1-1 0 16,-1-1-528-16,-1-1-112 0,-2 0 0 0,-1-3-16 15,0 0-144-15,-1-1-32 0,-2 1 0 0,-1 1 0 0,-2-2 16 16,-2 1 0-16,-1 4 0 0,-1-1 0 16,-1 0-272-16,-1 1-48 0,1 1-16 0,0 6 0 0,-3-2-16 0,0 7-16 15,-2 0 0-15,2 2 0 0,-1 3-80 0,-3 1-16 16,-2 1 0-16,-2 5 0 0,2-3-192 0,-2 5 144 16,-2 4-144-16,1 0 128 0,0 4 16 0,2 2 0 15,2 5 0-15,1 3 0 0,3 0 32 0,1 3 0 16,2 3 0-16,2 5 0 0,1 0-176 0,2 8 0 15,2-2 0-15,1 0 0 0,1 1 128 0,2 3-128 16,2-3 0-16,2-3 128 0,3-2-128 0,0-3 0 16,3-1 0-16,1-4 0 0,2 0 0 0,2-2 0 0,2-2 0 15,-2-3 0-15,0-5 0 0,2 1-192 0,-1-1 64 0,-1-5 128 32,-1-3-1520-32,-1-2-176 0,0-1-32 0,-3-2-10208 0</inkml:trace>
  <inkml:trace contextRef="#ctx0" brushRef="#br0" timeOffset="6399.14">25937 8334 20271 0,'0'0'1792'0,"0"0"-1424"0,0 0-368 0,0-10 0 16,3 2 1248-16,-3 8 176 0,6-10 48 0,4 5 0 15,4-2-448-15,5 2-64 0,4-1-32 0,3-3 0 16,2 1-480-16,3 1-80 0,4-1-32 0,-1 2 0 15,0-3-336-15,-2 3 0 0,1-3 0 0,-1 1 0 16,-3 3-2112-16,-3 1-320 16,-3-1-80-16</inkml:trace>
  <inkml:trace contextRef="#ctx0" brushRef="#br0" timeOffset="6697.63">26833 8036 9215 0,'0'0'400'0,"-1"8"96"0,1-8-496 0,-4 14 0 0,1-1 0 0,-1 3 0 0,-1 3 2896 0,-2 0 496 16,1 3 80-16,-2 2 32 0,1 0-1760 0,0 5-336 16,0-4-80-16,0 1-16 0,2 2-288 0,0 4-48 15,-1-1-16-15,1-3 0 0,1-7-320 0,0 1-64 16,3 1 0-16,-2-6-16 0,2-5-208 0,1-1-32 0,0-11-16 16,0 0 0-16,4 12-128 0,-4-12-32 0,0 0 0 0,7 2 0 15,-7-2 192-15,12-10 48 0,1-1 0 0,-1-5 0 16,1 0-32-16,0-4 0 0,-2-6 0 0,1 3 0 15,-2-3-224-15,0 0-128 0,0 2 128 16,0-3-128-16,0 2 0 0,2-3 0 0,1 5 0 0,-1 3-128 31,0-1-240-31,2 2-32 0,2 3-16 0,1 2 0 16,-2 0-1312-16,0 6-272 0,2 1-48 0,-3 1-7024 0,1 1-1392 0</inkml:trace>
  <inkml:trace contextRef="#ctx0" brushRef="#br0" timeOffset="6995.98">27311 8197 20271 0,'0'0'1792'0,"0"0"-1424"0,0 0-368 0,0 0 0 0,11-2 1184 0,-1-2 160 16,1-1 48-16,1 0 0 0,-1-1-112 0,2-4 0 16,1 0-16-16,0-4 0 0,0-3-464 0,-3 1-96 15,2-1 0-15,-2 0-16 0,-1 1-432 0,-2 1-96 16,-3 3-16-16,-2-3 0 0,-3-1-144 0,-3 0 160 15,-2 2-160-15,-1 5 160 0,-3 2 192 0,-1 4 32 16,-3 6 16-16,-1 3 0 0,-4 0-112 0,-1 7-32 16,-5 2 0-16,1 3 0 0,-2 1-96 0,1 3-32 15,-1 1 0-15,4 2 0 0,2-2-128 0,2-1 0 0,4-3 0 0,6 0 128 16,2 0-128-16,5-3 0 0,4-2 0 0,3 0 0 16,6-5-128-16,2-1-64 0,4-6-16 15,3 1 0 1,3-3-1680-16,2 0-336 0,0-3-64 0,-2 1-11088 0</inkml:trace>
  <inkml:trace contextRef="#ctx0" brushRef="#br0" timeOffset="7331.16">27995 7870 6447 0,'0'0'272'0,"0"0"80"0,0 0-352 0,0 0 0 0,8-7 0 0,-8 7 0 0,8-5 1792 0,-8 5 304 15,8-3 48-15,-8 3 16 0,0 0-1072 0,0 0-192 16,8-5-64-16,-8 5 0 0,0 0-240 0,0 0-48 15,0 0-16-15,0 0 0 0,0 0-16 0,0 0 0 16,0 0 0-16,0 0 0 0,0 0-256 0,0 0-48 16,0 0-16-16,0 0 0 0,0 0-192 0,0 0 0 15,0 0 0-15,0 0 0 0,-3-8 0 0,3 8-240 16,-5-5 32-16,5 5 0 16,0 0-896-16,0 0-176 0</inkml:trace>
  <inkml:trace contextRef="#ctx0" brushRef="#br0" timeOffset="8936.27">28237 7767 19343 0,'-13'0'848'0,"13"0"192"0,-9-1-832 0,9 1-208 0,-9-2 0 0,9 2 0 15,0 0 864-15,-7-2 128 0,7 2 32 0,-7-7 0 16,7 7-304-16,0 0-48 0,-5-7-16 0,0-3 0 15,-1 2-384-15,-1-2-80 0,0 2 0 0,-1-1-16 16,-1 3-176-16,-1 1 0 0,-1-3 144 0,-2 3-144 16,-1 3 0-16,0 2 0 0,1 0 0 0,-2 1 0 15,-3 3 160-15,0 5-32 0,1 1-128 0,-1 4 192 0,0 1-192 0,0 3 176 16,-1-2-176-16,1 3 160 16,2 0-32-16,2 3 0 0,-1 0 0 0,4-3 0 0,3-1 64 0,2-4 0 15,4-2 0-15,2 1 0 0,2 0 112 0,2-3 16 16,1-4 16-16,3-1 0 0,2-3 96 0,0-1 16 15,2-2 0-15,0-5 0 0,0 0-192 0,1 0-16 16,-1-4-16-16,0 1 0 0,2-3-96 0,-3 0 0 16,-1 0-128-16,1 1 192 0,-1 4-192 0,0 0 128 15,-1 2-128-15,-9 5 0 0,7-8 320 0,-7 8-48 16,0 0 0-16,9-4 0 0,-9 4-80 0,0 0 0 16,9 8-16-16,0-2 0 0,-4 4-48 0,0 0 0 15,0 4 0-15,0 2 0 0,0 3 0 0,2 1 0 16,-2 6 0-16,0-1 0 0,-1-2-128 0,1 4 128 0,-1-1-128 15,0 2 128-15,-1-1-128 0,0-2 0 0,-1-3 0 16,2-2 0-16,-4 3 0 0,3-3 0 0,1 0 0 0,-2-4 0 31,1-1-304-31,-1-1-144 0,2 0-16 0,-1-2-9648 16,2-1-1920-16</inkml:trace>
  <inkml:trace contextRef="#ctx0" brushRef="#br0" timeOffset="9684.33">28849 7755 27647 0,'0'0'1216'0,"0"0"256"0,-8-1-1168 0,8 1-304 0,0 0 0 0,-11 9 0 0,1 0 384 0,-1 4 32 16,1 3 0-16,-2 1 0 0,-2-3-144 0,5 0-16 15,0 2-16-15,2 1 0 0,-1-2-112 0,2 0-128 16,1 2 176-16,1-5-176 0,1-4 0 0,3-8 0 16,0 0 0-16,0 0 0 0,5 10 192 0,-5-10-192 15,8 4 192-15,1-5-192 0,1-6 464 0,0-1-16 16,-1-6 0-16,0-2 0 0,0 0-64 0,-1-2 0 16,-2 0-16-16,0 0 0 0,-1-1-128 0,0 2-32 15,-2-1 0-15,0 1 0 0,2 2 96 16,-2 2 16-16,3-1 0 0,-3 3 0 0,4 3-176 0,-1-1-16 15,-6 9-128-15,10-5 192 0,0 1-192 0,2 2 0 16,2-2 0-16,1 0 0 0,3 0 0 0,0 1 0 16,1-1 0-16,2-5 0 0,2 0 0 0,1-5 0 0,4-2 0 0,-2-4 0 15,3 0 0-15,0-1 0 0,-1-4 0 0,1 0 0 16,2-7 0-16,-2 2 0 0,-1 2 0 0,-2-5 0 16,-2-3 208-16,-1 2-48 0,-2 2-16 0,-2-1 0 15,-2-1 176-15,-2 1 48 0,-2-3 0 16,-2 3 0-16,-1 0-32 0,-1 4 0 0,-1 3 0 15,0 3 0-15,-2 3-96 0,-2 6-32 0,0 1 0 0,-4 13 0 16,0 0-208-16,0 0 128 0,0 0-128 0,2 14 0 16,-2 4 0-16,-1 6 0 0,-2 9 0 0,1 9 0 15,-2 7-144-15,0 5 144 0,-2 7 0 0,-1 7-144 16,0 5 144-16,-2 6 0 0,-3-3 0 0,3 1-128 16,-2-2 128-16,2-4 0 0,2-5 0 0,0-1 0 15,3-6 0-15,3-4 0 0,2-5 0 0,2-7 0 0,1-2 0 16,1-6 0-16,1-4 0 0,3-3 0 15,0-8-416 1,0-5-48-16,0-2-16 0,-3-8 0 0,-6-5-464 0,0 0-80 0,9-10-32 16,-3-3 0-16,-2-5 16 0,-1 1 0 15,-3-6 0-15,-2-1 0 0,0-2 272 16,-1-2 64-16,0 4 16 0,-1-1 0 0,0 3 496 16,1 4 192-16,2 2-176 0,1 3 176 0,0 1-144 15,4 1 144-15,-2 3-128 0,-2 8 128 0,0 0 0 0,0 0 0 0,12 6 0 0,-2-1 0 16,-10-5 0-16,14 6 0 0,0-1 0 15,0-1 128-15,0 2-128 0,4 2 0 0,3-4 0 16,0-1 128-16,-1 0-1696 0,-1 0-336 16,3-7-64-16,-22 4-16 0</inkml:trace>
  <inkml:trace contextRef="#ctx0" brushRef="#br0" timeOffset="10258.37">26242 9521 28559 0,'0'0'2544'0,"0"0"-2032"0,0 0-512 0,0 0 0 0,11 0 224 0,1 0-48 16,2-3-16-16,1 0 0 0,2-9 192 0,1-1 32 16,1 1 16-16,1-3 0 0,3-2-32 0,1 0-16 15,-3-2 0-15,-1 2 0 0,2-1-224 0,-2 0-128 16,-2 1 128-16,-4 2-128 0,-3 3 0 0,-3 1 128 16,-3-1-128-16,-4 3 0 0,-2-1 128 0,-4 4-128 15,-5 0 128-15,-3 1-128 0,-2 3 192 0,-2 2-48 16,-1 3 0-16,-1 7 0 0,-2 2-16 0,0 3-128 15,1 0 192-15,2 4-64 0,0 6-128 16,3-1 0-16,2 2 144 0,3 1-144 0,3-4 0 16,1 2 144-16,1-3-144 0,4-2 0 0,1-2 128 15,3 0-128-15,2-3 0 0,2-1 0 16,5-5 0-16,1 0 0 0,0-4 128 16,4-1-128-16,2 0 0 0,0-2 0 0,0 2 0 0,3-4 0 0,2-5 272 15,0 0 112-15,0 0 0 0,2-4-10624 16,-1 1-2112-16</inkml:trace>
  <inkml:trace contextRef="#ctx0" brushRef="#br0" timeOffset="10468.51">26877 9135 4607 0,'0'0'400'0,"0"0"-400"0,1 11 0 0,1 0 0 0,2 0 5328 0,3 3 992 16,0 2 192-16,2 3 32 0,1 2-4720 0,3 0-944 15,4 2-192-15,-1-1-48 0,-1-3-240 0,3 0-48 16,1 1-16-16,2 2 0 0,-1 3-160 0,-1-5-48 16,3 1 0-16,-2-2 0 15,-2-3-128-15,-2 0 0 0,-3-1-160 0,2-1 160 16,-2-1-784-16,-3-1-64 0,-4-2-16 0,-6-10 0 16,8 6-1632-16,-8-6-336 0,0 0-64 0</inkml:trace>
  <inkml:trace contextRef="#ctx0" brushRef="#br0" timeOffset="10741.87">27100 9179 19343 0,'0'0'1728'0,"-7"5"-1392"16,-1 4-336-16,-2 1 0 0,2 4 1632 0,-2 3 256 0,1 2 48 0,-1 2 16 16,-1 4-688-16,-1 0-144 0,3 7-32 15,0-3 0-15,2 3-240 0,-1 0-48 0,-1 1-16 0,0 1 0 16,-1 1-400-16,1 4-64 0,3-3-32 0,-2 0 0 15,1-3-288-15,2-4 160 0,2-2-160 16,-1-3 128-16,3 0-288 0,0-5-64 0,1-3-16 0,2-6 0 16,-2-10-2208-1,7 5-448-15,-7-5-96 0</inkml:trace>
  <inkml:trace contextRef="#ctx0" brushRef="#br0" timeOffset="10946.25">27549 8663 29487 0,'0'0'2624'0,"0"0"-2112"0,0 0-512 0,-6 11 0 0,1 0 448 0,-2 3 0 16,1 3-16-16,-2 4 0 0,1 4 0 0,-1 2 0 15,-1 5 0-15,4 3 0 0,-4 2-176 0,3 5-48 0,1 4 0 16,1 0 0-16,-1 1-208 0,0 2 0 15,1-2 128-15,1 1-128 0,1 2-128 0,1-7-80 16,1 3-16-16,-2-3 0 16,1 0-2384-16,1-4-464 0,1-5-112 15</inkml:trace>
  <inkml:trace contextRef="#ctx0" brushRef="#br0" timeOffset="11142.44">27250 9366 29487 0,'0'0'2624'0,"0"0"-2112"0,0 0-512 0,0 0 0 0,0 0 560 0,17-1 0 16,1-2 0-16,2-2 0 0,2-5-416 16,2 0-144-16,1-4 0 0,3 1 144 0,3 0-144 15,0-1 128-15,3-1-128 0,0 1 128 16,-1 0-1600-16,0 3-320 0,-1-3-64 0,-2 1-10448 0</inkml:trace>
  <inkml:trace contextRef="#ctx0" brushRef="#br0" timeOffset="11529.22">27857 9197 4607 0,'0'0'400'0,"0"0"-400"0,-10 0 0 0,10 0 0 0,0 0 4208 0,0 0 752 16,-8-1 160-16,8 1 16 0,0 0-3136 0,-3-12-624 15,5 3-128-15,0-1-32 0,3 2-432 0,-1-2-80 16,-4 10-32-16,6-9 0 0,2-3-272 0,-4 2-48 0,-4 10-16 0,0 0 0 16,0 0 32-16,0 0 0 15,0 0 0-15,0 0 0 0,0 0 64 0,0 0 16 0,-6 8 0 0,-1 8 0 16,0 1-48-16,-1 3 0 0,0-1 0 0,2 1 0 16,0 2-32-16,0-2-16 0,4-1 0 15,1 1 0-15,2-2-160 0,3-4-48 0,2 0 0 16,3 0 0-16,1-4-144 0,2 0 0 0,0 3 144 15,2-8-144-15,-1-2 0 0,0-1 0 0,-2 1 0 0,4-5 0 16,-2-1-1232 0,1-2-176-16,0 0-16 0,0-4-16 0,0 1-1648 15,-1-3-336-15,2-7-64 0,-4 2-16 0</inkml:trace>
  <inkml:trace contextRef="#ctx0" brushRef="#br0" timeOffset="11712.81">28178 9211 21599 0,'-6'15'960'0,"2"-3"192"0,-1 2-928 0,0 2-224 0,0 2 0 0,-1 0 0 0,-1-1 1040 0,0 1 176 15,-2 0 16-15,1 0 16 0,0 0 96 0,2-1 32 16,0 2 0-16,1-3 0 0,-1-7-304 0,3 0-64 16,3-9-16-16,0 0 0 0,0 0-288 0,0 0-48 15,0 0-16-15,0 0 0 0,7-8-64 0,3-4 0 16,2-5-16-16,1-4 0 0,-2-3-48 0,3 1 0 15,0 2 0-15,1-5 0 0,2 1-256 0,1 1-64 16,-1-4-16-16,2 4 0 0,1-3-176 16,-1 5 160-16,1 2-160 0,0 2 160 0,-1 3-160 0,0 2 0 0,-2 3 0 15,-1-1 0 1,-4-1-384-16,1 3-48 0,-1 4-16 0,1-1 0 16,-2 3-2496-16,-2 3-496 0,4 4-96 0</inkml:trace>
  <inkml:trace contextRef="#ctx0" brushRef="#br0" timeOffset="12814.72">28835 8963 26607 0,'0'0'1168'0,"0"0"256"0,0 0-1136 0,0 0-288 16,-1 10 0-16,0 4 0 0,-2 3 768 0,0 3 80 15,-3 3 32-15,4 0 0 0,-2-2 80 0,-2 4 32 0,1 1 0 0,-2 0 0 16,1 3-384-16,-2 3-80 16,-2-6-16-16,4 0 0 0,1-6-128 0,-2-1-16 15,1-4-16-15,1-2 0 0,-1 0 16 0,3 0 0 0,3-13 0 16,0 0 0-16,0 0 32 0,0 0 16 16,0 0 0-16,3-9 0 0,0-2 32 0,5-3 0 0,2-1 0 0,0-5 0 15,2-2-256-15,-2-3-64 16,3 1 0-16,-2 1 0 0,-1-4-128 0,2 4 0 0,-1 4 144 15,1 1-144-15,-1 1 0 0,0 3 0 0,1 1 0 16,-1 3 0-16,2 0 0 0,-4 4 0 0,1 5 0 0,-10 1 0 16,12 7 0-16,-1 4-160 0,-2-2 160 0,-1 2 0 15,-2 3-176-15,0 2 176 0,2 0-160 0,-2 2 160 16,-1 1-144-16,0-1 144 0,1-2-128 0,-1-2 128 0,0-1-128 16,1 0 128-16,0-6-128 0,6 1 128 0,-1-6 0 15,2-2 0-15,-2-1 0 0,3-1 0 0,2-6 0 0,0-1 0 16,2-2 0-16,1-3-128 0,-1-4 128 0,0 3 0 15,1 1 0-15,-2-2 0 0,1-3 0 16,0-2 0-16,-1 2 0 0,0 3 0 16,1 1 0-16,-1 1 0 0,-5-4 0 0,1 4 0 0,-1-1 0 15,-2 4 0-15,-1-1 0 0,-3 5 0 0,-6 7 0 16,6-7 0-16,-6 7 0 0,0 0 0 0,0 0 0 0,0 0 0 16,0 0 0-16,0 0 0 0,-7 7 0 0,-3 2 0 15,1 3 0-15,-3 0 0 0,0 2-128 0,-1 4 128 16,-1 2-128-16,1 3 128 0,0-2 0 0,1 0 0 15,0 0 0-15,3 0-128 0,4-2 128 0,3-4 0 0,0-2 0 0,2-13 0 16,8 11 0-16,2-3 0 0,2-2 0 0,0-2 0 16,2-7 0-16,4 1 0 15,0-2 0-15,2 1 0 0,1-2 0 0,-2 0 0 0,1 1 0 16,-2 1 128-16,-3-4-128 0,-1 0 0 16,0 2 0-16,-1-1 128 0,-1 3-128 0,0 0 0 0,-3-1 0 15,1 3 0-15,1-1 0 0,0-1 0 0,-1 2 0 16,0-2 0-16,-10 3 0 0,11 0 0 0,3 3 0 0,-1-6 0 15,1-2 0-15,-1-1 0 0,3-6 0 16,1 2 0-16,1-3 0 0,1-3 0 0,2-2 0 0,0-1 128 16,2-3-128-16,-1-3 0 0,0 1 0 0,3-7 128 15,0 0-128-15,-4-1 176 0,3-3-176 0,-2-1 192 0,-2-5-64 16,-1-1 0-16,0-5 0 0,-1-4 0 16,0-7-128-16,-3-3 192 0,-2-5-192 0,0 1 192 0,-2-3-64 0,1-3 0 15,-2-3 0-15,-3 7 0 0,-2 9-128 0,-1 8 0 16,-1 11 144-16,1 7-144 0,-4 13 240 15,0 6-32-15,0 13 0 0,0 0 0 0,0 0-48 0,-13 17-16 16,-2 7 0-16,-1 9 0 0,0 10-144 16,-1 7 0-16,2 6 0 0,-3 3 0 0,2 2 0 0,1 8 0 15,-1 5 0-15,2-1 0 0,2 0-128 0,4-3 128 16,3-4 0-16,2-6 0 0,5-8 0 16,1-4 0-16,4-2-144 0,2-6 144 0,1-3-320 0,1-6-16 15,2-6 0-15,1-2 0 16,1-1-1184-16,2-5-224 0,-1-4-48 0,2-3-15104 0</inkml:trace>
  <inkml:trace contextRef="#ctx0" brushRef="#br0" timeOffset="13840.51">28143 10287 28559 0,'-4'-16'2544'0,"-1"-3"-2032"16,0 0-512-16,1-3 0 0,-1 2 640 0,0 3 48 15,-2 2 0-15,2 2 0 0,5 13 64 0,0 0 16 0,-11-5 0 0,11 5 0 16,-13 3-256-16,3 4-32 0,1 6-16 0,-1 7 0 16,-3 8-320-16,0 3-144 0,-2 3 128 0,3 3-128 15,0 3 0-15,3 0 0 0,-1 7 0 0,1-1 0 16,1 2 0-16,3-1 0 0,0-2 0 0,2 2 0 16,0-3 0-16,3 0 0 0,0-4 0 0,4-5 0 15,-2-1 0-15,2-1 0 0,1-3 0 0,3-2 0 16,-3-5-240-16,1-2 32 0,2-4 0 0,0-1 0 15,0-2-432-15,-1-8-96 0,-7-6-16 16,0 0 0-16,0 0-688 0,0 0-144 0,0 0-16 0,0 0-16 16,0-13-144-16,-3 2-32 15,-3-3 0-15,-3 1 0 0,-2-3 1216 0,-2-1 256 0,-2 2 32 0,-1-3 16 0,0-2 1424 16,2 1 304-16,1 1 48 0,3 4 16 0,2 2-112 0,5 2 0 16,0 3-16-16,3 2 0 0,0 5-512 0,8-12-112 15,0 4 0-15,5-2-16 0,-3 3-336 16,4-3-64-16,3-1-16 0,2 1 0 0,0-4 48 0,1 1 0 15,6-1 0-15,-1-2 0 0,1-2 48 0,0 2 16 0,0 0 0 16,-2 4 0-16,0 2-192 0,-4-1-16 16,5 5-16-16,-6 0 0 0,-2 1-224 0,-3 5 144 15,0 3-144-15,0 4 128 0,-3-2-128 0,0 2 160 0,-3 4-160 0,-1 1 160 16,0 2-160-16,-1 4 0 16,-1-1 144-16,0-3-144 0,1 0 0 0,2 1 0 15,0 0 0-15,1-2 128 0,-1-2-128 0,4 1 0 16,1-6 0-16,-1-1 0 0,1-1 0 0,-2-2 0 0,2-4 0 0,0-3 0 15,1 0 0-15,-1-7 0 16,-1 2 0-16,0-4 128 0,-3 0-128 0,-2 0 0 0,0 4 0 0,-4-5 128 16,-1 0-128-16,-4 1 0 0,-1 1 128 0,-2-1-128 15,-3 0 176-15,-2 0-48 0,-2-1 0 0,0 1 0 16,-4-2-128-16,1 0 0 0,-1-1 144 0,2 3-144 16,0 8 160-16,2-2-32 0,2 1-128 0,4 3 192 15,6 4-192-15,0 0 0 0,0 0 0 0,0 0 0 0,0 0-176 0,0 0 176 16,0 0-160-16,0 0 160 0,10-5-160 0,1 2 160 15,1 2-160-15,-1 0 160 0,1-2-368 16,-1 2 32-16,0-2 0 0,1-2 0 16,-2-1-1472-1,-1 1-304-15,1 0-48 0,-2-3-12224 0</inkml:trace>
  <inkml:trace contextRef="#ctx0" brushRef="#br0" timeOffset="14204.36">28851 10340 24879 0,'0'0'1088'0,"-7"5"256"0,7-5-1088 0,-5 11-256 16,1-2 0-16,3 4 0 0,1 3 1184 0,0-1 176 0,-1-1 48 0,2-1 0 15,3 1-1056-15,0 1-208 16,-2 2-144-16,1-2 192 0,1-3 64 0,-3 3 0 15,-1-1 16-15,0 2 0 0,-1 1-128 0,-1-1-16 16,1 1-128-16,-3-3 192 0,1-1 176 0,0-1 16 16,0-3 16-16,0 0 0 0,-4-4 176 0,7-5 16 0,0 0 16 0,0 0 0 15,0 0-32-15,0 0 0 0,0 0 0 0,0 0 0 16,0 0 48-16,-2-15 0 0,4-3 0 0,2-1 0 16,1-3-304-16,0 1-64 0,0-5-16 0,2 1 0 15,-1-4-64-15,3 2-16 0,1-1 0 0,2 3 0 16,0-6-160-16,1 6 0 0,0-2 144 0,1 4-144 15,0 3 0-15,3 0 0 0,-1-2 0 0,0 7 0 16,0 2 0-16,1 2 0 0,2 4 0 0,-1 3 0 0,-3 3 0 0,-1 2-192 16,0 2 192-16,-1-2-192 15,-1 2-512-15,-2 1-128 16,0 2 0-16,0 0-16 0,-2 3-2640 0,-1 0-528 0,-7-9-96 16,8 14-32-16</inkml:trace>
  <inkml:trace contextRef="#ctx0" brushRef="#br0" timeOffset="14450.58">29582 10090 14735 0,'-5'-8'640'0,"5"8"160"0,0 0-640 0,-8-6-160 16,-1 3 0-16,3 1 0 0,-5 1 3888 0,1 4 736 0,-2 0 160 0,-1 6 16 16,-2 0-2864-16,-2 5-576 15,-3-1-112-15,-2 5-32 0,-1 1-528 0,0 4-112 16,-2 3-32-16,3 1 0 0,2 2-352 0,2-3-64 0,2-1 0 15,4 2-128-15,1-3 144 0,2 3-144 0,5-4 0 16,3-2 144-16,2-2-144 0,5-2 0 0,5-3 0 0,1 0 0 16,4-4 0-16,3-1 0 0,2-7-192 0,3 1 192 31,2-2-1440-31,-1-3-160 0,2-2-48 0,-2-5-8816 0,0 0-1760 16</inkml:trace>
  <inkml:trace contextRef="#ctx0" brushRef="#br0" timeOffset="14779.99">29727 10219 20271 0,'0'0'1792'0,"-4"11"-1424"16,4-11-368-16,-4 9 0 0,4-9 2080 0,0 0 352 16,0 0 64-16,8 8 0 0,2-7-1088 0,2-6-240 15,4-1-32-15,1-3-16 0,5-4-288 0,1 0-64 16,1-2-16-16,-1-2 0 0,-1 0-464 0,-2-2-96 15,2-3 0-15,-3 2-16 0,-3 1-16 0,-3 0 0 16,-4 1 0-16,-2 0 0 0,0-2 208 0,-6 1 32 16,-1 1 16-16,-1 3 0 0,-3 3 224 0,-1 7 64 15,-3 0 0-15,-2 5 0 0,-3 2-256 0,-1 5-64 16,-2 4 0-16,-1 2 0 0,1 3-256 0,-1 6-128 16,-1 0 0-16,4 1 128 0,2 3-128 0,2-2 0 15,2 1 0-15,4 1 0 0,3 0 0 0,3 2 0 16,3-3 0-16,2 3 0 0,3-4-336 0,4 0 48 15,-1-1 16-15,2-1 0 16,3-2-496-16,0 0-80 0,-2 0-32 0,1-1 0 16,-3-3-2064-16,-2-1-432 0</inkml:trace>
  <inkml:trace contextRef="#ctx0" brushRef="#br0" timeOffset="15118.8">28763 11533 39679 0,'-18'13'1760'16,"9"-2"352"-16,2 4-1680 0,2 5-432 0,1 5 0 0,3 3 0 0,-3 0 0 0,1 1 0 15,1 3 0-15,0-4-176 0,1-1 176 0,2-1 0 0,1 1 128 16,0 0-128-16,1-1 160 0,-1-3-32 16,1-1-128-16,-1 1 192 15,1-4-512-15,-2-4-128 0,0-4 0 0,-1-11-16 16,0 11-1776-16,0-11-336 0,0 0-80 0,-2-8-11728 0</inkml:trace>
  <inkml:trace contextRef="#ctx0" brushRef="#br0" timeOffset="15281.89">28610 11299 25791 0,'-14'5'2304'0,"4"-2"-1856"0,0 1-448 0,0 1 0 15,-1 2 2528-15,0 0 416 0,2 2 64 0,2 0 32 16,-2 2-2272-16,3-5-448 0,6-6-80 0,-8 9-32 15,8-9-208-15,0 0 176 0,0 0-176 0,0 0-11072 16,0 0-2320-16</inkml:trace>
  <inkml:trace contextRef="#ctx0" brushRef="#br0" timeOffset="15719.89">29527 11284 38703 0,'0'0'3440'0,"-10"4"-2752"0,1 3-560 0,1 4-128 0,-1-3 480 0,2 3 64 15,-1 0 16-15,0-5 0 0,1 1-432 0,0-1-128 0,7-6 0 0,-10 5 0 16,3 2 128-16,-2-1-128 16,9-6 144-16,-8 5-144 0,8-5 0 0,-6 6 0 15,1 3 0-15,5-9 0 0,0 9 0 0,2 1 0 16,-2-10 0-16,5 10 0 0,0 2 0 0,3 1 0 15,1-4 0-15,1 3 0 0,2 1 0 0,0 0 0 16,0 1 0-16,0 1 144 0,2 0 16 0,-1 0 0 0,-1 1 0 16,-1-2 0-16,-1 1 80 0,-1 0 16 0,0 0 0 15,-3 2 0-15,-2-3 64 0,-3 0 32 0,-2 1 0 0,-3 0 0 16,-1 2 48-16,-2-1 16 0,-4 2 0 16,0-1 0-16,-4-3-96 0,-2-2 0 0,-1 2-16 15,-2-1 0-15,-2 0-144 0,-3-4-32 0,0 1 0 16,-2-5 0-16,-2 0-128 0,2-1 0 15,3 0 0-15,2-3-176 0,1-4-1360 16,3 0-288-16,4-1-48 0,2 1-16 0,2 2-1904 16,3 0-384-16</inkml:trace>
  <inkml:trace contextRef="#ctx0" brushRef="#br0" timeOffset="16552.45">28467 12964 23039 0,'0'0'2048'0,"0"0"-1648"16,0 0-400-16,0 0 0 0,0 0 1632 0,0 0 240 0,0 0 48 0,0 0 16 15,0 0-1216-15,-4 12-240 0,3 0-48 0,1 6-16 16,1 4 96-16,2 6 32 16,0 4 0-16,1-1 0 0,1 5-192 0,0 5-32 0,-1-2-16 0,1 2 0 15,-2 3-80-15,-1-4-16 0,1-2 0 16,-1-3 0-16,0 1 256 0,-1-4 48 0,-1-6 16 0,3 1 0 16,-1-8 80-16,1-4 16 0,-1-4 0 0,2-1 0 15,-4-10-128-15,10 0-32 0,2-3 0 0,-1-6 0 16,0-3-80-16,5-6 0 0,-1-8-16 0,3-2 0 15,2-2-112-15,-2-3-32 0,2-1 0 16,1-1 0-16,-2 1-224 0,1 5 0 0,-1 3 0 0,1 5 0 0,2 0 0 16,-2 7 0-16,-1 3 0 0,0 6 0 15,1 4 0-15,1 7-128 0,1 8 128 0,-2 5-160 0,-2 9 16 16,0 1 0-16,-2 3 0 0,1 3 0 0,-2 2 144 16,-1-1-160-16,-3 0 160 0,3-1-160 15,-1-1-144-15,-1-2-16 0,-4-5-16 0,1 0 0 16,0-7-480-16,1-2-80 0,1-3-32 0,-1-5 0 15,0-1-2752-15,1-6-544 0,5-3-128 0,-16 0 0 0</inkml:trace>
  <inkml:trace contextRef="#ctx0" brushRef="#br0" timeOffset="16829.05">29472 13105 32255 0,'-6'9'2864'0,"0"4"-2288"16,0 1-576-16,0 4 0 0,5 3 1664 0,-2 4 240 0,1 2 32 16,2 0 16-16,1 2-1488 0,3 1-288 15,0 3-176-15,1 0 192 0,1 0 16 0,0 1 16 0,0 0 0 0,-1 1 0 16,0-5-224-16,1 2 0 16,-1-4 128-16,0-4-128 0,0-1-208 0,2-3-96 0,-1-6-16 0,2-1 0 31,-2 0-2128-31,-1-7-432 0,-5-6-96 0,0 0-6896 0,0 0-1392 0</inkml:trace>
  <inkml:trace contextRef="#ctx0" brushRef="#br0" timeOffset="17191.12">30019 13016 33167 0,'-15'-5'2944'0,"4"2"-2352"0,1-4-464 0,0 1-128 0,-4 3 1280 0,1 2 224 16,-1 0 48-16,2 2 16 0,-1 3-1200 0,0 2-240 16,-2-1-128-16,0 3 128 0,-3 0 96 0,3 5 32 15,-3 4 0-15,0 2 0 0,0 1-256 0,1 3 0 16,-1 1 0-16,3 3 0 0,1-4-144 0,2 1-32 16,3-4 0-16,4-2 0 0,1-4 176 0,4-2 0 0,2-1 0 15,6-6 0-15,-8-5 0 0,17 2 0 16,0-5 0-16,3-2 0 0,4-7 0 0,3 1 0 15,2-2 0-15,1-3 0 0,0-1 128 16,-1-3-128-16,0-3 128 0,-1 1-128 0,-6 2 0 0,-1 2 0 16,-2 3 0-16,-1 6 128 0,-1 0-128 0,-2 7 0 0,-1 3 0 15,0 8 0-15,0 4 176 0,0 8-48 16,0 5 0-16,-1 5 0 0,-2 2-128 0,-2 6 128 0,-3-1-128 16,1 4 128-16,-5 2 0 0,-3 1 0 0,-3 3 0 15,-1 0 0-15,-3-3 64 0,-1 0 0 0,-1-1 0 0,-2 1 0 16,-4-4 96-16,1-1 32 0,0-2 0 0,0-3 0 15,-1-2-64-15,1 0 0 0,0-1 0 16,0-6 0-16,1-1-256 0,1-5 0 0,0-3-208 16,2-7 80-16,-1-7-1120 0,1-6-224 15,-3-2-32-15,2-5-16 0,2-4-1936 16,3-8-384-16</inkml:trace>
  <inkml:trace contextRef="#ctx0" brushRef="#br0" timeOffset="17662.36">30595 11824 35935 0,'0'0'3200'15,"0"0"-2560"-15,0 0-512 0,0 0-128 0,0 0 160 0,-2 14 16 16,1 5 0-16,1 3 0 0,0 3-176 0,0 7 192 15,-1 2-192-15,1 6 192 0,0 3-64 0,0 3 0 0,1 5 0 0,0 1 0 16,-1 2 0-16,-1 5 0 16,0 4 0-16,0 1 0 0,-3-1-128 0,0-3 192 15,-1-1-192-15,-1-6 192 0,0-7 112 0,1-2 16 0,0-7 16 16,1-6 0-16,2-3 240 0,1-4 64 0,-1-3 0 0,2-2 0 16,2-6-272-16,0-3-48 0,-2-10-16 15,0 0 0-15,0 0-80 0,9-6-16 16,0-5 0-16,1-7 0 0,2-4-48 0,-2-2-16 0,-1-1 0 15,1-3 0-15,1 1-144 0,1-1 0 0,0 4 144 0,1 3-144 16,-1 4 0-16,0 1 0 0,1 6 0 0,0 3 0 16,1 3 0-16,1 4 0 0,0 4 0 0,3 8 0 15,1 4 0-15,3 3-160 0,-1 4 160 0,5 1-160 16,-3 4 160-16,1-2 0 0,0 4 0 0,0-4-128 0,-1 1 128 16,-1-2 0-16,-3 1 0 0,2-5 0 0,-2-3 0 15,0-1 0-15,-1-3 0 0,1-5 0 0,2-1 0 0,-1-2 0 16,0-6 0-16,-1-2 0 15,2-3 0-15,0-5 0 0,-2-1 0 0,0-3 0 16,0-7-304-16,-3 0-80 0,-4-3 0 0,2-4-16 16,-1 2-2816-16,-1-2-560 15</inkml:trace>
  <inkml:trace contextRef="#ctx0" brushRef="#br0" timeOffset="17975.41">29803 11876 38703 0,'-35'7'1712'0,"14"-2"352"0,-1 2-1648 0,4-2-416 0,4 4 0 0,4 0 0 0,4 5 1616 15,2-2 240-15,2-3 64 0,2-9 0 16,1 11-1600-16,-1-11-320 0,5 9 0 0,1-2 0 16,-6-7-896-16,10 6-112 0,2-5-16 15,1 0-11808-15,-2-1-2368 0</inkml:trace>
  <inkml:trace contextRef="#ctx0" brushRef="#br0" timeOffset="20378.57">23662 8462 16415 0,'-11'-1'720'0,"11"1"160"0,0 0-704 0,-9 2-176 0,9-2 0 0,0 0 0 0,-8-1 704 0,8 1 96 16,-5-5 32-16,5 5 0 0,0 0-288 0,0 0-48 15,2-10-16-15,2 4 0 0,-4 6-208 0,7-11-32 16,-1 5-16-16,2-4 0 0,-1 2-224 0,1 1 176 16,-8 7-176-16,9-8 160 0,-3-3 48 0,2 3 16 15,-2-2 0-15,2 0 0 0,-1-3 192 0,0 1 32 16,0 2 16-16,1-2 0 0,0 1-16 0,-1 1-16 16,1-2 0-16,-1 1 0 0,4-1-176 0,-4 0-48 15,0 2 0-15,-1-1 0 0,2-1-80 0,-3 3 0 16,-1 3-128-16,-4 6 192 0,5-8-192 0,-5 8 128 15,6-5-128-15,-6 5 0 0,5-7 0 0,-5 7 0 0,0 0 0 0,0 0 0 16,0 0 0-16,0 0 0 0,0 0 0 0,0 0 0 16,0 0 128-16,0 0-128 15,0 0 0-15,10 7 0 0,-10-7 176 0,8 14-176 16,-2-2 192-16,-1 2-192 0,0 1 144 0,-1 3-144 16,1-1 0-16,0 4 144 0,0 3-144 0,1 4 0 0,-1-1 0 0,0 2 0 15,0 1 0-15,0 3 0 16,-1 3 0-16,1 1 0 0,-1 0 0 0,-1 1 0 0,1-1 0 0,0 1 0 15,-1 0 0-15,-1 1 128 0,1 1-128 0,-1 0 0 16,2 4 0-16,-4 1 0 0,1 1 128 0,-1 0-128 16,0 1 0-16,2-3 0 0,-1 6 0 0,1-2 0 15,1 1 0-15,1 1 0 0,-2 4 0 0,3-5 0 0,3 1-128 16,0-4-16-16,-2 1 0 0,5-4 0 16,-2 1-384-16,3-3-80 15,0 2-16-15,5-1 0 0,-1-4-272 0,1 6-64 16,-2-1-16-16,2-1 0 0,-2 0-544 0,-1 1-96 0,-4-1-32 0</inkml:trace>
  <inkml:trace contextRef="#ctx0" brushRef="#br0" timeOffset="22612.15">25078 12419 2751 0,'0'0'256'0,"9"-1"-256"0,-9 1 0 0,10-3 0 0,-10 3 2800 0,10 1 512 16,-10-1 96-16,8 0 32 0,-8 0-2080 0,0 0-400 15,0 0-96-15,0 0-16 0,0 0-160 0,1 8-48 16,-1-8 0-16,-6 12 0 0,-7 2 256 0,-3 0 32 16,-5-4 16-16,0 2 0 0,-2 4-368 0,-1-2-80 15,-3-2-16-15,0 2 0 0,1 2 16 0,-1 0 0 16,0 3 0-16,4-2 0 0,-1-5-16 0,1 0 0 16,0 1 0-16,-1 1 0 0,0-3-112 0,0 2-32 0,1 1 0 0,3-4 0 15,1 0-208-15,2 1-128 0,1-2 128 0,3 3-128 16,3-5 128-16,3 2-128 0,7-9 160 0,0 8-160 15,0-8 240-15,0 0-48 0,8 11-16 0,1-4 0 16,2 2 16-16,1-3 16 0,3-1 0 0,3 4 0 0,2-1-80 16,3 3-128-16,-1-5 176 0,-1 2-176 0,2-2 128 0,0-1-128 15,-1 6 0-15,2-6 0 0,1 1 0 0,1 0 0 16,-2-2 0-16,1 1 0 0,1 3 0 16,-1-3 0-16,-1 3 0 0,3 1 0 15,-2-2-256-15,3 3-144 16,-2-5-48-16,-1 3 0 0,-2-3-2208 0,-1 0-448 0,-2 0-96 0</inkml:trace>
  <inkml:trace contextRef="#ctx0" brushRef="#br0" timeOffset="23383.92">24980 12920 10127 0,'-13'-17'448'0,"7"10"96"0,6 7-544 0,-8-12 0 0,2 2 0 16,1-3 0-16,1 3 2304 0,4 10 336 0,-2-10 80 0,-2-1 16 16,4 11-1616-16,-3-11-320 15,3 11-64-15,0-11-16 0,0 0-176 0,0 11-32 16,0 0-16-16,7-7 0 0,-1-2-192 0,3 3-48 0,2 2 0 0,1 0 0 16,0-2-96-16,5 2-32 0,-2 0 0 15,6-1 0-15,1 0 80 0,3 3 16 0,0 0 0 0,0 2 0 16,3 0 80-16,0 4 16 0,0 1 0 0,-1 2 0 15,-2-1-64-15,1 4 0 0,-2-2 0 0,1 3 0 16,1 2-48-16,-1 1-16 0,2 2 0 0,-2 1 0 16,0-1-64-16,0 3-128 0,0 6 176 0,3-2-176 0,-1 1 144 15,-3 4-144-15,-3-5 0 0,0 4 144 16,-3 1-144-16,1 3 0 0,-4-2 0 16,2 0 128-16,-1 2-128 0,0 5 192 0,-4-1-192 0,-1 1 192 0,0 2-64 0,2 1-128 15,-2-1 192-15,1 2-64 0,-1-1-128 16,2-1 192-16,-2 2-192 0,-1-1 192 0,-1 3-64 15,-1-1 0-15,-1 2 0 0,1 1 0 0,-2 0 48 0,1 1 0 16,-2-4 0-16,0 5 0 0,0-4-32 0,0 1 0 16,0 1 0-16,0-2 0 0,-2-3-144 0,-1 3 160 15,2-2-160-15,-1 1 160 0,2-3-32 16,-3 3-128-16,1-4 192 0,-1 2-64 0,0 2-128 0,-1 1 192 16,-2-4-192-16,-1 1 192 0,0 2-64 0,-1 3 0 15,0-2 0-15,-1 0 0 0,1 0 32 0,-1-3 0 16,-1 3 0-16,0-2 0 0,-2 1 0 0,0-2 0 0,1-2 0 15,1 2 0-15,-2 6-160 0,4-6 128 16,0 0-128-16,1 1 128 0,0 1-128 0,1-3 160 16,1-1-160-16,1-2 160 0,2 1 16 0,2-3 0 15,3-3 0-15,2 1 0 0,0-1 112 0,0-3 32 0,-1-2 0 16,2 0 0-16,2 4-128 0,2-5-32 16,2 1 0-16,2 2 0 0,1-4-160 0,3 0 160 15,0 1-160-15,4-2 160 0,2 0-160 0,1 3 128 0,1-3-128 16,1 3 128-16,1-2-128 0,1-3 0 0,0 0 0 15,3-1 128-15,1-1-128 0,4 0 0 16,4 0 144-16,2-1-144 0,2 1 128 0,2 0-128 16,3 0 160-16,-3-4-160 0,-3-4 128 0,0 0-128 0,-1-2 0 0,2 2 0 15,-3-1 128-15,0 1-128 0,-2-2 0 0,3 2 144 0,-1 0-144 0,-3-1 0 16,-1-3 0-16,-7 2 0 0,-3-3 0 0,-3 0 128 16,1 3-128-16,-3-5 0 0,-1 3 0 0,-2 0 0 15,-2-1 0-15,-3 0 0 16,-1 4 0-16,-3-4-192 0,-2 1 0 0,-4 2 16 15,-10-8-1936-15,0 0-384 0,0 0-64 16</inkml:trace>
  <inkml:trace contextRef="#ctx0" brushRef="#br0" timeOffset="23973.09">28322 16122 20783 0,'2'-17'912'0,"2"6"208"0,-2-7-896 0,0 1-224 0,-1 2 0 0,-1 2 0 0,-1 2 1184 0,-1 0 192 16,-2 3 32-16,-1 0 16 0,5 8-272 0,-11-5-48 15,-2 3-16-15,-1 3 0 0,-4 1-336 0,-4 5-80 16,-5 4-16-16,-2 3 0 0,-4-1-464 0,-1 6-192 16,-2 5 128-16,2-2-128 0,-2 1 176 0,5 1-48 15,-1-4-128-15,5 0 192 0,0 0 112 0,4-1 16 16,4-3 0-16,5 1 0 0,6-3 16 0,5-3 16 16,6 1 0-16,5 3 0 0,6-4-160 0,4 6-16 15,3 1-16-15,4-1 0 0,4 0-160 0,3 1 128 16,1-1-128-16,3 4 128 0,-1 2-128 0,1-3 0 0,-1-2 0 15,0 1 0-15,-3 0 0 0,-3 1 0 16,-3 1 0-16,-3-2 128 0,-5-2-128 0,-5-1 0 16,-4-1 0-16,-3 0 0 0,-5-1 192 0,-2-4-64 0,-7 1 0 15,-2-3 0-15,-5 4 144 0,-4-1 32 16,-5-3 0-16,-3 0 0 0,-2-3-304 0,-2-2 0 0,2-1-208 16,0-1 80-1,2-4-656-15,3 1-128 0,0-6-32 0,5 1-9552 0,5 0-1920 0</inkml:trace>
  <inkml:trace contextRef="#ctx0" brushRef="#br0" timeOffset="25342.18">28931 15989 24879 0,'0'0'2208'0,"-9"3"-1760"15,1 6-448-15,1-1 0 0,-2 5 1216 0,-1 3 144 16,-1 3 48-16,0 2 0 0,0 2-832 0,-1 4-144 16,1-3-48-16,0 5 0 0,-1 1-64 0,2 1 0 15,-3 1-16-15,0 0 0 0,2-2-144 0,-1 0-32 16,0-4 0-16,1 1 0 0,0-4 64 0,2-3 0 16,1-1 0-16,2-5 0 0,1-1 192 0,2-7 64 15,3-6 0-15,0 0 0 0,0 0 144 0,0 0 48 16,0 0 0-16,0 0 0 0,7-7-64 0,2-6 0 15,0-1 0-15,1 0 0 0,2-4-256 0,1-2-48 16,1 0-16-16,0-2 0 0,4 2-128 0,-2-1-128 16,0 1 144-16,-1-3-144 0,2 3 0 0,0 2 0 15,1 1 0-15,-1 5 0 0,-3-1 0 0,-2 7 0 16,0-1 0-16,-12 7 0 0,10 3 0 0,-1 3 0 16,-2 3-144-16,-1 4 144 0,-3 2-240 0,1 2 48 0,-1 0 16 15,-3 4 0-15,0-2 16 0,-2-1 0 0,-1 2 0 16,-1-2 0-16,0-2 160 0,1-2 0 0,-3-4 0 15,2 2-128-15,4-12 128 0,0 0 0 16,0 0 0-16,0 0 128 0,0 0 0 0,0 0 16 0,0 0 0 0,8-6 0 16,0-5 48-16,2 0 0 0,1-1 0 0,2-3 0 15,0-3-192-15,1-1 128 0,0 0-128 0,1 1 128 16,0-1-128-16,2 3 0 0,-1-1 0 0,-1 2 0 16,3 2 0-16,-1 6 0 0,-3 3 0 0,0 0 0 15,0 4-176-15,-2 5 176 0,1 0-128 0,1 5 128 16,0 2-128-16,-1 2 128 0,-1 2-128 0,2 1 128 0,0-1 0 15,-1 1-160-15,0 0 160 0,-2-2 0 0,1 0 0 0,-1-1 0 16,1-1 0-16,-1-4 0 0,0 1 0 16,2-5-128-16,1-1 128 0,0-3-160 15,0-1 160-15,0-3 0 0,0 0 0 0,-1-1 128 0,1-4-128 0,0-1 0 16,-2-2 0-16,0 1 128 0,-2-3-128 0,-2 0 0 16,-1 2 0-16,0-3 128 0,-1 2-128 0,-1 2 0 15,-1-4 0-15,0 4 0 0,-2 1 0 0,-2 9 0 16,0 0 0-16,0 0 0 0,-4-10 0 0,4 10-128 15,0 0 128-15,0 0-192 0,-8 3-64 0,0 3 0 16,2-1-16-16,-1 8 0 0,1-3 144 0,0 5 128 16,-1-1-192-16,1 3 192 0,-1-2-128 0,2 0 128 15,2-2 0-15,-1 0 0 0,1 1 0 0,1-4 0 0,2 1 0 0,-3 2 0 16,3-4 0-16,3 2 0 0,-3-11 0 16,3 9 0-16,-3-9 0 0,8 10 0 0,-8-10 0 0,12 5 0 15,-2 2 0-15,1-3 0 0,1-2 144 0,0-2-144 16,2 0 0-16,-1 0 0 0,-3 0 128 0,4-2-128 15,-1-2 0-15,0-3 0 0,-1 2 144 0,2-1-144 16,2-3 0-16,-2 1 128 0,0-3-128 16,-1 1 0-16,5 0 0 0,1-4 144 0,2 0-144 0,-4-2 0 15,0 1 128-15,5-1-128 0,-3 0 0 16,0 0 0-16,-1-1 128 0,1-2-128 0,0 0 0 16,0-4 0-16,-3-2 0 0,0 1 0 0,-2-4 0 0,1 1 0 15,0-5 144-15,0 2-144 0,-3-2 0 0,3-1 144 16,0-8-144-16,2 2 0 0,-3-1 0 0,0-4 0 0,0-1 0 15,-2 0 0-15,4 0 128 0,-1-3-128 0,0-3 0 16,0 2 0-16,-2-1 0 0,0-1 0 0,1 0 0 16,-4 7 0-16,0-1 0 0,2 8 0 0,0 4 0 15,-3 7 0-15,0-1 0 0,-4 4 0 0,-1 3 0 0,-1 2 0 16,-2 5 0-16,-1 7 0 0,0-4 0 16,0 10 0-16,0 0 0 0,-8 1 0 0,-1 8-192 0,-1 2 192 15,-4 6-192-15,-1 7 192 0,0 3-192 0,-1 8 192 16,1 9-160-16,0 0 160 0,-2 6 0 0,1 3-144 15,-1 5 144-15,1 5 0 0,-1-4 0 0,2 6 0 16,1-1 0-16,4-1-128 0,1-4 128 0,5-6 0 16,3-6 0-16,3-3 0 0,2-4 0 0,6-4 0 0,2-6 0 15,2-4 0-15,4-2 0 0,-1-5 0 0,4-3 0 16,0-5 0-16,2-2 0 0,4-7 128 16,0-2-128-16,4-2 128 0,4-7-128 0,0-2 176 15,0-4-176-15,-1-4 192 0,-2-6-192 0,-1-2 128 16,-1-5-128-16,-2 0 128 0,0-2-128 0,1-1 0 0,-2-4 0 15,2-3 128-15,0-7-128 0,-1-2 0 0,0-2 144 16,4-6-144-16,0-6 0 0,-2-2 0 0,-3-4 0 0,-2 1 128 16,-3 1-128-16,-3 3 0 0,-3 5 0 0,-4 4 0 15,-2 4 0-15,-4 7 0 0,-1 10 0 0,-2 11 0 16,-6 3 0-16,0 10 0 0,-2 3 0 0,-6 7 128 16,-1 7-128-16,-6 8 144 0,-5 5-144 0,-1 10 160 15,-5 6-160-15,-3 7 0 0,0 7-160 0,-1 6 160 0,0 5 0 16,1 4 0-16,3 4-128 0,2 2 128 0,3 1 0 15,5 1 0-15,5-3 0 0,4-4 0 0,3-2 0 16,5-6 0-16,3-3-128 0,4-2 128 0,4-6-144 16,3-1 16-16,3-6 0 0,4-2 0 15,1-3-1280-15,3-4-240 16,3 2-48-16,0-2-14128 0</inkml:trace>
  <inkml:trace contextRef="#ctx0" brushRef="#br0" timeOffset="25859.77">28759 17366 31503 0,'-16'-4'1392'0,"8"2"288"0,8 2-1344 0,0 0-336 0,-10 2 0 0,4 7 0 0,0 6 192 0,1 7-16 16,0 3-16-16,0 3 0 0,0 5-160 0,1 6 0 15,0 5 0-15,2-2 0 0,-3 2 0 0,-2 0 0 16,0 3 0-16,1-3 128 0,-2-2-128 0,2-1 160 16,0-4-160-16,3-6 160 0,0-4 208 0,-1-4 32 15,3-5 16-15,2-3 0 0,1-5 352 16,-2-10 64-16,0 0 0 0,0 0 16 0,0 0 112 0,12-9 0 15,1-2 16-15,1-7 0 0,0-5-272 0,0-1-64 16,-1-4-16-16,2 1 0 0,1-3-496 0,1 1-128 16,-2-3 0-16,7-2 0 0,-3-2 0 0,2 0 0 15,2 2 0-15,1 0 0 0,1-1-144 0,-1 7 0 16,0 3 0-16,0 5 0 16,0 2-224-16,0 4-32 0,1 4-16 0,-4 0 0 15,0 6-1888-15,-2 1-384 0,-2 2-80 16,4 0-16-16</inkml:trace>
  <inkml:trace contextRef="#ctx0" brushRef="#br0" timeOffset="26169.49">29269 17857 29247 0,'0'0'1296'0,"0"0"272"0,0 0-1248 0,0 0-320 0,8 11 0 0,4-5 0 16,1 0 944-16,5-6 128 0,1-4 16 0,4-1 16 0,2-3-272 15,2-6-48-15,-2-3-16 0,-1-2 0 16,-2-2-512-16,-2-3-96 0,1 2-32 0,-6 0 0 0,-1 1-128 0,-4-3 0 16,-4 2 0-16,0 0 0 0,-5 1-128 0,-1 1 128 15,-3 2 0-15,-2 2 0 0,-2 1 0 0,-2 6 0 16,-2 4 0-16,-3 4 0 0,1 5 0 0,-4 5 0 16,-1 1 0-16,-2 8 0 0,-2 6 128 0,2 1-128 15,0 7 0-15,1 0 128 16,2-2-128-16,2 3 128 0,1 2-128 0,6-4 128 0,3 0-128 0,2-3 0 15,2 2 0-15,5-4 0 0,2-1 0 0,10-4-144 16,0-4 144-16,3-3-208 16,2-3-1376-16,3-4-272 0,2-4-48 0,4-7-12352 0</inkml:trace>
  <inkml:trace contextRef="#ctx0" brushRef="#br0" timeOffset="26522.46">30290 17413 24879 0,'-12'-4'2208'0,"1"3"-1760"0,-2 1-448 0,-2 3 0 15,-3 2 1056-15,0 0 128 0,-2 1 32 0,-2 3 0 16,1-3-432-16,0 4-80 0,1-1 0 0,1 4-16 16,1-2-160-16,0 1-16 0,6 1-16 0,0-2 0 15,3-1-160-15,4 3-16 0,4-4-16 0,2 1 0 16,3 1-112-16,4-3 0 0,3 0-16 0,2 1 0 15,1 2-16-15,2-3 0 0,2 2 0 0,0-1 0 0,2 3-160 16,-1 0 128-16,-2 1-128 0,-2 1 128 0,-2-6-128 16,-2 4 128-16,-2 2-128 0,-3 0 128 0,-3-5 128 0,-3 4 32 15,-1-3 0-15,-3 2 0 0,-2 2 96 0,-3-3 32 16,-4-1 0-16,-5 1 0 16,-2-2-160-16,-1 2-16 0,-1-3-16 0,-3 0 0 15,0-3-224-15,-3-3 0 0,-1 2 128 0,2 1-128 16,2-7 0-16,2 0-256 0,1 0 48 0,6-2 16 15,4 0-1792-15,6-5-368 16,1 0-64-16</inkml:trace>
  <inkml:trace contextRef="#ctx0" brushRef="#br0" timeOffset="27014.71">30713 17300 24879 0,'0'0'2208'0,"-5"15"-1760"0,0 3-448 0,1 5 0 16,0 5 1200-16,-1 2 144 0,-3 2 48 0,1 7 0 15,-2 2-640-15,-1 2-128 0,0 6-32 0,-2 4 0 16,-1 3-208-16,1 1-32 0,-4 2-16 0,1-2 0 16,0-2-80-16,1-2 0 0,1-2-16 15,1-4 0-15,-2-3 128 0,0-7 16 0,-2-6 16 16,5-7 0-16,3-5 192 0,1-3 48 0,0-5 0 0,7-11 0 15,0 0-32-15,0 0 0 0,0 0 0 0,0-9 0 0,3-4 128 16,1-5 32-16,1-5 0 0,1-2 0 16,3-4-512-16,-1-3-112 0,-1 0-16 0,1-4 0 15,-1-2-128-15,1-4 0 0,1-2 0 0,1-1 0 0,-1-4 0 16,1 4 0-16,3-2 0 0,1 8 0 0,1 2 0 0,2 4 0 16,0 6 0-16,3 6 0 0,1 3 0 0,1 6-192 15,-1 1 64-15,2 7 128 0,0 2-224 16,-4 4 80-16,2 3 16 0,-4 7 0 0,1 4-64 0,-4 2 0 15,-5 2 0-15,-6-1 0 0,-3 3 192 0,-4 1-192 16,-3 2 192-16,-4-3-192 0,-4 0 192 0,-3-2 0 16,-4 0 0-16,-1-1 0 0,-2-3 0 0,-3-4 0 0,1 2 0 15,2-5 0-15,1-2 0 0,3-4-160 16,1-1 160-16,4-4 0 16,3-3-752-16,3-2-32 0,1 2-16 15,4-6 0-15,3 2-2160 0,6-3-432 0,5 0-96 0</inkml:trace>
  <inkml:trace contextRef="#ctx0" brushRef="#br0" timeOffset="27275.75">31182 17485 27695 0,'0'0'1216'0,"0"0"272"0,0 0-1184 0,0 0-304 0,0 0 0 0,-4 13 0 16,-1 1 1024-16,-1 1 160 0,-2 1 32 0,-1 0 0 15,-1 3-576-15,1 0-96 0,-1 0-32 0,1 4 0 16,0 1-48-16,2-2-16 0,0-2 0 0,3-3 0 15,2-2 32-15,2-2 0 0,2-2 0 0,3 1 0 16,-5-12-48-16,9 5-16 0,2 0 0 0,1-5 0 0,1-4 112 16,-2-4 32-16,2-3 0 0,0-3 0 0,-1 0-16 0,0-2 0 15,-2-4 0-15,-1 1 0 0,-1 0-160 16,-3 0-16-16,-3 0-16 0,0 0 0 16,-2 0-112-16,-3 1-32 0,-1 2 0 0,-2 1 0 0,-2-1-208 15,-2 5 144-15,-1-2-144 0,-2 5 128 0,0 2-272 0,2 2-64 16,-3 3-16-16,2 4 0 15,0-1-1440-15,1 2-272 16,11-4-64-16,-8 6-9888 0,8-6-1968 0</inkml:trace>
  <inkml:trace contextRef="#ctx0" brushRef="#br0" timeOffset="27627.74">31554 17353 28735 0,'0'0'1280'0,"0"0"256"15,0 0-1232-15,0 0-304 0,3 13 0 0,-3 2 0 0,-3 1 768 0,0 1 80 0,-4 1 32 16,1 2 0-16,-6 1-304 0,4-1-48 0,-3 2-16 16,0 2 0-16,-2-1 96 0,-1 0 16 0,-2 3 0 15,2-3 0-15,-2-4 16 0,2-1 0 0,1-1 0 0,2-3 0 16,1-7-272-16,4 2-48 0,1-3-16 16,5-6 0-16,0 0-32 0,0 0 0 0,0 0 0 15,0 0 0-15,6-11 176 0,2 0 48 0,2-6 0 0,1 1 0 16,1-1-240-16,0-1-64 0,1 0 0 0,1 2 0 15,1-1-192-15,1 5 0 0,-2 1 128 16,0 0-128-16,-2 5 0 0,2 2 176 0,0 1-176 0,-1 6 160 16,-2 1-160-16,0 2-176 0,-2 5 48 0,-2 5 0 15,0 3-16-15,-4 2 0 0,0 5 0 0,-3 2 0 0,-3-3-128 16,0 3-32-16,-1-1 0 0,-1 0 0 16,0-3-448-16,-1-3-80 15,1 0-32-15,2-4 0 0,-1-3-1760 0,1-1-368 0,3-13-64 16,-2 12-10784-16</inkml:trace>
  <inkml:trace contextRef="#ctx0" brushRef="#br0" timeOffset="28106.64">31981 17455 27871 0,'0'0'1232'0,"7"-10"256"0,-7 10-1184 0,7-7-304 0,-7 7 0 0,0 0 0 0,0 0 768 0,0 0 80 16,0 0 32-16,6 7 0 0,-6 2-352 0,-3 1-64 16,-2 0-16-16,-4 4 0 0,-4 1-128 0,-3 1-16 15,-3 0-16-15,0 2 0 0,1 3-64 0,-1 0-16 0,0-2 0 16,1 1 0-16,3 2-208 0,-1-1 128 0,5-2-128 0,1 1 0 16,0-3 240-16,2 1-48 15,2-3-16-15,1-1 0 0,1 0 144 0,3 0 16 0,1-5 16 0,3 3 0 16,0-3-128-16,2 2-32 0,3-5 0 15,-1 6 0-15,1-5-32 0,2 4-16 0,1-5 0 0,0 2 0 16,-4-3-144-16,5 1 0 0,-2 2 0 0,0-2 0 16,0 3 0-16,0-1 0 15,-1 0 144-15,1 1-144 0,3 3 0 0,-3-3 128 0,-2 2-128 0,0-1 0 0,-3 2 0 0,0 2 0 16,-1-4 0-16,-1 3 0 0,-3 2 0 0,0 0 0 16,-3 0 0-16,-3-1 0 0,0 2 0 15,-3-1 128-15,-2-1-128 0,-3 1 0 0,0 0 256 0,-3-1 0 16,-1-2-16-16,-1-1 0 0,-1-2 144 0,0 4 16 15,-3-6 16-15,0 2 0 0,0-4-48 16,1 4-16-16,2-4 0 0,2-3 0 0,1-2-192 0,-1-2-32 16,4-1-128-16,1-3 192 0,2 3-192 0,3-2-192 15,-2-3 48-15,6-1 0 16,1-1-1696-16,3 1-336 0,2-2-64 0,2-1-14016 16</inkml:trace>
  <inkml:trace contextRef="#ctx0" brushRef="#br0" timeOffset="28453.62">32131 17993 25791 0,'0'0'1152'0,"0"0"224"16,0 0-1104-16,16 2-272 0,-1 1 0 0,0-1 0 0,2 2 1920 0,2-4 320 0,2-4 64 0,-8 2 0 15,1-3-1360-15,4 0-288 0,-3-4-48 0,3 2-16 16,-1-3-192-16,-2 3-32 0,-1-5-16 0,7-6 0 16,-5 3-160-16,-6 4-16 0,-5-2-16 0,-1 5 0 0,-4 8 272 0,0 0 48 15,-7-7 16-15,-2 5 0 0,-2 4-176 0,-3 3-48 16,-4 4 0-16,0 5 0 0,-2 3 0 0,9-5 0 16,-2 3 0-16,-1 3 0 0,-1 2 80 15,1 1 16-15,1 1 0 0,2 0 0 16,-1 1-80-16,-3 19-16 0,6-9 0 0,3-5 0 0,4-5-144 0,6-3-128 15,1 0 192-15,4-3-192 0,3-1 0 0,-5-7 0 16,3-4 0-16,4 3 0 0,4-3 0 0,0-1 0 16,4 0-192-16,2-2 192 0,2-2-256 0,25 0 64 15,-2 0 0-15,-4-1 0 16,-1-3-960-16,-1 2-192 0,0-1-48 0</inkml:trace>
  <inkml:trace contextRef="#ctx0" brushRef="#br0" timeOffset="48313.1">7791 10102 13823 0,'0'0'1216'15,"-9"-3"-960"-15,9 3-256 0,-9-1 0 0,9 1 560 0,0 0 64 16,-6 0 16-16,6 0 0 0,0 0-64 0,0 0 0 16,0 0 0-16,0 0 0 0,0 0-272 0,11-4-64 15,0 0-16-15,1 1 0 0,-1-6-32 0,-3 4 0 0,1 0 0 0,2-3 0 16,-2 2-192-16,3-5 144 0,-1 5-144 15,1 0 128-15,-2-3-128 0,10-4 0 0,-3 4 0 0,-2-2 0 16,-2 6 176-16,-1 1-48 0,3 1-128 0,-2-1 192 16,-3 1 0-16,-10 3 0 0,12-4 0 0,-12 4 0 15,13 4 0-15,-2 1-16 0,-11-5 0 0,13 9 0 16,-3-2 208-16,-4 6 32 0,1 1 16 0,-1 1 0 16,-1 0 0-16,0 3 0 0,0 3 0 0,2 0 0 15,-4 2-80-15,2 5-16 0,0-1 0 0,1 2 0 16,0-4-176-16,0 5-32 0,2-1-128 0,0 0 192 15,-2 2-192-15,0-1 0 0,2-2 128 0,-2 3-128 16,-1 2 0-16,0 1 0 0,-1 2 0 0,4-1 0 16,-3 1 128-16,0 1-128 0,-1-1 0 0,-2 3 0 15,0 1 128-15,-2 3-128 0,0-1 0 0,-2 2 144 16,4 1-144-16,-2-3 160 0,-3 3-160 0,2-5 160 0,0 1 64 0,1 2 16 16,0-1 0-16,0 3 0 0,-3-2-48 15,2 0 0-15,1 2 0 0,0-3 0 0,-2 2-64 16,2-1 0-16,-1 4-128 0,1-2 192 0,0 1-192 0,1-2 176 15,2 3-176-15,0 0 160 0,-2-2-160 0,1 3 0 16,1-2 144-16,2 1-144 0,3-3 0 0,-1 1 0 16,0-5 0-16,0 4 0 0,1-4 0 0,-1 5 0 15,0-1 0-15,-1 0 0 0,6 0 0 0,-3-1 0 16,-2 3 0-16,1-3 0 0,1 3 0 0,-3-4 0 16,0 2 0-16,1-2 0 0,-2 2 0 0,1 1 0 15,3-3 0-15,-1 4 128 0,-2-3-128 0,0 2 0 16,1-5 128-16,-2 4-128 0,2 0 224 0,0-3-32 15,-2 2 0-15,0-2 0 0,0-2-32 0,-1 2-16 16,0 1 0-16,0-2 0 0,-1 0-16 0,1 3-128 0,-1-2 192 0,-1-2-64 16,0 0 0-16,-2 5-128 0,1-5 192 15,0 0-64-15,0 1 0 0,1 2-128 0,-1-2 192 0,0 1-64 16,0 2-128-16,3-1 192 0,-1-1-192 0,-2 1 192 16,0-3-192-16,1-1 0 0,-2 2 0 0,1-1 128 15,-1 2-128-15,0-2 0 0,-1 1 0 0,-2-1 128 16,2-1-128-16,1 0 0 0,0 1 0 0,0-1 128 15,-1 1-128-15,-1-1 0 0,-2 2 144 0,4-3-144 16,-1-2 0-16,0 1 128 0,0-2-128 0,1 2 0 16,0-2 0-16,0 0 128 0,0-1-128 0,1 2 0 15,-1-2 144-15,1-2-144 0,0 4 192 0,-1-2-192 16,3-1 128-16,-2 2-128 0,1-2 0 0,-1 1 0 0,-1-2 128 16,1 4-128-16,0-1 0 0,1 0 0 0,-2-1 128 15,1 3-128-15,-1 0 0 0,1-2 0 0,0 0 0 0,2 1 0 16,-2-1 0-16,-1-2 0 0,3 0 0 15,-1-1 0-15,2 1 128 0,-1-1-128 0,-3 0 0 0,0 1 0 16,0 1 0-16,2 0 0 0,2-2 0 0,-1 3 0 16,-1 0 0-16,-1 2 0 0,1 0 0 0,-2-1 0 15,-3-2 0-15,3 1 0 0,1 0 0 0,1-3 0 16,-2 0 0-16,0 1 0 0,0 1 0 0,0 0 0 16,0 1 0-16,0-3 0 0,0-1 0 0,0 3 0 15,0-1 0-15,0 1 0 0,-2 0 0 0,1 3 0 16,1-3 0-16,0 0 0 0,0-2 0 0,0 0 0 15,-1-2 0-15,-3 3 0 0,3 1 0 0,-2-1 0 0,1 0 0 0,-1-1 0 16,-1 1 128-16,2 2-128 0,-1-2 0 16,1 0 0-16,-1 1 0 0,2 1 0 0,0-1 0 0,-1 2 0 15,2-2 0-15,0-4 0 0,2 0 0 0,-1 2 0 16,0-5 0-16,0 4 0 0,1 1 0 0,-1-1 0 16,0-1 0-16,2 0 0 0,-1-3 0 0,1 1 0 15,-3-1 0-15,2 3 0 0,2-2 0 0,0 3 0 16,-1-4 0-16,-1 0 0 0,-1-1 0 0,-1-1 0 15,-1-1 0-15,0-2 0 0,0 2 0 0,-2 3 0 16,2-4 0-16,-1 4 0 0,0 2 0 0,-1-3 0 16,-2 3 0-16,0-4 0 0,0 3 128 0,1-2-128 15,1 5 0-15,-3-1 0 0,4 0 0 0,-1-1 0 16,0-5 0-16,0 0 0 0,0 1 0 0,1-4 0 0,2-1 0 16,0 1 0-16,0-5-128 0,0-1 128 0,2 0 0 15,0-2 0-15,0 2 0 0,1-3 0 0,-1 0 0 0,1-2-144 16,-1 1 144-16,1 3 0 0,0-3 0 0,-1 1 0 15,1 1 0-15,0-3 0 0,-3-9 0 0,4 12 0 16,-1-3 0-16,-3-9-128 0,5 12 128 0,0-3 0 16,-1 0 0-16,-4-9-128 0,5 12 128 0,0-5 0 15,-5-7 0-15,8 7-128 0,-8-7 128 0,6 9 0 16,-6-9-144-16,0 0 144 0,0 0 0 0,9 4-144 16,-9-4 144-16,0 0 0 0,0 0-160 0,11-4 160 15,-2 0-128-15,-1-6 128 0,-1 1 0 0,1-3 0 16,-2-2 0-16,2-2 0 0,-2 0 0 0,2-3 0 15,0 0 0-15,0-2 128 0,1 1-128 0,0-3 0 16,-1 0 128-16,1-1-128 0,0-1 128 0,0-6-128 16,0-1 160-16,-1-2-160 0,1-1 192 0,0-4-64 0,0 1-128 15,-1 0 192-15,2-5-48 0,0 2-16 0,3 1 0 0,-2-5 0 16,1 2-128-16,-1 1 192 0,2-4-192 16,-2 2 192-16,-1-3-192 0,2 0 0 0,-2 1 0 0,0-2 128 15,3 1-128-15,-2-1 0 0,1 0 144 0,-2 0-144 16,0 0 0-16,-4-3 144 0,2-3-144 0,0 1 0 15,-1 1 144-15,1-2-144 0,-2 2 0 0,1 0 144 16,-1 1-144-16,2-1 128 0,-1-1-128 0,-2-2 128 16,-1-2-128-16,3 1 0 0,-2 0 144 0,1-2-144 15,-1-5 0-15,-2 2 144 0,3 2-144 0,-1-2 0 16,0-4 128-16,3 4-128 0,-1 1 0 0,0-1 0 16,-1 1 0-16,0 1 0 0,2 3 0 0,0-2 0 15,-3 0 0-15,4 0 0 0,-2-2 0 0,0 1 0 0,0 1 0 0,1-1 0 16,-2 3 0-16,1 1 0 0,-2-1 128 0,0 0-128 15,-3-7 0-15,1 4 0 0,1 1 128 0,0-1-128 16,-2-5 0-16,1 7 0 0,-1 0 160 0,1-2-160 16,-2 0 128-16,0 0-128 0,1-2 128 0,-1 3-128 15,1 0 0-15,0 1 128 0,-1 0-128 0,-1 4 0 16,0 3 0-16,0-1 0 0,0-1 0 0,0-1 0 16,0 2 0-16,0 1 0 0,0 2 0 0,1-2 0 15,-1 2 0-15,1 2 0 0,1-1 0 0,-2 0 128 16,2-4-128-16,1 3 0 0,-1-3 128 0,2 0-128 15,-4-1 0-15,3 2 128 0,-2 2-128 0,-1-1 0 16,-1 2 0-16,-1 1 0 0,5-2 0 0,-1 2 0 0,0 0 0 0,-2 4 0 16,0-2 0-16,4 1 0 0,-2-2 0 15,2 3 0-15,-2-2 0 0,1 3 0 0,0 3 128 0,-1-3-128 16,1-3 0-16,-1 3 0 0,2-3 0 0,-1-1 128 16,-1 1-128-16,-1 0 0 0,-1 2 0 0,2-1 0 15,-1 1 0-15,0 2 0 0,-1-2 0 0,0 0 0 16,0 0 0-16,0-1 0 0,0 3 128 0,1 0-128 15,2-1 0-15,0 3 0 0,-2 0 0 16,1-1 128-16,1 4-128 0,-1-1 0 0,0-1 0 0,-1 1 0 16,0 0 0-16,0 0 0 0,3 1 0 0,-1 2 0 15,1 1 0-15,2 3 0 0,-1-3 0 0,0 0 0 16,0 4 0-16,0 0 0 0,0 3 0 0,2-1 0 16,0 4 0-16,0-1 0 0,-1-3 0 0,-1 7 0 0,2 3 0 15,-1 2 0-15,-1 1 0 0,4-2 0 0,-3 1 0 16,1 1 0-16,-2 3 0 0,1-3 0 15,0 2-128-15,3 2 128 0,1-3 0 0,-1 5 0 0,0-5 0 0,0 5 0 16,-2-4 0-16,-1 5 0 0,2-2 0 0,0 2-144 16,1 1 144-16,0-3 0 0,0 3 0 15,-9 5 0-15,10-2 0 0,2-1 0 0,-1 1 0 0,2 2-128 16,0 1 128-16,-2 2 0 0,-11-3 0 0,13 3 0 16,-2 1 0-16,-1 5 0 0,2 0-128 0,-1 2 128 15,2-2 0-15,-3 3 0 0,0-2 0 0,0 0 0 16,-2 3 0-16,0-1 0 0,-1-1 0 0,-2 1 0 15,2 5 0-15,-3 1 0 0,1 1 0 0,-3 0 0 16,-2-1 0-16,0-1 0 0,0 2 0 0,0 2 0 16,-1-2 0-16,1 0 0 0,-3 0 0 0,1-1 0 15,1-3 0-15,-1-1 0 0,2 1 0 0,0-1 0 0,0-2 0 0,0-1 0 16,0-11 0-16,3 13 0 0,-3-13 0 16,2 10 0-16,-2-10 0 0,4 11 0 0,-4-11 0 0,0 0 0 15,0 0 0-15,0 0 0 0,0 0 0 0,8 4 0 16,-8-4 128-16,9 0-128 0,-9 0 0 0,7-2 144 15,-7 2-144-15,8-10 160 0,-2 1-160 0,-3-3 160 16,1 2-160-16,0-3 0 0,1 2 0 0,-3-1 128 16,-1 0-128-16,2-3 0 0,-1 1 144 0,4-3-144 15,0-1 0-15,-2-1 0 0,0 0 0 0,1 0 128 16,-3 0-128-16,1-1 0 0,-1-2 128 0,3-1-128 16,3 0 0-16,0 0 0 0,-2-1 0 0,0 0 0 15,-2 2 0-15,0 3 0 0,0-2 0 0,1-3 128 16,2 2-128-16,1 2 0 0,1-1 0 0,-1 2 0 0,-1 3 0 0,0-2 0 15,-2 5 0-15,0 4 0 0,1-2 0 16,-1 5 0-16,-5 6 0 0,4-8 0 0,-4 8 0 0,0 0 0 16,0 0-144-16,0 0 144 0,10 0 0 0,-10 0 0 15,10 5-144-15,-2 0 144 0,0 0 0 16,-2 4-128-16,-6-9 128 0,8 12 0 0,-2 0 0 0,0 5-128 16,1-3 128-16,-2 0 0 0,0 2 0 0,0 2 0 15,3 4 0-15,-3-2 0 0,1 0 0 0,0 1 0 16,1 3 0-16,-1 1 0 0,-1-3-128 0,1 2 128 15,2 3 0-15,1-1 0 0,0 4 0 0,-1-1 0 16,-2 0 0-16,-1 3 0 0,0 1 0 0,0 0 0 0,-2-1 0 16,-1 2 0-16,-2 0 0 0,3 1 0 0,-1 2 0 0,0-2 0 15,-1-1 0-15,0 3 0 0,0 3 0 16,1 2 0-16,-2-3 0 0,1 2 0 0,0 1 0 0,2-2 0 16,-1 0 0-16,1 2 0 0,-1 1 0 15,2-4 0-15,0 1 0 0,0 3 0 0,-2-2 0 0,0 2 0 16,3 1 0-16,-3 1 0 0,1 1 0 0,1-2 0 15,-1 2 0-15,1 2 0 0,-1-3 0 0,1 3 0 16,-2 0 0-16,1 1 0 0,-2 1 0 0,0 2 0 16,-1 1 0-16,3 0 0 0,-3 0 0 0,0 1 0 15,0-1 0-15,0 1 0 0,0-1 0 0,0 2 0 16,0-2 0-16,-3 2 0 0,2-2 0 0,-2 2 0 16,2 1 0-16,0-2 0 0,-2 0 0 0,0 0 0 15,1 0 0-15,-2 0 0 0,3 5 0 0,-1-2 0 16,-1-1 0-16,1 1 0 0,-1 0 0 0,-1 2 0 15,2-3 0-15,-1 1 0 0,1-1 0 0,0 2 0 0,1 2 0 0,1-2 0 16,0 0 0-16,0 0 0 0,0 1 0 0,0-2 0 16,1-3 0-16,1 2 0 0,-1 0 0 0,1-1 0 15,0 0 0-15,1-1 0 0,1 0 0 0,0-2 0 16,0-3 0-16,1 2 0 0,0-2 0 0,0-2 0 16,-1 2 0-16,0-2 0 0,0-2 0 0,1 0 0 15,-2-3 0-15,3 2 0 0,-1 0 0 0,-2-3 0 16,0-2 0-16,0 2 0 0,-2-3 0 0,3 0 128 15,-2 1-128-15,1-2 0 0,-1-2 0 0,1 0 0 16,-1 0 0-16,0-1 0 0,1-2 0 0,0-2 0 16,1 2 0-16,0-2 0 0,2-2 0 0,-2-1 0 15,0-1 0-15,1 0 0 0,1-2 0 0,-1 2 0 0,1-3 0 0,0-2 0 16,-1 1 0-16,1 1 0 0,2-3 0 16,-1 0 0-16,2-1 0 0,-1 1-192 0,-1-4 192 15,1 2-160-15,0 0 160 0,-1-1 0 0,2 0-144 0,-1 1 144 16,-2 1 0-16,1-1-176 0,-2 1 176 0,0 0-128 15,-2 0 128-15,4 0 0 0,-2-1 0 0,0-1 0 16,-1 3 0-16,0-3 0 0,-1-1 0 0,3-1-128 16,-4 1 128-16,2 0 0 0,-2-4 0 15,2 5 0-15,-1-3 0 0,1 0-128 0,2 1 128 0,-1-3 0 16,-1-1 0-16,0 3 0 0,1-3 0 0,0 2 0 16,-1 0 0-16,-1 2 0 0,1-6 0 0,-1 4 0 15,2-2 0-15,0 1 0 0,-1 0 0 0,0 0 0 16,3-2 0-16,0 3 0 0,-1-5 0 0,-1 3-128 15,1 0 128-15,1-2 0 0,-2 1 0 0,-5-10 0 0,7 10 0 16,1 2 0-16,0-3 0 0,-1 1 0 0,2-4 0 0,-9-6 0 16,12 12 0-16,-1-6 0 0,-1 2 0 0,-10-8 0 15,13 3 0-15,1-1 0 0,-1-1 0 0,-1-1 0 16,0-3 0-16,-2 1 0 0,0-6 0 0,-2 1 0 16,-1-2 0-16,5-1 0 0,-2-4 0 0,-1 0 0 15,0-4 0-15,0-3 128 0,1 0-128 0,-2-3 0 16,-1-3 0-16,0 2 0 0,1-7 128 0,1-1-128 15,0-2 128-15,1-1-128 0,1-3 128 0,-1-2-128 16,-1-5 160-16,0-1-160 0,-1-2 144 0,1 0-144 16,-1-1 128-16,0-1-128 0,2-1 0 0,-4 0 0 15,2 0 128-15,-3-1-128 0,-1-4 0 0,-2-1 0 16,-2 0 0-16,0 2 0 0,1 1 128 0,1 1-128 0,-2-1 0 16,1 2 128-16,-1-5-128 0,0 1 0 0,0-1 0 0,0-1 128 15,1-3-128-15,1 3 0 0,-2-3 144 0,1 4-144 16,-1-1 0-16,0 0 0 0,-1-6 0 0,1 2 128 15,1 1-128-15,-1 0 0 0,0 0 0 0,0-2 128 16,1 0-128-16,-1-2 128 0,0 4-128 0,0-1 128 16,0 2-128-16,4-2 128 0,0 3-128 0,-1 3 128 15,0-1-128-15,-2 1 0 0,-1-3 0 0,0 1 0 16,2 1 0-16,-1 1 0 0,4 0 0 0,-1-1 128 16,0 2-128-16,-1-1 0 0,1 3 0 0,0-1 0 15,0-1 0-15,0 1 0 0,-2 2 0 0,-1 1 0 16,5 0 0-16,-4 3 0 0,-1 0 0 0,2-1 0 15,-1 1 0-15,0 0 0 0,-2-4 0 0,0 2 0 16,-2 0 0-16,2 2 128 0,2-1-128 0,-1 3 0 0,0-2 0 0,3 0 0 16,-1 5 0-16,0-3 128 0,0 4-128 0,-1-3 0 15,4 4 0-15,-1-4 0 0,1 4 0 16,0 0 0-16,2 0 0 0,0 3 0 0,1 1 0 0,-2 0 0 16,3-1 0-16,2 3 0 0,-5-3 0 0,0 3 0 15,-2-1 0-15,0 2 0 0,0 4 0 0,1-1 0 16,1-2 0-16,0 2 0 0,1 1 0 0,1 1 0 15,0-2 0-15,1 0 0 0,-1 4 0 0,0-1 0 16,0-2 0-16,0 6-128 0,-2 0 128 0,2 0 0 16,-1 1 0-16,1 0 0 0,-1 1 0 0,0 3 0 15,-2-2 0-15,3 3 0 0,-1 3 0 0,1-1 0 16,0 2 0-16,0 1 0 0,0 0 0 0,1 3 0 0,1-3 0 16,-1 2-128-16,2 2 128 0,-2 1 0 0,-1 3 0 15,1 2 0-15,0-1 0 0,0 4 0 0,-10 1 0 0,12 1 0 16,1 3 0-16,0 1-160 0,0 1 160 0,-1 6 0 15,-2 0-128-15,0 1 128 0,1 1 0 0,1 1 0 16,-2 3-128-16,1 0 128 0,2 2 0 0,0 0 0 16,0 5 0-16,-2-2-128 15,4-2 128-15,-3 6 0 0,-3-2 0 0,0 4 0 0,-2-1 0 0,1 4 0 16,-2 1 0-16,-1 0 0 0,-2-1 0 0,-1 1 0 16,1 0 0-16,-1 1 0 0,0 1 0 0,0-1 0 15,2-1 0-15,0-4 0 0,-2-1 0 0,2-1 0 16,1 1 0-16,0-3 0 0,2 1 0 0,-1-6 0 15,2 2 0-15,-1-3 0 0,1-3 0 0,0-2 0 16,-2 0 0-16,2-3 0 0,-1 0 0 0,1-6 0 0,-1 1 0 16,1-2 0-16,-8-4 0 0,12 3 0 15,-4-3 0-15,-8 0 0 0,11 0 0 0,-3-3 0 0,1-4 128 0,0 0-128 16,1 0 0-16,-1-5 0 0,0-2 144 16,1 1-144-16,-2 1 128 0,1-5-128 0,0-2 144 0,1-1-144 15,-2-4 160-15,1 0-160 0,-1-1 128 0,1-3-128 16,0-1 0-16,0 0 0 0,-1-3 144 0,-1-1-144 15,1-1 128-15,2-3-128 0,-1 0 0 0,-1-1 128 16,1 1-128-16,-2-1 0 0,0-4 0 0,-1 1 0 16,0 2 128-16,1 0-128 0,-2-2 0 0,1 4 0 15,0 1 0-15,1 5 128 0,-2-2-128 0,0 0 0 16,1 2 0-16,1 3 0 0,0-1 0 0,2 6 0 0,0 0 0 0,0 3 0 16,-1-1-128-16,1 4 128 0,-1 0 0 15,1 3 0-15,1 4-144 0,3 1 144 0,-3 3-192 16,3 2 192-16,1 1-224 0,0 2 64 0,1 1 16 15,1 3 0-15,0-1 16 0,-1 5 0 0,-1 1 0 16,0 0 0-16,3 3 0 0,-3 1 0 0,1 3 0 16,-1 3 0-16,-3 1 128 0,3 4-160 0,-1 0 160 0,-1 1-160 15,-2 5 160-15,0 3 0 0,1 0 0 0,0 2 0 16,-3 2 0-16,1 3 0 0,0 2 0 0,0-1 0 16,0 5 0-16,-1-2 0 0,-3 3 0 0,0 1 128 15,0 2-128-15,1 4 0 0,-2-3 0 0,0 3 0 16,0 0 0-16,0 0 0 0,-2-1 0 0,2-1 0 15,-3 1 0-15,0 0 0 0,1 1 0 0,0-1 0 0,0 1 0 16,0 0 0-16,1 1 0 0,-1-1 0 16,-1 2 0-16,2 0 0 0,-2-2 0 0,0 2 0 15,3 2 0-15,0 1 0 0,0-1 0 0,0-2 0 0,-2 0 0 16,5-1 0-16,-2 1 0 0,0 0 0 0,-1-2 0 0,1 1 0 16,0-2 0-16,0 0 0 0,0 1 0 0,1-5 0 15,1-1 0-15,-1 4 0 0,-1 1 0 0,0 2 0 16,-1-2 0-16,-1 1 0 0,-2 1 0 0,0-1 0 15,0 2 0-15,-1-2 128 0,-1-2-128 0,1 2 0 16,0 2 0-16,0 0 0 0,-1-2 0 0,0-1 0 16,-1-1 0-16,2 0 128 0,0 1-128 0,0-1 0 15,0-3 0-15,3 2 0 0,-1-2 0 0,1 0 0 16,-2 1 0-16,-1-4 0 0,-1 1 0 0,1-4 0 16,1 3 0-16,2-5 0 0,-1-2 0 0,2 0 0 0,-1-1 0 15,2 0 0-15,1 0 0 0,2 2 0 0,-1 1 0 16,2-5 0-16,0-2 0 0,0 1 0 0,1-1 0 15,0 0 0-15,2 0 0 0,-5-2 0 0,4 1 0 16,-4-3 0-16,3 2 0 0,-2-3 0 0,0-4 0 0,-1 0 0 16,0 4 0-16,-2-4 0 15,1 2 0-15,-1-3 0 0,0 1 0 0,2 1 0 0,-2-2 0 0,1-1 128 16,0-2-128-16,1 0 0 0,-1 3 0 16,0-1 0-16,1-2 0 0,-2 1 0 0,1-1 0 0,-1-1 0 15,2-1 0-15,-2 0 0 0,1-1 0 0,-1-1 0 16,0-2 0-16,0 2 0 0,2-1 0 0,-2-1 0 15,0-4 0-15,1 4 0 0,1-2 0 0,0-3 0 16,0-3 0-16,0 2 0 0,-7-8 0 0,10 2 0 16,1 0 0-16,-3-1 128 0,-8-1-128 0,12-4 0 0,-2-6 0 15,-1 2 0-15,-1-3 0 0,-2-1 128 16,0-4-128-16,1-2 0 0,-1-1 0 0,0-5 128 0,-1-2-128 0,1 0 144 16,-3-4-144-16,1-1 160 0,-1 0-160 15,1 1 128-15,-1-5-128 0,1 0 128 0,0-5-128 16,-2 1 0-16,2-2 0 0,-1 1 128 0,-2-5-128 0,2-1 0 15,-1-4 144-15,1-3-144 0,-2 0 0 0,0 0 128 16,4-1-128-16,-2 1 0 0,-2-2 0 0,2 2 0 16,1-2 0-16,-2 1 0 0,1-2 0 0,-2 1 0 15,1 0 0-15,2-2 0 0,-1 1 0 0,-1 2 0 16,-2 0 0-16,2-3 0 0,-1-2 0 0,1 0 0 16,1 0 0-16,1 2 0 0,0-3 0 0,-1 1 0 15,1 0 0-15,1 3 0 0,0-1 0 0,3-1 0 16,0 2 0-16,-1 0 0 0,2 0 0 0,-1 1 0 15,1 2 0-15,-2 1 0 0,1-1 0 0,0 1 0 0,-1-1 0 16,0-3 0-16,-2 0 0 0,-2 0 0 0,0 2 0 0,1-2 0 16,-2-2 0-16,1 2 0 0,-2 1 0 0,0 0 128 15,-1-1-128-15,0 1 0 16,0-1 0-16,2 2 0 0,-2 0 0 0,0 2 0 16,-2 0 0-16,2 3 0 0,2-2 0 0,-2 4 0 15,-2-2 0-15,4 4 0 0,-1 0 0 0,3-2 0 16,-3 4 0-16,2-2 0 0,-1 2 0 15,1 4 0-15,0-1 0 0,3 0 0 0,-1 0 0 0,1 2 0 0,-1 0 0 16,1 2 0-16,3 2 0 0,0 4 0 0,0 0 0 0,1 1 0 16,0 0 0-16,2 5 0 0,-2 2 0 0,2 2 0 15,-2-2 0-15,0 4 0 0,4 1 0 16,0 3 0-16,0 0 0 0,0 0 0 16,-1 0 0-16,-1 4 0 0,1-1 0 15,-2 4 0-15,1-5 0 0,1 8-128 0,-2 2 128 0,0 1 0 0,1 2 0 16,-1 1 0-16,1 0 0 0,-2 2-128 0,4 4 128 0,-3 1 0 0,-2 4 0 0,1 2-128 15,-1 2 128-15,1 2 0 0,-2 1 0 0,1 3 0 16,0 6 0-16,0 1-128 0,-3 0 128 0,0 3 0 16,1-1 0-16,-2-2 0 0,0 5 0 15,-1 2 0-15,0-1 0 0,-2 4 0 16,1-1 0-16,2-1 0 0,-4 2 0 0,2 3 0 16,-2-1 0-16,1 1 0 0,1 0 0 0,0-1-128 0,-1 2 128 15,1-2 0-15,-2-2 0 0,1 0 0 16,0-4 0-16,0 0 0 0,2-2 0 15,-1-1 0-15,0-2 0 0,0-3 0 0,1-1 0 16,1-2 0-16,-1-1 0 0,-1-2 0 0,3-3 0 0,-1 0 128 16,-2-4-128-16,3 0 0 0,-1-6 0 0,0 1 0 0,-5-10 0 15,7 9 0-15,0-1 0 0,-7-8 128 0,7 5-128 0,-7-5 0 16,10 5 0-16,-2 0 0 0,-8-5 0 0,0 0 0 16,10-1 128-16,0-3-128 0,1-1 0 15,-2 1 144-15,-2-1-144 0,0-2 0 0,-1 0 176 0,1-3-176 16,4 2 160-16,-2-3-160 0,-2-2 128 0,2 2-128 15,3-4 0-15,0-2 144 0,-3-2-144 0,1 0 0 16,0-4 144-16,-1-2-144 0,0-1 128 0,0-3-128 16,-1 1 160-16,-1-1-160 0,1-2 128 0,0-1-128 15,-1-1 0-15,0-2 0 0,-4-3 0 0,3 0 128 16,-1-2-128-16,-2 1 0 0,1 1 0 0,0-4 128 0,-1 0-128 16,-1 2 0-16,-1 1 0 0,-1-2 128 15,-1 1-128-15,1-1 0 0,-1 0 0 0,1 1 0 16,0 1 0-16,-3 1 0 0,2 0 0 0,1 3 0 15,1 0 0-15,1 3 0 16,-2 3 0-16,2-1 0 0,1 0 0 16,-1 6 0-16,0 0 0 0,0 1 0 15,2 3 0-15,-2 1 0 16,2 1 0-16,1 2 0 16,2 2 0-16,-2 1 0 15,-3 0 0-15,2 2 0 16,0 3-160-16,4 0 160 0,-3 3-160 15,-5 5 160-15,10-6-192 0,0 4 192 16,-10 2-160-16,13 0 160 0,-1 0-128 0,1 2 128 16,-1 1-128-16,-1 3 128 0,0 5-128 15,2 1 128-15,0-3-128 0,1 5 128 16,-3 1-128 0,2 4 128-16,0 1 0 0,-1 1 0 0,4 0 0 15,-2 5-128-15,-2-2 128 0,0 4 0 0,-1-3 0 0,2 7 0 16,-3 0 0-16,0 3 0 0,0 5 0 15,1 0 0-15,-2 1 0 16,2 4 0-16,-2-2 0 0,1 3 0 16,-5-4 0-16,1 5 0 15,0-4 0-15,-3 4 0 0,-1-1 0 0,-1 1 0 16,1 2 0-16,0 1 0 0,-2-1 0 0,0 3 0 0,0-1 0 16,-2 0 0-16,0-1 0 0,-1-2 0 15,2 3 0-15,-1 2 0 0,0-1 0 0,1 2 0 16,-2-2 0-16,1 0 0 0,1 1 0 0,1-1 0 15,-3 1 0-15,1-1 0 0,-2 0 0 0,1 1 0 0,2 1 0 16,0 0 0-16,-1 1 0 0,2-2 0 16,-1 2 0-16,0-3 128 15,-2-2-128-15,3 0 0 16,0 0 0-16,3 1 0 0,-1-3 0 16,1 0 0-1,-1 2 0-15,4 0 0 0,-1-7 0 16,0 3 0-16,0-3 0 0,0 1 0 15,0-2 0-15,1 0 0 0,-2 0 0 16,1-1 0-16,-1 1 0 0,1 2 0 0,-1-2 0 16,1 3 128-16,-1-6-128 0,0 2 0 15,-2-2 0-15,-1 2 0 16,3-2 0-16,-1-1 0 0,-1 2 0 16,2-1 0-16,0 1 0 0,-1-1 0 0,2-1 0 15,-2 2 0-15,4-6 0 16,0-1 0-16,-2-1 0 0,3-3 128 0,1 3-128 15,1-1 0-15,0-4 0 0,1 1 0 0,-3-5 0 16,1 1 0-16,4-2 0 0,-2-3 0 16,1-4 0-16,1-2 0 0,-1 1 0 15,1 0 0-15,0 0 0 0,-1-4 0 16,1 1 0-16,0 2 0 0,0-4 0 0,-1 4 0 16,1-4 0-16,0 1 0 0,1 1 0 0,1 1 0 15,3 3 0-15,1 0 0 0,-3-2 0 0,2-2 0 0,0 3 0 16,0-1-128-16,-3-4 128 0,2 1 0 0,-1-4 0 0,-1 2 0 0,-1-3 0 15,-1-1 0-15,-2 0 0 0,2 1 0 0,-1-1 0 16,-1-3 0-16,-11-1 0 0,15 1 0 0,1-1 0 16,-4 1 0-16,-12-1 0 0,14 0 0 0,-2 0 0 0,-1-1 176 15,1 0-176-15,-2-2 192 0,0 0-192 0,0-3 0 16,-1 1-160-16,0 0 160 0,-2-5 0 0,2 1 0 0,-1-4 0 16,0 1 0-16,-1-2 0 0,0 0 0 15,-1-4 0-15,-1-4 0 0,-1-2 0 0,0 0 0 16,1-4 128-16,0 3-128 0,-4-6 0 0,2 2 0 15,-1 0 0-15,-1-4 0 0,-1 0 128 0,0 0-128 0,0-3 0 0,-1-1 0 0,0-1 0 0,-2-1 0 16,1-5 0-16,-1 2 0 0,-2 2 128 0,3-5-128 0,-2 2 0 0,0-4 0 0,0 3 0 0,0-3 0 0,1 1 0 0,-1-3 0 16,-1-1 0-16,1-2 0 0,-1-3 0 0,1 0 0 0,-1 1 0 0,2-1 0 0,0-2 0 0,0-2 0 0,0 3 0 0,0-1 0 0,0 0 0 15,2-2 0-15,1 0 0 0,0 1 0 0,0 1 0 0,0 4 0 0,1 0 0 0,-1-2 0 0,3-1 0 0,-2-3 0 0,-1 4 0 0,2-1 0 0,1-2 0 0,1 2 0 0,0-1 0 0,-3-1 0 16,3 1 0-16,-2-1 0 0,0 3 0 0,0-1 0 0,2 1 0 0,0 2 0 0,1 0 0 0,0 3 0 16,1 1 0-16,1 6 0 0,-1-1 0 0,0 0 0 15,2 0 0-15,1 2 0 0,0 3 0 16,0-2 0-16,0-1 0 0,3 1 0 15,-3 3 0-15,1-1 0 0,0-2 0 0,2 4 0 0,1 3 0 16,-3-2 0-16,1-1-128 0,2 1 128 0,0 1 0 16,-1 5 0-16,-1-1 0 0,4 2 0 0,-2 4-144 15,-1 0 144-15,0 5-128 0,-2 2 128 16,-1 3-192-16,2 0 32 16,-1 2 16-16,1 3 0 0,-3 1 16 15,3 5 0-15,-1 2 0 16,0-1 0-16,-1 2 128 0,2 1-160 0,-2 4 160 15,0 1-160-15,-9-5 160 0,11 12-160 0,1-1 160 0,1 4-160 16,-3 3 160-16,1 2 0 0,1 2 0 0,0 3-128 0,1-1 128 16,-1 4 0-16,2-2 0 0,-3 5 0 0,3 1 0 0,0 0 0 15,-1 3 0-15,-1 4 0 0,1-3 0 0,-3 3 0 0,2 0 0 0,-3 4 0 16,-1 3 0-16,0 1 0 0,-2 0 0 0,0 3 0 0,-1 2 0 0,-3-4 0 0,-2-2 0 16,0 2 0-16,-1-2 0 0,-2 2 0 0,0 2 0 0,0-5 0 15,0 2 0-15,-2 1 0 0,2-4 0 0,-1 0 0 0,1-3 0 0,2-3 0 16,0-1 0-16,-2-1 0 0,2-2 0 0,1-1 128 15,0-2-128-15,0-3 0 0,0 0 0 0,4-6 144 16,-3 0-144-16,3-4 0 16,0-4 160-16,-1 0-160 0,2-4 128 0,-1-1-128 0,-4-9 0 15,8 5 128-15,-8-5-128 0,10 4 0 0,-10-4 0 0,10-2 0 16,-10 2 0-16,12-6 0 0,-2 0 128 16,-3-4-128-16,1-1 128 0,0 0-128 0,1-6 128 15,0 1-128-15,1-2 128 0,-1-1-128 0,-1-4 128 0,1-1-128 0,-1 0 0 16,1 1 128-16,-3-6-128 0,-1 0 0 0,0-1 144 0,1-1-144 0,-1-3 0 0,0 1 0 0,0-3 0 15,0 0 0-15,0 2 0 0,0-1 0 0,0 0 0 16,0-2 0-16,-2-2 0 0,4 0 0 0,0 0 0 16,0 0 128-16,-2-3-128 0,2 1 0 0,-1-4 0 0,0 1 0 15,1-2 0-15,0 2 0 0,2-2 0 0,-1 1 0 0,-2-3 0 16,1 2 0-16,0-1 0 0,2 0 0 0,0 4 0 0,1 1 176 16,-2-1-176-16,2 4 192 0,-2 0-192 0,1 3 0 0,0-3-192 0,-2 4 192 0,2 3 0 15,0 0 0-15,-1 2 0 0,-1 3 0 0,0-1-128 0,1 4 128 0,0 2 0 16,0 0 0-16,-1 0 0 0,2 4-176 0,0 2 176 0,1 2-128 0,0-2 128 0,2 2-208 0,-1-1 80 15,1 4 128-15,-1 2-224 0,1-1 80 0,-1 2 16 0,-1 4 0 0,0-1 128 0,1 3-208 0,0 0 80 16,-3 4 128-16,2 0-240 0,-3 4 80 0,1 0 16 0,0 5 0 16,-1-1 144-16,1 4-192 0,-2 1 192 15,1 3-192-15,-1 2 192 0,0 5 0 16,-1 0 0-16,3 2 0 0,-2 5 0 0,0 1-128 0,1 1 128 0,0 3 0 16,-1 3 0-16,0 5 0 0,1-2 0 0,-2 5 0 0,-2 2 0 15,1-2 0-15,0 3 0 0,-3 3 0 16,-2 1 0-16,0 1 0 0,0-2 0 0,-1 4 0 0,0 2 0 0,-2 1 0 15,0 1 0-15,2-3-128 0,-3-2 128 0,1 4 0 16,-3-1 0-16,7-1 0 0,-2 1 0 0,-1-3 0 16,1 2 0-16,0 1 128 0,2-2-128 0,0-2 0 15,2-1 128-15,-1-1-128 0,0 1 0 0,2 0 144 16,-1-1-144-16,2 1 0 0,0 1 128 16,0-3-128-16,2-1 0 0,-1 0 0 0,0 1 0 0,2-4 0 15,-1 1 0-15,2-2 0 0,-1 4 0 0,1-4 0 16,2-4 0-16,-4 0 0 0,1 4 0 0,-1-2 0 0,0 1 128 15,1-4-128-15,-1 2 0 0,-1-2 0 0,0 3 0 0,0-4 0 16,-1 0 0-16,0 1 0 0,0-2 0 0,0 3 0 16,-2-2 0-16,1 0 0 0,-1 1 0 0,1-3 0 15,-1-1 128-15,1 0-128 0,2-2 0 16,-2 0 0-16,0 1 0 0,2-1 0 0,2-2 0 16,-3-4 0-16,1 1 0 0,1 0 0 0,-1 1 0 0,2-4 0 15,-1 0 0-15,0 2 0 0,2-2 0 0,0-1-144 16,-1-6 144-16,1-1-208 0,2 2 80 0,0-4 128 15,0-4-288-15,0-2 64 0,1-1 16 0,0-5 0 16,2 1-32-16,-2-4 0 0,-1-2 0 0,3 1 0 16,-1-3 240-16,0-1-192 0,2-2 192 0,-2 0-192 15,-2 0 192-15,1-4 0 0,1 3 0 0,-2-1 0 0,-1-4 0 0,0 2 0 16,1-5 0-16,-1 1 0 16,-2-4 0-16,1-1 0 0,0 0 0 0,1-3 0 0,-1-1 128 0,3-5-128 15,-3 0 0-15,1-3 0 0,-1-1 144 0,1-6-144 16,0 1 0-16,0-1 144 0,-3-2-144 15,3-3 0-15,-1-4 0 0,-3 2 0 0,-2-3 0 0,1 1 0 16,-2-3 128-16,1 1-128 0,1-3 0 0,-3 0 0 16,2 3 0-16,0-2 0 0,-1 0 0 0,-2 0 0 15,1-3 0-15,2 0 128 0,-2-1-128 0,0 1 0 16,1-1 0-16,-1-2 128 0,0 0 0 0,2-3-128 16,-2-2 192-16,3-3-64 0,-2 2-128 15,4-2 128-15,-3 1-128 0,4 2 128 0,-4-3-128 0,1 1 128 16,1-5-128-16,0 2 128 0,-1-2-128 0,1 0 0 0,2 3 144 15,-2-3-144-15,1-1 0 0,-1 0 144 0,-1 0-144 0,1-1 0 16,1 0 160-16,3 2-160 0,-1 1 128 0,1 0-128 16,0 5 0-16,1-1 0 0,1 1 0 0,-2 5 0 15,1 1 0-15,1 3 0 0,0 3 0 16,-1 4 0-16,-1-1 0 0,0 4 0 0,-1 3 0 16,-2 1 0-16,0 2 0 0,1-1 0 0,-2 3 0 0,1 4 0 15,1 2 0-15,-1 4 0 0,0-1-128 0,1 4 128 16,-2 1-176-16,0 2 48 0,2 6 0 0,0-1 0 0,-1 1 128 15,0 2-160-15,1-1 160 0,0 5-160 16,-7 5 160-16,8-5 0 0,-8 5 0 0,10-5 0 16,-10 5 0-16,10 0-128 0,-10 0 128 0,12 7 0 0,-2 0 0 15,0 4 0-15,0-2 0 0,1 4-128 0,-1 2 128 0,0 3 0 16,-1 1-144-16,2 2 144 0,1 4 0 0,0 1 0 16,1 3 0-16,0 2 0 0,1 1 0 0,0 3 0 15,-2 3 0-15,1 4 0 0,0 0-128 0,-2 2 128 16,0 1 0-16,0 1 0 0,0 1 0 0,0 3 0 15,-3-1 0-15,1-2 0 0,-1 0 0 0,-2-1 0 16,1 2 0-16,0 2 0 0,1-4 0 0,1 2 0 16,-4 0 0-16,0 2 0 0,-1-1 0 0,0 1 0 15,-2 1 0-15,-2-2 0 0,0-3 0 0,0 0 0 16,-1-4 144-16,0 1-144 0,-1-4 128 16,2 0-128-16,-1-3 128 0,0-1-128 0,0-2 0 15,1-3 0-15,-2-2 0 0,2 0 128 0,0-4-128 16,0-3 128-16,0-3-128 0,2-3 128 0,-2 0 16 0,1-5 16 15,-1-10 0-15,2 10 0 0,-2-10-160 16,4 12 0-16,-4-12 144 0,0 0-144 0,5 7 0 0,-5-7 128 16,0 0-128-16,0 0 0 0,0 0 128 0,10-2-128 0,-1 1 128 0,-1-4-128 15,0-4 144-15,-2 2-144 0,0-3 192 0,1-3-192 16,-1-4 192-16,0-2-192 0,1-3 192 0,0-2-192 16,1-4 192-16,1 2-64 0,-2-3 0 15,1 1-128-15,0-2 128 0,1-6-128 0,0 1 0 0,-1-2 0 16,0 0 144-16,0 0-144 0,-2-2 0 0,2-3 144 15,-2 0-144-15,-1-5 0 0,1 1 0 0,0-2 128 16,0 1-128-16,-1 0 0 0,1-3 0 0,1-2 0 16,-2 1 0-16,0-1 0 0,0 0 128 0,-1-2-128 0,0 5 0 0,2-1 0 15,-2-1 144-15,1 3-144 0,0 1 0 16,1 0 0-16,1 6 0 0,-1-1 0 0,-2 0 0 16,1 6 0-16,0 0 0 0,0 0 0 0,-2 2 0 15,2 0 0-15,0 2 0 0,1 2 0 16,0-2 0-16,3 0 0 0,0 0 0 0,0 4 0 0,0-4 0 15,1 7 0-15,2-2 0 0,-1 3 0 0,1-1 0 0,-2 3-128 16,0 2 128-16,0 1 0 0,0 1-144 0,2 3 144 16,-6 1-160-16,3 1 160 0,0 0-160 0,-2 1 160 15,1 5-160-15,-2 0 160 0,1 0-144 0,-7 7 144 16,10-4-128-16,-10 4 128 0,0 0 0 0,10 0-128 16,-10 0 128-16,12 4 0 0,-5 4-128 0,1 3 128 15,1 5-128-15,-2 0 128 0,1 2 0 0,-2 2-128 0,1 6 128 16,-2 0 0-16,2 0 0 0,0 3 0 0,0 0 0 0,1 3 0 15,-2 2 0-15,1 3 0 16,-1 3 0-16,3-1 0 0,1 2 0 0,-1 2 0 16,0 0 0-16,0-1 0 0,-2 3 0 0,1-2 0 0,0 4 0 15,-1 0 0-15,1 2 0 0,0 2 0 0,-1 1 0 0,1-1 0 16,-2 0 0-16,1-1 0 0,-2 0 0 0,0 3-128 16,-1-1 128-16,2 0 0 15,-1 1 0-15,-1-1 0 0,1 2 0 0,0-1 0 0,0-1 0 16,0 0 0-16,1-2 0 0,0 1 0 0,-4 1 0 0,2 0 0 15,1 0 0-15,0 0 144 0,0 0-144 16,2-1 0-16,-1-3 128 0,-1 3-128 0,1-2 0 16,-1 1 0-16,1 0 0 0,-1 0 0 0,-2-2 0 0,0 3 0 15,-1-3 0-15,1 0 0 0,0 2 0 0,-1-1 0 0,1-4 0 16,-1 2 0-16,1-4 0 0,1 3 0 0,-2-3 128 16,2 2-128-16,-3-5 0 0,2 1 0 0,1 0 0 15,-2-3 128-15,1-1-128 0,-1-3 0 0,1-1 192 0,-1-1-192 16,1-2 192-16,-1 0-192 0,1-5 160 0,-1 2-160 15,0-3 128-15,2-1-128 0,-4-3 0 0,2 2 0 16,-1-3 128-16,2-2-128 0,1-4 0 16,-1 1 0-16,1 0 0 0,1 0 0 0,0-4 0 15,-1 2 0-15,0-1 0 0,0-2 0 0,-4-9 0 0,6 14 0 16,-1-5 0-16,2 1 0 0,-2 2 0 0,1-5 0 16,-6-7 0-16,0 0 0 0,8 12 0 0,-1-6 0 15,1 0 0-15,-8-6 0 0,0 0-128 0,10 4 128 16,-10-4 0-16,12-2 0 0,-12 2 0 0,10-8 0 0,-4 0 0 15,1-3 0-15,-2 1 0 0,2 0 0 16,0-4 0-16,-1-3 0 0,0-3 0 0,1-1 0 16,0-1 0-16,1-5 0 0,-3 0 0 0,3-2 0 15,-2-3 0-15,0 0 0 0,1-2 0 0,-1-3 0 16,-1-1 0-16,0-3 0 0,-1 1 0 0,0-4 0 0,1 1 128 16,0-4-128-16,0 3 0 0,0-5 0 0,2 1 0 15,0 1 0-15,2-1 0 0,0 0 0 0,1-3 0 16,0 1 0-16,0-2 0 0,3 1 0 0,0-1 0 0,1 1 0 15,-1-1 0-15,-2-1 0 0,-1-2 0 0,0 2 0 16,1-1 0-16,-3-2 0 0,3 0 0 0,-3 0 0 16,1 1 0-16,-1-1 0 0,-2 1 0 0,2-1 0 15,0 1 0-15,-2 2 0 0,-2 0 0 0,2-1 0 0,0 5 0 16,2-2 0-16,-4 0 0 0,0 0 0 0,1 3 0 16,0 1 0-16,0-7 0 0,0 4 0 15,-2 3 0-15,-1 0 0 0,1-3 0 0,-2 0 0 0,2 2 0 16,-1 2 0-16,1-2 0 0,-1 4 0 0,-1-4 0 15,2 7 0-15,0-4 0 0,-1 4 0 0,2 5 0 16,0-1 0-16,1 1 0 0,0 2 0 0,0 2 0 16,0 4-192-16,0-1 64 0,-1 6 128 0,4-1-256 15,-1 3 64-15,0 2 0 0,0 3 16 16,1 2 176-16,-1 2-160 0,0 0 160 0,0 4-160 0,0-1 160 0,0 4 0 16,1-1 0-16,1 2 0 0,0 3 0 0,0 2 0 0,-2 3 0 15,3 2-128-15,1-1 128 0,-1 5 0 16,-1 0-144-16,0 3 144 0,-2 2 0 0,1 3 0 15,0 1 0-15,0 3 0 0,1 6 0 0,1 1 0 0,1 3 0 16,0 3 0-16,1 1-128 0,0 2 128 0,3 3 0 0,-1 2 0 16,-1-3 0-16,0 4 0 0,1 2-144 15,0 3 144-15,-1 2 0 0,-2 1 0 0,0 0-128 16,0 4 128-16,0 2 0 0,-2-1 0 0,1-1 0 0,-2 1 0 16,-3 0 0-16,0 2 0 0,0-1 0 15,-1 0 0-15,-2 1 0 0,1-2 0 0,-1-1 0 0,2 3 0 16,-2-4 0-16,-1-1 0 0,1-5 0 15,-2 2 0-15,3 0 0 0,-2-1 0 0,0-5 0 0,1 4 0 16,-1-6 0-16,-1 3 0 0,0-4 0 16,3 0 144-16,0-3-144 0,1-1 0 0,-1-2 0 15,0-2 0-15,1-5 0 0,1-1 0 16,0-2 0-16,1-1 0 0,0-3 128 0,0-2-128 0,2-2 0 16,0-2 128-16,-2 0-128 0,3-1 0 0,-2-5 144 0,2 0-144 0,-1-2 0 15,0 1 144-15,-1-3-144 0,1-1 0 0,-8-5 128 16,11 0-128-16,-11 0 0 0,12-2 0 0,-2-2 0 15,-1-1 128-15,-3 0-128 0,2-6 0 0,-3 3 240 0,4-5-64 16,-2-4-16-16,1 1 0 0,0-2-160 16,-2-1 128-16,0 0-128 0,2-1 128 15,-2-5-128-15,2 1 160 0,2-1-160 0,-1-4 160 16,-1 1-160-16,1 0 128 0,1-3-128 0,0 1 128 0,0-3-128 0,3-3 0 16,-3 0 0-16,0-4 0 0,-1-1 0 0,1 0 0 15,0-4 0-15,0 0 0 0,-1-2 0 0,0-1 0 16,0-1 0-16,-1-1 0 0,-1-2 144 0,0-2-144 15,-3 1 160-15,1 1-160 0,0 0 0 0,0-1 128 0,0 0-128 16,1 1 0-16,-1-1 0 0,2 3 0 16,-2 2-144-16,1-3 144 0,1 1 0 0,-1 3 0 0,-1-1 0 0,3 0 160 15,2 2-160-15,-3 1-224 16,4 5 48-16,-3-1 16 0,4 5 160 0,1 1 0 0,-1-2 0 16,1-1-128-16,0 6 128 0,-1 0-208 0,-1 1 80 0,1 5 128 15,-2-1-256-15,2 5 80 0,-2-3 16 0,0 4 0 16,0 2-48-16,3 1-16 0,-3-1 0 15,0 4 0-15,1 3 0 0,-2 1 0 0,-1-1 0 0,0 5 0 16,0 3 224-16,1 0-144 0,-2 0 144 0,1 2-128 16,-8 2 128-16,10 1-128 0,0 4 128 0,0 0-128 15,-10-5 128-15,12 9 0 0,-2 2 0 0,0 6 0 0,0 1 0 16,-1 0 0-16,-2 3 0 0,3 5 0 16,-1-2 0-16,1 8 0 0,0-1 0 0,1 5 0 0,0-1 0 15,-1 6 144-15,1-1-144 0,-1 3 0 0,-1 3 128 16,0-1-128-16,0 2 0 0,1 3 0 0,-1-2 128 0,-1 2-128 15,1 2 0-15,-2 0 0 0,0-1 0 16,-1 1 0-16,-1-2 0 0,1 2 0 0,0 1 0 0,-1 2 0 16,-2-2 0-16,0 2 0 0,-2-1 0 15,2 0 0-15,-3-6 0 0,0 2 0 0,-3-1 0 0,2 1 0 16,-2-3 0-16,2 1 0 0,0 3 0 0,-2-4 128 16,-2-3-128-16,1 3 0 0,2-1 0 0,-2 0 0 15,0-4 0-15,0 2 0 0,1-3 192 0,-1 2-192 16,0-1 192-16,1-2-192 0,2-1 128 0,0-1-128 0,0-1 0 15,1 1 0-15,0 3 0 0,0-2 0 16,0-2 0-16,0 1 0 0,0-2 0 0,1-1 0 16,0 1 0-16,2-2 0 0,-3 1 128 0,1-2-128 15,2-3 0-15,-1 2 0 0,1-1 0 0,-1-1 0 0,-1-3 0 16,2 4 0-16,0 1 0 0,0-1 0 16,1-2 0-16,0 0 0 0,-1-6 0 0,-1-3 0 0,2 0 0 0,2-4 0 15,-1-1 0-15,0-1 0 0,0-4 0 16,2 2 0-16,-1-4 0 0,1 0 0 0,-7-8 0 15,8 7 0-15,0 0 0 0,1-2 0 0,-9-5 0 16,9 2 0-16,-9-2 0 0,10 1 0 0,-1-2 0 0,-1 1 0 16,-8 0 0-16,10-4 0 0,0-2 0 0,0 1 0 0,0-1 0 15,-2-1 0-15,1-1 0 0,0 2 0 16,0-6 0-16,-1 1 0 0,0 1 0 0,2-4 0 16,-2 0 0-16,1-1 0 0,-2-2 0 0,2-1 0 0,-1-3 0 15,-2-2 0-15,1-3 0 0,2-2 0 16,-2 0 0-16,1-1 0 0,-2-5 0 0,2-2 0 0,-1-2 0 15,1-6 0-15,-2-2 0 0,1-5 0 0,0-2 0 16,-2-3-144-16,1-5 144 0,1 1-192 0,0 1 192 16,1-2 0-16,1 2 0 0,3 0-128 0,-3-3 128 15,-2 4 0-15,2 2 0 0,0-4 0 0,-3 0 0 0,1 3 0 16,-2-3 0-16,0 2 0 0,-4 2 0 16,2-1 0-16,-3 1 0 0,0 0 0 0,-2 0 0 0,2 0 0 15,0 4 0-15,-1 0 0 0,0 1 0 0,0 3 0 16,-1 6 0-16,0-4 0 0,1 5 0 0,-1 0-128 15,0 0 128-15,-1 0-128 0,1 1 128 0,0-2 0 16,1 4-144-16,1 0 144 0,0-2 0 0,0 1 0 16,0 0-144-16,0-3 144 0,-1 1 0 0,1 3-160 15,-4 0 160-15,4-3-128 0,0 1 128 0,0 2 0 0,0 2-144 0,-1 3 144 16,-3 1-176-16,3 3 48 0,-2-2 0 0,2 5 0 16,-2-1 128-16,1 4 0 0,-1-1 0 0,2 2-128 15,-2 2 128-15,2 1 0 0,0 1 0 0,1 2-128 16,1 0 128-16,0 3 0 0,-1 0 0 0,3 0 0 15,-2 2 0-15,3 2 0 0,-4 9 0 0,5-9 0 16,-5 9 0-16,0 0 0 0,9-3 0 0,1 3-128 16,-10 0 128-16,12 3 0 0,-1 2-144 15,1 0 144-15,-1 1 0 0,0 3-144 0,1-1 144 0,2 3 0 16,0-2 0-16,2 3-128 0,0 2 128 0,0-3 0 0,2 3 0 16,-2 1 0-16,0 3 0 0,0 0 0 0,1 2 0 15,1 2 0-15,-6 2 0 0,4-1 0 0,-4 4 0 16,0-3 0-16,-1 1 0 0,1 3 0 0,-1 0 0 0,2 3 0 15,-3 0 144-15,0 4-144 0,0-4 176 0,0 1-48 16,3 1-128-16,-3 0 192 0,-1 2-192 0,0 0 0 16,0 2 128-16,0 1-128 0,-2 0 0 0,2 3 128 15,-1-2-128-15,0 1 0 0,-1-1 0 0,2 4 128 16,-2-1-128-16,-1 2 0 0,0-1 0 0,1-1 0 16,-1 1 0-16,0-1 0 0,1-1 0 0,-1 2 0 15,-1-2 128-15,1-2-128 0,1 0 0 0,0 2 0 16,0-2 0-16,0-2 0 0,0-2 0 0,-1 0 0 15,-1-1 0-15,2 1 0 0,-2-2 0 0,-2 2 0 16,0 1 128-16,0 0-128 0,-1-1 144 0,-1 1-16 16,1 2 0-16,-1-5 0 0,0 1-128 0,0 1 160 15,-2-2-160-15,1 0 160 0,-1-3-160 0,1-3 128 16,-1 1-128-16,1-1 128 0,-2-1-128 0,1-2 0 0,0 1 144 0,1-1-144 16,0-5 0-16,0 0 0 0,0-1 0 0,0-1 128 15,0 0-128-15,0-1 0 0,0 0 0 0,0-2 0 16,-1 1 0-16,1 0 0 0,0 0 0 15,0-1 0-15,1-3 0 0,0 1 0 0,-1 2 0 0,1-2 0 16,1-1 0-16,0 2 0 0,-2-13 0 0,3 10 0 16,-1 2 0-16,-2-12 0 0,5 6 0 0,-5-6 0 15,8 8 0-15,0-5 0 0,-8-3 0 0,12 2 128 16,0-2-128-16,-1 0 0 0,-2-3 0 0,3-2 0 16,0-5 128-16,2 2 16 0,1-2 0 0,1-1 0 0,0-3 64 0,-1-7 16 15,-1-2 0-15,3 0 0 0,0-4-32 16,-1 1 0-16,1-4 0 0,0-2 0 15,1-1-64-15,0-2-128 0,-2-1 176 0,1-3-176 0,0-1 176 16,-1-1-176-16,-1 0 160 0,2-3-160 0,-3 1 0 16,0-4 128-16,-1-3-128 0,-1 2 0 0,0-3 0 0,-2-1 0 15,-3-2 0-15,1 1 0 0,-2 0 0 0,-2-2 0 16,-2-1 0-16,0 1 0 0,-2 2 0 16,0 2 128-16,0-1-128 0,0 3 0 0,0 3 0 0,0-2 0 15,-1 2 128-15,1 3-128 0,-1-3 0 0,1 3 0 16,-2-3 0-16,0 3 0 0,0 1 0 0,2-3 0 15,0 3 0-15,2-1 0 16,-1 2 0-16,2 3 0 0,-1 0 0 0,1 2 0 0,-1 2 0 16,-1 1-128-16,2 0 128 0,0 4 0 0,-1-2-320 0,1 5 32 0,-2 3 16 15,1 2 0-15,1 2 96 0,1 2 32 16,-2-1 0-16,2 2 0 0,-1 4 144 16,0 2-128-16,1-1 128 0,0 6-128 0,-4 5 128 15,0 0-160-15,0 0 160 0,10-3-160 0,-1 0 16 0,-9 3 0 0,12 1 0 0,-1 3 0 16,-1-1 0-16,2 4 0 0,-1 2 0 0,1 5 0 15,-1-4-16-15,-2 3 0 0,2 2 0 0,2 2 0 16,-3 2-16-16,0 1 0 0,1 2 0 16,-1 4 0-16,-1 2 32 0,1 3 0 15,-1 1 0-15,0-2 0 0,-1 1 144 0,0 1-128 0,-2 1 128 0,2 0-128 16,0 2 128-16,-1 2 0 0,1 0 0 0,1 1 0 16,0 0 0-16,-3 5 0 0,-1 3 0 0,0 4 0 15,-1-2 0-15,0 5 0 0,-2 2 0 16,1 2 0-16,-3-2 0 0,0 3 0 0,-1 2 0 0,-1 2 128 0,2-2-128 0,2 1 0 15,-2-1 0-15,0-2 0 0,0 0 0 16,0-4 0-16,0 2 0 0,0-2 0 0,-2-4 0 16,4 4 0-16,-1-5 0 0,-1 1 0 0,0-6 0 0,1 2 0 15,-1 0 0-15,0-4 128 0,0 1-128 16,0 2 0-16,4-5 128 0,0 2-128 16,0-1 0-16,1-2 0 0,-1-3 0 15,2 1 128-15,-1 0-128 0,1-2 0 0,1 0 0 0,-1-4 0 0,0-3 0 16,1 1 0-16,-1-4 0 0,1 0 0 0,-1-2 0 15,0-3 128-15,1 1-128 0,0-2 0 16,0-2 0-16,-1-1 0 0,0-2 0 0,1-2 0 16,-1 0 0-16,2 1 0 0,-1-2 0 0,0-2 128 15,-2 1-128-15,1-1 0 0,2 1 0 0,-1-4 0 0,-7-6 144 16,10 9-144-16,1-4 192 0,-1 2-192 0,0 0 160 0,-1-3-160 0,1 0 128 16,0 0-128-16,-1-3 0 0,1-1 0 15,3-2 128-15,-3-2-128 0,-1 1 0 0,1-1 160 0,2-4-160 0,-1-1 160 16,-2-5-160-16,1 0 128 0,0 0-128 15,-1 0 128-15,-1-3-128 0,-1 1 160 0,1-5-160 0,-2 0 160 16,1 0-160-16,0 0 0 0,0-3 0 16,-2-3 0-16,3 2 0 15,-2-6 0-15,0-1 128 0,2-1-128 0,-1 0 0 0,1-1 0 0,-2-2 0 0,2-1 128 16,0-5-128-16,-2 0 0 0,0 1 0 0,1-5 0 16,0 0 0-16,-1 0 0 0,-5-3 128 0,-1 0-128 15,1 1 0-15,2-1 0 0,-1 1 0 0,1 3 128 16,-1-5-128-16,1 1 0 0,-2 4 0 0,2-1 0 15,-2 3 0-15,1-4 0 0,0 3 0 16,0-3 0-16,-1 3 144 0,3-3-144 0,0 3 160 0,0-1-160 16,2 0 192-16,2-1-64 0,1-1-128 0,1 2 192 0,1-2-192 15,1 5 0-15,1-2 0 0,1 2 0 0,1-5 0 16,-1 5 0-16,1-3 0 0,-1 4 0 16,1 0 0-16,-1-1 0 0,-1 0 0 0,0 1 0 0,-2 1 0 0,-1-1 0 15,-1 3 0-15,-1 0 0 0,-3 0 0 0,3 2 0 16,-2 0 0-16,0 1 0 0,-1-3 0 0,0 2 0 15,0 2 0-15,-1 1 0 0,0 2 0 16,1 3 0-16,0 0 0 0,-1 4 0 16,2-1 0-16,1 4 0 0,-1 2 0 0,1 3 0 0,-1 3 0 0,0 2-128 0,-1 0 128 15,0 4 0-15,2 2-144 0,-7 5 144 16,0 0 0-16,9-4-144 0,-9 4 144 16,11 4-208-16,-11-4 80 0,13 5 128 0,-1 8-208 15,0-2 80-15,-2 3 128 0,2 4-208 0,-1 5 208 0,0 3 0 0,0 0-160 16,-3 3 160-16,4-2 0 0,-3 6 0 0,1 2 0 15,0 3 0-15,-1 2 0 0,-3 0 0 0,1 2 0 0,-2 4 0 16,-1-3 240-16,3 7-48 0,0 2 0 0,-1-1 0 16,0-3 48-16,2 2 0 0,0-1 0 15,-1 1 0-15,1-2-112 0,3-1-128 0,-1 2 176 0,3-1-176 16,-3 3 128-16,4 1-128 0,0 0 0 0,2 0 0 16,-1 0 0-16,1 2 0 0,2-2 0 0,2-7 0 0,-2 0 0 15,4-2 0-15,1 0 0 0,-3-3 0 0,-1-1 0 16,2-3 0-16,1-3 0 0,1-1 0 0,3-7-240 0,3 3-48 15,3-5-16-15,5 0 0 16,5 1-2768-16,6-5-544 0</inkml:trace>
  <inkml:trace contextRef="#ctx0" brushRef="#br0" timeOffset="58000.8">28537 18675 8287 0,'-16'-6'368'0,"5"2"80"0,-4-1-448 0,1 2 0 0,0 0 0 0,-1 1 0 16,-2 1 2176-16,1 0 368 0,-2 0 64 0,1-1 16 16,1 0-1408-16,0 0-288 0,2 1-48 0,4-1-16 15,0-2-48-15,10 4-16 0,0 0 0 0,0 0 0 0,0 0 32 16,0 0 0-16,0 0 0 0,0 0 0 0,13-4-384 0,5-2-64 16,3 2 0-16,5 0-16 0,3-5 48 0,5 3 16 15,7-1 0-15,8 0 0 16,5 0 0-16,6 2 0 0,8-4 0 0,5 3 0 0,2-3 144 0,3 2 16 15,6-1 16-15,8 0 0 0,7 1-48 0,1-5-16 16,0 2 0-16,1 1 0 0,0 0-224 0,2 4-32 16,3 3-16-16,-1 0 0 0,-4-3-272 0,4 1 128 15,0 2-128-15,-2-1 0 0,-1 2 128 0,-3 0-128 16,-2 0 0-16,-1 1 0 0,1 0 192 0,-7 1-64 16,-9 0 0-16,-2 0-128 0,-4-1 160 0,-1 2-160 15,-2-1 128-15,-3 0-128 0,-3-1 0 0,-7 0 0 0,-6-1 0 16,-6 0 0-1,-5-1-1936-15,-4 0-272 0,-6-1-48 0</inkml:trace>
  <inkml:trace contextRef="#ctx0" brushRef="#br0" timeOffset="58539.62">27644 17212 24815 0,'-19'-5'1088'0,"8"4"256"0,1-2-1088 16,10 3-256-16,-8-2 0 0,8 2 0 0,0 0 704 0,0 0 64 0,0 0 32 0,19 4 0 15,7-3-128-15,7 0-32 0,9-1 0 0,7-2 0 16,8-9 0-16,8 1-16 0,8-5 0 0,12-2 0 16,11-2-224-16,5-3-32 0,3-4-16 0,4 3 0 15,4 0-64-15,2-1-16 0,2 1 0 0,-2 2 0 16,0-3 0-16,1 1 0 0,6 0 0 0,-5 2 0 16,-4 0 112-16,1-1 0 0,2 4 16 0,0-1 0 15,-3-2-128-15,1 2-16 0,2 3-16 0,-4 2 0 16,-4 1-112-16,-2-3-128 0,0 2 176 0,-5 4-176 15,0 4 128-15,-4 3-128 0,-10-1 0 0,-6 1 0 16,-5 1 0-16,-5 6 0 0,-8 2-208 0,-4 3 80 16,-10-2-2496-16,-7 0-512 15</inkml:trace>
  <inkml:trace contextRef="#ctx0" brushRef="#br0" timeOffset="60667.57">7235 11312 6447 0,'0'0'576'0,"0"0"-576"0,-2-9 0 0,-1 0 0 16,-1 3 624-16,1 1 16 0,-3-3 0 0,1 3 0 15,5 5-224-15,-6-1-32 0,-2-2-16 0,8 3 0 0,-7-1-160 0,-1 1-16 16,8 0-16-16,-10 1 0 0,1 0 48 0,0 2 16 15,9-3 0-15,-10 4 0 0,1 0-96 0,9-4-16 16,-8 5 0-16,8-5 0 0,-7 5-128 0,7-5 0 16,-8 5 0-16,8-5 0 0,0 0 0 0,0 0 0 15,-5 7 0-15,5-7 0 0,0 0 256 0,0 0-48 16,0 0 0-16,0 0 0 0,0 0 80 0,0 0 16 16,8 7 0-16,3-1 0 0,1 1 16 0,2-4 16 15,2-1 0-15,4 0 0 0,3-1-144 0,4-1-48 16,0 0 0-16,3-1 0 0,3 0 80 0,2-2 16 15,-2 2 0-15,-3-3 0 0,3-1-48 0,-1 1 0 16,1 1 0-16,0 0 0 0,-1-1 0 0,0-1 0 0,-2 3 0 16,2-1 0-16,1 2-64 0,-1-2 0 0,-3 1-128 15,0-2 192-15,-1 1-192 0,-1 1 176 0,-2-1-176 0,-2 2 160 16,-2 0-160-16,-2-1 160 0,-3 1-160 0,-2 0 160 16,-2 0-160-16,-12 1 192 0,10-3-192 0,-10 3 192 15,0 0-32-15,0 0 0 0,0 0 0 0,0 0 0 16,0 0 256-16,-14-1 48 0,-4 1 16 0,-6 4 0 15,-4-1-192-15,-5 1-32 0,-3 0-16 0,-1 2 0 16,-1-1-240-16,-1-1 176 0,-1 1-176 0,2 2 160 16,1-3-160-16,2 2 0 0,0 2 144 0,4-3-144 15,1 1 0-15,4 0 128 0,0-2-128 0,1 1 0 16,0 0 0-16,3 0 0 0,3-2 0 0,4-2 0 16,3 0 0-16,3 2 0 0,9-3 0 0,0 0 0 15,0 0 0-15,0 0 0 0,0 0 0 0,0 0 0 16,12 9 0-16,0-4 0 0,7-4 0 0,2 2 0 0,4-3 0 15,1-1 0-15,0-2 0 0,2 2 0 0,2-2 0 0,-1 1 0 16,-1-2 0-16,2 1 0 0,1 2 0 16,-1 1 0-16,-2-1 0 0,0-1 0 0,1 0 0 0,-4 1 0 15,-3-2 0-15,-4-1 0 0,-2 2 0 0,-16 2 0 16,0 0 0-16,0 0 0 0,0 0 176 0,0 0-48 16,0 0 0-16,-16-1 0 0,-4 1 144 0,-6 0 32 15,-4 1 0-15,-1 1 0 0,-2 1-112 0,-1-1 0 16,-3 1-16-16,2-2 0 0,0 3-176 0,1 1 160 15,0 3-160-15,-1-3 160 0,-1 2-160 0,2-3 0 16,3-1 144-16,0-3-144 0,2 4 0 0,4-2 0 0,0 1 0 16,2-1-7520-16,2 0-1568 15</inkml:trace>
  <inkml:trace contextRef="#ctx0" brushRef="#br0" timeOffset="76978.23">5107 203 11967 0,'0'0'1072'0,"0"0"-864"16,0 0-208-16,0 0 0 0,0 0 1248 0,-6-5 208 16,6 5 32-16,-9-7 16 0,0 2-480 0,9 5-80 15,-10-1-32-15,1-2 0 0,-1 2 64 0,1 0 16 16,0-3 0-16,0 4 0 0,-1 4-272 0,0-2-48 16,1 2-16-16,-2-2 0 0,0-1 0 0,0 1 0 0,0 2 0 15,-2 1 0-15,-1-2 0 0,0 1 0 0,-1 3 0 0,-2 1 0 16,-1-3-80-16,1 3 0 0,-3-1-16 0,3 5 0 15,-2-1-144-15,-2 3-32 0,-3 0 0 0,-3 0 0 16,-3-1 0-16,1 2-16 0,-2 1 0 0,-1 2 0 16,-1 3 0-16,0 1 0 0,2 1 0 0,13-9 0 15,-1 5-64-15,-2 3-16 0,-2 0 0 0,3 6 0 16,0-4-80-16,-2 5-16 0,3-2 0 0,-15 27 0 16,6-7-48-16,4-7-16 0,2-2 0 0,9-18 0 15,-1 4-128-15,-2 2 192 0,-3 7-192 0,0-1 192 16,-2 1-192-16,4 2 128 0,-1 3-128 0,-10 32 128 15,5-12-128-15,4-6 0 0,4-5 144 0,2 1-144 16,0 3 128-16,4-2-128 0,0-3 128 0,4 2-128 0,0 1 128 16,1-2-128-16,2 0 128 0,-1 1-128 0,3-6 0 0,2 3 128 15,-1 0-128-15,3 2 0 0,-1 0 144 0,4 2-144 16,-1-6 192-16,3 3-192 0,-1-6 144 16,2 3-144-16,-1-2 0 0,2-1 144 0,-1-2-144 0,3 0 0 15,1 1 144-15,0-1-144 0,-3 1 128 0,3-3-128 16,0-3 160-16,2-2-160 0,-1-1 0 0,3 1 0 15,0-3-128-15,-1 1 128 0,0-2 0 0,-2-3 0 16,-1-5 0-16,0 1 0 0,3 1-128 0,-2-3 128 16,1-3 0-16,2-1 0 0,-1-4 0 0,2 0-128 15,0 0 128-15,0-3 0 0,3-2 0 0,-1 1 0 16,2-3 0-16,0-2 0 0,-3-2 0 0,3-2 0 16,1-2 0-16,0 1 0 0,-1 2 0 0,1-7-128 15,-1 0 128-15,3-4 0 0,-2-1 0 0,-2 1 0 0,3-4 0 16,-3-4 0-16,-2-4 0 0,0-1 0 0,4-4 144 0,1-2-144 15,-4-1 144-15,1-4-144 0,3-5 160 0,-2 2-160 16,0-5 176-16,2 3-176 0,0 0 192 0,0 2-192 16,2-1 128-16,-2 1-128 0,-1-1 0 0,2 2 0 15,-2 1 128-15,0-2-128 0,0-6 0 0,-2 1 0 16,-3 0 128-16,0 0-128 0,0-2 192 0,-1 4-192 16,-2-2 192-16,1 2-192 0,2-5 192 0,-1 2-192 15,-3-2 208-15,3-2-64 0,-3 1-16 0,-1 2 0 16,0-3-128-16,-1 4 160 0,-2 3-160 0,-2-3 160 15,0 1-160-15,-3-4 0 0,-2 5 0 0,-1-2 128 16,-1 3-128-16,-3-3 160 0,0 3-160 0,-2 1 160 16,-2 5-160-16,-1 3 0 0,-2 3 144 0,-1-1-144 15,1-2 0-15,-1 2 144 0,-1 3-144 0,-2 0 0 16,-1 2 176-16,5 13-176 0,-3-4 160 0,-2-1-160 0,-1-4 128 16,-1 2-128-16,-3-1 0 0,2 2 144 15,-2 0-144-15,-15-17 0 0,3 6 144 0,4 4-144 0,2 5 0 0,-3 1 0 16,-2 3 0-16,-2 1 128 0,-2 1-128 0,0 4 0 15,-1 3 0-15,1 0 0 0,-3 3 0 0,6 2 0 16,-2 0 0-16,3 4 0 0,-1 2 0 0,4 1 0 16,-1-3 0-16,2 3 0 0,-1 2 0 0,1 4 0 15,-1-3 0-15,-2 5-128 0,0 1 128 0,-2-1 0 16,-2 2 0-16,0-3 0 0,-1 3 0 0,0 2 0 16,0 3 0-16,0 1-128 0,1 3 128 0,3 6 0 15,0 1 0-15,15-11 0 0,-1 4 0 0,1 4 0 0,-2 3 0 0,1 2 0 16,-3 2 0-16,1 1 0 0,-3 3 0 0,-15 33-192 15,3-9 192-15,0-4 0 0,7-1 0 0,-1-3 0 16,5-1 0-16,-1 2 0 0,2-1 0 16,0-1 0-16,1-3 0 0,1 3 0 0,0 0 0 0,1 4 0 15,2 2 0-15,1-1 0 0,1-3 0 16,-1 0 0-16,0 0 0 0,3-2 0 0,2-1 0 0,2 3 0 16,-1 4 0-16,2 0 0 0,3-1 0 0,3 2 0 15,-3-2 0-15,6-2 0 0,-2-3 0 0,4-3 0 16,2-3 0-16,2 4 0 0,0-1 0 0,2-2 0 15,-1 0 0-15,4-6 0 0,-1 1 0 0,2-5 128 16,2-2-128-16,0 0 0 0,1-5 0 0,4-1 0 16,-1-1 0-16,2-2 0 0,1-5 0 0,3 0 0 15,0-4 0-15,1 0 0 0,2-3 0 0,3-1-128 16,-2-8 128-16,2 1 0 0,-1 2 0 0,3-6-128 0,2-2 128 16,3-1 0-16,0 0 0 0,2-2 0 0,3-2 0 0,-2 0 0 15,3-3 0-15,-1-3 0 0,2-4 0 0,-3 1 0 16,-5-4 0-16,0-2 0 0,0-2 0 0,0-1 0 15,-1-5 0-15,2 1 0 0,-1-4 0 0,2-4 0 16,-3 0 0-16,-1-5 0 0,-2-4 0 0,2-1 0 16,-1-4 0-16,-5-1 0 0,-3 3 0 0,-2-4 144 15,-2-1-144-15,-1-1 0 0,-2-3 144 0,2-2-144 16,-2-5 0-16,-1 3 144 0,-1 1-144 0,-1 2 0 16,-3 1 144-16,-3 1-144 0,-1-2 0 0,-1-2 128 15,-2 0-128-15,-2-1 0 0,-1-4 0 0,0 6 128 16,-2 1-128-16,-2-2 0 0,-1 2 0 0,0 1 0 0,-5 0 0 15,-3 1 0-15,-2-2 0 0,0 1 128 16,-1 3-128-16,-5 1 0 0,1 2 0 0,0 1 128 0,1-2-128 16,2 24 0-16,-2-6 0 0,-2-3 0 0,-2 0 0 0,-1 0 128 15,0 0-128-15,0 3 0 0,0 2 0 0,-17-27 0 16,6 11 0-16,2 9 0 0,1 5 0 0,-1 7 0 16,-1 4 0-16,0 2 0 0,-2 2 0 0,-1 1 0 15,1 2 0-15,-2 1 0 0,-2 3 0 0,3 2 0 16,1-1 0-16,0 2 0 0,3 4 0 0,0 2 0 15,3 2 0-15,-1 3 0 0,2 1 0 0,-4 6 0 16,-3-1 0-16,-5 5 0 0,2 1 0 0,-2 2 0 16,-3 1 0-16,0 1 0 0,1 1-144 0,1 3 144 15,2 5 0-15,1-3 0 0,2 2-144 0,3 0 144 16,1 6 0-16,1 5 0 0,1 4-128 0,11-15 128 16,-6 6 0-16,-4 5 0 0,0 4 0 0,-2 4 0 15,1 1-128-15,-2 6 128 0,0 4 0 0,-23 55 0 0,9-19-128 16,5-7 128-16,3-6 0 0,5-1 0 0,4-3 0 0,0 2 0 15,2-1 0-15,-1-3 0 0,1-1 0 0,-1-2 0 16,-2-3 0-16,4 4 0 0,-1 3 0 0,2-2-128 16,1 1 128-16,4-3 0 0,-1-2 0 0,3 1 0 15,0-2 0-15,3 4 0 0,3 0 0 0,5-2-128 16,1-4 128-16,6-2 0 0,3-7 0 0,2-3-128 16,1-1 128-16,7-1 0 0,3-3-144 0,3-4 144 15,3-3 0-15,2-5-144 0,7-7 144 0,3 1-160 16,-5-3 160-16,5-6-160 0,3-4 160 0,2-3-128 15,2-3 128-15,3-3-128 0,4-3 128 0,2-6 0 0,0-4 0 16,0-1-128-16,-6-4 128 0,0-2 0 0,2-6 0 16,-2-2 0-16,-2-5 0 0,1 0 0 0,4-5 0 0,0-2 0 15,-2-4 0-15,2-5 0 0,-3 0 0 0,1 0 0 16,-6 1 0-16,0-6 0 0,-2 2 0 0,1-4 0 16,1 1 0-16,-1-2 0 0,-1-4 0 0,0-3 0 15,3-1 0-15,-2 2 0 0,-4 2 0 0,-3-1 0 16,-7 1 0-16,0 1 0 0,-5 1 0 0,0-4 128 15,-3-4-128-15,1 2 0 0,-3-1 0 0,-2-1 0 16,-2 0 0-16,-5 1 0 0,0 1 0 0,-5-1 128 16,-2-1-128-16,1 0 0 0,-1 0 0 0,-2 3 128 15,0 3-128-15,-1 2 0 0,-3 3 128 0,-1-1-128 16,-4-3 0-16,-1 4 128 0,-3 1-128 0,1-1 0 0,-2 0 0 16,0-1 144-16,-3 3-144 0,-1 2 0 15,-1 1 128-15,-2-1-128 0,-3 2 0 0,1 4 0 0,0 1 0 0,9 17 0 16,-3-3 0-16,-1-1 0 0,-1-1 0 0,-1 4 0 15,-3-2 0-15,-1-1 0 0,-3 3 0 0,-21-17 0 16,5 6 0-16,3 6 0 16,5 5 0-16,2-1 0 0,2 3 0 0,1 2 0 0,3 1 0 0,2 2 0 15,2 3 0-15,0-2 0 0,-3 2 0 0,0 4 0 16,0 3 0-16,1 2 0 0,-1 1 0 0,1 3 0 16,0 3-128-16,-2 3 128 0,0-2 0 0,1 5 0 15,-1 2 0-15,1 1-144 0,2 3 144 0,0 1 0 16,-1 0-144-16,2 5 144 0,1 7 0 0,11-13 0 0,-1 4 0 0,-3 8 0 15,-3 3-128-15,-2 0 128 0,0 6 0 16,-3 2 0-16,-1-3 0 0,-21 41 0 0,8-11 0 16,5-4 0-16,3-6 0 0,1 5 0 0,2-4 0 0,0 1 0 15,3 1-128-15,2-2 128 0,-2 0 0 16,2 5 0-16,4 3 0 0,0-1 0 0,3-1 0 0,1-4 0 16,-1 0 0-16,2-1 0 0,-2 2 0 0,2 2 0 15,2 3 0-15,3 2 0 0,-2-6 0 0,2 2 0 16,3-4 0-16,-3 4 0 0,0 0 0 0,6-2 0 15,0 2 0-15,3-5 0 0,4-3 0 0,-1-1 0 16,0-3 0-16,4 0 0 0,1-4 0 0,2-1 0 16,1-4 0-16,2 0 0 0,5-2 0 0,-1 0 0 15,0-3 0-15,4-5 0 0,2-3 0 0,5 0 0 16,4-5 0-16,4 1-144 0,0-6 144 0,4-2 0 16,2-2-128-16,3-3 128 0,-1-1 0 0,0-8 0 0,-3-4 0 15,0-2-128-15,0-5 128 0,1-2 0 0,0 1 0 16,3-6 0-16,0-2 0 0,1-4 0 0,1-2 0 15,-2-7 0-15,-3 2 0 0,0-8 0 0,-4-1 0 16,-2-2 0-16,-1-2 0 0,-1-5 0 0,-2 1 0 16,0-3 128-16,-1 2-128 0,1-4 0 0,0-3 128 0,-1-1-128 15,1-4 0-15,-1-1 0 0,-1-1 128 0,-5 4-128 16,1-1 0-16,-4 0 0 0,-3-1 0 0,1 1 128 16,-4 2-128-16,0-4 0 0,-1-1 0 0,-1 1 0 15,0-1 0-15,0 4 0 0,-3 0 0 0,-1 0 128 16,-2-4-128-16,0 1 0 0,-2-1 0 0,0-4 0 15,-3-1 128-15,-2 3-128 0,2-1 0 0,-2 3 0 0,1-4 128 16,0 3-128-16,-3 2 0 0,0 2 0 16,-1-1 0-16,-1 4 0 0,1 2 128 0,-4 1-128 0,0 3 0 15,-2-1 0-15,-2 3 0 0,1-3 128 0,-2 4-128 0,0 16 0 16,-1-3 0-16,-3-2 128 0,-1-1-128 0,-2-2 0 16,-1 1 128-16,-1 0-128 0,0 1 0 15,-16-25 144-15,6 9-144 0,1 8 0 0,1 7 0 0,-4 3 128 16,-3 3-128-16,-1 0 0 0,-1 4 0 0,14 10 0 15,-3 2 0-15,-3 1 128 0,-2 0-128 0,-3 5 0 16,2-1 0-16,-1 5 0 0,1 3 0 0,1 5 0 16,-1 2 0-16,1 7 0 0,-4 3 0 0,0 5-176 15,-3 6-80-15,-2 3-32 0,-1 4 0 0,-34 32 0 16,11-6-80-16,34-26-16 0,0 9 0 0,0 3 0 16,3 3-208-16,1 3-48 15,0 0-16-15,2 0 0 0,0-3-1600 0,-11 41-320 16,9-21-64-16</inkml:trace>
  <inkml:trace contextRef="#ctx0" brushRef="#br0" timeOffset="93723.06">16251 4299 10127 0,'0'0'896'0,"-10"3"-704"0,1-3-192 0,9 0 0 16,-7 0 432-16,7 0 48 0,0 0 16 16,0 0 0-16,0 0-48 0,0 0-16 0,0 0 0 0,0 0 0 15,12-3-64-15,6 2-16 0,4-3 0 16,2-1 0-16,1-1-80 0,3 0-16 0,2-3 0 0,4 2 0 16,5-3 0-16,6 4 0 0,2 2 0 0,7-4 0 15,9 2 32-15,5-3 0 0,4 0 0 0,3 3 0 16,-2-1-64-16,5 2-16 0,2 3 0 0,4-2 0 15,2-1-208-15,-1 0 0 0,1 0 0 0,0 0-160 16,3 2 160-16,2 2 176 0,1-2-48 0,-2 1 0 16,-2 2 192-16,0 0 48 0,2 1 0 0,1 2 0 15,1-3 32-15,-3 2 16 0,-3 1 0 0,0 3 0 16,-3 0-48-16,1 3-16 0,-1-2 0 0,-2-1 0 16,-7 0-96-16,-2 1 0 0,-3 2-16 0,2-3 0 0,-1 0 16 15,0-1 16-15,-3-2 0 0,-3-1 0 0,-4 1 16 16,-6 0 0-16,-3-1 0 0,-2 3 0 0,-4 0-96 0,0-1 0 15,-3 0-16-15,-4-2 0 0,-4-2-48 0,-3 0-128 16,-3-1 192-16,-5 0-64 0,-3-2 0 0,-5 1-128 16,-3 1 192-16,-12 1-64 0,9-2 0 0,-9 2-128 15,0 0 192-15,0 0-64 0,0 0 208 0,-8-9 48 16,-4 2 0-16,-5 2 0 0,-9-5-80 0,-2 2-16 16,-2 3 0-16,-7-3 0 0,-5-2-160 0,-3 1-128 15,-3-2 192-15,-5 3-192 0,-6 0 192 0,-7 2-192 16,-4 0 192-16,-5-2-192 0,-4 2 144 0,-2-3-144 15,-1 1 0-15,-5 3 144 0,-4-1-144 0,-3 1 0 16,-6 0 0-16,4-2 0 0,-1 2 0 0,-6 1 128 0,-1-1-128 0,0-1 0 16,2 1 0-16,-2 1 128 0,-6-2-128 0,2-1 0 15,3 2 0-15,1-2 0 0,-1 1 0 0,-1 3 0 16,-4-2 0-16,5 1 0 0,4 3 0 0,2-2 0 16,0-1 0-16,3 3 0 0,3 1 0 15,6 0 0-15,5-1 0 0,4-1 0 0,8 0 176 0,0-2-176 16,0 0 0-16,3 3 0 0,2 0 0 0,7 1-160 15,4-2 160-15,5 2 0 0,3-2 0 0,7 1 128 16,3-1-128-16,4 1 0 0,2-3 0 0,4 2 0 16,5-1 0-16,3 2 0 0,4 1 0 0,5 0 0 15,9 0 0-15,0 0 0 0,0 0 0 0,0 0 0 16,14-1 0-16,6 1 0 0,5-2 0 0,4 1-128 16,4 0 128-16,6-1-160 0,7-1 160 0,6 1-160 15,7 2 160-15,7 0 0 0,6-1 0 0,4 2 0 0,2 1 0 16,2 1-160-16,-1-3 160 0,10 2 0 15,9-1 0-15,0 0-128 0,1 1 128 0,4-1 0 0,1 0 0 16,5 2 0-16,6 3 0 0,-1-2 0 0,-2-4 0 0,4 2-128 16,2 5 128-16,-3-1 0 0,-1-3 0 0,1-1 0 15,5 3 0-15,-5 2 0 0,-3-2 0 0,0-2 0 16,1 3 0-16,-3 0 0 0,-1-1 0 0,-6 0 0 16,-7 0 0-16,0-1 0 0,0-1 0 0,-4 0 0 15,-7 0 0-15,-5-1 0 0,-5 2 0 0,-2-1 0 16,-5-1 0-16,-4 0 0 0,-4 0 0 0,-7-2 0 15,-6 0 0-15,-5 0 0 0,-5-1 0 0,-7 0 128 16,-4 1-128-16,-6-2 0 0,-6 2 0 0,-14 0 128 16,0 0-128-16,0 0 0 0,0 0 160 0,-4-9-160 0,-7 3 160 15,-8 1-160-15,-8-3 0 0,-10 2 128 0,-9 2-128 16,-7-2 0-16,-7 1 0 0,-3 1 0 0,-5 1-192 0,-3 0 192 16,-6-2-144-16,-6 2 144 0,-7 0 0 0,-3 2-144 15,-1 2 144-15,-4-1 0 0,-4-1 0 0,-2 1 0 16,-5 0 0-16,-3 3 0 0,1-3 0 0,-8 1 0 15,-4 2 128-15,-1-1-128 0,3 2 128 0,-2 0-128 16,-5-2 144-16,1 3-144 0,3 2 192 0,-1-2-192 16,-4 0 144-16,6 2-144 0,6-1 0 0,6 0 144 15,7 2-144-15,6-3 0 0,9 0 0 0,12 1 0 16,8-1 128-16,13-1-128 0,9 1 0 0,13 3 128 16,7-5-128-16,9 3 0 0,9 0 144 0,9-6-144 15,11 5 0-15,11-1 0 0,13-2 0 0,13 0 128 16,16-2-128-16,13-3 0 0,12-1 0 0,9 0 0 0,5-2 0 0,11 1 0 15,10 0 0-15,1-4 0 0,3 0 0 0,5-1 0 16,4 2 0-16,3-2 0 0,-4 3 0 0,4-4 0 16,4 4 0-16,-2 2 0 0,-3-3 0 0,-2 4 0 15,-6 3 0-15,-4-2 0 0,-6-3 0 0,-2 5 128 16,-3 5-128-16,-6-2 176 0,-9-2-48 0,-6 0-128 16,-5 1 192-16,-6 2-64 0,-7-2 0 0,-9 2 0 15,-8-1 0-15,-7 1 0 0,-7 1 0 0,-9-2 0 16,-8 1 0-16,-7-2 0 0,-8 0 0 0,-14-1 0 15,0 0 0-15,0 0 0 0,-13 5 0 0,-12 2 0 16,-13-3 0-16,-17-2 0 0,-15 2 32 0,-13-2 0 16,-13 1 0-16,-15 0 0 0,-13-1-160 0,-14-1 0 0,-9-2 0 15,-12 1 128-15,-11 1-128 0,-13 2 0 0,-7 3 0 0,-2 2 0 16,-2-2 0-16,-5 4 0 0,-3-1 0 0,1 4 0 31,3 5-464-31,8 1-128 0,6 6-32 0,13 3-9360 0,11 3-1856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18:39.167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524 2281 2751 0,'-13'-1'256'0,"-1"-2"-256"0,0 1 0 0,2-3 0 0,0 2 2672 0,1 0 480 16,3 0 112-16,1-2 0 0,0-2-1680 0,7 7-352 15,-7-5-64-15,7 5-16 0,0 0-256 0,0 0-64 16,0 0-16-16,0 0 0 0,3-11-320 0,4 3-64 16,-7 8-16-16,14-5 0 0,1 0-208 0,-2 4-32 15,2 1-16-15,3 0 0 0,2-3-160 0,0 3 192 16,2 0-192-16,0 0 192 0,-1 0-192 0,3 3 160 16,1 2-160-16,1-4 160 0,2-1 48 0,4 0 16 15,-2 0 0-15,5 2 0 0,2 1-48 0,2 2-16 16,6 1 0-16,-1 0 0 0,2-6 160 0,0 1 16 0,-2-1 16 15,2 1 0-15,0-1 32 0,2 3 16 16,1-1 0-16,6 3 0 0,4-1-16 0,0 0 0 0,4 1 0 0,-4-2 0 16,-3-5-96-16,1 2-32 0,7 2 0 0,2 1 0 15,3 1-80-15,1-3-32 0,6-1 0 0,-2 3 0 16,-4-3-16-16,3 3-128 0,4 0 192 0,3 2-64 16,4-2-128-16,-2-2 128 0,1-2-128 0,-3 1 128 15,1 1-128-15,6-1 0 0,5 1 0 0,0-1 128 16,-2-1-128-16,2 0 0 0,-2 2 0 0,7 0 0 15,3 1 0-15,-2-2 0 0,-1-3 128 0,2 3-128 16,4 3 0-16,-2-1 0 0,0 1 0 0,2-3 128 16,0-1-128-16,5 1 0 0,4 2 0 0,-3 1 0 15,-2-6 160-15,3 3-160 0,3 3 192 0,3-3-192 16,0-4 160-16,1 3-160 0,1 1 128 0,3-2-128 16,1-3 128-16,1 5-128 0,2 1 128 0,0-2-128 15,8-4 0-15,-1 0 128 0,3 4-128 0,-2-3 0 0,-1 0 0 0,2-1 128 16,0 1-128-16,4 0 0 0,0 1 0 0,2 3 128 15,0 0-128-15,-2 0 0 0,2-5 0 0,1 1 0 16,4 4 128-16,-2 0-128 0,-5-2 0 0,2 4 0 16,4 4 0-16,-3-2 0 0,-1-4 0 0,-1 2 0 15,8 1 0-15,-6 2 0 0,4 0 0 0,-4-2 0 16,6-1 0-16,-1 2 0 0,-1 4 0 0,1-3 0 16,1 0 144-16,0 2-144 0,3 1 144 0,-1 0-144 15,-4-6 192-15,3 2-192 0,5 6 0 0,-4-3 0 16,-6 0-160-16,5 1 160 0,3-3 0 0,-1 4 0 15,-4-3 0-15,2 1 0 0,0-2 0 0,1 1 0 0,1-1 0 0,0 3 0 16,1-3 0-16,1 0 0 0,3 2 0 16,-4-1 0-16,-4-4 0 0,5 4 0 0,3 2 0 0,-2-3 0 15,0 2 0-15,1 0 0 0,1-2 176 0,3 3-176 16,0-2 0-16,0-1 128 0,-3-1-128 0,3 2 0 16,1 0 0-16,-2-1 144 0,-3-2-144 0,2 1 128 15,5-2 48-15,-3 0 0 0,0 2 0 0,0 0 0 16,-5-2-176-16,4 1 0 0,2 1 0 0,-3 1 0 15,-3 1 0-15,3-1 0 0,0-2 0 0,1 3 0 16,-2-1 128-16,-1-2-128 0,-1-1 0 0,2 2 128 16,-1 0-128-16,-3 0 0 0,-3-4 0 0,-1 0 0 15,3 0 0-15,-2 1 0 0,-1-1 128 0,-1 0-128 16,1 0 0-16,-1 0 0 0,0 0 144 0,0 0-144 16,2 0 0-16,0-1 0 0,1-2 0 0,-1 2 128 15,-6-2-128-15,4 1 0 0,2 0 128 0,-5 1-128 0,-6 1 0 0,5-2 0 16,1 0 0-16,-2 0 128 0,-5-2-128 0,3 1 0 15,2 1 0-15,-1 1 0 0,-4 1 0 0,1-2 128 16,2 1-128-16,-2 0 0 0,-2 1 0 16,1 1 0-16,-3-2 0 0,3 3 0 0,1 0 0 0,-2 1 0 15,-4-1 0-15,1-1 0 0,-3 0 0 0,-1-1 0 16,0-2 0-16,-4 0 128 0,-5 1-128 0,2 1 0 16,1 0 0-16,-1 0 0 0,-4 0 128 0,1 1-128 15,0 1 128-15,-5-2-128 0,-5-2 128 0,-1 2-128 16,1 2 160-16,-2-1-160 0,-3-2 128 0,-3 1-128 15,2-2 0-15,-4 2 144 0,-2 0-144 0,-4 0 0 16,-6-2 0-16,-3 2 0 0,-2 1 0 0,-2 2 0 16,-3-2 0-16,-5 3 0 0,-3-2-288 0,-7 2-96 0,-8 0 0 15,-6 5-10272-15,-5-1-2048 16</inkml:trace>
  <inkml:trace contextRef="#ctx0" brushRef="#br0" timeOffset="2721.94">2963 6087 15263 0,'0'0'672'0,"-10"-2"144"0,-3 2-656 0,0 0-160 15,-2 3 0-15,-1 1 0 0,-3-1 1008 0,-2 5 160 16,0-5 48-16,-6 7 0 0,-2 2-272 0,-1 5-48 16,0 1-16-16,-4 3 0 0,-7 4-256 0,-1 3-48 15,-1 6-16-15,-3 3 0 0,-2-3-112 0,2 5 0 0,1 7-16 0,2 5 0 16,1 1 0-16,5 2 0 0,6-1 0 0,3 3 0 15,5 0-128-15,6 0-32 0,5-5 0 0,6 1 0 16,6-2-64-16,4-2-16 0,3-1 0 0,5-4 0 16,6-1-64-16,4-5-128 0,2-3 176 0,4-4-176 15,0-3 208-15,-5-9-64 0,3-3-16 0,21 5 0 16,3-3 96-16,0-8 16 0,-2 0 0 0,-4-7 0 16,-3 0 112-16,-13-4 32 0,1 1 0 0,14-9 0 15,-7 0 0-15,-10-2 16 0,-1 2 0 0,12-8 0 0,-7 1-80 16,-3-4 0-16,-8 2-16 0,-1-1 0 0,-5-3-64 15,-5 1-16-15,-4 3 0 0,-4-1 0 16,-5-4 64-16,-1 9 16 0,-4 1 0 0,-7-8 0 0,-2 5-80 0,5 8-16 16,-1-1 0-16,-7 1 0 0,3 4-208 0,6 2 128 15,-3 1-128-15,-3 2 0 0,5 3 0 0,4 3 0 16,2-1 0-16,8-5 0 0,-4 10 0 0,4-1-160 16,3 3 160-16,2-3-128 0,0 2-64 0,4 1 0 15,6-2 0-15,-1 2 0 0,-1-3-96 0,-3 0-32 16,1-2 0-16,7 5 0 15,0-2-128-15,-1 3-48 0,-1 1 0 16,2 0 0-16,0-2 16 0,-2-1 0 0,-1 0 0 0,3-3 0 16,3 2-1744-16,0-5-336 0,1 0-80 0</inkml:trace>
  <inkml:trace contextRef="#ctx0" brushRef="#br0" timeOffset="3101.39">3438 6782 24879 0,'0'0'2208'0,"0"0"-1760"0,-6 6-448 0,1 7 0 15,0-2 352-15,0 3-16 0,-4 8 0 0,0-2 0 16,-1 2 640-16,3-4 128 0,1 1 32 0,-3 14 0 0,0 0-160 0,4-1-16 16,-1 2-16-16,2-2 0 0,0-1-480 0,3-13-80 15,1 1-32-15,0 11 0 0,1-8-48 0,3-9-16 16,0-4 0-16,3 6 0 0,2-1-80 0,-1-10-16 15,2-1 0-15,9-2 0 0,0-5 208 0,2-2 48 16,0-6 0-16,2 0 0 0,0-5 0 0,-8 4 0 16,1-4 0-16,5-13 0 0,-3 1-176 0,-4 4-16 15,-1 2-16-15,-3-1 0 0,-1 3-48 0,-3 2-16 16,-2 3 0-16,0 0 0 0,-2 4-176 0,2 0 192 16,-4 12-192-16,0 0 192 0,0 0-192 0,0 0 0 15,0 0 0-15,0 0 0 0,0 0 0 0,1 13 0 16,-2-4 0-16,1 4-176 0,1-3 176 0,2 1 0 15,-2 1 0-15,3-3 0 0,1-1-384 0,0-4 16 0,3-2 0 0,4 0 0 32,0 1-1760-32,1-3-368 0,-1-3-64 0,2-2-12656 0</inkml:trace>
  <inkml:trace contextRef="#ctx0" brushRef="#br0" timeOffset="3517.6">3953 6694 13823 0,'0'0'608'0,"0"0"128"0,0 0-592 0,0 0-144 0,0 0 0 0,0 0 0 16,0 0 1728-16,0 0 304 0,0 0 64 0,0 0 16 16,5 5-544-16,4 4-96 0,3-5-32 0,2 1 0 15,-2 1-288-15,4-2-48 0,1-1-16 0,4-2 0 16,2 3-304-16,-3-3-64 0,3 0-16 0,-2-2 0 0,1 0-80 0,-7 1-32 15,-1-4 0-15,7 0 0 0,-4-2 16 16,-1-1 0-16,-2 2 0 0,-2-4 0 0,1 2-144 0,-3-3-16 16,-5 2-16-16,-1-2 0 0,-4 10-160 0,1-9-16 15,-1 9-16-15,-3-10 0 0,-4 3-48 0,-4 4 0 16,-1-2 0-16,0 3 0 0,-6 5 0 0,-6 4-16 16,-2 2 0-16,0 5 0 0,-4 5-176 0,0 0 128 15,-2 2-128-15,2 4 128 0,2 1-128 0,3 2 0 16,1-3 0-16,5 4 0 0,4 3 0 0,2-7 0 15,4 0 0-15,4 0 0 0,4-3 0 0,4-1 0 16,2-2 0-16,6-1 0 0,3-3-144 0,-3-3 144 16,6-7 0-16,15 3 0 0,3-7-336 0,3-2 32 0,3-5 16 0,0 1 0 31,-2-2-672-31,2-5-128 0,0-2-16 0,1 0-16 16,-2 0-1888-16,-11 3-384 0,5-1-80 0</inkml:trace>
  <inkml:trace contextRef="#ctx0" brushRef="#br0" timeOffset="3877.82">5142 6628 24639 0,'0'0'1088'0,"-9"-1"240"0,-4-1-1072 0,-1 4-256 0,-1 2 0 0,-2 3 0 0,-2-2 1408 16,-1 2 240-16,-3 2 32 0,-1-2 16 0,-2 3-352 0,0 3-80 15,-1-2-16-15,2 3 0 0,1 2-608 0,3 0-112 16,3-1-16-16,6-2-16 15,4 1-240-15,2 1-32 0,3 1-16 0,4 0 0 0,3-6-16 0,0-1-16 16,2-2 0-16,7 5 0 0,4 4 64 0,-2-5 16 16,3-1 0-16,1 5 0 0,-1 3-32 0,-3-9 0 15,0 1 0-15,0 2 0 0,2-3 80 0,-3 2 16 16,-1-1 0-16,-3 2 0 0,-3-3 80 0,-2 1 32 16,-2 2 0-16,-4-1 0 0,-2 0 64 0,-3-2 16 15,-4 0 0-15,-9 6 0 0,-4-1 96 0,-1-4 32 16,-1-1 0-16,-3-4 0 0,-2 0-640 0,1-1 0 15,-2 0 0-15,2-3-128 0,1-1 128 0,0-1 0 16,1-3 0-16,3 0 0 0,1 1-144 0,9 0-112 16,0-5 0-16,-1-1-16 15,5-2-1728-15,6 3-352 0,4 0-64 0,6 0-9696 16,6-1-1952-16</inkml:trace>
  <inkml:trace contextRef="#ctx0" brushRef="#br0" timeOffset="4217.91">5780 6747 17503 0,'18'-3'1552'0,"-10"0"-1232"0,1-2-320 0,-1 1 0 15,-2 2 2064-15,-6 2 368 0,0 0 64 0,0 0 0 16,0 0-576-16,0 0-112 0,-7-2-16 0,-5 1-16 16,-4 0-432-16,-5 2-96 0,0 2-16 0,-2-2 0 15,-1 3-288-15,0 0-64 0,-2 2-16 0,2-1 0 16,2 4-384-16,2-1-80 0,2 4-16 0,3-2 0 15,2 1-208-15,4-4-48 0,3 3-128 0,2 1 192 16,3 0 16-16,5 3 0 0,1-4 0 0,3 3 0 16,0 2 48-16,3 2 16 0,0-1 0 0,2 2 0 0,-1 0-272 0,1 0 128 15,0 1-128-15,-3-2 0 0,-2 1 192 0,-2 0-64 16,-2-1 0-16,-4-1-128 0,-3 2 464 0,-2-2-16 16,-5 1 0-16,-3-3 0 0,-2 0 0 0,0 0 0 15,-8 0 0-15,-10 4 0 0,4-4-208 0,-1-3-48 16,0 0-16-16,1-4 0 0,1-3-176 0,0-3-224 15,2-1 48-15,-2-1 16 16,0-6-2304-16,2-2-464 0,2-1-80 16</inkml:trace>
  <inkml:trace contextRef="#ctx0" brushRef="#br0" timeOffset="4934.81">6919 6716 12895 0,'-12'-5'576'0,"2"0"112"0,-3-3-560 0,-3 3-128 16,-3-7 0-16,0 6 0 0,0-2 1664 0,1 3 288 15,1 2 64-15,0 1 16 0,-1 2-400 0,1 2-80 16,1 1-16-16,2 6 0 0,4 0-576 0,1 5-128 16,1 4-32-16,2 0 0 0,1 5-384 0,2-6-80 15,2 5-16-15,2 16 0 0,3-2-32 0,4-2-16 16,0 2 0-16,5-2 0 0,1-4-16 0,-2-12 0 0,0-1 0 0,11 6 0 15,3-3 80-15,0-5 16 16,1-3 0-16,1-10 0 0,1-2 80 0,-7-2 16 0,3-3 0 0,13-11 0 16,-2-1 112-16,-3-4 16 15,-1-2 16-15,-2 0 0 0,-2-1-224 0,-2-2-48 0,-2 1-16 16,-4 3 0-16,-2-1-112 0,0 2-32 0,-7 1 0 0,1 3 0 16,-5 5 32-16,-2 7 16 0,-5 5 0 0,0 0 0 15,10 0-208-15,-2 9 128 0,-2 5-128 16,1 10 0-16,-2 5 0 0,0 7 0 0,-1 5 0 0,0 7 0 15,-2 6 0-15,1-9 0 0,-6 6 0 0,-2 31 0 16,-4 2 160-16,-4-1-16 0,-3-3 0 0,-3 0 0 0,-4-6 112 16,6-24 32-16,1 4 0 0,-4-6 0 0,-3-1 288 0,0 0 64 15,0-4 16-15,-1-1 0 0,2 1-256 16,1-7-48-16,3-3-16 0,-1-7 0 0,1-6-336 0,3-5 0 16,-1-5 0-16,-3-6 128 15,3-12-976-15,1-2-192 0,3-5-48 0,3-8 0 16,3-6-2384-16,2-7-496 0</inkml:trace>
  <inkml:trace contextRef="#ctx0" brushRef="#br0" timeOffset="5200.74">7942 6908 18431 0,'0'0'816'0,"0"0"160"0,0 0-784 0,0 0-192 0,0 0 0 0,0 0 0 16,0 0 3120-16,10 0 576 0,2-4 112 0,3-1 32 16,-1 0-2528-16,0 1-496 0,4-4-112 0,8-2 0 15,-2-3-384-15,-1 4-64 0,0-1 0 0,0 3-16 16,-1-4-416-16,-2 6-80 0,-2 2 0 0,-3-1-16 15,-2 3-2368-15,-13 1-480 0,0 0-80 16</inkml:trace>
  <inkml:trace contextRef="#ctx0" brushRef="#br0" timeOffset="5318.42">8091 7122 10127 0,'0'0'896'0,"0"8"-704"16,0-8-192-16,1 12 0 0,-1-12 3264 0,9 11 640 16,1-5 112-16,3-1 16 0,2-2-1984 0,2-3-384 15,2-4-96-15,2-1-16 0,6 1-752 0,2-6-160 16,4 0-16-16,2-4-16 15,0-1-1232-15,-11 3-240 0,2 5-48 0</inkml:trace>
  <inkml:trace contextRef="#ctx0" brushRef="#br0" timeOffset="5818.66">9021 6943 15663 0,'0'0'1392'0,"-6"9"-1120"0,1 1-272 0,1-1 0 15,4-9 2112-15,-1 9 384 0,2-1 64 0,4 3 0 16,3-1-960-16,3-3-208 0,3-3-48 0,5-3 0 0,3-2-192 16,-3-2-64-16,2-1 0 0,18-7 0 0,-4 4-480 15,2-2-96-15,1 1-32 0,-1-4 0 0,-1 3-160 0,-3-3-16 16,-3-1-16-16,-2-1 0 0,-5 0-48 0,-4 0-16 16,-2-1 0-16,-3-1 0 0,-3 0 64 15,-3 3 16-15,-3 0 0 0,-4 1 0 0,-4 3-32 0,0 1 0 16,-4 3 0-16,-5-1 0 0,-5 2-80 0,-3 8 0 15,-4 2-16-15,-7 6 0 0,-5 3-176 0,0 5 192 16,-1 2-192-16,0 1 192 0,1 6-32 0,2 3 0 16,1 6 0-16,4 1 0 0,3 1-160 0,12-12 0 15,2-3 0-15,-2 14-176 0,5-4 176 0,6-4 0 16,6-6 160-16,3-4-160 0,5 0 192 0,6-6-64 16,5-4-128-16,2 1 192 0,2-5-192 0,6 1 0 15,4-3 0-15,6-6 0 16,5-8-1056-16,-13 2-304 0,6-4-64 0,22-7-16 15,-5 0-1584-15,-1-3-320 0</inkml:trace>
  <inkml:trace contextRef="#ctx0" brushRef="#br0" timeOffset="6286.82">9873 6342 27647 0,'-10'-4'2448'0,"1"2"-1952"0,0-3-496 0,3 1 0 16,6 4 736-16,-7-4 48 0,1-1 16 0,2-5 0 16,1 0 144-16,2-4 16 0,0-3 16 0,3 1 0 15,4-4-336-15,-1 0-64 0,1-4 0 0,4-4-16 0,3-3-112 0,1 4-32 16,0-1 0-16,0 5 0 0,0-1-208 0,1 6-32 15,0 2-16-15,1 1 0 0,0-1-160 0,-2 6 0 16,-1 4 0-16,-2 8 0 0,-1 5 0 0,1 4 0 16,-3 4 0-16,-2 6 0 0,-1 9 0 0,-3 3 0 15,-2 2-128-15,-2 3 128 0,-3 1 0 0,-3 2 0 16,-1 1 0-16,-1-3 0 0,-4-4 0 0,1-4 192 0,-2-3-192 0,2-4 192 16,2-9-16-16,1-1 0 15,-1 0 0-15,2-8 0 0,3 2 176 0,6-8 32 16,0 0 16-16,-4-9 0 0,3-4 48 0,1-3 16 15,1-5 0-15,2-1 0 0,1 1-192 0,1-2-32 16,0-3-16-16,2-1 0 0,2-4-224 0,2-2 176 16,-3 0-176-16,3 0 160 0,4-1-160 0,0 4 0 15,2 2 0-15,-1 5 0 0,1 4 0 0,-1 0 0 16,1 1 0-16,-5 3 0 0,1 4-416 0,1 4 32 0,4 3 16 0,0-2 0 31,-2 0-2064-31,2 4-432 0,0-2-80 0</inkml:trace>
  <inkml:trace contextRef="#ctx0" brushRef="#br0" timeOffset="6605.49">10811 5494 25791 0,'0'0'2304'0,"0"0"-1856"0,2-9-448 0,-2 9 0 0,0 0 1264 0,0 0 144 15,0 0 48-15,-5 7 0 0,-2 0-240 0,-6 12-64 16,0 7 0-16,-1-2 0 0,-2 5-256 0,2 2-48 16,0 0-16-16,2 5 0 0,2 1-272 0,3 1-64 15,2-4-16-15,5 2 0 0,2 0-256 0,2-1-48 16,1-3-16-16,0 0 0 0,4-6 112 0,0 2 32 16,2-2 0-16,1-5 0 0,-1-2 64 0,-2-7 16 15,1 1 0-15,3-2 0 0,1 0-144 0,0 1-32 16,1-6 0-16,-2 1 0 0,1-1-208 0,0-3 176 15,-1-3-176-15,-1 0 160 16,0-3-480-16,-1-3-80 0,-2-1-32 0,0 1 0 16,-4-4-2096-16,-2 1-416 0,-6-4-96 0</inkml:trace>
  <inkml:trace contextRef="#ctx0" brushRef="#br0" timeOffset="6752">10515 5839 21183 0,'0'0'1888'0,"0"0"-1504"16,-4-8-384-16,4 8 0 0,2-11 2608 0,5 3 448 15,3 0 80-15,3 3 32 0,2-4-1552 0,3 2-304 0,1 2-64 16,5-5-16-16,1-1-528 0,3 0-128 0,3-2 0 0,-8 6-16 16,2-1-384-16,4 0-176 0,3 2 160 15,18-4-160 1,-3 2-1072-16,0 1-304 0,-1 3-64 0</inkml:trace>
  <inkml:trace contextRef="#ctx0" brushRef="#br0" timeOffset="9106.35">6771 10610 16927 0,'0'0'752'0,"0"0"144"0,0 0-704 15,0 0-192-15,0 0 0 0,0 0 0 0,0 0 896 0,9-1 128 16,0 1 48-16,0-3 0 0,1-3-96 0,0 0-16 15,2-3 0-15,-1-3 0 0,1 2-176 0,-1 0-32 16,2-4-16-16,-1 0 0 0,0 0-240 0,-1 1-48 16,1-2-16-16,1 0 0 0,1-2-112 0,-1 2-32 15,-2 2 0-15,-1 2 0 0,-3 1-160 0,1 3-128 16,-4 5 144-16,-4 2-144 0,0 0 0 0,8 10 0 16,-2 7 0-16,0 7 0 0,-1 4 128 0,2 9-128 15,-5 8 0-15,2 6 0 0,-4 6 0 0,0 3 0 16,0 6 0-16,-4 3 0 0,-2 1 272 0,0-2-32 15,-1-3-16-15,0-1 0 0,-4-7 304 0,0-6 64 16,-1-9 16-16,2-5 0 0,3-4 320 0,-2-8 64 16,1-3 16-16,3-8 0 0,3-5-240 0,2-9-32 0,0 0-16 0,-3-11 0 15,3-5 0-15,3-7 0 0,-2-5 0 0,3-5 0 16,2-4-432-16,0-7-96 16,2-1 0-16,1-4-16 0,2-4-176 0,-2 0 128 0,3-2-128 0,3 1 128 0,0 0-128 0,3 2 192 15,2 3-192-15,4 7 192 0,3 2-192 0,2 5 0 16,3 3 0-16,1 4 0 0,1 5 0 0,2 3 0 15,0 3 0-15,-3 5 0 0,0 4-288 0,0 3 16 16,-1 1 0-16,12 4 0 16,-5 0-2416-16,-3 5-464 0,-4 2-112 0</inkml:trace>
  <inkml:trace contextRef="#ctx0" brushRef="#br0" timeOffset="9623.48">7872 9471 21183 0,'-11'-8'1888'0,"8"4"-1504"15,-2-3-384-15,2 2 0 0,1-4 976 0,1 2 128 16,2 0 32-16,1-2 0 0,2 2 144 0,3-5 16 16,0 4 16-16,5-5 0 0,2 1-400 0,0 3-80 0,3-2 0 0,1 3-16 15,3-2-336-15,0 4-64 0,1 0-16 16,1 3 0-16,0 3-176 0,-1 3-32 0,1 2-16 0,-1 1 0 16,-3 5-176-16,-1 2 160 0,-3 5-160 0,-1 4 160 15,-4 0-32-15,-2 3-128 0,-3 0 192 0,-3-2-64 16,-2 0-128-16,-1 1 160 0,-3-4-160 0,-1-1 160 0,-1-1 32 0,0 0 0 15,1 0 0-15,1-3 0 0,4-4 80 0,0 1 32 16,1 3 0-16,5-5 0 0,3 0-160 16,6 3-16-16,5-3-128 0,1 4 192 0,3-1-192 15,2 0 0-15,2-1 128 0,1 4-128 0,-1-2 0 0,-1 2 0 16,-3 1 0-16,-3 0 0 0,0-1 0 0,-5 1 0 16,-2 4 0-16,-6-3 0 0,-3-3 384 0,-4 3 0 15,-3-2-16-15,-6 2 0 0,-6 1 400 0,-1 3 96 16,-7-7 16-16,-5 1 0 0,-4 0-240 0,-5-2-32 15,-2 0-16-15,-1-4 0 0,0 0-272 0,3-4-48 16,1 1-16-16,3-3 0 0,4-3-400 0,3-1-96 16,3 0-16-16,-3-3 0 15,7-1-2432-15,8-1-480 0,10 5-96 0</inkml:trace>
  <inkml:trace contextRef="#ctx0" brushRef="#br0" timeOffset="10229.93">9453 10641 26079 0,'7'-28'1152'0,"-3"18"256"0,-1-4-1136 0,2 0-272 15,1 4 0-15,-1 1 0 0,1-2 1472 0,0 6 224 16,-6 5 48-16,0 0 16 0,8 7-672 0,-4 5-144 0,1 6-32 0,0 4 0 16,-1 5-368-16,0 3-80 0,-2 6-16 0,-1 2 0 15,1 0-176-15,-2 3-32 0,-2 3-16 0,1-2 0 16,-1 5-32-16,-2-4 0 0,0 3 0 0,0-3 0 16,2-2-192-16,-2-3 0 0,0-2-192 0,-1 9 192 15,0-5-1472 1,0-10-192-16,0-11-48 0,1-6-8656 0,-1-5-1744 0</inkml:trace>
  <inkml:trace contextRef="#ctx0" brushRef="#br0" timeOffset="10339.29">9147 11148 29999 0,'0'0'1328'0,"0"0"272"0,8-3-1280 0,3 1-320 16,4 1 0-16,3-1 0 0,1 1 928 0,7 1 112 16,2 3 32-16,3-2 0 0,2-1-368 0,4-1-80 15,1-2-16-15,3-2 0 0,-3 4-384 0,3-2-80 16,1 1-16-16,20-5 0 15,-6 1-800-15,-3 3-160 0,1 2-48 0,-5 0-14480 16</inkml:trace>
  <inkml:trace contextRef="#ctx0" brushRef="#br0" timeOffset="10822.36">10994 10769 24703 0,'0'0'1088'0,"0"0"240"0,0 0-1072 0,5-5-256 0,-1-3 0 0,3 2 0 16,0-5 816-16,-1 0 96 0,2-1 32 0,-1-5 0 15,4-1-128-15,-4-1-32 0,3-2 0 0,-2-3 0 16,1-3-336-16,-1-2-64 0,-1 3 0 0,1 1-16 0,-1 3-112 0,1 4 0 16,-2 3-16-16,2 5 0 0,0 1 0 0,-8 9 0 15,7 5 0-15,1 5 0 16,0 4-112-16,0 9-128 0,3 8 176 0,-1 6-176 0,-3 7 0 16,0 6 0-16,-3 2 0 0,-3 6 0 0,-2 6 0 0,-3 1 0 15,-4-2 0-15,-1 1 0 0,0-5 272 0,-2-4-48 16,-1-5-16-16,1-8 0 0,1-5 512 15,1-8 112-15,1-5 0 0,2-6 16 0,2-6-144 0,-1-4-16 16,5-8-16-16,0 0 0 0,-1-9 48 0,2-9 16 16,0-5 0-16,3-6 0 0,3-1-400 0,-2-5-80 15,1 0 0-15,2-3-16 0,2-3-240 0,1 0 0 16,4-2 128-16,2 2-128 0,0 3 0 0,2 1 0 16,3 3 0-16,3 0 0 0,3 3 0 0,2 6-192 15,3-1 192-15,1 6-160 0,1 7-32 0,0 2 0 16,1 6 0-16,11-4 0 15,-6 5-2912-15,-1 0-592 0</inkml:trace>
  <inkml:trace contextRef="#ctx0" brushRef="#br0" timeOffset="11239.89">12165 9621 19343 0,'0'0'1728'0,"2"-9"-1392"0,1 2-336 0,2-5 0 0,2 2 768 0,2-1 96 15,3-2 16-15,3 3 0 0,3 0-256 0,2 1-48 16,1-1-16-16,1 3 0 0,3 1 416 0,0 2 96 15,0 3 16-15,1 3 0 0,-1 6-496 0,-1 1-80 16,-2 6-32-16,-3 3 0 0,-5 0-288 0,-3 6-64 16,-4 6-128-16,-5 5 192 0,-7 0-16 0,-4 4-16 15,-5-1 0-15,-1 0 0 0,-4 0 256 0,-3 0 48 16,0-7 16-16,0-1 0 0,2 1 608 0,2-7 128 16,3-1 32-16,3-3 0 0,3-2-304 0,4-3-64 15,3-1-16-15,4-1 0 0,5-6-400 0,3 1-80 16,2-4 0-16,4-3-16 0,7-1-16 0,2 0 0 15,4-3 0-15,3 0 0 0,4-2-224 0,-1-2-128 16,1 1 160-16,11-6-160 16,-4 2-1216-16,-5 3-320 0,-4-4-80 0,-3 4-16032 0</inkml:trace>
  <inkml:trace contextRef="#ctx0" brushRef="#br0" timeOffset="11639.23">14144 10474 15663 0,'0'0'1392'16,"-3"8"-1120"-16,-2-4-272 0,0 3 0 0,3 4 3136 0,-2 2 560 15,0 5 112-15,0 3 32 0,0 0-2144 0,0 8-416 16,1 3-96-16,-1 5-16 0,0 3-352 0,2 0-80 15,0 8-16-15,0-3 0 0,-1 6-288 0,1 0-64 0,-2 1-16 0,-1-1 0 16,-2-4-352-16,1 0 144 16,0-2-144-16,-2 11 0 15,-1-15-448-15,4-7-192 0,-1-9-32 0,-1-4-16 16,4-7-2176-16,-3-2-432 0,6-12-96 0,-6 1 0 0</inkml:trace>
  <inkml:trace contextRef="#ctx0" brushRef="#br0" timeOffset="11791.68">13722 11088 26719 0,'0'0'1184'0,"0"0"240"0,7 0-1136 0,5 1-288 0,2 1 0 0,5-1 0 15,-1 0 1536-15,7 2 240 0,2-1 48 0,3-2 16 0,5-2-1120 0,4-1-208 16,6 1-64-16,3-6 0 0,1 4-448 0,0-2 0 16,-1-2 0-16,-2 1-10368 15,-3 0-2000-15</inkml:trace>
  <inkml:trace contextRef="#ctx0" brushRef="#br0" timeOffset="12379.37">15457 10228 23039 0,'0'0'1024'0,"-8"-8"192"0,2 0-960 0,0-2-256 16,4 3 0-16,2-1 0 0,2 2 752 0,3 1 96 0,1-3 32 15,4 3 0-15,3 1-304 0,3-2-48 0,5 2-16 16,4 1 0-16,6 2 192 0,4 1 48 0,1 3 0 0,2 0 0 16,3 4-400-16,-1-1-80 0,0 6-16 0,-2-1 0 15,-3 3-128-15,-4 4-128 0,-6-2 192 0,-3 3-192 16,-5 3 128-16,-6 2-128 0,-5-1 0 0,-3 4 0 16,-6-1 0-16,-4 6 0 0,-6-4 0 0,-1 4 0 15,-4-2 144-15,-1-2-144 0,-1 2 0 0,-1-4 144 0,0 1-16 0,1-3-128 16,0 3 192-16,6-4-64 0,4 0-128 15,4 1 192-15,6-3-192 0,8 1 192 0,2-2-192 0,4 4 0 16,5-1 0-16,4 0 0 0,1 6 0 0,5-3 0 16,3 3 0-16,1 2 0 0,1 2 0 0,3 1 0 15,-3 0 0-15,-2 2 0 0,-1 2 256 16,-6-1 0-16,-5 1 16 0,-4-2 0 0,-6-3 496 16,-6 0 112-16,-4 0 16 0,-7-1 0 0,-4-2 64 15,-6-3 0-15,-2 2 16 0,-6-2 0 0,-4-1-464 0,-6-2-80 16,-2-2-32-16,-3 0 0 0,0 1-208 0,-4-4-32 15,-4-2-16-15,-3-3 0 0,-3-3-336 16,2-1-64-16,3-5 0 0,-19-1-16 16,14-7-2720-16,10-1-528 0,9-6-128 0</inkml:trace>
  <inkml:trace contextRef="#ctx0" brushRef="#br0" timeOffset="12967.48">16691 11075 15663 0,'-7'7'1392'0,"-1"2"-1120"0,0-2-272 0,2 1 0 0,1-3 1888 16,5-5 320-16,-3 6 64 0,3-6 16 0,0 0-560 0,0 0-128 15,0 0 0-15,8-3-16 0,5-2-160 0,2-7-16 16,0 1-16-16,3-6 0 0,2-2-544 16,-1-4-96-16,3-2-32 0,0 1 0 0,-2-6-368 0,0 4-80 15,-1-1-16-15,-1-1 0 16,-1 3 48-16,-2-3 0 0,-2 1 0 0,-1 0 0 0,0 4-48 0,-2 4 0 15,-2 3 0-15,0 6 0 0,0 1-128 0,0 6-128 16,-8 3 192-16,2 12-192 0,1 5 0 0,-2 6 0 16,-2 4 0-16,-2 5-192 0,1 5 192 15,-5 6-144-15,0 1 144 0,-2 7-128 0,-1 1 128 0,-2 2 0 16,1-5 0-16,-2-4 0 0,0-3 0 0,2-4 176 16,1-8-48-16,1-2 0 0,1-9 336 0,3-2 64 15,3-8 16-15,2-9 0 0,0 0 64 0,0 0 16 16,6-9 0-16,5-15 0 0,2-6-64 15,2-4-16-15,2 0 0 0,1-3 0 0,-2-4-304 16,3-2-64-16,4 1-16 0,1 3 0 0,0-4-160 0,2 6 0 16,2 4 0-16,0 2 0 0,4 2 0 0,-1 6 0 15,4 3 0-15,-1 3-176 0,-1 3 176 16,0 5-208-16,-4 4 80 0,-1 4 128 16,-1 3-1904-16,-2 2-256 0,0 0-48 0,-1 1-16224 0</inkml:trace>
  <inkml:trace contextRef="#ctx0" brushRef="#br0" timeOffset="13452.76">18747 10642 24879 0,'1'-15'2208'16,"0"2"-1760"-16,0-1-448 0,1 5 0 0,-2 9 880 0,0 0 80 0,0 0 32 0,1 8 0 15,-1 3 128-15,-1 8 32 0,-2 5 0 0,-2 8 0 16,2 5-400-16,0 6-80 0,0 4-16 0,-1 7 0 16,0 6-128-16,-1-1-16 0,-2 2-16 0,-1 3 0 0,-1 2-80 15,-1-4-16-15,-3 3 0 0,1-8 0 16,-1-1-400-16,1-5 128 0,1-4-128 16,1-5 0-16,0-6-192 0,0-8-112 0,-1-4-16 0,2-5-16 15,1-4-1696-15,-1-7-336 16,0-5-64-16</inkml:trace>
  <inkml:trace contextRef="#ctx0" brushRef="#br0" timeOffset="13610.42">18237 11247 23039 0,'11'-4'2048'0,"2"2"-1648"0,5 2-400 0,5 0 0 0,2 1 2368 0,4 4 400 16,3 0 80-16,4-2 16 0,-3 1-1520 0,7-2-320 15,2-2-48-15,4-1-16 0,2-6-448 0,7 2-112 16,6-1-16-16,0 0 0 0,0-1-384 0,-6 0 128 0,-6 2-128 15,1-2 0 1,-6-2-1920-16,-2 2-448 0,-2-5-112 16</inkml:trace>
  <inkml:trace contextRef="#ctx0" brushRef="#br0" timeOffset="14019.16">20244 10449 29887 0,'0'0'1328'0,"0"0"272"0,0 0-1280 0,0 0-320 15,0 0 0-15,0 0 0 0,4 16 752 0,-4 2 80 16,-3 0 32-16,-1 10 0 0,-2 6-96 0,-2 7 0 16,1 2-16-16,-3 8 0 0,-3 2-64 0,-1 5-16 15,-4 6 0-15,0 1 0 0,1 4-160 0,-3 1-48 16,0 2 0-16,-1-1 0 0,-4-1-256 16,1-1-48-16,-2-7-16 15,-1-5 0-15,0-7-144 0,2-7-192 16,-2-7 32-16,5-6 16 0,1-3-320 15,3-8-64-15,4-1-16 0,3-5 0 0,2-7-1312 16,9-6-272-16,0 0-48 0</inkml:trace>
  <inkml:trace contextRef="#ctx0" brushRef="#br0" timeOffset="14344.73">21079 10604 17503 0,'0'0'768'0,"0"0"176"0,0 0-752 0,0 0-192 0,0 0 0 0,-13 11 0 16,-3 6 2736-16,-2 4 512 0,0 6 96 0,-2 8 32 15,-3 1-2352-15,-1 6-448 0,-3 3-112 0,2-1-16 16,3 5 208-16,-1 3 48 0,2 1 0 0,2 0 0 16,3 2-496-16,4-4-80 0,3-8-128 0,5-3 176 15,3-2 80-15,4-6 32 0,4-6 0 16,4-4 0-16,4-4 464 0,5-1 80 0,2-5 32 15,6-6 0-15,7-2-96 0,3-4-32 16,1-5 0-16,2-8 0 0,0-2-144 0,2-5-16 0,5-5-16 0,-3-5 0 16,-2-2-96-16,0-3-16 0,-2-5 0 15,-1-2 0-15,0-5 128 0,-6-4 0 16,-5-5 16-16,-3-2 0 0,-6-2-128 16,-2-1-16-16,-3 3-16 0,-5 4 0 0,-5 9-208 0,-5 5-32 15,-2 7-16-15,-7 8 0 0,-6 2-176 0,-6 3 0 0,-5 6 0 0,-6 1 0 16,-4 0-192-16,-4 7-80 0,-2 4-16 0,-3 4 0 15,-1-1-2016-15,5 4-416 0,-1 7-80 0</inkml:trace>
  <inkml:trace contextRef="#ctx0" brushRef="#br0" timeOffset="15232.75">22789 10858 13759 0,'0'0'608'0,"-10"6"128"15,-1 2-592-15,4-2-144 0,0 5 0 0,1-5 0 0,6-6 1632 0,0 0 288 0,-4 8 64 16,4-8 16-16,0 0-96 0,0 0-32 15,0 0 0-15,14 9 0 0,4-7-400 0,2-2-64 16,6-1-32-16,0-4 0 0,6-2-576 0,8 1-112 16,3 1-32-16,6-4 0 0,0 0-192 0,0-4-32 0,0 1-16 0,-2 3 0 15,-2-4-96-15,1 5-32 0,0-2 0 16,-2 6 0-16,-2-2-288 0,-2 4 0 0,-2 0-176 0,-8 5 176 31,-5 3-2640-31,-9-2-432 0,-3 2-64 0,-13 6-32 0</inkml:trace>
  <inkml:trace contextRef="#ctx0" brushRef="#br0" timeOffset="15351.23">22507 11392 28559 0,'-22'6'2544'0,"4"5"-2032"0,5-6-512 0,13-5 0 0,-3 8 544 0,3-8 16 16,9 9 0-16,8-2 0 0,9-2 352 0,7-4 80 16,2-5 16-16,7-1 0 0,4-2-176 0,10-5-16 15,8-1-16-15,7 5 0 0,6-6-352 0,2 5-80 16,-5-2-16-16,-4 4 0 31,-4-5-1760-31,-3 4-336 0,0-1-80 0,-1 0-13392 0</inkml:trace>
  <inkml:trace contextRef="#ctx0" brushRef="#br0" timeOffset="15858.28">25602 10598 35007 0,'6'-33'1552'0,"-1"10"320"0,2-3-1488 0,-1 0-384 0,-1 1 0 0,-3 6 0 15,-4 2-160-15,-6 3-96 0,-4 2-32 0,-5 4 0 16,-2 7 288-16,-5 4 272 0,-8 2-48 0,-1 9-16 15,-5 7-208-15,-1 7 0 0,-6 7 0 0,-6 3 0 16,-6 4 0-16,-4 9 144 0,-5 6-144 0,1 8 128 16,1 7 16-16,5 6 0 0,3 6 0 0,4-1 0 15,3-3 176-15,7-1 16 0,8-5 16 16,13-3 0-16,7-6 64 0,10-4 16 0,9-10 0 0,11-7 0 0,11-7 16 16,6-2 16-16,6-2 0 0,10-8 0 0,7-3 176 0,10-11 48 15,9-3 0-15,2-12 0 0,0-5-144 0,0-9-32 16,1-3 0-16,-17 0 0 0,10-5 128 15,4-6 32-15,2-5 0 0,28-23 0 0,-13-3 32 0,-32 14 0 16,4-8 0-16,25-31 0 0,-10 1-64 0,-13-2-16 16,-16-5 0-16,-6 0 0 0,-10-2-160 0,-10 6-16 15,-10 7-16-15,-9 15 0 0,-9 11-240 16,-10 8-32-16,-8 7-16 0,-11 7 0 0,-8 3-144 0,-13 7 0 16,-13 2 0-16,-8 2 0 15,-5 10-1216-15,-17 3-320 0,-14 8-64 0,-12 8-20608 0</inkml:trace>
  <inkml:trace contextRef="#ctx0" brushRef="#br0" timeOffset="19337.75">11734 6711 21183 0,'0'0'1888'0,"0"0"-1504"15,0 0-384-15,0 0 0 0,0 0-144 0,7 9-112 16,1-1 0-16,2-2-16 0,2-4 272 0,2 1 0 16,3-1 176-16,5-2-176 0,2-4 448 0,5 2-32 15,4-1 0-15,3 1 0 0,1-1 96 0,4-1 32 16,-2-1 0-16,-1 0 0 0,-1 1-416 0,0-2-128 0,0 0 0 0,-11 2 0 31,-1-4-1936-31,1 3-448 0,26-5-96 0,-14 1-16 0</inkml:trace>
  <inkml:trace contextRef="#ctx0" brushRef="#br0" timeOffset="19577.86">11918 6906 31151 0,'0'0'688'0,"10"0"144"0,2 2 16 0,3-1 32 0,3 3-704 0,2 1-176 0,0 1 0 0,3-3 0 0,1-1 0 0,1 1 0 16,-1 1 0-16,2-1 0 0,2-1 0 0,2-1 0 15,0-1 0-15,1 1 128 0,-1 1-128 0,1 0-272 16,-1 1 64-16,-1-1-8944 15,1 2-1792-15</inkml:trace>
  <inkml:trace contextRef="#ctx0" brushRef="#br0" timeOffset="19929.86">12196 6345 23327 0,'0'0'1024'0,"3"-9"224"0,2-1-992 0,4 1-256 0,2-3 0 0,3 2 0 16,4 0 208-16,1 3 0 0,4 0 0 0,4 3 0 15,2 1-208-15,4 3 0 0,5 0 0 0,2 6 0 16,2 4-640-16,-2 1-64 0,0 4 0 0,-3 2-16 15,-3 1 720-15,-1 2 368 0,0 4-48 0,-5 0 0 0,-4 6-320 0,-4-2 0 16,-3 2 0-16,-4-1-128 16,-4-2 480-16,-6 2 96 0,-3-3 32 0,-3 0 0 0,-6-1-32 0,-4-3-16 15,-5 5 0-15,-2-5 0 0,-2 1 208 16,-1 1 32-16,0-1 16 0,-2-3 0 0,-2-2-304 0,2-2-64 16,3-2-16-16,2-2 0 15,2-1-1200-15,3-2-224 0,2-1-48 0,0-6-16 16</inkml:trace>
  <inkml:trace contextRef="#ctx0" brushRef="#br0" timeOffset="20466.66">13400 6262 20383 0,'-7'-11'896'0,"7"11"192"0,-6-3-864 0,6 3-224 0,0 0 0 0,0 0 0 0,-5 5 256 16,-2 6 16-16,0 3 0 0,4 4 0 15,-4 4-80-15,3 2-32 0,2 7 0 0,1 3 0 16,-1 0-160-16,2 3 0 0,0 0 0 0,0 2 0 16,0 1-368-16,3-2-48 0,1 0-16 0,1-5 0 15,1-4 816-15,2-2 144 0,1-3 48 0,3-4 0 0,2-3 224 0,2-3 48 16,1-5 16-16,5-3 0 0,1-5-208 0,4-7-32 16,-2-3-16-16,2-4 0 0,1 3-272 0,-2-4-48 15,-1-2-16-15,-3-1 0 0,0-1-272 0,0 1 0 16,-2-2 0-16,-2 1 0 0,-3 0 192 15,-1 2 64-15,-1-2 32 0,-1 2 0 0,0 4 384 0,-1 3 80 16,-2 1 16-16,0 6 0 0,-1 2-640 0,-1 2-128 16,0 7 0-16,-1 6 0 0,-1 4 0 0,0 6 0 15,-2 6 0-15,1 6 0 0,-4 8 0 0,-3 3 0 0,-1 7 0 16,-5 7 0-16,-2 2 192 0,-3 4-64 0,-4 3-128 16,-4 1 192-16,0-3 32 0,-5 0 0 15,-2-7 0-15,-3 1 0 0,-1-9 0 0,0 0 0 16,-3-10 0-16,3-4 0 0,4-7 160 0,0-7 48 0,5-3 0 0,2-5 0 31,3-4-1472-31,4-8-304 0,1-7-48 0,3-5-13200 0</inkml:trace>
  <inkml:trace contextRef="#ctx0" brushRef="#br0" timeOffset="20808.46">14345 5588 27407 0,'0'0'1216'0,"0"0"256"0,0 0-1184 0,0 9-288 0,0 0 0 0,-2 6 0 0,-1 2 448 0,-3 2 48 16,-1 5 0-16,-1 5 0 0,-1 6 272 0,0-1 64 15,-1 0 16-15,-1 2 0 0,-1 1-336 0,0 1-80 16,-1 1-16-16,2 1 0 0,-1-2-32 0,3-3 0 16,3-3 0-16,-2-1 0 15,4-7-1376-15,3-3-288 0,4 1-48 0,2-8-12944 0</inkml:trace>
  <inkml:trace contextRef="#ctx0" brushRef="#br0" timeOffset="21394.45">14762 6550 13823 0,'-16'-5'1216'0,"11"2"-960"0,-2 0-256 0,0 1 0 0,3-2 832 0,4 4 112 0,0 0 16 0,0 0 16 16,0 0 192-16,3-4 48 0,3-4 0 15,3 3 0-15,3 1-432 0,0-2-80 0,4 0 0 0,0-1-16 16,2-4-352-16,4 2-64 0,0-1-16 0,1 2 0 16,4-2-112-16,-2 4-16 0,1-1-128 0,-2 2 192 15,-1 1-1728 1,-1-2-368-16,13-3-64 0,-11 9-16 0</inkml:trace>
  <inkml:trace contextRef="#ctx0" brushRef="#br0" timeOffset="21552.87">14764 6731 24239 0,'-9'10'1072'0,"9"-10"224"0,0 0-1040 0,1 6-256 0,2 1 0 0,-2 0 0 0,-1-7 208 0,7 6-16 15,0-1 0-15,3-3 0 0,2-2 112 0,1-1 16 16,1-3 0-16,3 0 0 16,5 3-1152-16,-2-3-240 0,24-9-32 0,-10 3-16 0</inkml:trace>
  <inkml:trace contextRef="#ctx0" brushRef="#br0" timeOffset="22123.63">15514 6566 20447 0,'0'0'896'0,"0"0"192"0,0 0-864 0,0 0-224 0,0 0 0 0,0 0 0 0,0 0 352 0,9 1 32 16,1-5 0-16,3-2 0 0,1-1 160 0,4-3 32 15,3 1 16-15,2-3 0 0,1 2-144 0,3-4-48 16,0-3 0-16,-1-1 0 0,0-1-400 0,-3 0 0 16,-4 0 128-16,1 0-128 0,-2-3 0 0,-3 5 0 15,-3-2 0-15,-2 5 128 0,-1 1-128 0,-2 3 0 16,-3 3 0-16,-4 7 0 0,0 0 0 0,0 0 128 16,3 12-128-16,-2 2 0 0,-2 4 160 0,-2 6-160 15,-1 2 192-15,0 6-192 0,-1 2 0 0,-1 3 0 16,-2 0 0-16,-2 3 0 0,0 3 0 0,0-4 0 15,-3-2 0-15,0-4 0 0,1-4 496 0,0-1-16 0,2-6 0 16,1-3 0-16,0-4-96 0,3-1-32 16,1-7 0-16,5-7 0 0,0 0 608 0,0 0 112 15,2-11 16-15,4-3 16 0,0-2-432 0,3-2-96 16,1-1 0-16,1-3-16 0,2-4-320 0,1 0-64 0,1-2-16 16,1 3 0-16,0-4-160 0,3 5 0 0,4-2 0 0,-3 3 0 15,2 3 0-15,1 0 0 0,0 2 0 16,0 3 0-16,-2 4-176 0,1 4-16 0,-2 2 0 0,3-2-10240 15,-3 5-2048-15</inkml:trace>
  <inkml:trace contextRef="#ctx0" brushRef="#br0" timeOffset="22497.63">16391 6625 24815 0,'0'0'1088'0,"0"0"256"0,0 0-1088 0,0 0-256 0,5 6 0 0,-5-6 0 0,8 6 256 0,-2-4 0 16,3-2 0-16,1-1 0 0,3-1 160 0,2-2 32 15,-1 0 0-15,4-2 0 0,1-3-208 0,0 0-48 16,2-4 0-16,0 2 0 0,2-2-48 0,0-1-16 15,1 0 0-15,-1 1 0 0,-1-1-128 0,-2-1 0 16,-2-1 0-16,-3 0 0 0,-2 1 0 0,-4 2 160 16,-3 1-16-16,-2 0 0 0,-4 3 496 0,-3 0 112 15,-2 4 16-15,-6 4 0 0,-3 1-320 0,-4 3-48 16,-3 3-16-16,-1 4 0 0,-3 4-384 0,0 3 0 16,-2 2 128-16,3 1-128 0,-2 2 0 0,1 2 0 15,5 2 0-15,1 1 0 0,1 0 0 0,3 0 0 0,3-2 0 0,4-3 0 16,1 3 0-16,5-1 0 0,2-4 0 15,2-2 0-15,3 0-272 0,5-3 64 0,2-1 16 0,3-4 0 32,3 2-1328-32,4-6-256 0,-1 2-48 0</inkml:trace>
  <inkml:trace contextRef="#ctx0" brushRef="#br0" timeOffset="22932.51">17122 6182 25791 0,'0'0'2304'0,"0"-6"-1856"16,-1-6-448-16,1 2 0 0,0-3 528 0,1-1 16 0,0-1 0 0,2-2 0 15,-1-2 32-15,2-1 0 16,-1-2 0-16,4 1 0 0,1-5-304 0,0 2-48 16,-1 1-16-16,2-2 0 0,1 2-208 0,1 3 144 15,0-1-144-15,-1 5 128 0,0 2-128 0,-3 6-144 16,0 1 144-16,-7 7-208 0,0 0 208 0,0 0-144 16,7 11 144-16,-4 3-128 0,0 0 128 0,-2 4-128 0,1 3 128 15,-4 2-128-15,0 3 128 0,-2 0 0 16,-2-3 0-16,-1 3-128 0,1-2 128 0,1-4 0 0,1-2 0 0,1-1 0 15,1-3 128-15,-1-7-128 0,2 2 128 0,1-9-128 16,0 0 288-16,0 0-16 0,10-5 0 0,0-3 0 16,1-3 224-16,0-1 32 0,0-2 16 0,2-2 0 15,1-2-304-15,-1 0-64 0,2 1-16 0,0-2 0 16,1-1-160-16,-1 0 0 0,-1 4 0 0,0 0 0 0,-1 1 0 0,0 1 0 16,1 1 0-16,0 2 0 15,-1 5-432-15,-1-2-112 0,-1 3-32 16,2 1-9056-16,-1 0-1824 0</inkml:trace>
  <inkml:trace contextRef="#ctx0" brushRef="#br0" timeOffset="23190.87">18088 5628 23951 0,'0'0'2128'0,"0"0"-1696"15,0 0-432-15,0 0 0 0,6 5 832 0,-2 1 96 16,0 2 16-16,-4 3 0 0,-2 4-480 0,-1 1-80 16,0 0-32-16,-2 5 0 0,0 0 32 0,-4 5 0 15,2 2 0-15,-1 2 0 0,-1 2-192 0,2 2-16 16,-1 2-16-16,0-1 0 0,3 0-160 0,0-4 160 0,1 1-160 0,1-6 160 16,-1-1-160-16,2-3 0 15,2-3 0-15,2-4 0 16,0-4-272-16,0 1-144 0,3-3-32 0,0-3 0 15,-5-6-1488-15,0 0-304 0</inkml:trace>
  <inkml:trace contextRef="#ctx0" brushRef="#br0" timeOffset="23343.1">17913 5987 27647 0,'0'0'2448'0,"0"0"-1952"0,6 7-496 0,3-3 0 0,2 1 224 16,3 1-48-16,2-1-16 0,1-1 0 0,4-2-160 0,3 0 0 15,1-1 0-15,13 2-12576 16</inkml:trace>
  <inkml:trace contextRef="#ctx0" brushRef="#br0" timeOffset="24331.4">18638 6768 8287 0,'-15'-4'736'0,"9"1"-592"0,-2-2-144 16,2 2 0-16,-4-1 2480 0,0 2 464 0,3 0 80 0,1 1 32 0,6 1-1392 0,0 0-256 15,0 0-64-15,0 0-16 0,0 0-336 0,0 0-64 16,6 3-16-16,3 3 0 0,1 1-304 0,4-2-64 16,3 2-16-16,2-2 0 0,4-1-176 0,2-2-32 15,2 1-16-15,2 0 0 0,2 3-96 0,0-3-16 16,2 0 0-16,2-1 0 0,-3-2-192 0,-1 0 0 15,-3-1 128-15,0 1-128 0,-1 1 0 0,-2 1-128 16,-1-2 128-16,-1 0-208 16,-4-2-1776-16,-2 2-336 0,-3 0-80 0,-4 2-16 0</inkml:trace>
  <inkml:trace contextRef="#ctx0" brushRef="#br0" timeOffset="24480.31">18609 7073 22111 0,'0'0'1968'0,"9"2"-1584"0,3-2-384 0,3-1 0 16,1 0 576-16,5 0 48 0,3-1 0 0,4 1 0 15,5-3 144-15,4-1 16 0,2 0 16 0,3 0 0 16,-1-5-96-16,2 2-32 0,0-3 0 0,0 4 0 16,1 0-384-16,-2 2-80 0,0 1-16 0,-2 1 0 15,1 0-640 1,-4-3-144-16,-4 1-32 0,1 3-8000 0,-3-1-1600 0</inkml:trace>
  <inkml:trace contextRef="#ctx0" brushRef="#br0" timeOffset="25019.13">18947 6595 15663 0,'13'-10'688'0,"-8"5"144"15,4-3-656-15,1 3-176 0,2-3 0 0,-1 1 0 0,2 0 688 0,1-1 96 16,0 1 32-16,1 0 0 0,2 0-64 0,0 3-16 0,1 1 0 16,0-3 0-16,1 1-240 0,1 3-48 0,1-1-16 0,0 2 0 15,2 1-80-15,4 0-16 0,0 1 0 0,1 2 0 16,-2-1-16-16,3 3-16 0,2 1 0 0,2 0 0 16,-2 2 16-16,-1 3 0 0,1 3 0 0,0 1 0 15,1-1 16-15,-1 3 16 0,-2 0 0 16,0 4 0-16,0 2-128 0,-3-2-32 0,-1 0 0 0,-1 2 0 0,-1 1 0 15,-2-1 0-15,-4 1 0 0,-1 2 0 16,-4-5 64-16,0 2 0 0,-3 1 0 0,-2-1 0 0,-4-2 64 0,-3 3 32 16,0 3 0-16,-5-4 0 0,-3 2 160 0,-3 1 16 15,-5 4 16-15,-1 0 0 0,-4 0 160 16,-2 2 16-16,-2-2 16 0,-3-2 0 0,-4 0 32 16,-1-2 16-16,-2 3 0 0,-2-4 0 0,0 1-320 15,-3-3-64-15,1 1-16 0,-2 0 0 0,-1-5-192 0,2-1-64 16,2-4 0-16,2-1 0 15,3-2-128-15,4-3-256 0,3-1 64 0,5-3 16 16,3-4-3088-16,4-4-640 0,-10-10-112 0,24 14-16 16</inkml:trace>
  <inkml:trace contextRef="#ctx0" brushRef="#br0" timeOffset="25772.48">20599 6420 8287 0,'0'0'368'0,"-2"-7"80"0,1 0-448 0,1-4 0 15,0 1 0-15,-1-1 0 0,-1 4 1680 0,1-3 256 16,1 3 48-16,-1-2 16 0,0 4-640 0,1 5-128 0,0 0-16 0,0 0-16 15,0 0-512-15,0 0-112 16,-7 6 0-16,1 5-16 0,-2 6-160 0,1 2-16 16,-2 4-16-16,0 6 0 0,-1 0 48 0,0 4 16 15,-1 3 0-15,4 5 0 0,-3 1-224 0,3-2-32 16,1 5-16-16,1-7 0 0,4-4 32 0,-1-3 16 0,5-5 0 0,1-3 0 16,2-4 368-16,2-2 80 0,4-3 16 0,2-3 0 15,0-4-32-15,3-3-16 0,-1-4 0 16,2-3 0-16,0-1-32 0,2-3 0 0,2-4 0 15,1-4 0-15,-2-1-208 0,-2-2-64 16,3-1 0-16,-2 0 0 0,1-2-320 0,-1 0 0 0,-1-3 0 0,0 2 128 16,-1 0-128-16,0 2 0 0,-2-2 0 0,1 5 128 0,-2 1-128 15,-1 4 0-15,-1 0 0 0,-2 7 0 16,-1 4 0-16,-1 2-160 0,-2 5 160 0,2 7 0 16,-2 4-128-16,0 3 128 0,-2 3 0 0,-2 7 0 0,-1 9 0 0,-2 5-128 15,-3-1 128-15,-2 6 0 0,-4 0 0 0,-2 5 0 16,-5 1 176-16,-3 1-176 0,-3-1 256 0,-3-2-48 15,0-2-16-15,-2-4 0 0,-1 0 128 0,0-1 32 16,-2-4 0-16,3-4 0 0,-2-1-64 0,2-4-16 16,4-2 0-16,-1-9 0 0,3-1-272 0,0-3 0 15,3-6 0-15,3-7 0 16,1-3-1824-16,4-5-416 0,2-3-96 0,2-9-11744 0</inkml:trace>
  <inkml:trace contextRef="#ctx0" brushRef="#br0" timeOffset="26144.01">21509 5497 22111 0,'0'0'1968'0,"0"0"-1584"0,-7 2-384 0,7-2 0 0,-6 5 1408 0,0 4 192 16,-1 5 32-16,0 3 16 0,-2 4-928 0,0 4-176 16,0 3-32-16,0-1-16 0,-1 3 96 0,1 4 32 15,0 2 0-15,0-2 0 0,-1-1-288 0,1-1-48 16,0 0-16-16,2-1 0 0,-1 1-80 0,2-4 0 15,1 0-16-15,-1-4 0 0,3 2-48 0,-1-5-128 16,1-3 192-16,2-3-64 0,1-3-128 0,1-2-224 16,-1-10 48-16,0 0 16 15,7 5-624-15,0-4-128 0,0-2-32 0,2-3 0 16,-2-1-1488-16,2-5-320 0,1-2-48 0,4-3-7760 0</inkml:trace>
  <inkml:trace contextRef="#ctx0" brushRef="#br0" timeOffset="26345.9">21749 5455 28559 0,'0'0'2544'0,"2"9"-2032"16,1 6-512-16,-2 4 0 15,-2 4-320-15,-2 4-176 0,1 1-16 0,-6 3-16 0,1 6 1616 0,-1 5 336 0,0 0 64 0,0-1 16 16,-1 2-368-16,1-1-80 15,0 0-16-15,1 2 0 0,-1-5-640 0,2-4-128 0,-1 1-16 0,2-5-16 32,0-3-1072-32,1-1-224 0,3-5-32 0</inkml:trace>
  <inkml:trace contextRef="#ctx0" brushRef="#br0" timeOffset="27252.67">21974 6411 8287 0,'-8'0'736'0,"-1"-2"-592"0,1 1-144 0,0 0 0 0,0 0 2352 0,3-1 432 15,5 2 96-15,0 0 0 0,0 0-832 0,0 0-192 16,0 0-16-16,0 0-16 0,10-5-736 0,6 3-128 15,0-1-48-15,4 2 0 0,2 1-384 0,2-1-80 16,3-2 0-16,0-2-16 0,-1-4-192 0,-2 3-48 16,6-4 0-16,-1 3 0 0,1-3-192 0,1 2-160 15,-2 1 32-15,8-3-13440 0</inkml:trace>
  <inkml:trace contextRef="#ctx0" brushRef="#br0" timeOffset="27422.68">22035 6676 16575 0,'0'0'1472'0,"0"0"-1168"0,1 7-304 16,3 2 0-16,1-3 1344 0,3 3 224 15,-2-4 32-15,4 0 16 0,2-1-784 0,0-2-176 16,2-4-16-16,2-1-16 0,4-1 0 0,0 2 0 16,2-4 0-16,1-2 0 15,1 2-1168-15,0-3-224 0,0 1-64 0,0-2 0 0</inkml:trace>
  <inkml:trace contextRef="#ctx0" brushRef="#br0" timeOffset="27872.83">22771 6495 29487 0,'0'0'1296'0,"-1"-7"288"0,2 1-1264 0,3-1-320 0,2-1 0 0,2 0 0 0,1-2 320 0,1 1 16 16,1-4 0-16,2-1 0 0,2-2-128 0,2-2-16 15,-1-2-16-15,2-1 0 0,-1 1-176 0,-1 1 160 16,-2-2-160-16,3 4 160 0,-3 0-160 0,-2 2 0 16,-2 2 0-16,1 6 0 0,-5-2 0 0,-1 5 0 15,-5 4 128-15,0 0-128 0,0 0 0 0,1 13-176 16,-1 1 48-16,-2 6 0 0,-2 5 128 0,-2 7-128 15,-2 2 128-15,-1 3-128 0,-2 1 128 0,2 4-192 16,-1 2 192-16,1-6-192 0,1-3 192 0,0 0 0 16,1-6 0-16,0-1 0 0,2-4 0 0,2-2 192 0,-3-7-64 15,5-1 0-15,-1-2 112 0,2-4 16 0,0-8 16 16,0 0 0-16,0 0 304 0,7-8 64 0,1-5 16 16,1-3 0-16,1-3-240 0,3-2-48 0,1-1-16 15,0-5 0-15,2 1-176 0,1-4-48 0,-1 4 0 16,2-5 0-16,0 1-128 0,2 0 0 0,2 0 0 15,-1 2 0-15,0 3 0 0,-1 2 0 0,0-1 0 0,1 4 0 16,-1 4 0-16,0 6-176 0,-2 0 48 0,1 3 0 16,-1 0-2880-1,0 2-560-15,16-4-112 0,-6 2-32 0</inkml:trace>
  <inkml:trace contextRef="#ctx0" brushRef="#br0" timeOffset="28370.53">23544 6524 21183 0,'0'0'1888'0,"0"0"-1504"16,-3 9-384-16,2-2 0 0,1-7 672 0,4 10 64 0,1-3 16 0,1 0 0 15,2-4-96-15,2 0-16 16,3-1 0-16,-1-1 0 0,2-1-16 0,3-1-16 16,2-3 0-16,1 0 0 0,1-3-288 0,-1 0-64 15,2-1-16-15,-1-1 0 0,0-5-48 0,-2 1 0 16,0 2 0-16,-1-3 0 0,-3 0-16 0,-3 0-16 0,0 2 0 15,-3-1 0-15,-4 5 80 0,-1-3 16 16,-4 1 0-16,-2 4 0 0,-1 1 192 0,-1 1 32 0,-5 0 16 0,0 4 0 16,-2 1-240-16,-2 5-32 0,-1-3-16 0,-1 6 0 15,-1 5-64-15,0 3-16 0,-1 2 0 0,1 2 0 16,-2 2-128-16,0 1 192 0,2 6-192 16,2-2 192-16,2 1-192 0,6-1 0 0,3 0 0 0,5 0 0 0,1-4 0 0,5-1 0 15,2-2 0-15,2 1 0 16,-1-2 0-16,4-1-144 0,2-2 144 0,3-7-160 15,2 0-1616-15,2-6-320 0,3-3-64 16</inkml:trace>
  <inkml:trace contextRef="#ctx0" brushRef="#br0" timeOffset="29027.48">24111 5673 11055 0,'0'0'976'0,"-5"4"-784"0,0 0-192 0,5-4 0 0,0 0 1776 0,0 0 304 16,0 0 64-16,0 0 16 0,0 0-816 0,0 0-144 15,0 0-48-15,0 0 0 0,6-6 0 0,4-3-16 16,0 0 0-16,2-4 0 0,0 2-688 0,1-4-128 16,1-3-16-16,0 1-16 0,-1-1-288 0,-1 3 128 15,1-1-128-15,-1 3 0 0,-2 1 0 0,-1 1 0 16,0 3 0-16,-2 1 0 0,1 2 0 0,-8 5 0 15,0 0 0-15,7 6 0 0,0 5 0 0,-2 5 0 16,-3 3 0-16,0 1 0 0,-1 3 0 0,-1 4-144 16,-3-2 144-16,1 3 0 0,-2-2 0 0,0 0 0 15,0-3 0-15,1 0 0 0,-1-1 208 0,0-3 32 16,0-3 0-16,2-4 0 0,-1-5 384 0,3-7 80 16,0 0 0-16,0 0 16 0,0 0 64 0,0 0 16 15,8-7 0-15,-2-5 0 0,3-1-336 0,-1-2-64 16,-1-1-16-16,1-2 0 0,1 0-240 0,0 0-144 0,-2 1 160 15,2-3-160-15,1 1 128 0,1 0-128 16,-1 0 0-16,0 0 0 0,0-1 0 0,-2 2 0 16,3 4-128-16,-1 0 128 15,0 1-1472-15,1 6-192 0,-2-1-48 0,1 3-7872 0,-1 1-1568 0</inkml:trace>
  <inkml:trace contextRef="#ctx0" brushRef="#br0" timeOffset="29403.58">25016 4808 14447 0,'0'0'640'0,"0"0"128"0,0 0-608 16,-2 9-160-16,0-2 0 0,-2 4 0 0,0-3 864 0,-1 5 144 0,-1 2 16 0,-2 2 16 15,1-1 64-15,-1 2 16 0,-1 1 0 0,0 3 0 16,-1 5-112-16,1-2-32 0,-1 3 0 0,-1 0 0 16,2 2-336-16,0-2-64 15,4 2 0-15,0 1-16 0,1 1-144 0,2-1-32 16,2-2 0-16,2 0 0 0,0-2 64 0,2 2 0 0,2-3 0 0,3 0 0 15,2-3 672-15,1 0 144 0,2 0 16 16,1-3 16-16,3-6-1696 16,1 0-352-16,2 0-64 0,0-1-16 0,3-6 832 0,-2 2 0 0,-2-5 0 0,-1-1 0 15,-1-3-1216 1,-3-2-272-16,-3 0-64 0</inkml:trace>
  <inkml:trace contextRef="#ctx0" brushRef="#br0" timeOffset="29568.91">24590 5347 28559 0,'0'0'2544'0,"9"-3"-2032"0,2 2-512 0,4 0 0 0,8-2 1024 0,3 1 96 16,2 0 32-16,2 0 0 0,2-1-720 0,4-3-144 16,3 0-32-16,3-3 0 0,2 1-16 0,4 0-16 15,0-1 0-15,-1 3 0 16,-4-3-1824-16,-4 3-384 0</inkml:trace>
  <inkml:trace contextRef="#ctx0" brushRef="#br0" timeOffset="30116.23">23405 5718 13583 0,'0'0'592'0,"0"0"144"0,-7-4-592 0,0 2-144 0,1 0 0 0,6 2 0 0,-5-5 1504 0,1 0 272 16,0-1 48-16,2 2 16 0,2 4-112 0,0 0 0 16,0 0-16-16,6-8 0 0,3 1-464 0,2 2-96 15,2-3 0-15,4 3-16 0,0 1-384 0,4-2-80 16,4 3-16-16,-1-1 0 0,0 2-16 0,1-1-16 16,0 2 0-16,-2 4 0 0,-2-1-16 0,0 4 0 15,-2 3 0-15,-3-1 0 0,-2 3-288 0,-2 2-64 16,-3-1-16-16,-3 2 0 0,-2 3 0 0,1 0 0 15,-4 1 0-15,-2-2 0 0,0-1 208 0,-4-1 32 0,-2 0 16 16,0-1 0-16,-1 1 32 0,0-1 16 16,2-3 0-16,1 1 0 0,0-3-256 0,2 2-48 15,2-2-16-15,1-2 0 0,0-6-224 0,0 0 176 16,0 0-176-16,10 5 160 0,0-2-16 0,4-2 0 16,-1-1 0-16,2-2 0 0,2-5-144 0,2 2 0 0,3 0 0 15,0 0 0 1,1-1-1792-16,1 1-352 0,1 2-64 15,-1 0-16-15</inkml:trace>
  <inkml:trace contextRef="#ctx0" brushRef="#br0" timeOffset="31371.57">25325 6478 22111 0,'0'0'1968'0,"0"0"-1584"0,0 0-384 0,0 0 0 16,0 0 960-16,0 0 128 0,0 0 0 0,0 0 16 15,12-10 64-15,7 1 16 0,4-5 0 0,5 4 0 16,7 2-224-16,7 2-64 0,8-4 0 0,2 3 0 16,3-4-512-16,-1 2-128 0,-2-4 0 0,-3 1-16 0,0 3-240 0,-1-2 176 15,0 5-176-15,-1-3 160 16,-2 3-160-16,-2 0-176 0,-2-2 48 0,-5 4-10096 15,-4 4-2000-15</inkml:trace>
  <inkml:trace contextRef="#ctx0" brushRef="#br0" timeOffset="31508.03">25716 6559 24879 0,'-15'3'1088'0,"15"-3"256"0,0 0-1088 0,0 0-256 16,0 0 0-16,0 0 0 0,0 0 1840 0,14 0 304 15,1-3 64-15,3 0 16 0,2-1-1504 0,3-1-288 16,3-5-64-16,4 2-16 0,3-4-32 0,3 4 0 0,2-4 0 0,1 1 0 16,2 3-320-16,2-1 0 0,3 2 0 0,-2 0-128 31,-2-2-2416-31,-4 3-464 0</inkml:trace>
  <inkml:trace contextRef="#ctx0" brushRef="#br0" timeOffset="31831.8">26083 5865 28559 0,'0'0'2544'0,"0"0"-2032"0,8-5-512 0,5 3 0 0,6 2 448 0,5 0 0 15,0 0 0-15,5 0 0 0,4-2-192 16,3 1-64-16,1 0 0 0,4 0 0 0,-1-1 0 0,3 4-16 15,3 1 0-15,-1 6 0 0,2-2-176 0,0 7 0 16,-1 2 0-16,-4 3 128 0,-6 0-128 0,-1 2 0 16,-6-2 0-16,-5 5 0 0,-4 3 0 0,-4 2 0 15,-6 4 0-15,-5 1 0 0,-5 1 0 0,-1 0 0 16,-6-1 0-16,-3 1 128 0,-8-1 192 0,-2-3 48 16,-7-6 0-16,-4 3 0 0,-5-3 32 15,-2 1 16-15,-2-1 0 0,5-4 0 0,3-2-224 0,4 0-32 16,5-3-16-16,3-2 0 15,1-6-1120-15,5-1-240 0,4-3-32 16,10-4-8384-16,0 0-1680 0</inkml:trace>
  <inkml:trace contextRef="#ctx0" brushRef="#br0" timeOffset="32411.65">27497 5722 24815 0,'0'0'1088'0,"0"0"256"0,0 0-1088 0,-5 11-256 0,1 4 0 0,-2 6 0 15,-2-1 400-15,-1 6 32 0,-1-2 0 0,0 7 0 0,0 5 144 0,1 1 48 16,0 1 0-16,1 1 0 0,-1 5-384 0,2-2-80 16,2 1-16-16,2-3 0 0,3-4-144 0,3 0 0 15,2-6 0-15,1-3 128 0,3-6-128 16,2-4 0-16,2-3 0 0,5-6 0 16,2-5 352-16,3-4-16 0,5-4 0 0,4-1 0 0,3-4 304 0,2-4 64 15,1-3 16-15,2-3 0 0,2-3-400 0,-3 1-96 16,-3-3-16-16,-3 1 0 0,-1 1-208 0,-4-1 176 15,-4 1-176-15,-1 1 160 0,-3-2 64 0,0 2 16 16,-1 5 0-16,-1 5 0 0,-3 2-80 0,1 5-16 16,-4 2 0-16,-1 3 0 0,-11 0-144 0,8 9 0 15,-1 5 0-15,-3 7 0 0,-1 5 0 0,-3 5 0 0,-2 6 0 16,1 7 0-16,-3 7 0 0,-3 5 0 16,-1 6-144-16,-8 8 144 0,-4 9 0 0,-4 0 0 0,-3 6 128 15,-1-1-128-15,-4-2 416 0,-1 1-16 0,-4-8 0 16,2-4 0-16,-3-2 224 0,0-9 32 0,-1-2 16 15,3-6 0-15,-1-6 80 0,4-3 16 0,2-5 0 0,3-2 0 16,3-3-320-16,2-5-64 0,1-9-16 0,5-4 0 16,3-5-368-16,1-5 0 0,3-8 0 0,2-5 0 31,2-3-1664-31,2-7-336 0,1-5-80 0,3-4-9552 0,3-11-1904 16</inkml:trace>
  <inkml:trace contextRef="#ctx0" brushRef="#br0" timeOffset="32861.83">28378 4924 19919 0,'4'-13'880'0,"-2"5"192"0,1-3-864 0,1 2-208 0,-1-1 0 0,2 3 0 16,-3-2 1216-16,-2 9 192 0,0 0 32 0,0 0 16 15,0 0-176-15,0 0-48 0,0 0 0 0,0 0 0 16,1 16-304-16,-2 4-64 0,-1 2-16 0,-3 3 0 16,-1-3-272-16,0 7-64 0,-6 0-16 0,2 3 0 15,0 1-16-15,0 0 0 0,-2-4 0 0,-2 0 0 16,3 1-256-16,-2-5-48 0,2-1-16 0,2-1 0 16,1-1-160-16,1-7 160 0,1-4-160 0,1 0 160 15,4 1-160-15,1-12 0 0,1 8 0 0,-1-8 0 16,0 0-1280-16,0 0-256 15,13-4-32-15,0-5-16 0,0-1-1520 16,-1-5-304-16</inkml:trace>
  <inkml:trace contextRef="#ctx0" brushRef="#br0" timeOffset="33091.36">28824 4649 23951 0,'0'0'2128'0,"0"0"-1696"16,0 0-432-16,-3 11 0 0,0 5 1264 0,-2 3 160 16,-3 4 48-16,-1 5 0 0,0 1-416 0,-1 0-80 15,-1 2-16-15,-1 3 0 0,-1-2-256 0,-1 3-64 0,-1 2-16 16,1-1 0-16,1-6-272 0,-2 2-48 16,3-2-16-16,0-4 0 0,1 1-128 0,0-7-32 0,4-2 0 0,-1-3 0 15,1-2-128-15,1 1 0 0,-1-3 0 0,3-3 0 16,4-8-192-16,0 0-128 0,0 0-32 0,0 0 0 31,0 0-1904-31,0 0-384 0,8-8-80 0,-1-2-10208 0</inkml:trace>
  <inkml:trace contextRef="#ctx0" brushRef="#br0" timeOffset="33446.66">29254 4477 19343 0,'0'0'1728'0,"0"0"-1392"0,0 0-336 0,0 0 0 0,0 0 1648 0,-4 9 256 16,-1 3 48-16,0 4 16 0,-2 5-800 0,0 0-144 16,-2 3-48-16,0 0 0 0,-1 7-16 0,-2-1-16 15,0 5 0-15,-1 2 0 0,-1-2-368 0,0 5-80 16,0-1-16-16,1-1 0 0,-1 2-272 0,4-2-48 0,1 0-16 0,0-4 0 16,-1-6-144-16,1-1 192 15,2 1-192-15,0-5 192 16,2-4-544-16,1-4-96 0,2-2-32 0,2-1-9888 0,2-4-1968 15</inkml:trace>
  <inkml:trace contextRef="#ctx0" brushRef="#br0" timeOffset="33879.57">29142 6094 7359 0,'0'0'656'0,"0"0"-528"0,0 0-128 0,-9-1 0 0,9 1 2768 0,0 0 528 15,0 0 96-15,0 0 32 0,0 0-1216 0,0 0-240 0,0 0-48 16,0 0-16-16,0 0-448 0,0 0-96 0,11-5-16 16,3-2 0-16,3-3-576 0,2 1-128 0,3-2-32 15,2 2 0-15,1 0-288 0,4 3-64 0,3-4-16 0,0 2 0 16,-2-3-240-16,1 0 128 0,-3 3-128 0,0-4 0 31,-4 4-288-31,-2 1-160 0,-3 2-16 0,-3 1-16 16,-2 0-2304-16,-2 2-464 0,-12 2-80 0</inkml:trace>
  <inkml:trace contextRef="#ctx0" brushRef="#br0" timeOffset="34023.12">29265 6188 5519 0,'-22'14'240'0,"9"-4"64"0,-3 2-304 0,4-3 0 0,0 2 0 0,3-2 0 16,0 2 4736-16,5-2 896 0,4-9 192 0,0 0 16 15,-2 11-3472-15,2-11-688 0,0 0-144 0,9 6-16 16,2-2-464-16,1-3-96 0,3-1 0 0,4-1-16 16,3-7-384-16,4 2-80 0,4-3-16 0,3 1 0 0,-2-2-336 15,2 0-128-15,2-3 0 0,-3 0 144 16,-3 1-2000-16,-1-2-416 0,-2-1-80 0,1-2-16 16</inkml:trace>
  <inkml:trace contextRef="#ctx0" brushRef="#br0" timeOffset="34518.86">30001 5921 25631 0,'-5'-11'1136'0,"4"6"224"0,2-5-1088 0,2 2-272 0,-3 8 0 0,3-14 0 16,1 0 608-16,1-1 64 0,2-2 16 0,2 2 0 16,-2-5-224-16,3 2-32 0,0-1-16 0,1 6 0 15,0 0-160-15,1 6-16 0,-1-3-16 0,0 6 0 16,0 0-224-16,-1 1 0 0,-10 3 128 0,12 8-128 16,-1-2 0-16,-4 8 0 0,-2 5 0 0,-3 4 0 15,0 4 0-15,-4 0 128 0,-2 2-128 0,-4 4 0 16,-1 3 304-16,-1 0-48 0,-1 1 0 0,-2 1 0 15,-2-1 128-15,1-1 0 0,0-3 16 0,0-4 0 0,0-6 112 16,2-4 32-16,2-1 0 0,1-4 0 16,2-4-32-16,2 0-16 0,5-10 0 0,0 0 0 15,0 0-48-15,0 0-16 0,0 0 0 0,3-12 0 16,4-2 16-16,-1-3 16 0,3-6 0 0,1 2 0 16,0-1-272-16,-2-4-48 0,2 0-16 0,2-5 0 15,-1 1-128-15,2 1 192 0,-1-4-192 0,5 2 192 0,3 4-192 0,1 1 0 16,0 3 0-16,3 0 0 0,2 1 0 0,-1 7 0 15,1 0 0-15,0 3 0 0,2 3 0 0,-2 3-176 16,-5 4 176-16,-2 0-128 16,-1 2-288-16,-3 0-48 0,-1 0-16 0,0 2 0 15,0-1-2400-15,-1 0-496 0,2-1-80 0,-15 0-32 16</inkml:trace>
  <inkml:trace contextRef="#ctx0" brushRef="#br0" timeOffset="35053.35">30557 4851 15663 0,'-4'-8'1392'0,"1"1"-1120"0,1 0-272 0,2-1 0 0,0 1 2064 16,2 0 368-16,2-1 64 0,1 4 0 15,-5 4-1616-15,13-6-336 0,1 2-64 0,1 0-16 0,3 0-112 0,2-1-32 16,3 5 0-16,1 4 0 0,-1-1-48 0,1 0-16 16,0 8 0-16,-1-3 0 0,-2 5-256 0,-4-3 128 15,0 3-128-15,-3 2 0 0,-6 2 128 0,-2-2-128 16,-2 2 0-16,-4-1 0 0,-3-2 368 0,-2 0-48 15,-3 0 0-15,0-1 0 0,-1-4 288 0,-1 2 48 16,-1-2 16-16,0 1 0 0,2-2-128 16,0 2-32-16,0-4 0 0,9-6 0 0,-4 13-352 0,2-3-160 15,1 0 128-15,1 2-128 0,0-12 0 0,5 11 128 16,2 1-128-16,1 2 0 0,0-2 0 16,0 4 0-16,3-1 0 0,-2 3 0 0,-2 1 0 0,-1 1 0 15,0 3 0-15,-4 0 0 0,-2-4 0 0,-2 1 0 16,-4-2 0-16,0 0 0 0,-5-2 272 0,-3 2 80 0,-4 0 16 15,-1-3 0-15,-1-2 256 0,-5-3 48 0,-1 0 16 16,0-2 0-16,1 2-304 0,2-2-64 16,1 1-16-16,2-4 0 0,1-4-304 0,4-1 0 0,2-1 0 0,5 1 0 31,8 0-2496-31,0 0-512 0</inkml:trace>
  <inkml:trace contextRef="#ctx0" brushRef="#br0" timeOffset="35564.87">30893 6092 20271 0,'0'0'896'0,"0"0"192"0,0 0-880 0,0 0-208 0,0 0 0 0,2 12 0 0,-2-12 1120 0,7 9 176 0,5-2 48 15,0-5 0-15,1-3-384 0,2-2-64 0,1-3 0 0,1-2-16 16,4-2-240-16,-1 1-64 0,-1-2 0 0,0 1 0 15,-1-4-320-15,0-3-64 0,0 2 0 0,-3 0-16 16,-4 2-176-16,1-1 192 0,-2-1-192 0,0-2 192 16,-2 1 128-16,-2 0 48 0,-2 1 0 0,-2 2 0 15,-2 1 208-15,-1 3 64 0,1 9 0 0,0 0 0 16,-9-7-272-16,-1 6-48 0,-3 2-16 0,1 6 0 16,-6 0-144-16,0 2-32 0,-2 5 0 0,-3 3 0 15,-3 4-128-15,0 5 160 0,-3-3-160 16,-1 5 160-16,1-2-160 0,1 6 0 0,1-3 144 0,7 2-144 15,4-1 0-15,4-3 0 0,-1 1 0 0,8-5 0 16,3-1 128-16,4-1-128 0,3-2 160 0,6-1-160 16,1-5 256-16,6-1-32 0,2-1-16 0,6-4 0 15,2 2 48-15,4-4 0 0,1-2 0 0,1-4 0 0,0-3-128 16,1-4 0-16,0 0-128 0,1 0 192 16,1-1-608-16,0 0-128 15,-1 1-32-15,0 1 0 0,-3-4-2672 0,1 1-528 16</inkml:trace>
  <inkml:trace contextRef="#ctx0" brushRef="#br0" timeOffset="36170.11">31671 5335 20271 0,'0'0'896'0,"0"0"192"0,0 0-880 0,-7 5-208 0,7-5 0 0,-7 8 0 16,0-2 928-16,7-6 144 0,0 0 16 0,0 0 16 16,0 0-16-16,0 0-16 0,0 0 0 0,0 0 0 15,0 0-176-15,0 0-48 0,0 0 0 0,0 0 0 0,10-3-336 16,-1-4-80-16,-2 1-16 0,1 1 0 16,0-4-112-16,-1 1-32 0,1-3 0 0,0 2 0 15,-1-1 48-15,1 3 16 0,-2-1 0 0,1 1 0 0,-1-2-16 0,-6 9-16 16,0 0 0-16,0 0 0 0,0 0-112 0,0 0 0 15,0 0-16-15,0 0 0 0,8 12-176 0,-5 3 128 16,0 3-128-16,-3 3 128 0,-3 5-128 0,-2 0 0 16,-1 5 0-16,0-2 0 0,-2 0 0 0,0 1 0 15,2-5 0-15,1-1 128 0,0-2 32 0,1-4 0 16,-1-4 0-16,2-2 0 0,3-12 144 16,2 13 16-16,-2-13 16 0,0 0 0 0,0 0 48 0,0 0 16 15,10-2 0-15,1-6 0 0,1-2 16 0,0-6 0 0,2-1 0 16,-2-2 0-16,0 0-176 0,1-1-48 15,0 1 0-15,0 0 0 0,-1-2-192 0,1 0 0 0,-2 0-192 0,1 3 192 16,1 3-256-16,-2 1 48 0,-1 2 16 16,0-2 0-1,1 2-336-15,-1 3-64 0,-3 1-16 0,1 2 0 16,0 1-2128-16,-8 5-416 0,6-8-96 0</inkml:trace>
  <inkml:trace contextRef="#ctx0" brushRef="#br0" timeOffset="36499.99">32451 4504 29663 0,'0'0'1312'0,"0"0"272"0,0 0-1264 0,0 0-320 0,0 0 0 0,0 0 0 0,0 0 288 0,0 0 0 16,0 14 0-16,-3 4 0 0,-1 2 80 0,-2 7 16 15,1 0 0-15,-2 7 0 0,0 5 16 0,-1 4 16 16,-1-1 0-16,0 3 0 0,0-3-112 0,1-1-32 16,-1-6 0-16,1-1 0 0,2 0 16 0,2 0 0 15,1 1 0-15,3 1 0 0,3 1-96 0,1-2 0 0,2-1-16 16,2-1 0-16,2-7-16 0,1 1 0 15,1-4 0-15,0-2 0 0,1-2-32 0,0-2 0 16,1-3 0-16,-1-1 0 0,-2-6-368 0,0 2-80 16,0-4 0-16,-11-5-16 15,0 0-2016-15,10-3-400 0,-4-6-64 0</inkml:trace>
  <inkml:trace contextRef="#ctx0" brushRef="#br0" timeOffset="36664.94">31999 4954 19343 0,'-6'-14'848'0,"6"14"192"0,2-10-832 0,6 5-208 0,5 4 0 0,5-2 0 15,2 0 3648-15,5 0 704 0,6 0 128 0,1 1 16 16,1-1-3408-16,-12 2-704 16,9 1-128-16,1 0-16 0,9 0-240 0,-1 0-240 0,4 0 48 0</inkml:trace>
  <inkml:trace contextRef="#ctx0" brushRef="#br0" timeOffset="39991.04">5543 9075 19695 0,'-3'-13'864'0,"3"13"192"15,-3-9-848-15,3 9-208 0,0 0 0 0,0 0 0 0,-1-9 320 0,1 9 32 16,0 0 0-16,0 0 0 0,0 0-128 0,0 0-32 0,0 0 0 0,0 0 0 16,2 13 0-16,0 4-16 0,-2 3 0 0,0 5 0 15,-2 2 16-15,1 6 0 0,-2 1 0 0,0 7 0 16,-2 6 16-16,-2 5 16 0,-2 5 0 0,-1 7 0 16,-4 10-96-16,0 1 0 0,-2 0-128 0,-2 9 192 15,-2 3-48-15,-1 3-16 0,0 2 0 0,0 0 0 16,-3-2-128-16,1 3 0 0,-1 1 144 0,-5-5-144 15,0-4 0-15,-1 1 128 16,0-1-128-16,-1-1 0 0,1-1 192 0,-1 1-48 0,2-3 0 0,1 0 0 16,0-6 144-16,4-1 32 0,1-4 0 0,5-3 0 15,4-6-80-15,2 0-16 0,-1-3 0 0,4-4 0 16,1-2 0-16,3-6 0 0,4-1 0 0,2-8 0 16,4-2-64-16,3-4-16 0,1-7 0 0,2-1 0 0,3-3-144 0,4 2 0 15,4-3 0-15,4-2 0 0,5 0 0 16,5-3 0-16,3 0 0 0,5 0 0 0,3-5 128 15,3 2-128-15,2-1 0 0,4-3 128 0,4 0 0 0,6 2 0 16,5 0 0-16,7 1 0 0,0-2-128 0,6 2 0 16,4-2 0-16,4 1 0 0,7-2 0 0,4 2 0 15,2-2 0-15,6 1 0 0,4-2 0 0,4 0 0 16,5 2 0-16,3-2 0 0,2 3 0 0,4-2 0 16,4 4 0-16,5-3 0 0,5 4 0 0,0-3 0 15,0 1 0-15,4-1 0 0,7 4 0 0,-1-1 0 16,-3-3 0-16,4 4 0 0,4-3-144 0,4 3 144 15,3 0 0-15,0 1 0 0,0-6 0 0,2 4 0 16,7-3 0-16,0 2 0 0,1 6 0 0,2-10 0 16,2 1 0-16,4-3 0 0,4 5 0 0,2-1 0 0,3 4 0 15,2-4 0-15,0-2 0 0,0-3 0 0,-1-3 128 0,4-1-128 16,3-1 0-16,3 1 128 0,1 0-128 16,6 0 0-16,-1 3 0 0,-4-2 128 0,-7-1-128 0,3 1 0 15,-3 1 0-15,4 0 0 0,0 2 0 16,-1-2 0-16,-1 1 0 0,-5 3-128 0,-3 3 128 0,-1-4 0 15,-1-3 0-15,2 0 0 0,1 1-128 0,0 2 128 16,-1-1-128-16,-1-2 128 0,-1 2-192 0,-1-2 192 16,0-2-240-16,3-1 64 0,-2 1 16 0,3 1 0 15,2 3-48-15,-5-1-16 0,-3-2 0 0,-1 0 0 16,-1-1-48-16,0 0-16 0,-1 0 0 0,-4 2 0 16,-3 0 112-16,-6 1 32 0,-6-3 0 0,6 1 0 15,-4 0 144-15,-4 4 0 0,-7-3 0 0,-1-1-128 16,1-1 128-16,-3 1 0 0,-3 0 0 0,-1 2 0 15,-2-4 0-15,2-1 0 0,0 1 0 0,0 1 0 16,-7 0 160-16,2-1-32 0,3-4-128 0,-2 1 192 16,-4 3-64-16,-1-2-128 0,0-1 176 0,4 3-176 15,0-1 128-15,-4-4-128 0,-6 0 0 0,5 2 0 0,0 0 160 16,-5-3-160-16,-7-1 128 0,2 1-128 0,1 1 0 16,-6-1 0-16,-5-6 0 0,2 4 0 0,2 5 0 0,-5-1 128 15,-6-5-128-15,-2 3 192 0,0 1-64 0,0-1-128 16,-1 0 192-16,-7-3-64 0,-5 1-128 15,-2 1 160-15,-1 1-160 0,-3 2 160 16,-6-1-16-16,-2-1 0 0,-7 1 0 0,-1 0 0 0,-4 4-16 0,2 0-128 16,-2-1 192-16,-5-2-64 0,-8-2-128 0,-2 2 160 15,-2 2-160-15,-2-2 160 0,-1 1-160 0,-3 2 0 16,-1-2 144-16,-3 2-144 0,-2-1 0 0,-1-2 0 16,-6-1 0-16,-3 1 128 0,-6-2-128 0,-2-1 0 0,0-2 0 15,-1 0 128-15,-3-5-128 0,-1-3 0 0,-3-3 0 16,-1-3 0-16,-1-1 128 0,0-4-128 0,-3-1 160 0,-1-4-160 15,-1-2 448-15,-2-3-16 0,2-5 0 0,-2-1 0 16,1-3 96-16,0-6 32 0,0 0 0 16,-1-2 0-16,1-4-112 0,-1-1-32 0,-1-2 0 0,3-6 0 15,-4-10-160-15,1 0-48 0,3-6 0 0,-3 0 0 16,1-1-208-16,1-3 144 0,2-6-144 0,0 0 128 16,0-1-128-16,2 0 0 0,1 1 0 0,1 1 0 15,-1-2 0-15,1 2 0 0,0 0 0 0,1 0 0 0,3 5 0 16,-2 5 0-16,0 2 0 0,-1 3 0 15,1-1 0-15,-1 2 0 0,1 5 0 0,-1 2 0 0,1 2 0 16,1 1 0-16,0-3 0 0,2 8 0 16,-1 0 0-16,-2 5 0 0,2-2 0 15,-4 2 0-15,-2 1 0 0,2 1 0 0,-5 4 0 0,-1 3 0 16,0 4-240-16,-2-3 80 0,-1 7 16 0,-4 1 0 0,-3 7 16 16,0 0 0-16,-4 1 0 0,-1 2 0 0,-2 1-128 0,-6-1-32 15,-3 6 0-15,-2 3 0 0,-6-1 112 16,-3 4 32-16,-8 2 0 0,-2 2 0 0,-4 0-48 15,-5 1 0-15,-5 5 0 0,-3 1 0 0,-3 2 64 0,-7 2 0 16,-8 3 0-16,-6 1 0 0,-5 1 128 0,-7 1-160 16,0 2 160-16,-10 1-160 0,-10-3 160 0,-2 4 0 15,-5 0 0-15,-3-2-128 0,-8 1 128 0,-3 0 0 16,-5-2 0-16,-4 0 0 0,-7 1 0 0,0 0 0 16,1-3 0-16,-8-2 0 0,-9 1 128 0,4 1-128 15,-1 3 128-15,-2-3-128 0,-5-3 128 16,-3 1-128-16,-4-1 128 0,2 1-128 0,1 0 160 0,-3 0-32 15,-2-1-128-15,-2-1 192 0,-7 2-192 0,1 0 128 16,-1 2-128-16,1 0 0 16,-2-1 128-16,-1-1-128 0,-4 0 0 0,-2 3 144 15,1-1-144-15,0 1 0 0,1 1 0 0,2-3 0 0,0-2 0 16,0 1 0-16,-1 0 0 0,3 0 0 0,-1 0 0 0,0-1 0 0,1-2 0 0,-5 2 0 16,-3-3-224-16,-3 0 80 0,-2 3 16 15,0 1 0-15,0 1 128 0,-2 3 0 0,-3-2-144 0,0 0 144 16,-2-4 0-16,0 1 0 0,2 2 0 0,2 2 0 15,-3 2 0-15,7-1 0 0,5 0 0 0,-2-3 0 16,-2-1 0-16,2 1 0 0,0-1 0 16,1 3 0-16,3-2 0 0,0 2 0 15,-1-1 0-15,0-2 0 0,-1-1 0 0,-2 1 0 0,0 0-176 0,2 2 176 0,3 1 0 0,-1 1 0 16,0-4 0-16,-1 2 0 0,-1 3 0 16,1 4 0-16,-1-2 0 0,7 2 0 0,3-1 0 0,0 1 0 15,-3 0 144-15,2 0-144 0,2 3 144 0,6-1-144 16,4 0 0-16,0 0 144 0,-5-8-144 15,6 5 0-15,-2 0 0 0,5 3 0 16,4 1 0-16,-2 2 0 0,-6-2 0 0,3 2 0 0,3-1 0 16,1 0 0-16,-2 1 0 0,-1-2 0 0,-2 1 0 0,3 4 0 15,3 0 0-15,-4 2 0 0,5 2 0 0,-2-1 0 16,1 0 0-16,5 2 0 0,6-2 240 0,-2 1-48 16,-4-2 0-16,5 2 0 0,1 5 0 0,1-3-16 15,-1 0 0-15,2 2 0 0,1-2-48 0,0 1-128 16,3 1 192-16,1 0-64 0,1 3-128 0,6-3 128 0,2 2-128 15,4-3 128-15,2 0-128 0,4 3 0 16,5-2 0-16,4 3 128 0,8-2-128 0,4 1-256 0,-2-2 64 0,8 3-9984 16,5-3-2016-16</inkml:trace>
  <inkml:trace contextRef="#ctx0" brushRef="#br0" timeOffset="41917.92">28960 10122 17103 0,'0'0'752'0,"0"0"160"0,-6-10-720 0,-1 4-192 16,2-1 0-16,5 7 0 0,-6-5 976 0,6 5 176 16,0 0 16-16,-10-1 16 0,0 1-576 0,1 1-112 15,0 0-32-15,-1 7 0 0,-3-3-240 0,0 3-48 16,-2 2-16-16,-5 4 0 0,-2 3 0 0,-2 3 0 16,-2 0 0-16,2 2 0 0,-1-2 80 0,-1 4 16 0,2-1 0 0,1 0 0 15,4 0 16-15,-1 1 16 16,1-4 0-16,2-1 0 0,5-2-160 0,3-2-128 0,2-1 144 0,4-5-144 15,3-9 384-15,0 0-32 0,0 0 0 0,10 6 0 16,4-2 176-16,2-4 48 0,3-1 0 0,5-3 0 16,4 2-288-16,2-2-48 0,0 1-16 0,3-2 0 15,2-1-224-15,0 2 128 0,-1 2-128 0,1-2 0 16,-2-3 128-16,0 2-128 0,-5-1 0 0,0 0 0 16,0 0-128-16,-3 4-128 0,-3-2-32 0,-2 0-8688 15,-3 2-1744-15</inkml:trace>
  <inkml:trace contextRef="#ctx0" brushRef="#br0" timeOffset="42286.92">28717 10320 28559 0,'0'0'1264'0,"0"0"272"0,0 0-1232 0,15-7-304 0,3-1 0 0,4 4 0 0,2-1 192 0,3 0-32 16,1-2 0-16,3-2 0 0,5 1 144 0,1-2 16 15,5 1 16-15,1-1 0 0,3 2-64 0,1-1-16 16,-1 3 0-16,1 1 0 0,0 1-256 0,-5 8 160 16,-4 1-160-16,-4 3 128 0,-2-1-128 0,-5 1 0 15,-3 2 0-15,-4 0 0 0,-1 4-192 0,-2 1 0 16,-7 2-16-16,0-1 0 0,-1 2 32 0,-4 3 16 16,-2 0 0-16,-3 5 0 0,-3-2 160 0,-1-4 0 15,-1 0-144-15,-3 1 144 0,0-1 0 0,-1 2 0 16,1-2 0-16,0 0 128 0,1-2 64 0,0-1 0 0,2-2 0 15,4-4 0-15,1-11-64 0,0 13 0 0,0-13 0 16,5 14 0-16,2-4 64 0,1 0 16 0,4-2 0 16,2 0 0-16,1-6 64 0,3 1 16 0,2-4 0 0,2-2 0 15,-2-1-80-15,7-2-16 0,0-2 0 0,1 3 0 16,0-4-192-16,2 3 0 0,3-4 0 0,-2 2 0 31,-6-1-2336-31,0 3-416 0,1-4-64 0</inkml:trace>
  <inkml:trace contextRef="#ctx0" brushRef="#br0" timeOffset="43317.8">30290 10323 26431 0,'-13'1'1168'0,"13"-1"240"0,-6 5-1120 0,-2 0-288 0,-1-1 0 0,0 1 0 0,0 4 192 0,0 0-32 16,-2 5 0-16,1-4 0 0,0 0-160 0,-1 3 192 15,0 2-192-15,2-2 192 0,0 0-192 0,0 2 0 16,0-5 144-16,3 2-144 0,0 0 0 0,2-4 0 16,4-8 0-16,0 0 0 0,-1 13 192 0,1-4-16 15,2 1-16-15,3-5 0 0,-5-5 208 0,10 1 32 16,1 2 16-16,0-5 0 0,3-1-176 0,1-1-48 15,3 0 0-15,4-4 0 0,2 1-192 0,1-3 176 16,2 1-176-16,1-4 160 0,0 0-160 0,-3-1 192 16,-1-4-192-16,-1 1 192 0,1-2-320 0,-2-2-64 15,-3 4-16-15,0-3 0 16,-1 0-816-16,-2 0-144 0,-2-1-48 0,2-1 0 16,-4-3-1904-16,1 3-384 0,-1-5-80 0,0-2 0 15,1 1 1536-15,0 0 304 0,-2-4 64 0,-1-1 16 16,-1-3 768-16,3-2 144 0,-2 0 48 0,0-1 0 0,0-2 704 15,0 2 0-15,-1-2 0 0,0 1 0 0,0 0 0 0,0 4 0 16,-3 6 0-16,1-1 160 0,-2 6 1264 0,0-1 256 0,0 3 48 0,-1 4 16 16,0 0 64-16,-1 3 16 0,1 1 0 0,0 2 0 15,0 3-352-15,0-2-64 0,-2 3 0 0,-2 9-16 16,0 0-560-16,0 0-128 0,0 0 0 0,0 0-16 16,0 9-288-16,-2 5-48 0,-2 0-16 0,-1 4 0 15,-2 4 32-15,0 3 0 0,-2 5 0 0,-1 6 0 16,-2 3 16-16,2 2 0 0,-4 0 0 0,0 0 0 0,1 4-144 15,2-3-32-15,-1 0 0 0,4-4 0 0,1-3 64 0,2-4 16 16,1-6 0-16,4-3 0 0,4-4 256 0,0-3 48 16,1-3 16-16,1-1 0 0,5-6-96 0,1-2-32 15,2-3 0-15,3-3 0 0,1-2-176 16,1-6-48-16,2-1 0 0,2 0 0 16,0-1-64-16,-1 4 0 0,-2-4-16 0,-1 1 0 15,-1-2-176-15,-3 4 128 0,-2 6-128 0,-2-4 128 0,-1 2-128 0,1 2 0 16,-11 4 0-16,11 4 0 0,-11-4-128 15,8 12 128-15,-2 1-160 0,-1 2 160 0,-2 1-128 0,0 0 128 16,-1 2 0-16,-2-1-144 0,-2-2 144 0,2 0 0 0,0-2 0 16,2-2 0-16,-2-11 0 0,4 12 0 0,-4-12 0 15,8 6 128-15,1-2-128 0,3-3 0 16,0-3 0-16,4-1 0 16,-1-3 0-16,1-5 144 0,1 4-144 0,1-5 0 0,0-2 128 15,-2 2-128-15,-1 0 0 0,-1 0 0 0,-1 3 0 0,-1 1 128 16,-4 4-128-16,0 0 0 0,-2-4 0 0,-6 8 0 0,0 0 0 0,0 0 0 15,0 0 0-15,0 0 0 16,0 0 0-16,0 0-144 0,-1 12 144 0,-1 1 0 0,-2-4 0 16,1 4-128-16,3-13 128 15,-5 10 0-15,1-1 0 0,4-9 0 0,0 0 0 0,0 0 0 0,0 0 0 0,0 0 0 16,0 0 0-16,0 0 128 0,0 0-128 0,0 0 0 16,0 0 128-16,9-5-128 0,1-3 128 0,1 0-128 15,-1-3 128-15,0 2-128 0,-1-2 160 0,1 3-160 16,1-2 0-16,0 5 0 0,1-2 0 0,1 2-160 15,0 5 160-15,-1 0 0 0,1 3 0 16,0 4-128-16,-2 2 128 0,2 5-208 0,-2-1 80 16,2-2 128-16,0 5-128 0,0-1 128 0,1 1 0 0,0-2 0 0,1-3 0 15,1 0 0-15,1-3 0 0,-1 2 128 16,0-3 32-16,1 2 0 0,4-5 0 0,0 0 0 0,4-2-32 16,0-2 0-16,3-2 0 0,2-1 0 0,3 1-384 0,4-1-64 15,3-2-32-15</inkml:trace>
  <inkml:trace contextRef="#ctx0" brushRef="#br0" timeOffset="45360.14">6527 13685 14975 0,'0'0'656'0,"0"0"144"0,0 0-640 0,0 0-160 0,0 0 0 0,0 0 0 0,0 0 896 0,0 0 128 16,0 0 48-16,4-10 0 0,2-2-48 0,5-4 0 16,-1-4 0-16,4-5 0 0,1 0-512 0,3-7-96 15,2-2-32-15,2-2 0 0,-1 1-240 0,3-5-144 16,2 0 160-16,3-2-160 0,-1 1 160 0,-1 0-160 15,-2 1 160-15,-2-5-160 0,-1 1 208 0,-1-3-48 16,1 3-16-16,0 2 0 0,-3 9 96 0,0 5 16 16,-2 2 0-16,-1 5 0 0,-1 4-64 0,-1 6 0 15,-1 3 0-15,-2 8 0 0,-1 8 64 0,-2 5 0 16,0 5 0-16,-2 7 0 0,-2 2-256 0,0 7-160 0,-2 6 32 16,-1 6 0-16,-2 2 128 0,-1 5 0 15,-1 6 0-15,-1-1 0 0,2 4 0 0,-2-1 0 0,3 3 0 16,-2-2 128-16,3 1-128 0,0-5 0 0,0-2 0 15,1-4 0-15,1-4 0 0,-1-6 0 0,3-2 0 16,-1-3 128-16,3-4-352 0,-1-3-64 16,-2-9-16-16,1-1-7616 0,0 0-1520 0</inkml:trace>
  <inkml:trace contextRef="#ctx0" brushRef="#br0" timeOffset="45705.66">6897 13421 25791 0,'0'0'2304'0,"0"0"-1856"0,0 0-448 0,-6 12 0 0,4 4 176 0,0 3-176 16,-1 2 192-16,2 8-192 0,0 2 176 0,0 5-176 15,-3 3 160-15,-1 2-160 0,-3-1 352 0,-1 10-32 16,-1 6 0-16,0 2 0 0,-3 3 64 0,2 0 0 15,-1 5 0-15,3-1 0 0,0 0-192 16,3 2-48-16,0 0 0 0,4-5 0 0,4 1-144 0,3-3 0 16,4-1 144-16,2-5-144 0,3-3 176 0,4 0-48 15,4-4 0-15,2-3 0 0,2 2 112 0,2-8 16 16,5-2 0-16,4-2 0 0,4-2-112 0,5-3-16 16,6-1 0-16,5-5 0 0,7-1-128 0,2-3 192 0,-3-4-192 15,7-4 192-15,3-4-192 0,7-1 0 0,7 1 144 16,2-7-144-16,-1-4-224 0,2-4-112 0,3 0-32 0,4-3-8896 15,6 3-1776-15</inkml:trace>
  <inkml:trace contextRef="#ctx0" brushRef="#br0" timeOffset="46400.21">9227 14867 15663 0,'-1'-10'1392'0,"0"-4"-1120"0,-1-1-272 15,2-2 0-15,3 1 768 0,1 2 80 0,-3 1 32 0,3-1 0 16,1 4-512-16,-1 2-112 0,-4 8 0 0,6-11-16 16,-6 11-80-16,0 0-16 0,0 0 0 0,0 0 0 15,0 0-16-15,4 15 0 0,-4 4 0 0,-1 8 0 16,2 2 432-16,-2 8 80 0,-2 5 0 0,-2 4 16 16,-3 3-144-16,-1 5-48 0,-1-1 0 0,-1 0 0 15,-1-1-16-15,0 0-16 0,-1-1 0 16,1-7 0-16,4-5-176 0,0-6-48 0,0-5 0 15,3-9 0-15,0-6 448 0,1-3 96 0,4-10 16 0,0 0 0 16,0 0 64-16,0 0 32 0,2-14 0 0,0-4 0 16,-1-5-352-16,4-3-80 0,1-2-16 0,0-4 0 15,2-1-416-15,0-3 0 0,0 1 128 0,2 0-128 0,0 5 0 0,3-2 0 16,-1-1 0-16,0 5 0 0,5 4 0 16,1 4 0-16,3 2-128 15,0 5 128-15,-1 5-128 0,-1 2 128 0,3 5-160 0,-1 7 160 0,1 4-128 0,-1 8 128 16,4 7 0-16,-8 0-144 0,1 3 144 0,-3 3 0 15,1 8 0-15,-4 0 0 0,0 0 0 16,-2 2 0-16,-1 5 0 0,1-4 0 0,-4 2 0 16,1-3 0-16,-1-3 0 0,3-4-128 15,0-2-304-15,2-6-48 16,-2-1-16-16,4-5-9168 0,-3-3-1856 16</inkml:trace>
  <inkml:trace contextRef="#ctx0" brushRef="#br0" timeOffset="46874.71">9948 15205 17503 0,'-10'4'1552'0,"-1"2"-1232"0,4-3-320 0,7-3 0 16,-8 6 2560-16,8-6 464 0,-2 14 96 0,0 0 16 16,2-14-2560-16,3 13-576 0,1 0 0 0,-4-13 0 15,6 14 0-15,2-4 0 0,-8-10 0 0,12 15 0 0,1 0 0 16,1-1 0-16,1-2 0 0,1-3 0 0,-2 1 0 0,1-4 0 16,1 2 0-16,2-2 0 0,1-5 224 0,2 1-64 15,3-2-16-15,-3 0 0 0,-2-4 80 0,2-2 16 16,-1-1 0-16,2 0 0 15,-1-7 32-15,1-2 16 0,0 0 0 16,0-2 0-16,3 0 96 0,-1-1 0 0,-3 1 16 0,0-2 0 16,-4-4-208-16,-1 1-64 0,-5 5 0 0,-3-1 0 0,-3 0-128 0,-4-1 160 15,-2 1-160-15,-4 0 160 0,-5 2-32 16,-6 1-128-16,-4-4 192 0,-3 5-64 0,-1 4-128 0,-1 4 192 16,-3 6-192-16,-2 1 192 0,-1 5 0 0,4 7 16 15,0 4 0-15,-1 5 0 0,0 1-208 16,2 8 128-16,3-4-128 0,0 5 0 0,4 6 128 0,1 0-128 0,0-1 0 15,2 1 144-15,0 4-144 0,8-3 0 16,-1-1 0-16,7-1 0 0,4-3 0 0,4-4 0 0,4 1-192 16,3-6 192-1,2-1-1424-15,4-7-176 0,3-4-16 0,3 0-12240 16</inkml:trace>
  <inkml:trace contextRef="#ctx0" brushRef="#br0" timeOffset="47227.64">10784 15349 26719 0,'0'0'1184'0,"-7"4"240"0,7-186-1136 0,0 364-288 0,0-182 0 0,0 0 0 0,0 0 1424 0,14 6 240 15,3-6 32-15,4-5 16 0,2-3-1264 0,5-6-256 16,3 2-64-16,4-2 0 0,0-3 48 0,1-1 0 15,-4 0 0-15,-3-6 0 0,-4-1-176 0,-1 2 0 16,-2-1 0-16,-3 1 0 0,-1 1 0 0,-3 2-144 16,-6 0 144-16,-3 2 0 0,-3 4 0 0,-3 1 0 15,-4 4 0-15,-5 3 0 0,-1 6 0 0,-3 4 128 16,-4 5-128-16,-1 2 0 0,0 2 128 0,-4 5 0 16,-1 6-128-16,-1-1 192 0,-2 0-64 15,-2 5 0-15,0-1-128 0,0 3 192 0,1-4-192 0,4 4 0 16,4-1 0-16,4-4 0 0,2-2 0 0,6 0-128 15,1-1 128-15,5-5-208 16,5 1-1424-16,2-4-288 0,3-5-48 0,5-1-11328 0</inkml:trace>
  <inkml:trace contextRef="#ctx0" brushRef="#br0" timeOffset="47680.19">11968 15087 20495 0,'0'0'896'0,"11"-1"208"0,-11 1-880 0,0 0-224 0,6 10 0 0,-6 1 0 16,-3-2 832-16,-8 3 112 0,-4-2 16 0,-3 4 16 16,-2 1-464-16,-3 3-80 0,-2 1-32 0,1 3 0 15,1 0-80-15,1 3 0 0,2-4-16 0,1 3 0 16,1 3 256-16,1-8 48 0,2 0 16 0,5-1 0 0,1-2-64 0,5 0-16 16,2-6 0-16,2-10 0 0,0 0-48 0,0 0-16 15,0 0 0-15,10 8 0 0,3-7-64 0,1-4-16 16,1-4 0-16,3-2 0 0,1-7-128 15,4-1-16-15,1-7-16 0,1-3 0 16,2 0 32-16,5-2 16 0,2-4 0 0,0-1 0 0,1-2-288 16,-2-5 128-16,-2-3-128 0,-1-1 0 0,-2 1 160 15,-2-2-160-15,-2-4 128 0,2 1-128 0,-2-3 128 16,-2-2-128-16,-2-2 0 0,-5-1 128 0,-2-2-128 0,-3-5 0 16,-2-1 144-16,-3-5-144 0,-3-6 128 0,-2 0-128 15,-3-2 128-15,0 7-128 0,0 4 0 0,2 11 0 16,0 10 0-16,1 14 0 0,-1 7 0 0,-2 10 0 15,3 15 0-15,0 0 0 0,0 0 0 0,-8 20 0 16,0 12 0-16,-1 11 0 0,0 5 0 0,0 12 0 16,-1 5 0-16,0 11 0 0,-1 4 0 0,1 6 0 15,3 5 0-15,-5 3 0 0,3 7 0 0,-1 2 0 0,0-1 0 0,2-3-128 16,1-5-64-16,5-7-16 0,2-8 0 0,2-8 0 31,1-8-1408-31,4-9-288 0,3-10-48 0,3-7-12000 0</inkml:trace>
  <inkml:trace contextRef="#ctx0" brushRef="#br0" timeOffset="48009.78">14462 13736 23039 0,'0'0'2048'0,"0"0"-1648"0,0 0-400 0,0 0 0 0,-7 7 2272 0,1 11 368 16,0 8 80-16,-2 4 16 0,-1 10-1824 0,0 3-352 15,0 8-80-15,-2 5-16 0,-4 10 64 0,1 4 16 16,0 3 0-16,1 4 0 0,0 3-288 0,0 4-48 15,1 6-16-15,-2-1 0 0,1-3-192 16,0 2 0-16,1-3 128 0,1-4-128 0,-1 2-144 16,0-11-80-16,1-11-16 0,-2-5 0 15,4-6-592-15,2-6-112 0,0-4-16 0,0-10-9264 16,-1-8-1840-16</inkml:trace>
  <inkml:trace contextRef="#ctx0" brushRef="#br0" timeOffset="48400.23">13704 14867 17503 0,'0'0'1552'0,"0"0"-1232"0,0 0-320 0,0 0 0 16,0 0 3216-16,13 0 592 0,2-1 112 0,3 1 32 16,3 0-3120-16,4 0-640 0,1-1-192 0,5-1 128 15,0 1-128-15,4 0 128 0,-3 1-128 0,3 1 128 0,2 0-128 0,0 6 0 16,-1 3 0-16,-3 3 0 0,0 2 0 0,-7 6 0 15,-3 2 0-15,-1 4 0 0,-4 5 0 0,-2 2 0 16,-3 3 0-16,-2 0 0 0,-2 0 144 0,0-2 64 16,0-3 16-16,1 0 0 0,2-6 288 15,2 2 64-15,2-5 16 0,4-1 0 0,2-6-144 16,3-3-16-16,6-1-16 0,2-7 0 0,4-3-144 0,2-3-16 16,2-4-16-16,0-7 0 0,-2-3 80 0,-1-3 32 15,-4-1 0-15,-2-2 0 0,-4-2-144 0,-5-4-16 16,-3 4-16-16,-3-2 0 0,-9-1 272 0,-7 4 64 15,-6-5 16-15,-7 4 0 0,-2-1 240 0,-3-3 32 0,-4 0 16 16,-4 3 0-16,-3 6-384 0,-1 6-80 16,-1-1-16-16,1 2 0 0,0 4-208 0,1 5-128 15,2 0 128-15,4 4-128 16,3 0-688-16,3 0-208 0,5 0-32 0,11-2-16 16,0 0-2400-16,0 0-496 0</inkml:trace>
  <inkml:trace contextRef="#ctx0" brushRef="#br0" timeOffset="48786.03">17568 14153 35935 0,'-20'-18'1600'0,"3"8"320"0,0-4-1536 0,-1-1-384 0,-1 2 0 0,-2 1 0 0,-2-2 912 0,-2 0 112 16,-3 6 32-16,-2-4 0 0,-3 6-864 0,-4-3-192 16,-1 2 0-16,-2 5 0 0,-1 3 0 0,1 4 0 15,-3 7 0-15,-1 3 0 0,0 8-160 0,-2 4 160 16,-3 6-160-16,-4 1 160 0,-1 3 0 15,2 3 0-15,2 6-128 0,3 4 128 0,3 3 0 0,3 2 0 16,1 2 0-16,6 3 0 0,4 5 128 0,3-3-128 16,4 0 0-16,4-2 0 0,4 2 0 15,3-3 0-15,3-5 128 0,6 0-128 0,1-2 0 0,4-3-192 0,1-5 16 16,4-2 16 0,0-1-528-16,2-1-96 0,1-5-32 0,2 0 0 15,-1-2-2528-15,1-6-512 0</inkml:trace>
  <inkml:trace contextRef="#ctx0" brushRef="#br0" timeOffset="49042.18">16034 15011 36159 0,'0'0'1600'0,"0"0"336"0,-9 2-1552 0,9-2-384 15,0 0 0-15,1 10 0 0,6-1 160 0,4 2-160 0,7-4 192 0,5 3-192 0,5-2 320 0,9 2-32 16,6-5-16-16,4 4 0 0,4 0-80 0,1 0-32 16,0-5 0-16,3-2 0 0,-1-2-160 15,3 0 0-15,3 0 0 0,3-1 0 0,0-4-144 0,-3-4-112 16,-4 1-32-16,-2-3 0 16,-1 1-1312-16,-3-3-272 0,-1-1-48 15,-1 0-16-15,-1-2-1168 0,1-1-224 16</inkml:trace>
  <inkml:trace contextRef="#ctx0" brushRef="#br0" timeOffset="49380.65">17661 14814 5519 0,'0'0'496'0,"0"0"-496"0,0 0 0 0,0 0 0 0,0 0 4992 0,-5 9 912 0,-5-2 176 15,-3 7 48-15,-3 0-3824 0,-4 0-752 0,-2 1-144 0,-4 3-48 16,-3 3-384-16,0 1-80 0,-1-1 0 0,0 0-16 16,-1 10-352-16,-2-2-64 0,0 4-16 0,2 0 0 15,-1-2 16-15,5-3 0 16,0 1 0-16,6 1 0 0,4-5-16 0,5-4 0 15,1-2 0-15,6-1 0 0,3-1-128 0,3-2-48 0,2-1 0 0,3-7 0 16,3 0 32-16,5-6 0 0,2-3 0 0,5-6 0 16,2 0 128-16,2-4 16 0,2-1 16 0,-1-2 0 15,0 1-144-15,-1-4-48 16,-1-4 0-16,-1 2 0 0,-4 0-112 16,0 0-32-16,-5 1 0 0,0 4 0 0,-1 5-128 0,-2 0 160 0,-11 10-160 0,11-3 160 15,-11 3-160-15,0 0 0 0,7 5 0 0,-2 4 128 0,-2 0-128 16,-1 5 0-16,-2 1 0 0,0 3-176 15,0 1-336-15,2-1-80 16,0 0-16-16,2-2 0 0,0 0-2448 16,2-4-480-16,2 0-112 0</inkml:trace>
  <inkml:trace contextRef="#ctx0" brushRef="#br0" timeOffset="49636.44">18527 15020 25791 0,'0'0'2304'0,"0"-12"-1856"0,-2 2-448 0,0 1 0 0,2 9 2624 0,-5-10 448 16,-3 1 64-16,-1 4 32 0,-2-1-1904 0,-3 2-384 15,1 1-80-15,-5 2-16 0,-3 1-336 0,-5 3-64 16,1 3 0-16,-4 4-16 0,-3 0-368 0,1 7 0 16,1 4 0-16,2 4 128 0,1-1-128 0,4 4 176 0,-1-2-176 0,4 4 192 15,2-2-16-15,3-3 0 0,3 2 0 0,1-1 0 16,4-3-16-16,4 3 0 0,3-6 0 15,3 0 0-15,4-1-160 0,0-1 128 0,2-3-128 16,4-2 128-16,0-3-128 0,3 2 0 0,3-3 0 0,4-2 0 16,-1-3-352-16,5-3 48 0,4-2 16 0,4-1 0 31,2-7-1568-31,2 0-304 0,3-3-64 0,-3-4-14192 0</inkml:trace>
  <inkml:trace contextRef="#ctx0" brushRef="#br0" timeOffset="49890.99">19402 14023 23951 0,'-3'-6'2128'0,"0"-2"-1696"0,1 4-432 0,2 4 0 0,0 0 3040 0,0 0 528 16,-8 14 96-16,0 5 32 0,-1 4-2752 0,0 9-560 15,-1 4-96-15,-1 2-32 0,-1 5-96 0,0 7-32 16,-2 5 0-16,-1 5 0 0,-1 0-128 0,1 2 0 15,-2 2 0-15,1 3 128 0,-2-1-128 0,2 4 0 16,0 0 0-16,2-3 0 0,-2 1 0 0,-1-3 0 16,2 2 0-16,0-3 0 15,0-7-336-15,1-3-112 0,3 0 0 16,1-5-16-16,1-5-2560 0,2-5-512 0</inkml:trace>
  <inkml:trace contextRef="#ctx0" brushRef="#br0" timeOffset="50382.12">18694 15161 42335 0,'0'0'1872'0,"0"0"384"0,13-12-1808 0,5 3-448 16,1 3 0-16,9 1 0 0,5-4 0 0,6 1 0 0,6-3 0 0,1 1 0 15,-1-4 0-15,5-1 0 0,3-1 0 0,5 2 0 0,-1 4-128 16,3-4 128-16,1 0-192 0,-3 4 192 16,-3-1-192-16,-4 0 64 0,-6 1 128 0,-3 5-208 0,-4 0 16 15,-6 5 16-15,-5 5 0 0,-4 2 0 0,-4 5 176 16,-5 2-160-16,-5 7 160 0,-6 1-160 0,-3 3 160 0,-5 5 0 16,-4 7 0-16,-3 0 0 0,-3 0 0 15,-2 2 0-15,-1-1 160 0,2 3-160 16,-1-2 192-16,3 1-64 0,1-3-128 0,5-4 192 0,0-3-32 0,5-4-16 15,3 0 0-15,4-3 0 0,1-4 32 0,3 0 0 16,3-2 0-16,3-5 0 0,2-5-176 0,4-3 192 16,2-4-192-16,3-2 192 0,2-1-64 0,1-4-128 15,1-6 192-15,1 0-64 0,2-3 64 16,-1-2 0-16,-2-1 0 0,-4-2 0 16,-2-1 64-16,-2-3 0 0,-6-2 16 0,-6-1 0 0,-5 1 192 15,-7-2 48-15,-5 4 0 0,-4 1 0 0,-7 2-208 16,-7 2-48-16,-4-1 0 0,-6 5 0 0,0 6-256 0,-2 3 0 0,-4 1 0 15,0 1-144 1,-1 4-256-16,3 6-48 0,1 1-16 0,3 0 0 16,-1 2-2224-16,4-3-448 0,1 0-96 0</inkml:trace>
  <inkml:trace contextRef="#ctx0" brushRef="#br0" timeOffset="50710.96">20754 15405 43647 0,'-23'35'1936'0,"9"-7"400"0,-3 2-1872 0,1 5-464 0,-1 6 0 0,2-3 0 0,0-1 400 0,1-5-16 15,1-6 0-15,3 0 0 0,0-6-128 0,2-6-16 16,2-3-16-16,1-4 0 0,5-7-96 0,0 0 0 15,-8-4-128-15,3-5 192 0,2-6 160 0,3-3 32 16,2-1 0-16,1-4 0 0,1-5 0 0,4-2 16 16,2-5 0-16,4 1 0 0,1 2-80 0,7-1 0 15,6-2-16-15,4-1 0 0,3-1-176 0,8 3-128 16,3 2 144-16,8 7-144 0,5-5 0 0,6 7 0 16,3 1 0-16,4 4 0 0,6 5 0 0,3-1 0 15,5 7 0-15,6-1 0 16,2 4-896-16,4-1-80 0,1-3-16 0,6 3 0 15,6 1-1472-15,-3-2-288 0,-1 1-6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19:40.626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1406 3944 10943 0,'0'0'480'0,"-7"1"96"0,1 0-448 0,0 0-128 0,-1 2 0 0,1-1 0 16,6-2 800-16,-6 2 144 0,-1-2 16 0,7 0 16 15,-7 2-32-15,7-2-16 0,0 0 0 0,-5 2 0 16,5-2-192-16,-7 1-32 0,1 0-16 0,6-1 0 0,0 0-112 0,-5 3-32 16,5-3 0-16,0 0 0 0,0 0 0 0,0 0 0 15,0 0 0-15,0 0 0 0,0 0 96 0,0 0 0 16,0 0 16-16,0 0 0 0,0 0-224 0,0 0-48 16,0 0-16-16,0 0 0 0,4 5-48 0,3 0-16 15,2-3 0-15,4 0 0 0,3-2 48 0,5 1 16 16,3 0 0-16,2 2 0 0,5-2-64 0,1 1-16 15,1 1 0-15,1 0 0 0,3-1-112 0,1-1-32 16,3 1 0-16,1-2 0 0,1-3 16 0,3 1 0 16,2-1 0-16,4-1 0 0,-2 2-16 0,-2-2 0 15,-1 1 0-15,-1-1 0 0,-2-2-16 0,0 2-128 16,-1 2 192-16,-1-1-64 0,-2-3-128 0,1 2 192 16,-2 2-192-16,-3-1 192 0,-4 3-192 0,-4-1 0 15,-3-1 144-15,-1 2-144 0,-3 0 0 0,-3 0 128 16,-3 0-128-16,-3 2 0 0,-1-1 0 0,-4 2 144 15,-7-3-144-15,0 0 0 0,0 0 160 0,0 0-160 16,0 0 128-16,0 0-128 0,0 8 160 0,-4-1-160 16,-2-3 192-16,-3 1-192 0,-1 1 192 0,-3-2-192 15,-2 1 192-15,-1 1-192 0,-5-2 192 0,-2 0-64 0,-1 1 0 0,-5 1-128 16,-2-2 192-16,-2 3-192 0,-2 0 192 16,-3-2-192-16,-3 2 192 0,-2 0-192 0,-6-3 192 15,0 2-192-15,-3 3 128 0,-2-4-128 16,0 0 0-16,-1 2 0 0,0-3 160 0,2 2-160 0,0 2 128 0,1-3-128 15,-3 1 128-15,3 2-128 0,2-5 128 0,-15 5-128 16,12-2 128-16,8-2-128 0,9 0 0 0,6 0 128 16,6 1-128-16,6-1 0 0,4-3 0 15,14-1 128-15,0 0-128 0,0 0 0 0,0 0 144 0,16 1-144 16,3-1 0-16,9 0 144 0,9-2-144 0,8 1 0 16,4-2 160-16,8-2-160 0,4-1 128 0,-13 2-128 15,8 1 128-15,5-2-128 0,3 1 0 0,26-2 128 0,-11 1-128 0,-8-3 0 16,-6 3 0-16,-21 1 0 0,3-1 128 0,2 1-128 15,-1 1 128-15,-1 1-128 0,-1 0 176 0,-4-1-48 16,-6 3-128-16,-4 0 192 0,-4 2-192 0,-4 0 144 16,-6-1-144-16,-5 3 128 0,-3 0-128 0,-10-4 128 15,3 9-128-15,-7-3 128 0,-5 2-128 0,-4-2 192 0,-5 2-192 0,-8 1 192 16,-6-4-64-16,-2 2-128 16,-5 0 192-16,-18 0-64 0,3 4-128 0,1-3 160 0,3 3-160 0,-4 0 160 15,-2-3-32-15,0 2-128 16,0-4 192-16,17 1-64 0,-4-2-128 0,-19 0 192 0,3-1-192 0,12 1 192 15,6 0-192-15,8-3 0 16,5 0 144-16,7-1-144 0,4 0 0 0,7-1 144 0,10 0-144 0,0 0 0 16,0 0 128-16,9-2-128 0,5-5 0 15,6 0 0-15,6-1 0 0,-2 0 0 0,8 2 0 16,6 1 0-16,5-3 0 0,5 3 0 0,4-4 0 0,4 0 0 16,2 3 0-16,-1-3 0 0,-1 1 0 0,-2 0-144 15,0 3 144-15,-2-3 0 0,0 3 0 16,-4 0 0-16,-3 1 0 0,-5-1 0 0,-1 1 0 0,-5 0 0 15,-5 2 0-15,-4-2 0 0,-2-1 0 0,-4 2 0 16,-5 1 0-16,-2 0 0 0,-5 1 0 0,-7 1 128 0,0 0-128 16,0 0 0-16,-7 4 0 0,-3 0 128 0,-7 1-128 15,-4 0 0-15,-5-1 128 0,-8 1-128 0,-8 0 0 0,-24-1 144 16,1 0-144-16,0-2 0 0,-1 1 128 0,0 0-128 16,0 0 0-16,1 0 0 0,0-2 0 0,4-1 0 15,5 0 0-15,5 0 0 16,7 0 0-16,7 0 0 0,8 0 0 0,7-1 0 0,6-1 128 0,7 1-128 15,9 1 0-15,0 0 0 0,0 0 0 0,11-8 0 16,6 2 0-16,4 0 0 0,6-1 0 0,2 3 0 16,4 1 0-16,5-1 0 0,6-1 0 0,1 1-144 15,2 0 144-15,2 2-128 0,-1-5 128 0,0 3 0 16,1 1 0-16,-15 1 0 0,3 0 0 0,1-1 0 16,0-1 0-16,-1 2 0 0,0-1 0 0,-5 1 0 15,-4 1 0-15,-4-1 0 0,-8 1 0 0,-3 1 0 16,-5 0 0-16,-8 0 0 0,0 0 0 0,-8 3 0 15,-10 2 0-15,-3 1 128 0,-7-1-128 0,-16 1 0 16,1 1 0-16,-4-1 128 0,-2 2-128 0,-2 2 0 16,-3-5 0-16,1 3 128 0,2-3-128 0,2-1 0 15,0-2 0-15,5 1 128 0,3 0-128 0,5 0 0 0,6 0 0 16,3-2 0-16,1 1 0 0,5 0 0 0,7-2 0 16,5 0 0-16,9 0 0 0,0 0 0 0,0 0 0 0,12 3 0 15,4-4 0-15,7 1 0 0,4 1 0 16,6-1 0-16,4 0 0 0,5 0-160 0,4 2 160 0,4-2 0 15,0-2 0-15,0 1-128 0,-2-1 128 16,-1-1 0-16,-1 2 0 0,-16 1 0 0,3 0-128 0,-4 0 128 16,1 0 0-16,-4 0 0 0,-2 0 0 0,-4 0 0 0,-8 0 0 15,-2 0 0-15,-10 0 0 0,0 0 0 0,0 0 0 0,-12 2 0 16,-6 1 0-16,-15 3 0 0,-3-1 0 16,-1-1 0-16,-5 1 0 0,-1 3 0 0,-4-3 0 15,-1 4 128-15,-3-3-128 0,0-2 0 0,-2-1 0 0,1-1 0 16,2 2 0-16,3-2 0 0,3 0 0 0,5-2 0 15,8 0 0-15,7 1 0 0,-1-1 0 0,9 1 0 16,4-1 0-16,12 0 0 0,0 0 0 0,0 0 128 16,0 0-128-16,17-1 0 0,2-3 0 0,8-1 0 15,5 3 0-15,4-1 0 0,2 2 0 0,4-2 0 16,7 2 0-16,-3-3 0 0,-2-2 0 0,-1 1 0 16,0 0 0-16,-1-2 0 0,-2 2 0 0,-2 0 0 15,0-3 0-15,-13 3 0 0,2 2 0 0,0-3 0 16,-2 1 0-16,-1 3 0 0,-2-1 0 0,-2 2 0 15,-2 0 0-15,-1 1 0 16,-3 1-2768-16,-4 2-448 0</inkml:trace>
  <inkml:trace contextRef="#ctx0" brushRef="#br0" timeOffset="957.6">7488 6792 3679 0,'-15'3'160'0,"5"-2"32"0,-2 0-192 0,0-1 0 16,-1 0 0-16,-1 1 0 0,-3-3 1472 0,1 1 240 16,-2-2 48-16,2 2 16 0,-2-1-624 0,3 1-112 15,1-1-16-15,0 0-16 0,1 2 32 0,3-1 16 16,3-4 0-16,7 5 0 0,0 0 48 0,0 0 16 16,0 0 0-16,0 0 0 0,0 0-224 0,0 0-64 0,0 0 0 0,10 0 0 15,4 0-320-15,7 1-64 0,5 1 0 0,5-2-16 16,7 0 48-16,2 0 16 0,1-2 0 15,7 2 0-15,1 2-96 0,4-1-16 0,5 1 0 16,0 0 0-16,2-2-176 0,-2-2-32 0,0 1-16 16,-3 1 0-16,0-2-160 0,0 0 192 0,-2-4-192 15,1 3 192-15,-1 3-192 0,0-2 192 0,-1-3-192 0,-3 1 192 16,-6-1-192-16,-1 2 0 0,-3 1 0 0,-1 0 0 16,1-1-2176-1,-3 0-320-15,15-2-64 0,-1-1-16 0</inkml:trace>
  <inkml:trace contextRef="#ctx0" brushRef="#br0" timeOffset="1422.2">10089 6567 7359 0,'0'0'656'0,"0"0"-528"0,0 0-128 0,-9 3 0 16,9-3 2160-16,0 0 400 0,0 0 64 0,0 0 32 15,0 0-1200-15,0 0-240 0,6 10-64 0,5-5 0 16,3-3-64-16,1 1 0 0,4-3-16 0,6 1 0 0,-1-1-272 0,3-1-48 16,1-2-16-16,5 2 0 0,4-3-352 0,0 2-80 15,-2-1-16-15,4 2 0 0,1-2-160 0,1 3-128 16,-3 0 192-16,0 0-192 0,0-1 144 15,3 0-144-15,-2-2 0 0,0 2 144 16,-3-3-1552-16,3 0-304 0,0 2-64 0</inkml:trace>
  <inkml:trace contextRef="#ctx0" brushRef="#br0" timeOffset="1834.38">12287 6599 12895 0,'0'0'1152'0,"0"0"-928"0,0 0-224 0,0 0 0 0,10 2 1600 0,3 1 256 16,2 1 64-16,3-1 16 0,1 0-592 0,2 0-112 15,3-3-16-15,2 1-16 0,4 0-304 0,1 0-64 16,-1-1-16-16,2 0 0 0,1 0-416 0,0 2-80 16,-2-2 0-16,-1 0-16 0,0 0-176 0,0 0-128 15,2 0 192-15,-3 0-192 0,3 0 128 0,0 0-128 16,2-2 0-16,2 2 0 0,2 2-224 0,0-2-96 16,-1 1-32-16,2 0 0 15,3 0-2208-15,-4 1-448 0,12-2-96 0,-6 0-16 0</inkml:trace>
  <inkml:trace contextRef="#ctx0" brushRef="#br0" timeOffset="2096.94">14787 6637 29663 0,'0'0'1312'0,"0"0"272"0,13 0-1264 0,1 1-320 0,2 0 0 0,3 3 0 0,5 1 496 0,2 3 32 16,-1-4 16-16,5 2 0 0,1 1-160 16,6-2-16-16,4 1-16 0,1 2 0 0,2-3-192 0,1 4-32 15,1-6-128-15,-3 1-9728 16,-3 0-2048-16</inkml:trace>
  <inkml:trace contextRef="#ctx0" brushRef="#br0" timeOffset="3909.58">13670 2947 9839 0,'0'0'432'0,"0"0"96"0,0 0-528 0,0 0 0 16,0 0 0-16,-4 11 0 0,4-11 992 0,0 0 96 16,0 0 0-16,0 0 16 0,0 0-176 0,-5 8-32 15,5-8-16-15,0 0 0 0,0 0-144 0,0 0-32 0,0 0 0 0,0 0 0 16,0 0 16-16,0 0 0 0,0 0 0 0,0 0 0 16,0 0 160-16,0 0 16 15,0 0 16-15,0 0 0 0,0 0-160 0,7-9-48 0,-7 9 0 0,5-11 0 16,1 2-64-16,-1-3-32 15,0 5 0-15,-1-5 0 0,-1 5-176 0,2-6-48 16,2-5 0-16,-1 0 0 0,2 1-96 0,1-1-32 0,-2-1 0 0,5-2 0 16,-1-1-96-16,1-3-32 0,-2 1 0 0,1-2 0 15,1 1-128-15,0 1 128 0,2-1-128 16,-1 3 128-16,-1-1 0 0,-1-1 0 0,0 0 0 16,1 1 0-16,-1-4-128 0,1 5 0 0,-2-1 144 0,0 0-144 15,0 2 0-15,0 4 128 0,-3 0-128 0,0 1 0 16,1 2 0-16,0 1 0 0,-2-1 0 0,-1 6 128 0,0-1-128 0,-5 9 0 15,0 0 128-15,0 0-128 16,0 0 192-16,0 0-48 0,0 0 0 0,0 0 0 0,0 0-144 0,0 0 0 16,0 0 0-16,0 0 0 0,0 0 0 0,-2 14 0 15,-2 3 0-15,1 1 0 16,-1 0-128-16,2 1 128 0,-1 3 0 0,1 5 0 0,-1 0 0 0,1 3 0 16,0 1 0-16,1-1 0 0,1 5 192 0,0-1-32 15,0 4-16-15,-2 0 0 0,0 2 48 0,1-1 0 16,0 2 0-16,0 3 0 0,-1-1-64 0,1 4 0 15,0 1 0-15,-1-3 0 0,1-3-128 0,0 1 0 16,0-1 0-16,-1-6 0 0,0 0 176 0,-1-3-48 16,0 0-128-16,0-4 192 0,-1 1 128 0,2 1 0 15,-1-2 16-15,2 2 0 0,0-2-16 0,-1-4-16 16,1 3 0-16,0-4 0 0,-1 1-96 0,1-1-16 16,1-3 0-16,-1 1 0 0,0-3-64 0,-1-1-128 15,1-2 176-15,0 1-176 0,1-1 144 0,-3-2-144 16,2-1 0-16,0-1 144 0,-1 0-144 0,2-5 128 0,0-7-128 15,0 0 128-15,0 0-128 0,0 0 0 16,0 0 0-16,0 0 128 0,0 0-128 0,0 0-192 16,0 0 32-16,0 0 16 15,0 0-1760-15,0 0-336 0,0 0-80 0,0 0-8144 0,0 0-1632 16</inkml:trace>
  <inkml:trace contextRef="#ctx0" brushRef="#br0" timeOffset="4142.28">13474 3930 27871 0,'0'0'1232'0,"10"2"256"0,3 1-1184 0,1-1-304 0,1 1 0 0,3-2 0 0,3 2 1456 0,4-2 224 16,1 0 48-16,6-3 16 0,2-2-432 0,6-4-96 16,-3 0 0-16,3 3-16 0,4-2-368 0,0 0-80 15,3 1-16-15,1-2 0 0,1 3-352 0,-2 0-80 16,1-1-16-16,-4 1 0 0,-4 2-288 0,-5 2 0 15,-1 0 0-15,-4-1 0 16,-2 2-720-16,-3 2-256 0,-2 0-48 16,-1 2-10864-16,-2 1-2160 0</inkml:trace>
  <inkml:trace contextRef="#ctx0" brushRef="#br0" timeOffset="5013.81">21499 3960 13823 0,'-16'-1'1216'0,"9"1"-960"16,-2 0-256-16,9 0 0 0,-12 1 0 0,3 0 0 0,9-1-192 0,0 0 192 16,-8 0 848-16,8 0 288 15,0 0 48-15,0 0 16 0,0 0-176 0,0 0-16 0,0 0-16 0,0 0 0 16,8 7-96-16,3 0-32 16,0-2 0-16,2 4 0 0,1-4 64 0,5 4 16 0,5 1 0 0,3 1 0 15,1-5-288-15,3 2-48 0,5-1-16 0,2-3 0 16,4 0-144-16,1-2-16 0,3 0-16 0,-3-4 0 15,7 1 128-15,-2-1 32 0,0-1 0 0,1-1 0 0,-2-5-112 16,-3 2-16-16,2-5 0 0,0 2 0 0,0-3-48 0,1-1-16 16,0 0 0-16,-2 4 0 0,0-2-64 0,-3 0-32 15,-3 2 0-15,-2-5 0 0,-4-2-32 16,-2 2 0-16,-3 3 0 0,-3 0 0 0,-3 2-32 0,-2 2-16 16,0 0 0-16,-8 4 0 0,-2-1-16 0,0 3-16 15,0-2 0-15,-1-1 0 0,-1 2-16 0,-8 3 0 16,6-2 0-16,-6 2 0 0,0 0-32 0,0 0 0 15,0 0 0-15,0 0 0 0,0 0-128 0,0 0 192 16,0 0-192-16,0 0 192 0,0 0-192 0,0 0 160 16,0 0-160-16,0 0 160 0,0 0-160 0,0 0 128 15,0 0-128-15,0 0 128 0,0 0-128 0,0 0 128 16,0 0-128-16,0 0 128 0,0 0-128 0,0 0 128 16,0 0-128-16,0 0 128 0,0 0-128 0,0 0 160 0,0 0-160 0,0 0 160 15,0 0-160-15,0 0 0 16,0 0 0-16,0 0 0 0,0 0 0 0,0 0 0 0,-9-3 0 0,9 3 0 15,-5-1-160-15,5 1-112 0,0 0-32 0,-10 1 0 32,0-1-2560-32,-2 3-512 0</inkml:trace>
  <inkml:trace contextRef="#ctx0" brushRef="#br0" timeOffset="5929.57">12987 3956 6447 0,'0'0'272'0,"0"0"80"0,0 0-352 0,0 0 0 0,0 0 0 0,0 0 0 0,0 0 1616 0,0 0 256 15,0 0 48-15,-4-7 16 0,4 7-768 16,-6-5-144-16,6 5-48 0,0 0 0 0,0 0-416 0,0 0-96 16,-8 0-16-16,8 0 0 0,0 0-48 0,-5 8-16 15,5-8 0-15,-1 9 0 0,1-9 32 0,2 14 0 16,2 0 0-16,5-1 0 0,0 0 112 0,6 2 32 15,2 1 0-15,1 1 0 0,1 0 144 0,4-2 16 16,1-3 16-16,5 1 0 0,0 1 0 16,4-5 0-16,2 1 0 0,0-3 0 0,3 1-224 0,3-2-32 15,1-1-16-15,1-2 0 0,2 3-144 0,-2-3-16 16,-1-1-16-16,0-2 0 0,-2-2 32 0,0 0 16 0,-1-5 0 0,-2 2 0 16,1 2 48-16,-2-3 0 0,-3-2 0 15,2 3 0-15,0-3-64 0,-1 2 0 0,0-1 0 0,-1-2 0 16,1 2-112-16,-4-4-16 0,-2 5-16 0,0-3 0 15,-3 2-176-15,1 3 192 0,-7 0-192 0,-1 0 192 16,-2 3-192-16,-3 1-144 0,-3 1 144 16,-10-1-10752-16,8 8-2016 0</inkml:trace>
  <inkml:trace contextRef="#ctx0" brushRef="#br0" timeOffset="15617.87">30864 12682 11967 0,'-10'-6'528'0,"10"6"112"0,0 0-512 0,-3-9-128 0,3 9 0 0,0 0 0 16,0 0 2128-16,0 0 400 0,4-8 80 0,-4 8 16 15,0 0-1600-15,9-1-304 0,-9 1-64 0,0 0-16 16,10 4-192-16,-10-4-64 0,12 6 0 0,-6 3 0 15,-6-9 64-15,6 13 0 0,2 1 0 0,0 0 0 16,-2 2-16-16,-2 5 0 0,0 1 0 0,1 8 0 16,0 0 96-16,0 1 32 0,0 2 0 0,0 2 0 15,0 3-96-15,0-3-16 0,-1-2 0 0,1 0 0 16,0-8-48-16,0 2-16 0,-1-4 0 0,0-3 0 0,0-1 80 0,0-3 16 16,1-2 0-16,0-3 0 0,-1-2 16 15,2 2 0-15,-6-11 0 0,10 7 0 0,-2-1-16 16,-1-2 0-16,5-7 0 0,-1-2 0 0,2-2 48 15,1-6 16-15,0-2 0 0,2-2 0 0,4-5-128 0,-1 0-32 16,0-9 0-16,1 1 0 0,2 0-144 0,1-4-48 16,-1-4 0-16,1-5 0 0,0-3-64 0,3-2 0 15,2-2-128-15,-3-1 192 0,3-3-64 0,-3 0-128 16,1 2 176-16,0-1-176 0,1-2 0 0,1 5 0 16,-1 2 0-16,-2 0 0 0,-1 6 0 0,2 1 0 15,-1 1 0-15,-1 4 0 0,-2 5 0 0,-3 1 0 16,0 3 0-16,-2 3 0 0,-3 4 0 0,-2 2 0 15,0 3 0-15,-2 1 0 0,-4 1 0 0,1 0 0 0,-1-1 0 0,0 3 0 16,-6 11 0-16,5-6 0 0,-2 0 0 0,-3 6 0 16,0 0 0-16,0 0 0 0,0 0 0 0,0 0 0 15,0 0 0-15,0 0 0 0,-9 6-144 0,1 0 144 16,1 3 0-16,-2 0-128 0,-1 2 128 0,2 4 0 16,-2 1 0-16,0 1-160 0,-4 2 160 0,2 3 0 15,-3 6-128-15,-1 1 128 0,-2 7 0 0,-1 2 0 16,-2 5-128-16,-1 0 128 0,-3 6 0 0,-1-1 0 15,-2 2 0-15,-3 0 0 0,2 1 0 0,-2 0 0 16,0-3 0-16,-1-1 0 0,-4 3 0 0,2 0 0 16,1-3 0-16,4 1 0 0,-2 0 0 0,3-5 0 15,0-4 0-15,3 0 0 0,3 0 0 0,2-3 0 16,0-3 0-16,4-4 0 0,0 1 0 0,2-4 0 16,-1 1 0-16,2-5 0 0,1-1 0 0,2-2 0 0,-1-1 128 15,3-3-128-15,-2-2 0 0,5-4 144 0,-1-2-144 16,6-7 0-16,-8 4 144 0,8-4-144 15,-11 2 160-15,0-6-32 0,2-1-128 0,1-7 192 0,-1 2-64 0,0-1 0 16,0-6-128-16,0-2 192 0,0-5-48 0,0 0-16 16,0-2 0-16,0-5 0 0,2-3-128 0,-1 3 160 15,-1 0-160-15,0-1 160 0,0-2-160 0,-1-1 0 16,-1 1 0-16,1 1 128 0,-2 2-128 0,2 1 0 16,-1-1 0-16,2 1 0 0,0 2 0 0,2 0 0 15,0 3 0-15,4 0 0 0,-1 2 0 0,3 4 0 16,0 1 0-16,2 0 0 0,0-2 0 0,2 2 0 15,1 0 0-15,1 2 0 0,0 2 0 0,0 2 0 0,0-2 0 0,0 2 0 16,0 4 0-16,0-1 0 16,2 3-144-16,-7 6 144 0,0 0 0 0,0 0 0 0,9-2 0 15,-9 2 0-15,10 5-176 0,-4 7 176 0,-2 1-160 16,2 6 160-16,-1 5-160 0,2 1 160 0,-1 6-160 16,1 4 160-16,0 2 0 0,-2 5-144 0,0 3 144 15,-1-3 0-15,0 2 0 0,1-1 0 0,0 4 0 16,0-7-128-16,-2-3 128 0,-1-1 0 0,1 0 0 0,-1-2 0 15,1-4 0-15,1-4 0 0,0 2 0 16,-1-5 0-16,1-1 0 0,0-3 0 0,0-1 0 0,1-3 0 16,1-1 0-16,1-5 0 0,-1-2 0 0,-6-7 128 15,11 3-128-15,1-4 144 0,-2-6-144 0,1-2 160 16,1-2-16-16,1-2 0 0,1-8 0 0,0-1 0 16,-2-1-16-16,2-1 0 0,0-4 0 0,3-5 0 15,-2-5-128-15,2-3 128 0,0-7-128 0,4-3 128 16,2-5-128-16,-1 0 0 0,4-4 0 0,1 3 128 15,0 3-128-15,3 1 0 0,0 4 0 0,1 1 0 16,-2 2 0-16,-1 3 0 0,-3 2 0 0,3 3 0 16,-2 3 0-16,-1 2 0 0,-1 2 0 0,-2 3 0 15,-2 4 0-15,-1 3 0 0,-1 2 0 0,-4 0 0 0,-1 3 0 0,-2 0 0 16,1 5 0-16,-5 4 0 0,-7 7 0 0,0 0 0 16,0 0 0-16,0 0 0 0,0 0 0 0,0 0-272 15,0 0 32-15,0 0 16 16,-5 11-1200-16,-1-1-240 15,-3 3-64-15,-1 2-10480 0,-2 0-2096 0</inkml:trace>
  <inkml:trace contextRef="#ctx0" brushRef="#br0" timeOffset="18229.96">22672 7355 13823 0,'0'0'1216'0,"4"-6"-960"16,-3-4-256-16,3 2 0 0,-4 8 896 0,2-12 128 15,-2 12 16-15,1-12 16 0,-1 0 288 0,0 1 48 16,-1-1 16-16,-1 4 0 0,-2-4-416 0,-1 3-80 16,0-3-16-16,-3 1 0 0,0 2-256 0,-2-1-64 15,-2 3-16-15,-1 3 0 0,-1 0-160 0,-3 8-16 0,0 1-16 0,-1 6 0 16,-1 0-176-16,-2 5-16 0,-3 4-16 0,0 7 0 15,2 1 32-15,2 4 0 0,1 1 0 16,3 2 0-16,2 2 48 0,3-2 16 16,5-1 0-16,3-5 0 0,6 4-48 0,3-4 0 0,5-7 0 0,3-3 0 15,3-2-64-15,4-3-16 0,0-3 0 0,5-5 0 16,-1-3 48-16,1-2 0 0,-1-3 0 0,0-2 0 16,-2-6 96-16,-1 1 32 0,-2-5 0 0,-2 0 0 15,-1 0-96-15,-5-3-16 0,-2-2 0 16,-2 2 0-16,-2-1 16 0,-2 4 0 0,-3 1 0 0,3 0 0 15,-4 1 240-15,-1 3 32 0,1 9 16 0,0 0 0 16,0 0-176-16,0 0-16 0,0 0-16 0,0 0 0 16,0 9-288-16,1 5 0 0,3 2 0 0,0 3 0 15,1 2 0-15,5 0 0 0,3-1 0 0,1 1 0 16,0-3 0-16,4-2 0 0,3-2-128 0,5-1 128 16,0 0-160-16,5-1 16 0,1-3 0 0,1 0 0 15,1-5-2096-15,2 0-432 0,-1-2-80 16</inkml:trace>
  <inkml:trace contextRef="#ctx0" brushRef="#br0" timeOffset="18530.71">24244 7325 12895 0,'0'0'1152'0,"0"0"-928"0,0 0-224 0,0 0 0 16,0 0 2576-16,8 8 480 0,-2 1 80 0,-2 4 32 16,-2 4-1936-16,1-1-384 0,0 2-80 0,-2 1 0 15,-1 0-80-15,0 1-16 0,0 2 0 0,0 2 0 16,1-2-208-16,-1-2-32 0,-1 2-16 0,1-1 0 15,0 1-288-15,0-4-128 0,-1-6 128 0,1 1-128 16,0-1 0-16,0-12 0 0,0 8 0 0,0-8 0 16,0 0-1664-1,0 0-384-15,0 0-64 0</inkml:trace>
  <inkml:trace contextRef="#ctx0" brushRef="#br0" timeOffset="18745.99">24057 7139 29663 0,'-28'-5'1312'0,"13"1"272"0,2 0-1264 0,-1 2-320 0,3 0 0 0,11 2 0 0,-10 0 256 0,10 0-16 16,0 0 0-16,0 0 0 0,0 0-240 0,0 0 0 15,0 0 0-15,0 0-9088 16,0 0-1728-16</inkml:trace>
  <inkml:trace contextRef="#ctx0" brushRef="#br0" timeOffset="19012.99">24770 7130 18431 0,'0'0'1632'0,"0"0"-1312"0,0 0-320 0,0 0 0 0,0 0 1376 0,0 0 208 0,-5 10 32 0,0-2 16 16,-1-2-304-16,-3-1-64 0,-1 2-16 0,0 2 0 16,-2-2-352-16,-1 5-80 0,0-3-16 0,-1 2 0 15,0 2-272-15,-2-3-48 0,5 1-16 0,1-3 0 16,1 1-96-16,4-3-32 0,5-6 0 0,-2 13 0 15,4-4-144-15,-2-9-48 0,7 9 0 0,3-3 0 16,6 2 32-16,0-3 0 0,2 2 0 0,1 2 0 16,0-1-176-16,3 2 160 0,-4-4-160 0,-1 3 160 15,-1-2-16-15,-2 2 0 0,-3-4 0 0,-1 2 0 0,-3 5 64 16,-4-1 16-16,-3-11 0 0,-1 12 0 16,-5-1 176-16,-3-1 48 0,-3 3 0 0,-2 1 0 0,-3 0 16 15,-6-3 16-15,-4 1 0 0,-1-1 0 16,-1-3-272-16,-2-2-48 0,1 1-16 0,3-5 0 0,6 1-144 15,0-1 0-15,6 1-192 0,2-2 192 16,13-1-1952-16,0 0-272 0,0 0-48 16,0 0-13600-16</inkml:trace>
  <inkml:trace contextRef="#ctx0" brushRef="#br0" timeOffset="19467.13">26386 7181 28735 0,'-6'-10'1280'0,"-1"2"256"0,2 3-1232 0,-1 1-304 15,-3 3 0-15,-2 1 0 0,-1 0 544 0,-3 3 48 0,-3 0 16 0,-1 5 0 16,0 2-112-16,-1 4-32 0,-5 1 0 0,1 1 0 16,0 1-208-16,1 5-64 0,2 1 0 0,0 1 0 15,2 1-32-15,4-3-16 0,2-4 0 0,4 2 0 16,2-2-16-16,7-1 0 0,0-2 0 0,2-1 0 16,3-7 112-16,3 1 16 0,2-2 0 0,3-3 0 0,1-4 224 0,2-1 48 15,2-1 16-15,1-4 0 0,3 1-96 16,-2-4 0-16,-2 2-16 0,-2-2 0 0,0 4-48 15,-4 0 0-15,0 1 0 0,-1 4 0 0,2 1-80 0,-2 5-32 16,-2 0 0-16,0 4 0 0,1 1-272 16,-1 4 128-16,0-1-128 0,1 4 0 0,2 2 0 0,1 1 0 15,1-2 0-15,3 0 0 0,2-3 0 0,3-1 0 16,2-2-192-16,3 0 48 16,2-6-2096-16,3-2-400 0,3-5-96 15</inkml:trace>
  <inkml:trace contextRef="#ctx0" brushRef="#br0" timeOffset="19963.27">28055 7089 6447 0,'0'0'576'0,"0"0"-576"0,0 0 0 0,0 0 0 15,0 0 4592-15,0 0 800 0,-9 3 176 0,0 0 16 16,0 0-3936-16,-1 0-800 0,-1-2-144 0,-2 2-48 0,-2 0 112 16,-2 5 32-16,-1-2 0 0,-3 2 0 15,-5 0-224-15,0-2-64 0,-2 4 0 0,2-1 0 0,1 3 48 0,1-2 0 16,0 0 0-16,3 3 0 0,6-3-112 0,4 1 0 15,0-2-16-15,6 1 0 0,3 2-240 0,3-3-32 16,4 2-16-16,5-1 0 0,2 0-144 0,3-1 128 16,4 3-128-16,1 2 128 0,3 1-128 15,-1-1 0-15,-1 0 0 0,0 1 0 0,-2 0 0 0,-1-2 0 16,-6-4 0-16,1 4 0 0,-3-3 0 0,-3 1 128 16,-4 3-128-16,-3-6 0 0,0-8 336 0,-10 10-16 15,-2-1 0-15,-6 2 0 0,-4-4 64 0,-6 0 16 16,-6-3 0-16,-2-2 0 0,-2 0-256 0,1-3-144 15,-1-2 160-15,3-1-160 16,3-2-848-16,3 0-272 0,3-1-48 0,6-3-10288 16,3-1-2064-16</inkml:trace>
  <inkml:trace contextRef="#ctx0" brushRef="#br0" timeOffset="20556.09">28583 7186 25791 0,'0'0'2304'0,"0"0"-1856"0,-7 8-448 0,1 4 0 15,-2 0 1152-15,1 2 144 0,-1 1 32 0,-1-2 0 16,-1-2-608-16,1 3-112 0,0 1-32 0,1-1 0 16,1-1-272-16,2 2-64 0,1-2-16 0,1 0 0 0,2-4-224 15,2 1 144-15,-1-10-144 0,7 7 128 0,-1 2 0 16,3-4-128-16,6-3 192 0,2-1-64 0,1-2 176 0,2-1 16 15,1 1 16-15,4-1 0 0,-1-5 176 0,0 1 48 16,0 0 0-16,-1-5 0 0,-1 3-128 0,2-4-32 16,0-2 0-16,-1 4 0 0,-2-2-176 15,0 1-32-15,-2 1-16 0,0-4 0 16,0 1-176-16,0 3 160 0,-1-5-160 0,-2-2 160 0,1-2-160 0,-2-2 0 16,0-2 0-16,-1 0 128 0,0-1-128 0,2-4 0 15,-1 2 144-15,1-3-144 0,1 0 0 0,-1 1 0 16,2-3 0-16,1 1 0 0,0-2 0 0,2 0 0 15,-1-1 0-15,0 1 0 0,2 2 0 0,1-2 0 16,2-1 0-16,-1 0 0 0,1 1 0 0,-3 4-160 0,0 0 160 16,1 5 0-16,-4 2-160 0,0 3 160 0,-1 3-128 15,-3 2 128-15,-1 5-144 0,-2 3 144 16,-12 5-160-16,10 8 160 0,-4 0-224 0,-1 6 48 0,-2 3 16 16,0 5 0-16,-3 5 32 0,0 1 0 0,-2 3 0 15,-1 3 0-15,-2-1 128 0,-1 1 0 0,0 3-144 0,-2 0 144 16,-1-3 0-16,3-1 0 0,1-8 0 0,0 1 0 15,-1-1 0-15,4-6 0 0,1-3 0 0,4-2 0 16,1-2 0-16,1-2 0 0,-5-10 128 16,12 4-128-16,1-1 0 0,0-3 128 0,3-4-128 0,2-2 128 15,-1-6 0-15,4 1 0 0,0 3 0 0,3-3 0 16,1 0-128-16,-1 1 0 0,1 5 0 0,1 4 128 16,0 5-128-16,2 6 0 0,1 0 0 0,-2 5 0 15,-1 3 192-15,0 4-64 0,-2 2 0 0,1 0 0 16,-1 0 64-16,0 4 0 0,-2-2 0 0,-1 0 0 0,-1-2-16 0,1 1 0 15,-1 1 0-15,2-4 0 0,-1-2-176 0,2 1 0 16,-1-4 144-16,-1 0-144 0,0-1 0 0,-1-3 0 16,2-1 0-16,-2-4 0 15,-1 5-1408-15,-1-6-288 16,-3 0-64-16</inkml:trace>
  <inkml:trace contextRef="#ctx0" brushRef="#br0" timeOffset="21027.2">21940 9147 26783 0,'-18'0'1184'0,"9"0"240"0,9 0-1136 0,0 0-288 0,0 0 0 0,0 0 0 0,0 0 1056 0,0 0 160 16,0 0 16-16,0 0 16 0,16-2-304 0,4-1-64 15,1-2-16-15,5 0 0 0,2 1-400 0,2 2-80 16,2-2 0-16,2-2-16 0,0-1-368 0,3 3 128 15,4 1-128-15,0-1 0 0,1 2 0 0,1 4-208 16,0 2 16-16,-2-1 16 16,-3 0-2192-16,0 1-448 0,-6 1-96 0</inkml:trace>
  <inkml:trace contextRef="#ctx0" brushRef="#br0" timeOffset="21198.88">22256 9518 29135 0,'-15'9'1280'0,"9"-1"288"0,6-8-1248 0,0 0-320 16,0 0 0-16,6 10 0 0,3-1 416 0,2-4 32 0,6-2 0 0,4-5 0 16,6-1-16-16,6-3 0 0,4-1 0 0,5-1 0 15,2 2-288-15,3-4-144 0,-1-2 160 0,-3 2-160 16,-2-3-240 0,1 2-144-16,-3 0-16 0,-2-2-9008 0,-1 1-1808 0</inkml:trace>
  <inkml:trace contextRef="#ctx0" brushRef="#br0" timeOffset="21510.67">22470 8821 21183 0,'0'0'1888'0,"0"0"-1504"0,9-9-384 0,5 4 0 0,3 2 1216 0,9 2 192 15,0 2 16-15,5 2 16 0,-1-1-800 0,9 5-176 16,3-1-16-16,2 5-16 0,3 1-112 0,4 6-32 15,4 7 0-15,2-2 0 0,-1 1 32 0,-4 4 0 16,-4-1 0-16,-3 3 0 0,-3 4 224 0,-6 5 48 16,0 0 16-16,-7 2 0 0,-1-2-32 0,-5 2 0 15,-5 3 0-15,-5-1 0 0,-7-1 0 0,-2 2 0 16,-8-5 0-16,-5 0 0 0,-5 1-96 16,0-1-32-16,-4-2 0 0,-2-4 0 0,-2 0-224 15,2-4-48-15,2-6-16 0,2-4 0 16,0-2-928-16,5-4-176 0,2-10-32 15,9-3-9888-15,0 0-1968 0</inkml:trace>
  <inkml:trace contextRef="#ctx0" brushRef="#br0" timeOffset="21780.36">24339 8817 28559 0,'0'0'2544'0,"-7"-1"-2032"0,-3 2-512 0,10-1 0 0,-10 4 1088 0,-2 5 128 15,-2 3 32-15,1 6 0 0,-2 2-992 0,-4 5-256 16,-3-1 0-16,-2 6 0 0,-2 2 288 0,-4 4-32 16,-3 4-16-16,3 2 0 0,1 5 0 0,2 0 0 15,3 3 0-15,3 2 0 0,5 4-240 0,2-3 144 16,2-2-144-16,6 1 128 0,4-6-128 15,2-2 0-15,3-4 0 0,6-5 0 0,4-3 0 0,5-8-192 16,0-3 64-16,6-4 128 16,4-4-1392-16,5-3-144 0,1-6-48 0,0-4-7712 15,1-4-1552-15</inkml:trace>
  <inkml:trace contextRef="#ctx0" brushRef="#br0" timeOffset="22224.61">24436 9513 33167 0,'-15'-11'2944'0,"7"6"-2352"0,2-3-464 0,1 2-128 15,2-3 1008-15,2 0 176 0,2-2 32 0,3-1 16 16,1-4-656-16,4-3-128 0,5-7-16 0,0 2-16 16,4-3-144-16,3 1-16 0,0-1-16 0,3 0 0 15,3 3-240-15,-5 1 0 0,3 5 0 0,-4 3 0 16,-2 5 0-16,-1 5 0 0,-1 1-160 0,-3 10 160 15,-4 2-160-15,-1 7 160 0,-3 6-192 0,0 4 192 0,-2 1-128 16,-1 4 128-16,-3-1 0 0,-2 4 0 16,-1 3 0-16,-2 1 0 0,-2 0 0 0,0-4 0 0,-2-2 0 15,0-1 0-15,-1-6 0 0,1-1 0 0,0-4 256 0,4-4 16 16,0-2 0-16,5-13 0 0,-3 6 112 0,3-6 32 16,0 0 0-16,0 0 0 0,5-9 144 0,2-5 16 15,1-4 16-15,3-2 0 0,0-5-208 0,3-1-32 16,3-4-16-16,-1-2 0 0,1 0-336 0,0 0 128 15,1 1-128-15,1 0 0 0,0 3 0 0,4 1 0 16,4 3 0-16,1 5 0 0,0 1 0 0,0 1 0 16,2 4 0-16,1 5-128 15,-3 4-1136-15,1 4-208 0,0 3-64 0,-1 1 0 16,-2 3-1520-16,-3 4-304 0</inkml:trace>
  <inkml:trace contextRef="#ctx0" brushRef="#br0" timeOffset="22406.12">25426 9518 26719 0,'-14'-3'2368'0,"9"0"-1888"0,5 3-480 0,-6-4 0 15,6 4 2704-15,0 0 448 0,0 0 96 0,0 0 16 16,0 0-2640-16,10-6-624 0,3-2 0 0,2-1 0 15,4 3 0-15,1-4 0 0,3 1 128 0,1-2-128 16,2 5-160-16,3-1-80 0,2 0-16 0,0-3 0 16,0 1-1888-16,-1-1-384 0,1 1-80 0,-3-2-11456 15</inkml:trace>
  <inkml:trace contextRef="#ctx0" brushRef="#br0" timeOffset="22806.12">26494 9197 26719 0,'-15'-15'1184'0,"5"6"240"0,-3-3-1136 0,-1 1-288 0,0 2 0 0,-3-3 0 0,0 5 2112 0,-1 1 352 0,-1 6 80 16,-2 1 16-16,-4 3-1744 0,0-1-352 15,-1 5-64-15,-1 3-16 0,-4 6-256 0,1 1-128 16,2 2 0-16,4 4 128 0,1 2-128 0,4-3 0 15,3-1 0-15,3 1 0 0,2-2 0 0,7-2 0 0,3-3 0 16,3 0 0-16,1-5 0 0,6 0 0 0,-2-6 192 16,5-1-64-16,2-4 128 0,0-2 32 0,0-3 0 0,3 0 0 15,5-3 160-15,-3-2 16 0,1-7 16 16,-2 2 0-16,1-2-224 0,0 3-64 0,-1-1 0 16,-1 3 0-16,-2-1-16 0,-2 1-16 0,-2 6 0 0,-1 2 0 15,0 2 0-15,-10 2 0 0,12 5 0 0,-1 1 0 16,-1 7-160-16,1 1 0 0,-1 1 144 0,0 3-144 15,0 1 128-15,3 3-128 0,0 0 128 0,2 3-128 16,-1 0 0-16,2 0 0 0,1 1-192 0,2-3 64 16,-1 0-128-16,1-3-32 0,0-2 0 0,0 0 0 15,4-6-1824-15,-2 1-384 16,2-7-64-16,3-2-8128 0,0-4-1648 0</inkml:trace>
  <inkml:trace contextRef="#ctx0" brushRef="#br0" timeOffset="23111.23">26817 8455 33167 0,'-5'-4'2944'0,"5"4"-2352"0,0 0-464 0,0 0-128 15,2 12 496-15,2 5 80 0,3-1 0 0,3 4 16 16,1-1-160-16,3 1-48 0,6 2 0 0,2 6 0 15,2 1-64-15,5 5 0 0,3 2-16 0,4 4 0 16,-2 1-128-16,6 5-32 0,-2 2 0 0,0 3 0 16,-3 2-16-16,-3 3 0 0,-5-4 0 0,-3 3 0 15,-6 1 0-15,-5-3 0 0,-3-2 0 16,-5-1 0-16,-3-5 16 0,-3 1 0 0,-5-6 0 0,-3-2 0 16,-4-4 48-16,-2-3 16 0,-2-5 0 0,0 1 0 15,-3-8-208-15,1-1 0 0,-1-3 0 0,2-9 0 31,0-4-2704-31,3-6-544 0</inkml:trace>
  <inkml:trace contextRef="#ctx0" brushRef="#br0" timeOffset="23368.23">28469 9071 32255 0,'0'0'2864'0,"0"0"-2288"0,-9 8-576 0,3 2 0 0,0 3 1408 0,-1 1 192 16,1 3 16-16,-2 6 16 0,1 0-1088 0,-1 4-224 16,1 1-32-16,1 1-16 0,1-4-144 0,0 3-128 0,1-2 144 0,1-1-144 15,-1 1 0-15,1-5 0 0,1 2 0 0,-1-1 0 31,3-7-1456-31,-1-1-224 0,1 0-48 0,1-6-8848 0,-1-8-1776 0</inkml:trace>
  <inkml:trace contextRef="#ctx0" brushRef="#br0" timeOffset="23529.52">28307 8830 34095 0,'-17'-6'3024'0,"7"3"-2416"0,0-1-480 0,10 4-128 15,-9-4 896-15,9 4 176 0,-12 0 16 0,12 0 16 16,0 0-944-16,0 0-160 0,-7-5 0 0,7 5-160 16,0 0-2080-16,0 0-400 15</inkml:trace>
  <inkml:trace contextRef="#ctx0" brushRef="#br0" timeOffset="23895.37">29242 8857 38351 0,'-15'-3'1696'0,"6"4"352"0,-1 3-1632 0,-2 3-416 0,-2 2 0 0,-2 3 0 0,-2-3 192 0,0 3-64 16,1-2 0-16,4 2 0 0,0-2 80 0,3-2 16 16,1-1 0-16,4 2 0 0,5-9-224 0,-1 12 128 15,1-3-128-15,4 3 0 0,2 0 128 0,5 0-128 0,5 2 0 16,1 2 0-16,2-1 128 0,3 1-128 0,1 1 0 0,1 5 0 15,0-3 272-15,0 1-32 0,1 2-16 0,-1-2 0 16,-3-1 160-16,-3 0 48 16,-4 0 0-16,-2-1 0 0,-2-3 80 0,-5 0 0 0,-1 1 16 0,-6-1 0 15,-3-2-176-15,-2-1-32 0,-5 2-16 16,-4 2 0-16,-5-6-176 0,0 1-128 16,-3-1 144-16,-3-2-144 15,-1-2-1152-15,-5 2-320 0,0-7-64 0,-3 3-17216 16</inkml:trace>
  <inkml:trace contextRef="#ctx0" brushRef="#br0" timeOffset="24400.73">25079 10786 15663 0,'-11'-10'1392'0,"2"4"-1120"16,-2 4-272-16,-1-4 0 0,1-2 4368 0,-2 5 816 0,-1 2 176 16,-1 2 16-16,-3-1-3920 0,3 3-800 0,-3 1-144 0,1 3-48 15,1 0 48-15,-2 4 16 0,3 2 0 0,-2 5 0 16,2 3-528-16,2 1 0 0,2-1 0 0,1 4 0 16,1 3 0-16,1-6 0 0,3 0 0 0,2 1 0 15,2-3 0-15,4-1 0 0,-1-6 0 0,5-3 0 16,0 3 272-16,3-7-48 0,3 2-16 0,1-8 0 15,3-6 240-15,0 0 32 0,1-1 16 0,0-5 0 16,1 1 16-16,-1 1 0 0,0-4 0 0,-2 2 0 16,1 1-176-16,-2 1-16 0,0 5-16 15,1 1 0-15,-1 4-48 0,0 4 0 16,0 0 0-16,1 6 0 0,-1 0-256 0,0 4 0 0,-1 4 128 0,3 2-128 0,-2 4 0 16,0 0 0-16,-1-2 0 0,1-2 0 0,1-1-320 15,-2-1-32-15,-2-3 0 0,2 1 0 16,-1-2-1920-16,0-6-384 15,-1 0-80-15,4-4-13968 0</inkml:trace>
  <inkml:trace contextRef="#ctx0" brushRef="#br0" timeOffset="24698.27">26944 10376 35935 0,'-3'-15'1600'0,"3"15"320"0,-2-13-1536 0,1 3-384 0,1 10 0 0,-4-12 0 15,-1 4 176-15,-2-2-48 0,1 3 0 0,-4-1 0 16,0 1 32-16,0 3 0 0,-3 1 0 0,-2 1 0 16,-3 6 32-16,-3 0 16 0,-1 1 0 0,-3 5 0 15,-4 2-32-15,0 2-16 0,-2 1 0 0,2 4 0 16,0 2 112-16,1 5 32 0,0-1 0 0,0 7 0 15,1-4 0-15,3 6 0 0,3 5 0 0,0 2 0 16,6 0-112-16,0 6 0 0,5-1-16 0,2 1 0 16,2-1-176-16,2 1 0 0,1 0 0 0,5-5 0 15,-1 0 0-15,1-3-144 0,1-6 144 0,1 0-208 16,1-4-1488 0,1-2-288-16,1 0-64 0,-1-6-8784 0,0 0-1760 0</inkml:trace>
  <inkml:trace contextRef="#ctx0" brushRef="#br0" timeOffset="25165.3">26190 10969 24879 0,'-10'-3'2208'0,"10"3"-1760"0,-5-2-448 0,5 2 0 0,0 0 3904 0,0 0 704 16,10-2 144-16,5 2 32 0,1 3-3920 0,7-3-864 15,5-3 0-15,2-2 0 0,2 1 0 0,5 1 0 16,2 0 0-16,7-2 0 0,1-3-176 0,2 3-80 15,1-2-32-15,1 0 0 16,-3 1-864-16,-1 0-160 0,-4 1-32 0,-4 1-16 16,-5-1-1168-16,-1-2-224 0,0 3-64 0,-3-1 0 15,0-2 1408-15,-2 0 256 0,0-3 64 0,-2 1 16 0,-2-3 624 0,1 1 112 0,-1 0 16 0,-4 0 16 16,-2 3 1328-16,-3 0 272 0,-3 3 48 0,-12 5 16 16,0 0 240-16,0 0 64 15,0 0 0-15,0 0 0 0,0 0-336 0,-13 13-64 0,-5 0-16 16,0-1 0-16,1 4-160 0,-4 0-16 0,-2-1-16 15,0 3 0-15,1 3-352 0,1 0-64 0,2-1 0 0,1 1-16 16,2 0-160-16,3-3-16 0,3-1-16 0,4-5 0 16,2 1-48-16,4-1-16 0,2-6 0 0,5-1 0 15,2 0-80-15,2-5-16 0,4-5 0 0,3 1 0 16,0-1-64-16,2-4-16 0,2-1 0 0,-1-3 0 16,1 1-64-16,-2 1-128 0,6-1 176 0,-5 4-176 0,0-1 160 15,-2 4-160-15,-3 4 128 0,0 0-128 0,-2 2 0 0,0 3 0 16,0 7 0-16,-2 2 0 0,-2 2-192 15,-2 2 192-15,0-2-160 0,-5 1 160 0,1 1-400 16,1-2 16-16,-2-2 0 0,1 1 0 16,0-3-2160-16,1-4-416 15,0-1-96-15,-5-6-14096 0</inkml:trace>
  <inkml:trace contextRef="#ctx0" brushRef="#br0" timeOffset="25418.39">27928 10791 2751 0,'0'0'256'0,"0"0"-256"0,0 0 0 0,0 0 0 0,0 0 6784 0,0 0 1296 0,0 0 272 0,0 0 48 16,0 0-5904-16,-9-3-1200 0,-1 2-224 0,-2 2-48 15,-2 3-80-15,-1 4-16 0,-1-2 0 0,-2 7 0 16,0-1-480-16,-1 4-80 0,-1 0-32 0,2 3 0 16,0 2-48-16,1 2-16 0,4-4 0 0,2-2 0 15,8-1-16-15,-1-1-16 0,1-1 0 0,6-1 0 16,3-1-240-16,4-2 0 0,3 1 0 0,1-5 0 15,6 0 0-15,1 2 0 0,-1-3 0 0,4-1 0 16,3-3-272-16,-1-2-48 0,0-3-16 16,-1-1 0-1,1-4-1584-15,0 0-304 0,1-4-64 0,0-2-8720 0,0-4-1728 0</inkml:trace>
  <inkml:trace contextRef="#ctx0" brushRef="#br0" timeOffset="25639.03">28848 10088 36863 0,'0'0'3264'0,"-10"2"-2608"15,-1 1-528-15,0 7-128 0,-3 4 368 0,0 6 32 16,-2 1 16-16,-1 3 0 0,-2 8 144 0,2-1 16 16,-3 5 16-16,3 2 0 0,-1 3-272 0,1 5-64 15,2-1-16-15,0 5 0 0,2-2-240 0,2-2 144 16,1 2-144-16,-1-3 128 0,2-1-128 0,2-4 0 15,-1-3-160-15,3-3 160 16,0 0-1632-16,1-2-224 0,2-7-64 16,0 1-14512-16</inkml:trace>
  <inkml:trace contextRef="#ctx0" brushRef="#br0" timeOffset="26031.85">28579 10675 23039 0,'0'0'2048'0,"0"0"-1648"0,11-4-400 0,3 3 0 15,3 1 2176-15,2 0 336 0,4 0 80 0,3-1 16 16,2-2-2032-16,7-1-416 0,3-6-160 0,4 3 128 16,0-6 176-16,-2 1 16 0,-3-3 16 0,-1 1 0 15,-1-1 0-15,1 2 0 0,-2 3 0 0,-1 0 0 16,0 2 208-16,-2-1 32 0,-4 3 16 0,-2 3 0 16,-1 3-112-16,-4 3-32 0,-3 2 0 0,-3 7 0 15,-3-4 64-15,-2 8 16 0,-5 4 0 0,-1 4 0 16,-3-2-320-16,-3 3-64 0,-2 2-16 0,1 0 0 0,0 1-128 15,2 0 0-15,-1-2 144 0,2-2-144 16,1-1 0-16,4-4 0 0,2-1 0 0,3-1 128 0,3-3-128 16,3-2 0-16,3-1 0 0,2-6 0 15,3 0 0-15,0-3 192 0,0-3-64 16,1-3 0-16,1-1 256 0,2-5 48 0,1 0 16 0,0-2 0 16,-3 2 16-16,2 1 16 0,-6-1 0 0,-1 1 0 0,-6-2-96 0,-4 1-32 15,-8-3 0-15,-2 1 0 0,-2 3 144 0,-5-3 16 16,-4 5 16-16,-4 0 0 0,-4-1-320 0,-3 4-64 15,-3-1-16-15,-3 5 0 16,0 2-832-16,-4 3-160 0,-1-3-32 0,-4 5-16 16,-2 0-1792-16,-2 0-368 0</inkml:trace>
  <inkml:trace contextRef="#ctx0" brushRef="#br0" timeOffset="28815.33">16096 17728 7359 0,'0'0'656'0,"0"0"-528"16,0 0-128-16,5-9 0 0,-2-3 2752 0,2 1 512 15,0 3 96-15,1-3 32 0,1 3-2000 0,-1-4-400 16,0 4-80-16,1 1-16 0,-2-1-496 0,-1-2-96 15,-2 1-32-15,-2-1 0 0,0 10-112 0,0 0-32 16,-4-9 0-16,4 9 0 0,-7-9 192 0,-2 5 48 16,-1 3 0-16,-2 5 0 0,-2 2-32 0,-2 1 0 15,-2 4 0-15,-2 2 0 0,-3 5-96 0,0 2-32 16,-1 2 0-16,-2 3 0 0,1 7 272 0,-1 2 48 16,1 3 16-16,0 2 0 0,-5 5 128 15,4 4 32-15,-1 5 0 0,3 6 0 0,1 3-240 0,3-2-32 0,1 3-16 0,2-2 0 16,3 7-256-16,1-2-160 0,3-1 192 15,3 1-192-15,4 1 128 0,0-7-128 0,1-3 0 16,3-5 0-16,3-4 128 0,2-3-128 0,3-1 0 0,3-4 0 16,2-3 0-16,1-4 0 0,-1 0 0 0,4-5 0 15,0-3 0-15,4-5 0 0,0-6 0 0,0-5 0 32,1 1-1120-32,3-7-224 0,1-3-64 0,1-6-12288 0</inkml:trace>
  <inkml:trace contextRef="#ctx0" brushRef="#br0" timeOffset="29291.64">16267 18729 26719 0,'-16'-3'1184'0,"6"2"240"0,3-4-1136 0,7 5-288 0,-4-8 0 0,2 2 0 0,2-6 1696 0,4 3 288 16,3-2 48-16,3-3 16 0,0-5-1456 0,4-1-272 16,0-1-64-16,1-3-16 0,0-4-240 0,1 3 176 15,-2-5-176-15,-2 2 160 0,4 1-160 0,-2-3 0 16,-2 4 144-16,0-2-144 0,-1 3 0 0,1 1 128 16,-1 4-128-16,1 3 0 0,-2 5 0 0,-1 0 0 0,-2 7 0 0,-7 5 0 15,0 0 0-15,12 7 0 0,-5 7-128 0,0 5 128 16,-4 5 0-16,0 2 0 0,0 2 0 0,-3 5-128 15,-2 3 128-15,0 2 0 16,-2 3 0-16,-1 0 0 0,-3-3 128 0,2 1-128 0,-3 1 128 16,1-5-128-16,1-4 192 0,0-5-48 0,2-5 0 0,0-2 0 15,1-4 320-15,3-5 64 0,1-10 16 0,0 0 0 16,0 0 32-16,0 0 0 0,10-2 0 0,-1-7 0 16,1-8-16-16,3-2 0 0,2-3 0 0,2-2 0 15,2-7-320-15,1 0-64 0,1-2-16 0,1-1 0 16,3-1-160-16,1 0 0 0,1-2 0 0,2 3 128 15,0 4-128-15,1 6 0 0,0 1 0 0,-2 4 0 16,-2 1 0-16,-1 4 0 0,-1 3 0 0,3 7 0 16,-2-1-192-16,-1 5 192 0,-3 3-160 15,-2 2 160-15,-1 5-1984 16,-2-1-320-16,-1 2-48 0,-1-2-14096 0</inkml:trace>
  <inkml:trace contextRef="#ctx0" brushRef="#br0" timeOffset="29562.33">17845 18205 29487 0,'0'0'2624'0,"0"0"-2112"0,9 1-512 0,0 6 0 0,-1 0 1056 0,-1 2 96 0,-2 5 32 0,1 5 0 15,-4 3-336-15,1 4-64 16,-3 0-16-16,0 4 0 0,-3 6-320 0,-1 1-64 0,-5-2 0 0,0 5-16 15,2-1-144-15,-3 3-32 16,-3-1 0-16,-1 2 0 0,0-1-192 0,-1-3 128 16,-1-2-128-16,4-1 0 0,-2-3 0 0,1-5-288 15,-3 0 32-15,5-5 16 16,2-3-2048-16,2-2-400 0,-2-4-96 16</inkml:trace>
  <inkml:trace contextRef="#ctx0" brushRef="#br0" timeOffset="29781.12">17356 18689 35711 0,'0'0'1584'0,"0"0"320"0,11-1-1520 0,2 0-384 0,1 2 0 0,3-1 0 0,2 1 288 16,5-2-16-16,4 1 0 0,2 1 0 0,2 0-96 0,5 3-32 15,1 0 0-15,5 2 0 0,4-2-144 0,3 0 0 16,1 0 0-16,-3-2 0 0,-2-7 0 0,-2 3-272 15,1-1 32-15,-1 1 16 16,-2-6-3232-16,-1 0-640 16,12-4-128-16,-8-1-16 0</inkml:trace>
  <inkml:trace contextRef="#ctx0" brushRef="#br0" timeOffset="30152.43">18750 18064 32255 0,'0'0'1424'0,"3"-10"304"0,3 2-1392 0,4-1-336 16,3 3 0-16,2 3 0 0,3-1 224 0,0 2-32 0,5-1 0 0,1 6 0 16,3-2 0-16,-3 3 0 0,0 1 0 0,0 6 0 15,-2 0-64-15,-2 4-128 0,-1 4 176 0,-2 1-176 16,-3 4 144-16,-3-1-144 0,-3 5 0 0,-4-4 144 15,-6 4-144-15,-3 2 192 0,-4 5-192 0,-5 2 192 16,-5 1-192-16,-4 3 128 0,-3 0-128 0,-5-3 128 16,-2 0 32-16,-1-3 0 0,-2 0 0 0,3-2 0 15,1-3 256-15,6-2 48 0,3 0 16 0,6-6 0 16,6-3-160-16,3 0-48 0,6-2 0 0,2-2 0 16,3 3-48-16,6-3-16 0,4 0 0 0,6-3 0 15,5 1-80-15,3 1-128 0,4-3 176 16,4 0-176-16,2 1 160 0,1-4-160 0,-1 3 128 15,2-4-128-15,2-2 0 0,1-1 0 0,0-4 128 0,0-1-128 16,-3-3 0-16,3-1-144 16,3-1 144-16,-1-6-208 0,1 3-2480 15,-3-3-512-15</inkml:trace>
  <inkml:trace contextRef="#ctx0" brushRef="#br0" timeOffset="30573.69">19514 17421 34207 0,'2'-12'1520'0,"-2"12"304"0,0 0-1456 0,7-6-368 0,-7 6 0 0,14 1 0 15,1 6 0-15,2 1 128 0,1 3-128 0,2 3 0 16,3 3 0-16,2 5 0 0,2 2 0 0,2 3 128 16,2 6 0-16,2 5 0 0,1 6 0 0,2 0 0 15,-1 4-128-15,2 4 0 0,1 3 128 0,-2 3-128 16,-3 6 384-16,0 1 0 0,-1 2 0 16,0 4 0-16,-3 2 16 0,-5 2 16 15,-1 3 0-15,-4-3 0 0,-3-1 32 0,-3-4 16 0,-4 0 0 0,-5-7 0 16,-4 0 176-16,-4-1 16 0,-5 0 16 15,-1-1 0-15,-6 0-48 0,-5-3-16 0,-4-4 0 0,-3-2 0 16,-3-3-256-16,-3-5-48 0,-4 2-16 0,-2-5 0 0,-3-1-144 16,1 0-16-16,-2-1-128 0,1-7 192 0,2-4-192 0,3-3 0 15,1-1-144-15,3-7 144 16,2-6-1472-16,4-3-208 0,5-6-48 0,4-3 0 16,2-6-1216-16,6-5-240 15,3-7-48-15</inkml:trace>
  <inkml:trace contextRef="#ctx0" brushRef="#br0" timeOffset="31060.69">21881 17352 31615 0,'-13'-4'1408'0,"5"3"272"0,-4 1-1344 0,-2 1-336 0,-1 2 0 0,-3 2 0 0,0 5 592 16,-5 1 48-16,-2 2 16 0,-2 4 0 0,-1 0-80 0,-2 5 0 15,-5 5-16-15,0-1 0 0,-3 8 64 16,-2 4 16-16,-3 5 0 0,0 1 0 0,-2 6-128 0,1 5 0 16,-2 7-16-16,0 3 0 15,-1 3-144-15,2 6-32 0,0 2 0 0,2 3 0 16,2-3-128-16,3 6-48 0,3-1 0 0,5 2 0 0,5-4 16 16,5-2 0-16,4-3 0 0,5-4 0 0,3-5-16 0,6 1 0 15,3-5 0-15,7 1 0 0,3-7-16 0,8-3-128 16,6-5 192-16,10-3-64 0,3-6-128 0,6-3 0 15,6-4 0-15,7-5 0 0,8 1 0 0,9-5 0 0,8-4-192 16,10-1 192 0,8-8-1888-16,10 0-256 0,5-8-48 0</inkml:trace>
  <inkml:trace contextRef="#ctx0" brushRef="#br0" timeOffset="32113.32">30601 17168 16575 0,'0'-14'736'0,"3"4"160"16,0-2-720-16,4 1-176 0,2 3 0 0,3 0 0 0,5 3 1616 0,-1 3 304 0,6-3 48 0,3 5 16 15,3 2-864-15,3 3-160 0,1 6-48 0,3 0 0 16,3 5 64-16,3 5 16 0,-1 3 0 0,-1 0 0 16,0 5-368-16,1 2-80 0,-3 3-16 0,1 8 0 15,-1 3-176-15,1 4-32 0,0 3-16 0,0 4 0 16,-1 3-32-16,-2 3 0 0,0-4 0 0,-2 2 0 16,-3 1 288-16,-2-1 48 0,-4 4 16 0,-2-3 0 15,-5 2 336-15,-3-1 64 0,-3-2 0 0,-3 2 16 0,-6-2-176 16,-2 4-32-16,-4-2-16 0,-3 3 0 0,-5-4-112 15,-3 1 0-15,-4-6-16 0,-3 0 0 0,-3-1-64 16,-4-1-16-16,-4 1 0 0,-3-2 0 0,-1-2-144 16,-3 1-16-16,-2 0-16 0,-2-3 0 0,1-7-176 0,-1 0-48 15,-1 1 0-15,-2-4 0 0,-4-1-208 16,-1 0 144-16,-1 1-144 0,2-1 128 0,-1 0-128 0,6-6 0 16,4-2 0-16,5-1 0 15,5-7-1120-15,4-3-208 0,4-2-32 16,4-5-16-16,2-5-1728 0,4-2-352 0,3-7-6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21:21.078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531 1563 18431 0,'-10'-10'1632'0,"10"10"-1312"0,-5-8-320 0,2-1 0 16,-2 1 416-16,5 8 16 0,-9-5 0 0,9 5 0 15,-10 0 720-15,0 4 160 0,-2 3 32 0,1 5 0 16,-2 5-656-16,-1 7-128 0,0 8-32 0,-1 6 0 16,-2 5-48-16,1 7-16 0,-2 11 0 0,-1 5 0 15,-1 9 16-15,-2 1 0 0,-2-2 0 0,0 5 0 16,0 6-160-16,-1-1-16 0,1-3-16 0,0-5 0 0,-1-12 16 0,7-6 0 16,0-4 0-16,3-7 0 0,0-4 272 0,3-6 64 15,5-3 16-15,4-7 0 0,0-3-208 0,6 0-64 16,3-4 0-16,6-1 0 0,2 1-96 0,4-5-32 15,2-3 0-15,5-1 0 0,6 0-16 0,4-3-16 16,5-2 0-16,7-1 0 0,5-1-96 0,4 0 0 16,2-2-128-16,2-2 192 0,2 0-192 0,-2-2 128 15,0-1-128-15,0-1 0 0,-2 1 128 0,-1-2-128 16,-1 1 0-16,-4 1 0 0,-5 2 0 0,-3-2-160 16,-5 2 0-16,-5 0 0 15,-7-2-1760-15,-5-1-336 0,-5 2-80 0</inkml:trace>
  <inkml:trace contextRef="#ctx0" brushRef="#br0" timeOffset="200.41">2162 2644 29487 0,'0'0'1296'0,"13"4"288"0,1-5-1264 0,7-3-320 0,7 0 0 0,7 2 0 16,8-1 208-16,5-2-16 0,7-4 0 15,5 2 0-15,2-6 368 0,2-4 64 0,0 0 16 0,-1 0 0 16,-4 1-320-16,-1 0-64 0,-4 0-16 0,-2 3 0 31,-3 0-2032-31,-6 5-384 0,0 0-96 0</inkml:trace>
  <inkml:trace contextRef="#ctx0" brushRef="#br0" timeOffset="382.67">2256 1864 28559 0,'-11'-14'1264'0,"7"8"272"0,4-4-1232 0,4 1-304 0,-3-3 0 0,7 1 0 0,4 3 464 0,9-2 48 15,5 1 0-15,10-4 0 0,7 2 48 0,7-3 16 16,4-5 0-16,4-1 0 0,0-1-192 0,2 1-48 16,1 1 0-16,-1 1 0 15,-1 3-1520-15,0 2-304 16,-1 0-64-16</inkml:trace>
  <inkml:trace contextRef="#ctx0" brushRef="#br0" timeOffset="565.66">3761 1787 21183 0,'8'39'1888'0,"1"-10"-1504"0,3 9-384 0,4 8 0 16,0 4 320-16,3 2-16 0,3-3 0 0,1 2 0 15,0 1 752-15,0 2 160 0,-1-1 16 0,0 2 16 16,-2-2-288-16,2 2-64 0,0-1-16 0,1 0 0 15,-2-5-624-15,5-2-112 0,-1-5-16 0,0-6-128 16,-2-3-1632 0,-1-10-432-16,-3-5-96 0</inkml:trace>
  <inkml:trace contextRef="#ctx0" brushRef="#br0" timeOffset="733.49">4326 2151 19343 0,'-9'10'1728'0,"0"6"-1392"0,-4 4-336 0,-2 7 0 0,0-3 2432 0,-6 8 400 16,-3 5 96-16,-3 2 16 0,-6 4-1408 0,-1 0-288 16,-3 3-48-16,0-4-16 0,0 0-560 0,1 0-112 15,0-3-32-15,3 2 0 0,2-5-304 0,6-1-176 16,3 0 192-16,6-2-192 16,3-11-2784-16,6-1-672 0</inkml:trace>
  <inkml:trace contextRef="#ctx0" brushRef="#br0" timeOffset="1434.84">5575 1954 26719 0,'-19'2'2368'0,"1"0"-1888"0,3 4-480 0,1 5 0 16,0-2 2064-16,-2 3 320 0,-2 3 64 0,-1 5 16 16,-5 1-2064-16,-2 3-400 0,-2-1 0 0,1 1-192 15,2 4 192-15,1 5 144 0,-3 2-16 0,2 2-128 0,-1-1 0 0,6 3 0 16,1-3 0-16,4 3 0 0,5-4 0 0,2-2 0 16,3-7 0-16,6-2 0 0,4-5 0 0,5-4 160 15,2-7-160-15,2-3 128 0,4-5 112 0,4-5 16 16,1-5 0-16,3-6 0 0,3-4 96 15,0-4 32-15,-1-2 0 0,-1-4 0 0,0-1-192 0,-1 1-16 16,0-1-16-16,-3 2 0 0,-3 6-160 0,-1 3 160 16,-3 3-160-16,-2 2 160 0,-2 4-160 0,-2 4 0 15,-10 7 0-15,9 2 0 0,-9-2 0 0,10 8 0 16,-2 1 0-16,-2 7 0 0,-2 1 0 0,0 2 0 16,-2 3-160-16,0 2 160 0,-1-1 0 0,1-4 0 15,3-1 0-15,1-3 0 0,1-5 0 0,5-1 0 0,2-5 0 0,2-4 0 16,3-2 0-16,5-6 0 15,4-2 192-15,4-8-192 0,0-1 256 0,0-4-48 16,-1-2-16-16,2 2 0 0,1 0-192 0,-1 1 176 16,-2 3-176-16,1 4 160 0,-3 3-160 0,-1 4 0 15,0 5 0-15,-2 4 0 0,-3 6 0 0,-3 2 0 0,-2 6-160 0,-3 3 160 16,-4-1 0-16,-2 6-144 16,-4 1 144-16,-1 1 0 0,-1-4 0 0,-2 1 0 15,-1-1 0-15,0-5 0 0,0-4 128 0,0-12-128 16,6 12 128-16,-6-12-128 0,12 1 144 0,2-3-144 0,0-6 192 15,2-2-192-15,0-5 336 0,1-5-32 0,1-4-16 0,2-1 0 16,1 2-128-16,-1-2-32 0,0 3 0 0,1 4 0 16,0 0-128-16,1 6 0 0,-5 3 0 0,3 1 0 15,-2 3 0-15,-3 5 0 0,1 4 0 0,-2 5 0 16,-1 3 0-16,-3 4 128 0,3 4-128 0,-3 3 128 16,-2 1-128-16,-1 4 128 0,-1-4-128 0,-1 3 128 0,-2-4-128 15,3-2 192-15,-1 1-192 0,2-2 192 0,3-2-192 16,2-3 0-16,1-1 0 0,1-1 128 0,1-1-336 0,3-4-80 15,2-4-16-15,2 0 0 16,2 0-2976-16,1-7-608 0</inkml:trace>
  <inkml:trace contextRef="#ctx0" brushRef="#br0" timeOffset="1874.48">8622 1424 30399 0,'-10'-18'1344'0,"7"6"288"0,1-2-1312 0,4-1-320 0,2-2 0 0,2 2 0 31,2 1-1040-31,2 1-288 0,2 0-48 0,2 2-16 0,1 3 1168 0,5-1 224 0,2 3 0 0,6 3 0 16,5 2 208-16,1 2-64 0,1 2-16 0,1 2 0 16,3 7 0-16,-1 2 0 0,1 5 0 0,-5 5 0 15,1 9 96-15,-3 6 16 0,-5 8 0 0,-4 2 0 16,-5 3 32-16,-6 4 16 0,-10 3 0 0,-6 6 0 16,-11 10 288-16,-8 0 48 0,-5 1 16 0,-6-1 0 0,-5-3-112 0,-5-6-16 15,-4-5 0-15,-2-4 0 16,0-11 304-16,1-3 48 0,5-4 16 0,4-4 0 15,6-6-48-15,7-3 0 0,7-5 0 0,5-1 0 0,6-3-448 16,6-2-80-16,1-6-32 0,8 0 0 0,6-4-144 0,5 2-128 16,8-1 144-16,6-4-144 0,5 1 192 0,5-1-48 15,6 1-16-15,3-6 0 0,5-2-400 0,2 0-96 16,3-5-16-16,4 1 0 16,6-4-2784-16,5-3-560 0</inkml:trace>
  <inkml:trace contextRef="#ctx0" brushRef="#br0" timeOffset="2054.51">10272 1855 43311 0,'-11'-16'3840'0,"5"7"-3072"15,3-3-608-15,0 5-160 16,1-4-416-16,0 4-112 0,1-3-32 0,-2 2 0 0,0-3 560 0,-1 2 0 0,1-1 0 0,3 10 0 31,-4-12-1152-31,4 12-208 0,0 0-48 0,0 0-15584 0</inkml:trace>
  <inkml:trace contextRef="#ctx0" brushRef="#br0" timeOffset="2191.54">10259 2636 36047 0,'0'0'1600'0,"0"0"320"0,0 0-1536 0,0 0-384 0,0 0 0 0,0 0 0 15,0 0 1072-15,0 0 128 0,0 0 16 0,8-4 16 0,-2-6-544 16,-1 1-112-16,0-4-32 0,2 0 0 16,-3 3-1984-16,1-1-400 0</inkml:trace>
  <inkml:trace contextRef="#ctx0" brushRef="#br0" timeOffset="3653.85">13976 1498 10127 0,'0'0'896'0,"4"-9"-704"15,-2-5-192-15,1 0 0 0,-4-2 1200 0,1 3 208 0,-2 0 32 0,-1-1 16 16,-4 1-48-16,-2 1-16 16,-2-5 0-16,-2 1 0 0,-3-1-304 0,0 1-64 0,-1-1-16 0,-5 4 0 15,-2 5-368-15,-2 4-64 0,0 5 0 16,0 4-16-16,-3 9-256 0,-4 5-48 0,-3 5-16 0,-7 11 0 16,-1 5-240-16,-1 7 0 0,3 5 128 0,3 3-128 15,2 7 128-15,5 4-128 0,3 6 176 0,5 6-176 16,3 1 0-16,8-4 0 0,2-4 0 0,6-8 0 0,5-12 160 0,7-4-160 15,7-5 128-15,6-7-128 0,3-7 336 0,5-5-16 16,7-7 0-16,10-3 0 0,6-10 112 16,6-6 16-16,1-11 0 0,1-7 0 0,-1-10-80 0,3-1-16 15,-1 2 0-15,0-5 0 0,-2-4-128 0,-2-4-32 16,-5 1 0-16,-4-6 0 0,-4-3 32 0,-5 0 0 16,-5 0 0-16,-2-1 0 0,-7 0 64 0,-1-2 16 15,-3-5 0-15,-3 0 0 16,-6 1-80-16,0 1-16 0,-3-2 0 0,1 12 0 0,0 5-208 0,-1 14 0 15,-2 8 0-15,-2 5 0 0,-1 6 0 0,-3 9 0 16,0 0 0-16,-2 14-160 0,-2 6 0 0,-2 11 0 16,0 7 0-16,-2 7 0 0,-2 9 160 0,-3 3-208 15,-5 9 80-15,1 7 128 0,-2 4-176 0,-3 7 176 16,-2 4-128-16,2-8 128 0,-2-7 0 0,1-6 0 16,2-9 0-16,1-6 0 0,4-5 0 0,2-9 0 0,4-7 0 0,5-7 0 15,2-6 240-15,4-6 16 16,-1-12 16-16,11 4 0 0,3-6 144 0,5-8 32 15,2-6 0-15,2-7 0 0,1-8-64 0,3-2-16 16,2 1 0-16,2-4 0 0,2-3-224 0,1 3-144 16,2 3 192-16,1 3-192 0,1 2 0 0,1 6 0 0,1 4 0 15,0 9 0-15,-3 4 0 0,-1 12 0 0,-2 3 0 0,-1 8 0 16,-5 7 144-16,-1 3-144 0,-2 4 0 16,-3 2 144-16,-3 3-144 0,-3 1 192 0,-3 7-192 0,-2-1 192 15,-2 3-192-15,0-4 160 0,-1-4-160 0,0-5 160 0,-2-2-160 0,3-3 0 16,1-5 0-16,3-2-11536 15,1-3-2192-15</inkml:trace>
  <inkml:trace contextRef="#ctx0" brushRef="#br0" timeOffset="4184.83">16670 1301 21183 0,'-13'-8'1888'0,"3"-2"-1504"15,2 3-384-15,8 7 0 0,-3-11 0 0,3 11 0 16,7-6-160-16,6 3 160 0,3 2 304 0,6 1 160 16,4 0 48-16,7 4 0 0,4 1-224 0,4 5-32 0,2-1-16 0,2 6 0 15,0 4-112-15,0 7-128 0,-3 3 176 0,-1 7-176 16,-3 3 176-16,-4 4-176 0,-5 1 160 0,-6 3-160 16,-5-3 176-16,-7 2-176 0,-4-5 192 0,-5 0-192 15,-6-2 272-15,-4-5-48 0,-5-5-16 0,-1 0 0 16,-3-3 352-16,1-1 64 0,1-3 16 0,1-1 0 15,5-4 48-15,2-2 16 0,5-3 0 0,2-12 0 16,7 12-208-16,7 0-48 0,5 1 0 0,7-3 0 0,4 2-256 16,5 1-48-16,3 0-16 0,1 3 0 0,-2 2-128 0,1 4 0 15,0 3 0-15,0 1 0 0,-2-1 0 0,-7 0-144 16,-5 7 144-16,-2 3 0 0,-3 0 0 0,-5 2 0 16,-5-1 0-16,-6-1 0 0,-6-3 0 0,-6-2 224 15,-5 2-16-15,-4-1 0 0,-5-5 432 0,-4 2 64 16,-7 3 32-16,0-4 0 0,0-1-288 15,-2-3-48-15,1-4-16 0,2-1 0 0,2-3-384 0,4-6-192 16,2-1 0-16,3-7-10560 16,5-7-2128-16</inkml:trace>
  <inkml:trace contextRef="#ctx0" brushRef="#br0" timeOffset="4702.35">19645 1009 25791 0,'-10'-12'2304'0,"10"12"-1856"0,0 0-448 0,0 0 0 16,-8-4 240-16,8 4-48 0,0 0-16 0,-8 12 0 15,0-1 528-15,2 6 128 0,-1 3 0 0,2 6 16 16,0 0-192-16,1 6-32 0,4 2-16 0,0 3 0 16,4 4-256-16,-1 5-48 0,-1-1-16 0,3 6 0 15,-1 1-160-15,5-2-128 0,-1-2 192 0,2-8-192 16,-1-4 176-16,3-4-176 0,0-6 160 0,-1-3-160 16,2-1 304-16,0-4-48 0,-1-3 0 0,-3-1 0 0,0-2-64 0,-1-1-32 15,-2-3 0-15,-1 1 0 0,-5-9 32 0,0 0 16 16,0 0 0-16,0 0 0 0,0 0 96 0,0 0 16 15,0 0 0-15,-9-7 0 0,-1 2-128 0,0 3-32 16,-1-2 0-16,-2 2 0 0,-1 0-160 0,-1 6 0 16,-2 0 0-16,2 0 0 0,1 1 0 0,0 5 0 15,0 3 0-15,0-2 0 0,1 3-128 0,2 3 128 16,-1-3-160-16,0 3 160 0,1 1-144 0,2 2 144 16,1 1-128-16,0 0 128 0,2-1 0 0,2 0-160 15,0 3 160-15,3-3 0 0,1 0 0 0,2-1-128 16,2 3 128-16,0-2 0 0,1 1 0 0,1 2 0 15,3-3 0-15,1 0 0 0,3 1 0 0,-1 0 0 16,2 2 0-16,2-1 0 16,1-1-1216-16,3 2-128 0,3 3-16 0,-2-6-13440 0</inkml:trace>
  <inkml:trace contextRef="#ctx0" brushRef="#br0" timeOffset="5020.83">21234 847 33567 0,'-11'-5'1488'15,"11"5"304"-15,0 0-1424 0,-9 6-368 0,2 8 0 0,0 7 0 0,-2 5-128 0,0 6-112 16,1 5-16-16,-1 3 0 0,-1 3 256 0,3-1 240 15,0 2-48-15,4 1-16 0,0 4 16 0,3 1 0 16,3-6 0-16,2 2 0 0,4-5 16 0,2-3 16 16,3-4 0-16,4-3 0 0,0-7-32 15,4-1 0-15,5-2 0 0,2-5 0 0,3-4 16 0,1-2 0 16,3-6 0-16,-1 0 0 0,1-1-80 0,1-5-128 16,0-3 176-16,-6-4-176 15,1-2-1632-15,-4-4-432 0,-1-2-96 0,-3-2-16 0</inkml:trace>
  <inkml:trace contextRef="#ctx0" brushRef="#br0" timeOffset="5203.41">22021 791 29487 0,'-6'23'1296'0,"2"-1"288"0,-1 6-1264 0,0 10-320 0,-2 11 0 0,-3 9 0 16,-4 9 576-16,-4 7 64 15,-3-1 16-15,-3 11 0 0,-4 3 400 0,0 2 80 16,-2-2 16-16,1 1 0 0,0 1-240 0,1 3-32 0,1-2-16 0,3-2 0 15,3-5-480-15,3 0-112 0,2-5-16 0,4-6 0 16,2-2-256-16,2-6-272 0,2-6 48 0,2-5 16 16,1-6-2096-1,-1-2-432-15,-1-7-80 0</inkml:trace>
  <inkml:trace contextRef="#ctx0" brushRef="#br0" timeOffset="6490.58">15641 4086 23039 0,'1'-23'1024'0,"3"8"192"0,3-3-960 0,-1 5-256 0,2 4 0 0,-1 0 0 0,-7 9 2128 0,0 0 384 16,0 0 80-16,0 0 16 0,9 11-1408 0,-3 4-288 16,-2 5-48-16,0 6-16 0,0 5-208 0,-2 8-64 15,0 2 0-15,-2 8 0 0,0 4-32 0,-3 8-16 16,-2-1 0-16,1-11 0 0,-2 6 16 0,-2 2 0 15,-1 4 0-15,1 0 0 0,-1-1-336 0,0-3-64 16,0-1-16-16,1-4 0 0,2-1-128 16,2-5 0-16,-2-7 0 0,-1 13 0 15,5-15-448-15,-1-10-64 0,-1-5 0 0,2-11-16 16,-1-2-2880-16,3-9-576 0</inkml:trace>
  <inkml:trace contextRef="#ctx0" brushRef="#br0" timeOffset="6654.34">15265 4782 37599 0,'16'-1'1664'0,"0"2"352"0,4 2-1616 0,9 0-400 0,9-1 0 0,6 4 0 15,6-1 352-15,9 1-16 16,5-3 0-16,2-3 0 0,2-3 272 0,5-3 48 0,2 0 16 0,5-3 0 16,4-2-208-16,1-1-32 0,-3-2-16 15,-4 4 0-15,-7-1-416 0,-2 2 0 0,-3 0 0 0,-1-1-12608 16,1 2-2560-16</inkml:trace>
  <inkml:trace contextRef="#ctx0" brushRef="#br0" timeOffset="7507.75">5346 6932 16575 0,'-2'-21'1472'0,"-1"0"-1168"16,-1-2-304-16,-1-4 0 0,-2 2 1488 0,-2-2 240 16,-3 3 64-16,0 2 0 0,-4 3-368 0,0 2-64 15,-2-1-16-15,-1 5 0 0,-3 4-640 0,-2 5-128 0,-4 3-16 0,2 7-16 16,-5 7-208-16,1 9-32 15,-1 6-16-15,1 9 0 0,0 10-288 0,1 9 0 16,5 7 0-16,1 13 0 0,1 6 0 0,5 8 0 0,1 7 0 0,5 7 0 16,2 6 0-16,8-35 0 0,1 8 0 0,1 52 0 15,3-13 0-15,4-14 0 0,-1-13 0 0,0-33 0 16,-1-1 0-16,0-5 0 0,3-1 0 0,4 16 0 16,-4-11-1552-16,1-14-368 15,-2-8-80-15</inkml:trace>
  <inkml:trace contextRef="#ctx0" brushRef="#br0" timeOffset="7643.72">4608 8165 20271 0,'0'0'896'0,"0"0"192"16,13 0-880-16,3 1-208 0,3 0 0 0,7-1 0 0,2 2 2368 0,2-2 416 16,2-2 96-16,1-3 0 0,2-1-2240 0,4-7-464 15,0-1-176-15,3-1 128 16,2 1-1104-16,5 0-240 0,3-1-32 0</inkml:trace>
  <inkml:trace contextRef="#ctx0" brushRef="#br0" timeOffset="7805.27">5672 7675 15663 0,'15'-2'688'0,"-6"3"144"0,-9-1-656 0,11 10-176 0,0 4 0 0,-3 7 0 16,-2 4 3168-16,-3-5 608 16,0 5 112-16,-2 20 16 0,-2 2-2304 0,-2 3-448 15,-4 2-112-15,-2 1-16 0,-1 2-528 0,-2-2-112 0,-1 0-32 0,1-4 0 16,-1-3-160-16,4-16-48 0,2 3 0 15,1 11 0 1,4-4-1392-16,3-9-288 0,4-6-48 0,2-6-16 16,4-9-1168-16,0-6-240 0</inkml:trace>
  <inkml:trace contextRef="#ctx0" brushRef="#br0" timeOffset="8104.54">6351 7820 19343 0,'0'24'848'0,"0"-1"192"0,0 0-832 0,0-4-208 15,0 5 0-15,-3 20 0 0,-3-4 1568 0,-3 5 272 16,-5-3 48-16,-1-4 16 0,-3-3-560 0,1-3-128 16,1-6 0-16,0-6-16 0,4-6 304 0,2-1 64 15,2-7 16-15,8-6 0 0,0 0-672 0,0 0-128 16,-1-11-16-16,3-3-16 0,3-7-176 0,0-5-48 16,4-4 0-16,3 1 0 0,2-3-272 0,-3 11-48 15,3-5-16-15,9-9 0 0,-3 0-192 0,-1 9 176 16,0 5-176-16,2 5 160 0,0 3-160 0,2 8 0 15,-1 5 0-15,-7 4 0 0,2 10 0 0,6 7 0 16,-4 9 0-16,0 4-176 0,-3 3 176 0,-2 1 0 16,-2 0-144-16,-2 2 144 0,-1-1-224 0,-4-11 32 15,0 5 0-15,1 13 0 16,1-2-2304-16,0-3-464 0,2-4-96 0,1-5-11968 0</inkml:trace>
  <inkml:trace contextRef="#ctx0" brushRef="#br0" timeOffset="8522.37">7825 7712 33167 0,'-11'-1'2944'0,"-1"1"-2352"0,-1 3-464 0,-2 4-128 16,-4 3 288-16,-5 7 32 0,-1 2 16 0,-5 5 0 15,-4 5-176-15,12-3-32 0,-4 2-128 0,-12 19 192 16,2-4-192-16,4 0 128 0,4 3-128 0,2-7 0 16,0 1 0-16,6-3 0 0,5-4 0 0,3-4 0 0,4-8 0 0,6-3 0 15,4-3 0-15,5-3 0 0,3-7 0 16,4-5 0-16,4-3 0 0,3-8 0 0,4-5 0 0,2-7 192 16,5-5 0-16,1-8 0 15,2-7 208-15,-1-3 48 0,-1-1 0 0,3-2 0 0,-1 0 32 0,-12 15 16 16,1-6 0-16,9-23 0 0,-3-3 48 0,-8-5 16 15,-1-4 0-15,-11 20 0 0,-1-10-224 0,2-38-32 16,-6 5-16-16,0 11 0 0,-1 9-128 0,3 16-32 16,-4 14 0-16,1 13 0 0,0 11-128 0,0 10 0 15,-3 8 0-15,-1 6 0 0,1 24 0 0,-1 13-144 16,-1 11 144-16,0 9 0 0,-3 7-176 0,4-15 176 16,-1 12-160-16,-3 45 160 0,-1 3-320 0,0-33 16 15,-2 10 16-15,0 50 0 16,2-17-2320-16,5-13-464 0,3-14-80 0,6-13-7008 0,0-15-1392 0</inkml:trace>
  <inkml:trace contextRef="#ctx0" brushRef="#br0" timeOffset="8829.87">8442 7969 20271 0,'6'14'1792'0,"-1"-1"-1424"0,5-2-368 0,0-2 0 0,3 0 1776 15,9 2 272-15,-1 1 64 0,1-6 16 16,-2-3-1056-16,-3-6-224 0,-1-3-32 0,12-8-16 16,-4-3 48-16,-8 5 16 0,-1-4 0 0,6-8 0 0,-3 3-336 0,-5-2-64 15,-4-3-16-15,-3 5 0 0,-3 0 160 16,-3 7 32-16,-3 0 0 0,-4-5 0 0,-4 4-176 0,0 6-16 16,-3 2-16-16,-3 5 0 0,0 7-144 0,4 2-32 15,-2 2 0-15,-7 12 0 0,-1 2-256 0,3 4 0 16,2 1 0-16,2 5 0 0,-1 1 0 15,2 0-144-15,3-2 144 0,2 3 0 0,1-4-240 0,4-9 48 16,0 2 0-16,0 7 0 16,3-5-864-16,0-4-160 0,2-6-48 0,3 0 0 15,-1-7-1568-15,-2-9-320 0,0 0-64 0</inkml:trace>
  <inkml:trace contextRef="#ctx0" brushRef="#br0" timeOffset="9174.7">8757 7543 23727 0,'0'0'1040'0,"0"0"240"0,-7-2-1024 0,1 0-256 0,1 4 0 0,-5 4 0 0,-2 2 1408 0,0 7 256 16,-2 5 32-16,0 7 16 0,0 0-496 15,-3 7-112-15,1 3-16 0,-1 3 0 0,-1 5-224 0,6-12-48 16,-2 8-16-16,-9 20 0 0,1-2-192 0,9-19-32 16,-1 4-16-16,-6 20 0 0,4-12-304 15,4-22-64-15,1-3-16 0,-5 11 0 0,6-5-176 0,5-5 192 16,3-7-192-16,2-5 192 0,2-7-192 0,3-1 0 15,3-4-160-15,2-11 160 16,2-3-1712-16,0-7-240 0,1 0-48 0</inkml:trace>
  <inkml:trace contextRef="#ctx0" brushRef="#br0" timeOffset="9558.41">9558 7621 24879 0,'0'0'1088'0,"-8"9"256"0,-1 2-1088 0,1 6-256 0,1 2 0 0,2 6 0 16,-4 6 2880-16,0 3 512 0,-6 3 96 0,-3 1 32 15,-5 3-2688-15,-4-2-512 0,-2-2-128 0,0-3 0 16,1-2 16-16,1-2 16 0,4-3 0 0,3-4 0 15,2-4-80-15,4-5-16 0,4-6 0 0,2-3 0 16,8-5 48-16,0 0 0 0,-2-9 0 0,4-9 0 16,6-6 16-16,5-4 0 0,5-3 0 0,1 3 0 15,3-1-192-15,-2 10 0 0,1-1 0 0,13-11 0 16,-3 5 128-16,-2 1-128 0,6 8 128 0,-5 7-128 0,1 1 128 16,-10 9-128-16,3 5 128 0,12 6-128 15,-6 9 0-15,-4 8 0 0,-1 2 0 0,-3 3 0 16,-1 6 0-16,-3-1 0 0,-2-1 0 0,-4 0 0 0,1-1 0 0,-3-2 0 15,2-1-176-15,2-5 176 16,-3-3-1776-16,4-4-272 0,3-5-48 16,2-6-16-16,3-3-608 0,1-6-128 0,2-10-32 0</inkml:trace>
  <inkml:trace contextRef="#ctx0" brushRef="#br0" timeOffset="9889.98">10624 7691 22111 0,'0'0'1968'0,"0"0"-1584"15,0 0-384-15,0 0 0 0,-4 6 2080 0,-5 7 336 0,-2-2 64 0,-7 4 16 16,-6 2-960-16,-5 1-176 16,-7 2-32-16,-5 7-16 0,-4 5-624 0,-1-1-128 0,0 4-32 0,3 1 0 15,4 0-16-15,4 1 0 16,5 2 0-16,6-7 0 0,6-1 0 0,5-5 0 16,5-7 0-16,7-5 0 0,4-2-256 0,-3-12-48 0,11 6-16 0,4-3 0 15,4-7-32-15,6-1-16 0,3-4 0 0,3-6 0 16,6-6-16-16,3-2 0 0,2 2 0 0,1 0 0 15,-1 2-128-15,-2 3 0 0,-1 3 144 0,-5 7-144 16,-2 6 240-16,-2 5-32 0,-1 10 0 0,-3 8 0 16,-3 8 32-16,-4 3 0 0,-3 4 0 15,-3 4 0-15,-4 5 16 0,-3 3 0 0,-4 2 0 0,-5 0 0 0,-3 2-112 0,-3 4-16 16,-3 3 0-16,-3 0 0 0,-7-4-128 0,-2-3 192 16,-1 0-192-16,-2-2 192 15,0-2-992-15,0-3-192 16,-3-2-32-16,5-5-12160 0,-2-3-2432 0</inkml:trace>
  <inkml:trace contextRef="#ctx0" brushRef="#br0" timeOffset="10373.65">13995 7541 26719 0,'-10'10'2368'0,"1"-1"-1888"0,3 2-480 0,2 4 0 15,3 1 2032-15,3 1 304 0,3 1 64 0,2-1 16 16,4-5-2544-16,2 0-512 16,6-4-112-16,5-1-16 0,3-6 1152 0,4-1 208 0,5-2 48 0,2-4 16 15,-1-3-80-15,0-3-32 0,-2 0 0 0,1-6 0 16,-4-6-128-16,-2 1-32 0,-3 0 0 0,-9 5 0 16,-2-1 0-16,-2-1-16 0,-1 1 0 0,-4-1 0 15,-4 3 64-15,-4 1 16 0,-3 4 0 0,-5-1 0 16,-2 4-80-16,-3 3-16 0,-5 4 0 0,-4 8 0 15,-7 4-352-15,-3 6 0 0,-2 6 0 0,-4 8 128 0,-1 3-128 0,-1 7 0 16,-1 2 0-16,1 7-128 0,2 3 128 0,3 4 0 16,3 3 0-16,6-1-128 0,1-2 128 0,5-2 0 15,3-2 0-15,6-4-128 0,4-5-64 0,3-5 0 16,5-2 0-16,6 6 0 16,6-8-1456-16,7-7-288 0,3-8-64 0,1-11-14448 15</inkml:trace>
  <inkml:trace contextRef="#ctx0" brushRef="#br0" timeOffset="10554.34">15084 8115 21183 0,'-10'4'1888'0,"0"0"-1504"0,0-2-384 0,1 2 0 16,1 0 3520-16,0 2 640 0,-1-3 128 0,1 1 32 15,8-4-2992-15,-9 1-608 0,9-1-112 0,0 0-32 16,-4-9-448-16,4-4-128 0,3 1 0 0,4 0 0 31,5-3-3328-31,2-3-672 0,7-15-144 0,6 11-16 0</inkml:trace>
  <inkml:trace contextRef="#ctx0" brushRef="#br0" timeOffset="10914.59">16031 6900 24879 0,'0'0'2208'0,"4"17"-1760"16,3 0-448-16,-1 9 0 0,-1 0 992 0,-1 9 112 15,0 4 32-15,-1 7 0 0,0 5-400 0,-2 1-80 16,-1 3-16-16,0 0 0 0,0 6 32 0,-2 2 0 16,-2-2 0-16,1 1 0 0,1-5-80 0,-1-3-16 15,2-4 0-15,1-6 0 0,3-6-272 0,-1-14-64 16,1-1-16-16,2 4 0 0,0-7 48 0,2-9 16 15,1-2 0-15,2-5 0 0,0-5 480 0,3-4 80 16,0-7 32-16,3-4 0 0,1-3-176 0,-1-8-16 16,1 0-16-16,-2-6 0 0,-1-2-416 0,0-5-96 15,0 0-16-15,-1-6 0 0,0 4-144 0,-1-1 192 16,2 2-192-16,0 4 192 0,0 3-192 0,1 2 0 0,1 3 0 16,2 1 0-16,-1 5 0 0,1 3 0 0,0 2-176 15,-2 5 176 1,0 2-1024-16,-1 3-112 0,-1-1-16 0,0 4-16 15,-1 3-1520-15,-1-2-288 0,1-1-64 0,-2 2-16 0</inkml:trace>
  <inkml:trace contextRef="#ctx0" brushRef="#br0" timeOffset="11946.69">17370 7148 23039 0,'0'0'2048'0,"0"0"-1648"0,-9 1-400 0,9-1 0 0,-11 4 1520 15,2 1 208-15,-3 1 64 0,-2 6 0 0,-4 3-448 0,1 0-96 16,-7 3-16-16,-2 0 0 0,-3 0-208 0,-2 1-64 16,5 4 0-16,-4 1 0 0,1 4-272 0,1-3-64 15,3 4-16-15,2-3 0 0,4 1-320 0,5-3-64 16,0-4-16-16,6-1 0 0,3-4-80 0,4-2 0 16,2-4-128-16,-1-9 192 0,0 0-64 0,13 5-128 15,1-5 176-15,1-5-176 0,3-4 208 0,2-1-64 16,-1 0-16-16,2-6 0 0,-1 0-128 0,-6 3 160 15,0 1-160-15,6-9 160 0,-2 9-160 0,-4 0 128 16,-1 6-128-16,-2-1 128 0,-2 4-128 0,-1 3 0 16,2 2 0-16,4 4 0 0,-3 0 0 0,0 5-176 15,-3 0 176-15,3 2-192 0,-1-1 192 0,2-4 0 16,-1 3 0-16,4-5-128 0,4-1 128 0,1-5-192 16,1-5 192-16,2-6-192 0,1-7 192 0,-4 1-192 15,4-3 192-15,14-18-192 0,-2-2 192 0,-1 0-192 0,1-5 192 0,-2 2-192 16,2-4 64-16,2 1 0 0,-1-3 0 15,-1-4 0-15,-2-1 128 0,-5-8 0 0,-2-6 0 0,-2-8 0 16,-2-4 0-16,-4-7 128 0,-2 0-128 0,-2-4 128 16,-1-3-128-16,-1 5-240 0,-2 6 64 0,2 15 16 15,-2 14-96-15,-1 12 0 0,-3 9-16 0,-2 10 0 16,-1 7 112-16,-4 16 32 0,0 0 0 0,-11 14 0 0,-1 7-64 16,-2 12 0-16,-3 5 0 0,1 13 0 0,-3 6 16 0,0 9 0 15,-2 8 0-15,-3 6 0 0,-3 8 176 0,-1 4-128 16,1 7 128-16,1-3-128 0,2-1 128 0,6-12 0 15,7-8 0-15,2-9 0 0,4-8 0 0,3-8 224 16,4-4-32-16,4-10 0 0,6-6 112 0,-1-5 16 16,2-5 0-16,2-8 0 0,3-8 48 0,2-7 16 15,2-7 0-15,2-1 0 0,0-2-32 0,-1-4 0 16,0-2 0-16,0-4 0 0,-3-1-208 0,2 1-144 16,-1-2 192-16,-1 1-192 0,-2 1 144 0,0 3-144 15,-4 1 0-15,1 5 144 0,1 2-144 0,-2 6 0 16,-2-1 0-16,0 6 0 0,-2 7-144 0,0 1 144 15,0 6-192-15,-1 2 192 0,-1 3-192 0,-3-4 192 16,0 3-192-16,0 2 192 0,0 4-128 0,-1-2 128 16,0-1 0-16,1-1 0 0,1-1 0 0,1-2 0 15,-1 1 0-15,1-3 0 0,2-4 0 0,2 1 0 16,1-4 0-16,9 2 0 0,-1-5 0 0,4-3 0 16,0-2 0-16,2-2 0 0,0-5 0 0,2 1 0 15,2-1 0-15,0-2 0 0,-1 2 0 0,1-2 0 0,-3 0 128 16,4 2-128-16,0 3 0 0,-2-1 0 0,-1 2 0 15,0 0 0-15,0 3 0 0,-2 0 0 0,-2-1 0 0,2 1 0 16,-3-3 0-16,-2 3-128 0,1 0 128 0,-2 0 0 16,1-1 0-16,-5 0 0 0,2 1 0 0,0-2 0 15,0-1 0-15,-2-1 0 0,1 1 0 0,-2 0 0 16,-4-4 0-16,1 0 0 0,-1-1 144 0,-1 0-144 16,-2-1 0-16,-2 0 0 0,-1-3 0 0,-2 0 0 0,-3 3 0 15,-3-3 0-15,1 1 0 0,-6 3 0 0,-2-3 0 16,-1 6-144-16,-2-3 144 0,-1 5 0 0,-4 3-176 15,0 4 176-15,1 3-160 0,-2 4 160 0,-2 5-160 0,0 3 160 16,-2 3-160-16,1 4 160 0,2 0-160 0,2 5 160 16,3-5-160-16,3 6 160 0,3-2 0 0,4 1-144 15,3 2 144-15,3-7 0 0,3 0 0 0,5-4 0 16,5 1 0-16,1-1 0 0,3-1 0 0,2-3 0 16,2-1 0-16,2-4 128 0,0-4-128 0,4-2 0 15,0-3 0-15,0-2 0 0,0-1 0 0,1-1 0 16,0-8 0-16,1 1 0 15,-2 6-464-15,0-2-112 0,1-1-32 0,-4 1 0 16,-2 3-240-16,-1-1-48 0,-3 4-16 0,0-2-9760 16,-1-2-1936-16</inkml:trace>
  <inkml:trace contextRef="#ctx0" brushRef="#br0" timeOffset="12576.6">22032 5670 23039 0,'3'-12'2048'0,"-2"2"-1648"16,2 1-400-16,-3 9 0 0,0 0 1888 0,0 0 288 16,0 0 64-16,10 9 16 0,-1 6-1360 0,0 9-288 15,-3 2-48-15,2 7-16 0,-2 6-272 0,2 6-48 16,-3 2-16-16,-3 1 0 0,0 3-48 0,-2 1-16 0,-3 3 0 0,2-1 0 16,0-4 208-16,-2-3 32 15,0 1 16-15,1 1 0 0,-2-9-224 0,4-3-48 0,0-1-128 0,0-10 192 16,0 0-32-16,0-7-16 15,0-3 0-15,0-3 0 0,0-13 32 0,0 0 0 16,0 0 0-16,-8 3 0 0,8-3 288 0,-11-5 64 16,-3-2 16-16,-1 2 0 0,-2-1-256 0,-3 1-48 15,-6 1-16-15,1 3 0 0,0 1-96 0,-1 2-128 0,2 6 176 0,-1 3-176 0,0 4 176 0,0 2-176 16,2 2 160-16,0 0-160 16,3 0 0-16,2 0 0 0,3 2 0 0,1-1 0 0,1 3 0 0,3-2 0 15,2 0 0-15,2 2 0 0,0 3 0 0,1-2 0 16,1 3 0-16,1-1 0 0,2-2-128 0,0 1 128 15,1-2 0-15,2 4 0 0,2-1-400 0,1 5 16 16,0-7 16-16,3 4 0 16,2-1-2592-16,3-2-528 15</inkml:trace>
  <inkml:trace contextRef="#ctx0" brushRef="#br0" timeOffset="13011.86">23479 6562 11055 0,'-24'0'976'0,"9"1"-784"0,-2 2-192 0,0 2 0 15,2 4 1664-15,1-2 304 0,0 2 48 0,0 1 16 16,2 1-736-16,0-3-144 0,1 5-16 0,2-4-16 16,2 1 224-16,7-10 32 0,0 0 16 15,4 7 0-15,-4-7-80 0,17 2-16 0,2-2 0 0,4-5 0 16,3-3-288-16,5-6-64 0,1-5-16 0,3-1 0 16,3-3-224-16,1 2-64 0,-3-1 0 0,-3 0 0 15,-2-4-224-15,-7 2-48 0,-2 2-16 0,-4-1 0 16,-6 3-32-16,-3 1 0 0,-6 2 0 0,-3 4 0 0,-2 1 32 0,-4 4 0 15,-4 7 0-15,-7 10 0 0,-4 5-176 16,-6 7-48-16,-5 6 0 0,-6 9 0 0,-6 8-128 0,2 6 0 16,1 6 0-16,4-1 0 0,3 4 0 0,6-1 0 15,4-4 0-15,3-2 128 0,2-4-128 0,5-1 0 16,4-6 0-16,3-6 128 0,1 0-128 0,5-8 0 16,4-3 0-16,2-5 0 15,0-4-1536-15,6-6-224 0,7 0-48 0,-4-8-15024 0</inkml:trace>
  <inkml:trace contextRef="#ctx0" brushRef="#br0" timeOffset="13179.85">23986 7040 30975 0,'-8'14'1376'0,"8"-14"288"0,-5 14-1344 0,-1-1-320 16,0-1 0-16,-1 2 0 0,1 1 1184 0,-2-3 160 15,2-4 48-15,6-8 0 0,-8 7-448 0,8-7-96 16,0 0-16-16,0 0 0 0,0 0-448 0,0 0-80 15,-5-5-32-15,5 5 0 16,0-10-1328-16,4-2-272 0,1 1-48 0,2 3-15008 0</inkml:trace>
  <inkml:trace contextRef="#ctx0" brushRef="#br0" timeOffset="13509">24915 6403 27647 0,'-15'34'1216'0,"7"-7"256"0,2 7-1168 0,-2 7-304 16,1 6 0-16,0 6 0 0,1 2 0 0,-2 0 0 16,-2 1 0-16,1-2 0 0,2 0 640 0,0-5 160 15,4-7 32-15,0-5 16 0,2-4 48 0,2-5 16 16,2-9 0-16,2-5 0 0,1-5 160 0,3-4 16 15,2-4 16-15,2-6 0 0,0-6-64 0,2-11-16 16,0-3 0-16,3-7 0 0,2-2-256 0,2-2-64 16,0-1-16-16,-2-1 0 0,0-2-416 0,1-4-80 15,-1 1 0-15,2-1-16 0,2-1-176 0,-4 3 160 16,0 0-160-16,1 12 160 0,-1 0-336 0,2 10-64 16,-2 2-16-16,2 6 0 15,-5 8-1856-15,1 4-368 0,-1 2-80 0,-2 3-8928 0,0 3-1792 0</inkml:trace>
  <inkml:trace contextRef="#ctx0" brushRef="#br0" timeOffset="13768.32">25681 6836 27071 0,'0'0'1200'0,"12"4"240"0,2 0-1152 0,3 1-288 0,1-1 0 0,1-4 0 16,0-4 480-16,0-2 32 0,-1-1 16 0,-2-3 0 15,-1 1 368-15,1-3 64 0,-1 2 0 0,-4-2 16 16,-1-2-112-16,-2 1-32 0,-2 3 0 0,-3-1 0 15,-6 3-256-15,3 8-48 0,-7-7-16 0,-3 4 0 16,-4 2-64-16,-4 5-32 0,-2 4 0 0,-5 1 0 0,-1 4-224 0,-4 4-32 16,-1 3-16-16,-4 7 0 0,-2-1-144 15,4 4 192-15,2-4-192 0,4 3 192 0,3-2-192 0,6 1 0 16,4-1 0-16,4-1 0 0,2-3 0 0,6-2 0 16,2-3 128-16,3-3-128 0,4-3-208 0,4 0-80 15,3-6-16-15,5-2-11296 16,3-3-2272-16</inkml:trace>
  <inkml:trace contextRef="#ctx0" brushRef="#br0" timeOffset="14012.7">26878 6665 11055 0,'-27'-3'976'0,"9"3"-784"16,-4 2-192-16,-4 1 0 0,-2 4 5328 0,-2 0 1024 0,-3 6 208 0,0 4 32 15,-2 0-4992-15,1 2-1024 16,2 3-192-16,0 1-32 0,2 2 96 0,3-2 32 16,3 4 0-16,5-5 0 0,4-3-192 0,3-2-32 0,3 3-16 15,6-3 0-15,3-3-48 0,3-2-16 0,4-2 0 0,3-1 0 16,3 0-176-16,2-4 0 0,3-1 0 0,5-2 0 16,2-2 0-16,7-4 0 0,3 1 0 15,9-1-176 1,5-8-384-16,3 3-80 0,2-2 0 0,-2 1-10544 0,-4-7-2096 0</inkml:trace>
  <inkml:trace contextRef="#ctx0" brushRef="#br0" timeOffset="15028.98">27690 5405 31327 0,'-23'-1'1392'0,"11"4"272"16,-4 0-1328-16,0 11-336 0,-3 8 0 0,-3 10 0 0,-1 6 256 0,-1 9-32 15,-1 0 0-15,1 11 0 0,-2 5-80 0,2 7-16 16,0 6 0-16,-3 5 0 0,-3 1 192 16,-1 0 48-16,1 2 0 0,-2-4 0 0,-1 1-160 0,2-3-16 15,3 0-16-15,4-2 0 0,1-8-336 0,4-4-64 16,4-11-16-16,5-7 0 16,2-13-832-16,3-6-160 0,3-9-48 0,0-12 0 0,2-6 960 15,0 0 176-15,5-19 144 0,-1-3-192 0,0-3-32 0,0-4-16 16,0-3 0-16,2-1 0 0,2-4 480 0,2 1 80 15,0 1 32-15,4-2 0 0,1 1 416 0,7 5 64 16,2 4 32-16,4 0 0 0,0 3-416 0,1 4-64 16,0 3-32-16,1 2 0 0,-2 1-176 0,-2 3-48 15,1-3 0-15,1 2 0 0,0 2 192 0,0-3 16 0,-2 2 16 0,1 2 0 16,-1 4-48-16,-4 0-16 0,-2 2 0 0,-4 2 0 16,-3 2-128-16,-3 6-32 0,-2 1 0 15,-5 6 0-15,-1 2-128 0,-5 5 0 0,-3 6 144 16,-4 5-144-16,-3 3 0 0,-2 5 0 0,-3 4 0 0,1-3 128 15,2-2-128-15,1-3 0 0,5-4 0 0,4-3 128 0,4-6-128 0,5-2 128 16,3-2-128-16,2-5 128 0,5-1 128 16,5-8 16-16,3-2 16 0,2-5 0 15,5-1 96-15,-6-4 0 0,5-4 16 0,11-6 0 0,-4 1-128 0,-6-1-16 16,-4-3-16-16,-4 1 0 0,-5-4 32 0,-6-2 16 16,-3-1 0-16,-5-2 0 0,-4 2 160 0,-3-1 48 15,-5 5 0-15,1 8 0 0,-3-1-256 0,-2 4-48 16,-2-1-16-16,-11-2 0 0,-1 4-176 0,1 1 0 15,2 7 0-15,3 2 0 0,2 1 0 0,3 1 0 16,3 2-144-16,4-1 144 0,10-3-256 0,0 0 64 16,0 0 16-16,0 0 0 15,0 0-272-15,10 1-64 0,6-1-16 0,4-1 0 0,5-4 176 0,5-2 32 16,3 0 16-16,1-4 0 0,2 3 144 0,1-4 32 16,-1 2 0-16,3 1 0 0,1-5 128 0,3 1 0 15,1 3 0-15,1-3-128 0,4 6 128 0,-4-1 0 16,-3 4 0-16,-1 2 0 0,-5 2 0 0,-3 2 0 15,-3 4 160-15,-2 2-160 0,-4 0 128 0,-1 3-128 16,-4 5 0-16,-2 0 0 0,-4 2 128 0,-1 2-128 0,-3 2 0 16,-1 12 144-16,-6 1-144 0,-2-4 128 15,-3-3-128-15,-1 0 128 0,0-4-128 0,0-2 160 0,-1-4-160 0,2-2 160 16,2-2-32-16,1 0 0 0,1-5 0 16,3 1 0-16,-4-10 48 0,10 6 0 0,3-4 0 0,2-1 0 15,1-1 80-15,3-3 32 0,1-4 0 0,3-2 0 16,2 2-112-16,1-5-32 0,3 2 0 0,-7 1 0 15,2 2-144-15,1-7 0 0,-1-3 144 0,2-1-144 16,0-1 0-16,0 0 144 0,-2-1-144 0,1-2 0 16,-2-5 128-16,0 3-128 0,-1-2 0 0,-2 3 0 0,3 2 0 0,-1 1 0 15,-1 1 0-15,0-1 0 0,-1 4 0 0,0 2 0 16,-1 3 0-16,0 2-144 0,0-4-32 0,-1 7 0 16,-2 0 0-16,-1 4 0 0,3 4 48 0,-3 4 0 15,-1-1 0-15,0 7 0 0,0-2 128 0,0 4-192 16,-2 3 192-16,1 1-192 0,0 3 192 0,1 0-128 15,1 1 128-15,-1 1-128 0,-1-2 128 0,0 0 0 16,-3 0 0-16,0 2 0 0,-4-1 0 0,-1-3 0 16,-2-3 0-16,-3 0 0 0,-4-4 256 0,-1 1 0 15,-4 0-16-15,-2-4 0 0,-6 2 256 0,-3-3 48 16,-6-1 16-16,-3-3 0 0,-5-1-64 0,-3-2-16 16,-2-2 0-16,-2-1 0 0,0 1-240 0,2-1-48 15,-1-2-16-15,4-4 0 16,-3 2-736-16,1-3-144 0,-2 3-16 0,-19-3-12832 15,1-2-2560-15</inkml:trace>
  <inkml:trace contextRef="#ctx0" brushRef="#br0" timeOffset="16106.03">11356 9841 11967 0,'7'-30'1072'0,"-4"9"-864"0,0 0-208 0,-2-6 0 16,-1 0 4544-16,-1 1 880 15,-3 0 160-15,-1 2 48 0,-4 1-3840 0,-2 2-768 0,-5-2-160 0,-1 1-32 16,-4-3-192-16,-2 3-32 0,-2 3-16 0,1 6 0 16,0 3-272-16,0 3-48 0,1 4-16 0,0 4 0 15,0 8-256-15,0 4 160 0,0 9-160 0,3 3 128 16,2 7-128-16,1 6 0 0,2 9 0 0,1 6 0 15,2 7 0-15,5-12 0 0,1 11 0 0,2 7 128 16,1 8-128-16,5 1 0 0,2 2 0 0,1 3 0 16,2-1 0-16,2-3 0 0,4 1 0 0,1-5 0 15,0-7-160-15,2-3 160 0,0-7 0 0,-2-6-144 16,-2-8 144-16,0-4 0 0,-3-3 0 0,-3-7 0 16,-2-3 0-16,1-5 0 0,-3-4 0 0,-2-4 128 15,-2-3-128-15,-3-5 176 0,-3-4-176 0,-3-4 192 16,-6-4-192-16,-3 0 0 0,-3-5 0 0,-5-3 0 15,-1-2 0-15,-3-2 0 0,5-2 0 0,2 0 0 0,3 1 0 16,6 1 0-16,3-2 0 0,7 1 0 0,4-1 0 0,6 0-144 16,5 2 144-16,6 0 0 0,6 1-208 0,5 0 64 15,6 1 16-15,4-2 0 0,1 1 128 0,1-3-160 16,0 2 160-16,17-9-160 0,-5 2 160 0,-1 4 0 16,-2 1 0-16,1 3 0 0,-1 0 0 15,-2 3 0-15,-3 3 0 0,-4 5 0 0,-4-1 128 0,-5 6-128 16,-5 3 160-16,-3 5-160 0,-3 5 0 15,-6 2 0-15,2 7 0 0,-7-2 0 0,-2 4 0 0,-2 5 0 16,0-2 0-16,0 2 0 0,-3 2 144 0,0 0-144 16,1 1 128-16,1-4-128 0,0 0 0 0,0-2 0 15,2-3 128-15,2-3-128 0,2-3 0 0,2-4 0 16,4 0 0-16,0-6 0 0,1-1 176 0,2-6-48 0,-1-5-128 16,2-1 192-16,0-5 0 0,-3-3-16 15,2-3 0-15,-4-1 0 0,-3 0 32 0,-3 0 16 16,-3-1 0-16,-5-10 0 0,-6 0-80 0,-3 3-16 15,-5 2 0-15,0-1 0 0,-6 1 0 0,2 4-128 16,2 3 192-16,-1 2-64 0,3 1-128 0,3 1 192 0,2 1-192 16,4 1 192-16,2 1-192 0,4 3 0 0,2-1 0 15,6 7 0-15,3 0-224 0,5 5 80 0,4 6 16 0,5 3 0 16,5 3-16-16,3 4 0 0,5 5 0 0,3 3 0 16,0 4 144-16,1 3 0 0,-1 3 0 15,-14-10 0-15,-1 6 0 0,1 1 144 0,-1 3-144 16,-4-1 160-16,4 1-160 0,-5 2 160 0,-1 1-160 0,-3-3 160 0,0-2-160 15,-3-5 0-15,-1 1 144 0,-2-4-144 16,-2 0-1584 0,0-4-384-16,0-7-80 0</inkml:trace>
  <inkml:trace contextRef="#ctx0" brushRef="#br0" timeOffset="16638.43">15478 9998 24879 0,'0'0'2208'0,"-6"-9"-1760"0,2 1-448 0,3-3 0 16,4-2 2544-16,-1 0 416 0,6-2 96 0,1-2 16 16,3 1-1984-16,5-2-400 0,2 0-80 0,5-1-16 15,4 0-240-15,3 1-48 0,2-3-16 0,1 3 0 16,2 3-32-16,-2 2-16 0,-1 5 0 0,-1 6 0 16,-1 2-16-16,1 6 0 0,-1 3 0 0,-1 8 0 0,-3 4-224 15,0 5 0-15,-4 7 0 0,-4 4 0 0,-8 5 144 16,-6 7-16-1,-7 10 0-15,-10 4 0 0,-3 1-128 16,-11 2 192-16,-5-1-192 0,4-20 192 0,-5 6-192 0,-6 5 0 0,-5-1 0 16,-8 1 0-16,-5 1 128 0,1-2-128 0,-1-3 128 0,3-4-128 15,0-1 512-15,7-2 0 0,3-2 16 0,8-5 0 0,6-4-96 16,5-5-32-16,6-3 0 0,3-2 0 16,7-1-256-16,7-5-144 0,1-6 160 0,6 1-160 0,5 0 0 15,6-3 0-15,6 0 0 0,7-4 0 16,4 2 0-16,8-3 0 0,6-4 0 0,7 2 0 0,4-4 0 15,3-2 0-15,-1 1 0 16,0-6 0-16,-2 0 0 0,1-4 0 0,0-2-144 16,0 1 144-16,1-1-2080 0,-3-3-320 0,-2-2-64 15,-4 0-9424-15,-5-2-1872 16</inkml:trace>
  <inkml:trace contextRef="#ctx0" brushRef="#br0" timeOffset="16838.41">16995 9844 31327 0,'0'0'1392'0,"0"0"272"0,0 0-1328 0,8 7-336 0,2 2 0 0,2 5 0 15,2 4 1168-15,4 2 176 0,1 10 16 0,3 3 16 16,2 9-608-16,3 1-112 0,-1 5-16 0,5 6-16 16,2 0-192-16,-8-14-48 0,5 4 0 0,-1-2 0 15,0 4-64-15,2 0-32 0,-1 2 0 16,2-2 0-16,0-1-288 15,-2-4 0-15,-1-2-128 16,1 0 128-16,-5-8-2048 16,1-3-304-16,-4-3-64 0,0-6-8160 15,-3-5-1648-15</inkml:trace>
  <inkml:trace contextRef="#ctx0" brushRef="#br0" timeOffset="17051.82">17660 9785 31327 0,'-12'-2'2784'0,"12"2"-2224"0,-12 4-560 0,3 3 0 0,-3 7 768 0,0 8 64 0,-5 6 0 0,-1 7 0 0,-2 5 64 0,-2 9 0 16,1 6 16-16,-3 5 0 0,-1 6 80 0,-4 1 16 15,-4-2 0-15,6-17 0 0,-3 4-368 16,-4 7-64 15,-3 2 0-31,0-3-16 0,3 2-336 0,2-4-64 0,2-4-16 0,4-3 0 0,3-4-672 0,4-4-144 16,1-7-32-16,3-6 0 0,3-5-2112 0,5-10-448 15,2-3-64-15,5-10-32 16</inkml:trace>
  <inkml:trace contextRef="#ctx0" brushRef="#br0" timeOffset="17457.86">18580 9310 37599 0,'19'-17'1664'0,"-1"9"352"0,3-6-1616 15,7 5-400-15,6 0 0 0,5 6 0 0,4 3 448 0,0 3 0 0,3 6 0 0,-5 1 0 16,-2 4-96-16,-1 5-16 0,-1 4 0 0,-2 7 0 0,-5 8-176 16,-3 11-32-16,-8 5-128 0,-5 7 192 0,-8 8-64 0,-8-16 0 15,-7 13-128-15,-8 6 192 0,-7 5-64 16,-18 36-128-16,-2-7 176 0,8-36-176 15,-5-2 256-15,-6 0-64 0,-2-10-16 16,0-1 0-16,7-3 192 16,2-5 32-16,3-3 16 0,8-6 0 15,6-7 112-15,5-7 32 0,4-4 0 0,5-6 0 16,5-3-240-16,6-3-64 0,4-5 0 16,5-3 0-16,6-2-128 0,6-2-128 0,5-3 192 15,7-5-192-15,9-1 128 0,3-1-128 16,2-3 0-16,3-2 0 0,-2 0 0 15,1-1 0-15,1 3-160 0,23-8 160 16,-5 0-1824-16,-4 1-240 16,1 6-48-16</inkml:trace>
  <inkml:trace contextRef="#ctx0" brushRef="#br0" timeOffset="18108.46">21819 9703 19519 0,'0'-16'864'0,"0"6"176"0,0-5-832 15,0 2-208-15,0-2 0 0,0 2 0 0,2-1 1216 0,1 3 208 16,-3 11 48-16,0 0 0 0,0 0-384 0,0 0-80 16,6 11-16-16,-1 10 0 0,-3 11-352 0,3 4-80 15,-3 6-16-15,1 8 0 0,-1 6-192 0,-2 7-32 16,-1 2-16-16,-3 6 0 0,-3 3-64 0,0-21-16 16,-2 10 0-16,-2-3 0 0,-3 1 48 0,-1-3 16 15,-2-2 0-15,2-3 0 0,-3-6 112 0,0-7 32 16,3-7 0-16,1-7 0 0,1-5 304 0,5-6 64 15,1-5 16-15,7-10 0 0,-4-6 176 0,3-4 32 16,4-7 16-16,3-6 0 0,3-6-560 0,2-1-112 16,5-3-32-16,1-4 0 0,4-4-144 0,12-17-48 0,-5 2 0 0,5 0 0 15,1-4-144-15,7 5-176 0,3 4 48 16,2 7 0-16,0 5 128 0,-2 5 0 0,-2 5 0 16,-1 10 0-16,-2 6-192 0,-2 10 0 0,-3 5 0 0,-2 10 0 15,-4 3-32-15,-4 8-16 0,-6 10 0 16,-5 4 0-16,-3 11 64 0,-7-10 16 0,-5 2 0 0,-3 7 0 15,-5 1 160-15,-1 0 0 0,-6-3-144 16,-2-5 144-16,-3-2 0 0,1-3 0 0,-1-5 0 0,4-8 0 0,4-4 128 16,3-7 32-16,0-3 16 0,4-7 0 0,1-5 320 0,3-9 64 15,2-6 16-15,4-2 0 0,2-7-144 16,9-13-32-16,3-1 0 0,5-4 0 0,2-1-224 16,5 2-48-16,6-5-128 0,5 4 192 0,7 1-192 15,2 3 0-15,-1 4-144 0,-2 8 144 0,-6 6-160 0,4 9 160 16,-2 3-160-16,-3 12 160 15,2 8-176-15,-4 10 176 0,-3 7-192 0,-1 5 192 0,-6 8-256 0,-3 4 48 16,-5 1 16-16,-3 3 0 16,-7 2-800-16,-5 1-160 0,-4 5-16 0,-4 3-16 15,-3 0-2080-15,-1-6-432 0,-2-8-80 0</inkml:trace>
  <inkml:trace contextRef="#ctx0" brushRef="#br0" timeOffset="18474">23748 10107 29311 0,'11'-19'1296'0,"-5"4"272"0,0-3-1248 0,1 1-320 0,-2 1 0 0,-3-1 0 16,-4 1 720-16,-2 2 96 0,-1 1 16 0,-3 3 0 15,-3 6-16-15,-3 4 0 0,-3 4 0 0,-2 7 0 16,-5 6-496-16,-5 4-112 0,-6 5-16 0,-3 4 0 15,0 5-48-15,3 3-16 0,0 2 0 0,4 4 0 16,3-6 112-16,2-1 16 0,6-2 0 0,5-2 0 16,4-6-128-16,1-2 0 0,5-5-128 0,5-4 192 15,5-6-64-15,5-2-128 0,1-6 176 0,3-4-176 16,3-5 336-16,5 0-32 0,3-6-16 0,2-2 0 0,2-7 48 0,2 1 16 16,-1 0 0-16,-2 0 0 0,-1-2-160 15,-2 4-48-15,-4 1 0 0,-1 5 0 0,-2 4 48 0,-2 6 16 16,-2 0 0-16,0 6 0 0,2 2-208 15,-1 6 128-15,0 1-128 0,-1 3 0 16,0 1 0-16,-1 2 0 0,0 0 0 0,-3 0 0 0,1-2 0 0,-1 1-256 16,-1-2 48-16,0 0 16 15,1-7-1888-15,0 2-368 0,1-2-80 0,0-2-13184 16</inkml:trace>
  <inkml:trace contextRef="#ctx0" brushRef="#br0" timeOffset="18817.18">24816 8668 17503 0,'-1'-10'1552'0,"1"10"-1232"0,0 0-320 0,0 0 0 16,0 0 3120-16,0 0 560 0,-8 14 112 0,-1 8 32 15,-1 4-2704-15,-3 9-544 0,0 4-96 0,-4 9-32 16,-1 8-112-16,0 8-16 0,-1 6-16 0,-1 5 0 15,-3 2 112-15,0 7 32 0,-1 0 0 0,1 2 0 16,2 6-96-16,-1-2-16 0,4-5 0 0,2 0 0 16,0 1-336-16,4-8 144 0,2 1-144 0,2-9 0 15,3-10-416-15,1-8-192 16,3-11-32-16,1-10-16 0,0-10-1008 0,1-6-192 0,0-9-32 0</inkml:trace>
  <inkml:trace contextRef="#ctx0" brushRef="#br0" timeOffset="19134.78">24294 9652 30111 0,'0'0'1344'0,"4"-10"256"0,2-2-1280 0,3 3-320 15,0-1 0-15,7 0 0 0,6-3 368 0,2-1 0 16,1-1 0-16,6 0 0 0,5-2 224 0,3 2 48 0,4-1 16 16,2-2 0-16,-1 1-16 0,-1-2-16 0,-1 0 0 0,-1 3 0 15,-2 2-112-15,1 2 0 16,-1 6-16-16,-2 6 0 0,-3 2-272 0,-2 10-48 15,-1 2-16-15,-6 11 0 0,-3 6-160 0,-6 8 0 0,-3 8 0 16,-4 9 0-16,-5 3 0 0,-6 3 160 0,-5 3-160 0,-3-3 160 16,-3 0-160-16,-2-5 128 0,-3-4-128 15,0-4 128-15,-2-6 288 0,-1-6 48 0,2-5 16 0,4-8 0 16,4-5 176-16,2-5 48 0,0-2 0 0,2-7 0 16,7-5-96-16,0 0-16 0,0-8 0 0,3-7 0 15,-1-7-80-15,5-3-32 0,2-2 0 0,3-6 0 16,4-1-240-16,3-2-48 0,2 2-16 0,5-2 0 15,2-2-176-15,4 2 0 0,3 1 0 0,2 1 0 0,-1-1 0 16,-1 7 0-16,-1 0 0 0,1 7 0 0,-2-1 0 16,-3 7-144-16,0 3 144 0,-2 9-160 15,-2-1-1488-15,0 5-288 16,-5 2-64-16,0 2-10816 0,-4-2-2160 0</inkml:trace>
  <inkml:trace contextRef="#ctx0" brushRef="#br0" timeOffset="19455.47">26390 9507 14735 0,'-13'-18'640'0,"5"11"160"0,1-4-640 0,-2 5-160 0,9 6 0 15,-9-1 0-15,1 1 4112 0,0 4 800 0,-4 4 144 0,-1 10 48 16,-2 5-3264-16,1 5-656 0,-1 5-128 16,-2 5-32-16,-2 7-160 0,0 1-32 0,0-1-16 0,1 6 0 15,1-1-208-15,1-1-32 0,1 1-16 16,1-1 0-16,3 2-336 0,-3-1-64 0,1-3-16 0,2-1 0 15,3-8-144-15,0-3-144 0,2-4 144 16,2-7-208-16,0-2-1232 16,3-7-240-16,1-15-48 0,0 0-16 15,0 0-1312-15,11 1-256 0,7-10-48 0,0-6-16 0</inkml:trace>
  <inkml:trace contextRef="#ctx0" brushRef="#br0" timeOffset="19805.28">27450 9508 26719 0,'13'-6'2368'0,"-2"1"-1888"15,-2-3-480-15,0 2 0 0,-3 1 944 0,-6 5 80 16,0 0 32-16,0 0 0 0,-4-8 480 0,4 8 80 15,-12 1 32-15,-6 7 0 0,-4 2-624 0,-3 7-128 16,-6 4-32-16,-4 6 0 0,-7 4-240 0,-4 4-48 16,-2 6-16-16,-1 3 0 0,2 2-96 0,3 2-16 15,3 1 0-15,6 0 0 0,3-2-272 0,5-2-176 0,6 2 192 0,3-5-192 16,4-4 144-16,4-4-144 0,5-1 0 16,3-2 144-16,6-7-144 0,5-3 0 0,1-3 0 0,5-4 0 31,3-2-512-31,8-6-128 0,0-3-16 0,7-5-16 0,3-3-1840 15,6-1-368-15,4-6-80 0</inkml:trace>
  <inkml:trace contextRef="#ctx0" brushRef="#br0" timeOffset="20176.93">27956 9804 31327 0,'-18'4'2784'0,"9"4"-2224"0,3-2-560 0,2 3 0 0,4-9 400 0,0 15-16 16,3 3-16-16,3 0 0 0,2-4-368 0,4 1 0 15,5-2 0-15,4-5 0 0,7-5 240 0,4 0 128 16,5-6 16-16,5 0 16 0,4-3-80 0,6-4-32 16,5-1 0-16,0-6 0 0,-3-6-32 0,-4 1-16 15,-1-1 0-15,-2-5 0 0,-3 2 144 0,-3-4 48 16,-4-1 0-16,-3 3 0 0,-3-1-96 0,-7 4-16 15,-8-7 0-15,-4 6 0 0,-6-2-48 0,-6 7-16 16,-5 1 0-16,-5 4 0 0,-7 2-96 0,-6 9-32 16,-6 4 0-16,-5 5 0 0,-6 3-128 0,-1 11-176 0,-3 10 48 0,0 5 0 15,-1 5 128-15,1 4-208 0,2 4 80 16,1 1 128-16,3 1-144 0,8 2 144 16,4 1 0-16,7-5 0 0,5-1 0 15,5-3 0-15,5 1 0 0,7-2 0 0,5-4-144 0,4-3 144 16,5-2 0-16,7-6-144 0,8-6-112 0,5-2-32 0,1-4 0 0,1-7 0 15,1-3-2144 1,3-6-416-16,4-2-96 0</inkml:trace>
  <inkml:trace contextRef="#ctx0" brushRef="#br0" timeOffset="20564.06">29809 9504 20271 0,'-20'-7'896'0,"7"4"192"0,-5 1-880 0,-3 6-208 0,-5 1 0 0,0 4 0 0,0 2 2176 0,-3 4 384 16,-3 3 64-16,0-1 32 0,-1-1-1584 0,2 1-320 15,1-1-64-15,5 1-16 0,1-1-160 0,5 2-48 0,3-2 0 0,8 2 0 16,1 0 48-16,6 0 16 16,5 0 0-16,1-6 0 0,5 4-96 0,3-1-32 15,2 0 0-15,0 3 0 0,5 0 64 0,2 2 16 16,0 0 0-16,-1-1 0 0,3 3 16 0,-3 1 0 15,0 4 0-15,0-3 0 0,-3 4-80 16,-2 2-16-16,-2-1 0 0,-2 3 0 0,-5-1 96 0,-3-3 16 16,-4 1 0-16,-3-2 0 0,0 1-64 0,-6-3 0 0,-5 3 0 15,-4-5 0-15,-2 1 0 0,-3-4 0 0,-4 1 0 16,-14 2 0-16,-1-4-192 0,2-5-32 0,-5-3-16 16,3-6 0-1,2-1-768-15,-1-5-144 0,0-3-48 0,2-6-13024 16,-2-6-2608-16</inkml:trace>
  <inkml:trace contextRef="#ctx0" brushRef="#br0" timeOffset="20710.75">26944 9014 49759 0,'-23'-14'4416'0,"4"1"-3520"0,5 4-720 0,4 0-176 0,2 4 0 0,8 5-192 15,-4-5 32-15,4 5 16 16,-2-10-1136-16,3 4-240 0,3-5-32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42:32.9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18 1929 5519 0,'0'0'496'0,"0"0"-496"0,6-8 0 0,-6 8 0 15,3-10 896-15,-1 1 64 0,1 0 32 0,-3 9 0 0,1-9-464 0,-1 9-80 16,0 0-32-16,2-9 0 0,-2 9-192 0,0-8-32 15,0 8-16-15,0-9 0 0,0 9-176 0,0 0 0 16,0 0 0-16,0 0 128 0,-1-9-128 0,1 9 0 16,-4-10 0-16,4 10 0 0,0 0 0 0,0 0 0 15,0 0 0-15,0 0 0 0,0 0 0 0,0 0 0 16,-3-8 0-16,3 8 0 0,0 0 0 0,0 0 0 16,0 0 0-16,0 0 0 0,0 0 128 0,0 0 0 15,0 0 0-15,0 0 0 0,0 0 64 0,0 0 16 16,2-11 0-16,-2 11 0 0,-1-7 48 0,1 7 0 15,4-10 0-15,-4 10 0 0,1-9 48 0,-1-1 16 16,0 10 0-16,0 0 0 0,2-8-64 0,-2 8-16 16,-1-10 0-16,1 10 0 0,-2-6-16 0,2 6 0 0,-4-12 0 0,0 6 0 15,4 6-224-15,0 0 144 0,-5-5-144 16,5 5 128-16,0 0-128 0,0 0 0 0,0 0 0 0,0 0 0 16,-12-4 0-16,5 2 0 0,7 2 0 0,-8 0 0 15,-1 2 0-15,9-2 0 0,-9 5 0 0,-1-1 0 16,1-1 160-16,2-1-160 0,-1 2 192 0,0 0-192 15,1-2 176-15,-2 1-176 0,0-2 160 0,9-1-160 16,-8 6 208-16,2 2-48 0,0-3-16 0,-1 2 0 16,7-7 16-16,-7 6 0 0,0-1 0 0,1 4 0 15,-2-3-32-15,2 2-128 0,-2 1 192 0,2-2-64 16,0 5 96-16,1-1 16 0,0-1 0 0,-1 2 0 16,3-5-112-16,-4 4-128 0,2-2 176 0,1 2-176 15,-1 3 128-15,1 0-128 0,1 4 0 0,0 2 0 16,1-2 0-16,-1-3 0 0,0 3 128 0,2-2-128 0,0 1 0 15,0-2 0-15,-1-1 128 0,1 3-128 0,0-2 0 0,0 1 0 16,-1 0 0-16,1 0 0 0,0 0 0 0,1 0 0 16,-2-1 0-16,1 2 0 0,1-4 0 0,-2-2 0 15,0 2 0-15,2 2 0 0,0-1 128 0,0 0-128 16,0 1 144-16,2-2-144 0,-2-13 160 0,2 14-160 16,1-4 160-16,-1 0-160 0,2 2 128 0,0-3-128 15,1 2 0-15,-5-11 144 0,9 8-144 0,0-2 0 16,-9-6 144-16,11 8-144 0,-1-3 224 0,1 0-32 15,-1 0 0-15,1-3 0 0,1 1-48 0,0-2-16 16,1-1 0-16,0-1 0 0,2-2-128 0,-1 1 128 16,-1-3-128-16,1 1 128 0,0-2-128 0,0 0 160 0,1-2-160 15,1-1 160-15,0-4-160 0,0 3 128 0,-2 0-128 0,0-4 128 16,-1-2-128-16,-3 0 0 0,0-1 0 0,0 2 128 16,-1 2-128-16,0-3 0 0,-2-2 144 0,0 0-144 15,0 2 0-15,-1-2 128 0,-1 0-128 0,0 2 0 16,-2-2 0-16,-1 1 128 0,-1 1-128 0,1-2 0 15,-2 0 0-15,-2 0 144 0,0 1-144 0,-1-2 0 16,0-1 128-16,1 1-128 0,-3 2 0 0,0 0 0 16,0 1 0-16,0 2 0 0,-1 1 128 0,-1 0-128 15,1-2 0-15,2 2 0 0,-2 3 0 0,-1-3 0 16,0 1 0-16,2 1 0 0,-3 1 0 0,0 4 0 16,-2-3 0-16,0 1 0 0,1-2 128 0,0 3-128 15,-1 3 0-15,0-3 0 0,1 2 0 0,0 3 0 16,-1-2 0-16,-2 1 128 0,2 0-128 0,1 1 0 0,2 1 224 15,-2 2-64-15,0 4-16 0,-1-1 0 0,0-1-16 16,1-2-128-16,-3 3 192 0,5 4-64 0,-1-2-128 0,2 2 0 16,-1 0 0-16,2 0 0 0,-1 2 0 0,1-3 0 15,-2 4 0-15,2 0 0 0,0 0 0 0,1 3 0 16,1-2 0-16,-1 0 0 0,0-1 0 0,2 3 0 16,-2-1 0-16,1 0 0 0,1 1 0 0,-1-2 0 15,-1 0 0-15,3 0 0 0,1 2 0 0,0-2 0 16,0-2 0-16,0 4 0 0,0-4 0 0,0 3 0 15,0 0 0-15,1-5 0 0,-1-8 0 0,4 14 0 16,0 0 0-16,0-5 0 0,-4-9 0 0,6 12-224 0,-2-1 48 16,3-2 16-1,1 1-1280-15,2-2-256 0</inkml:trace>
  <inkml:trace contextRef="#ctx0" brushRef="#br0" timeOffset="3631.09">2760 2669 7935 0,'0'0'352'0,"0"0"80"0,0 0-432 0,0 0 0 0,0 0 0 0,0 0 0 16,0 0 336-16,0 0-16 0,0 0 0 0,0 9 0 15,0-9-80-15,0 0-32 0,-4 11 0 0,4-11 0 0,-1 11-208 16,-1-2 0-16,2-9 128 0,0 0-128 0,0 13 0 0,0-13 0 16,2 9 0-16,-2-9 0 0,0 0 0 15,0 0 0-15,0 0 0 0,6 8 144 0,-6-8 112 0,11 3 0 16,-11-3 16-16,12 3 0 0,-1-3 0 0,1 1 0 15,-1 0 0-15,2-1 0 0,1-2-80 0,0-1 0 16,1-4-16-16,2 2 0 0,0 1 16 0,4 1 16 16,0-3 0-16,3 2 0 0,2-2-80 0,3 2 0 15,2-4-128-15,-1 2 192 0,1-5-64 0,-1 0 0 16,-1-1-128-16,3 1 192 0,0 1-64 0,4-2 0 16,-1-2-128-16,6 2 192 0,-2-2-64 0,3 0-128 0,3 0 176 15,2 2-176-15,2-1 128 0,1-2-128 16,-6 1 0-16,1 1 0 0,-1-1 0 0,3-1 0 0,0 1 0 0,2 1 0 15,-1 4 0-15,4-1 0 0,3 0 0 0,-3-3 0 16,-3 4 0-16,2-2 0 0,-4 0 0 0,3 3 0 16,-1-4 128-16,2 5-128 0,3-1 0 15,-1 4 0-15,2-1 0 0,-1 1 0 0,-4-3 0 0,3 0 0 16,-3 1 0-16,-2-2 0 0,-3 4 0 0,-1 4 0 16,1 0 0-16,3 0 0 0,0 0 0 0,2-1 0 15,-4-1 0-15,-4 0 0 0,-4 1 0 0,-3-3 0 16,-3 0 0-16,0 1 160 0,-2 1-160 0,1 0 128 15,-1-3-128-15,-2 2 128 0,-1 1-128 0,0-1 128 16,-1 1-128-16,-1-1 0 0,-3 0 0 0,3 1 0 16,1-1 0-16,-2 1 0 0,-2-2 0 0,-3 3-4560 15,-4-1-992-15</inkml:trace>
  <inkml:trace contextRef="#ctx0" brushRef="#br0" timeOffset="4448.17">3360 3114 9215 0,'-11'-11'816'0,"1"2"-656"0,0-2-160 0,1 1 0 16,0 1 960-16,3-1 176 0,2 2 16 0,-1-2 16 16,0 2-240-16,-1-1-48 0,-1 2-16 0,7 7 0 15,-2-9-288-15,2 9-48 0,-8-6-16 0,8 6 0 16,0 0-240-16,0 0-48 0,-4 10-16 0,2-1 0 0,0 3-208 0,2 5 0 16,0 2 0-16,2 1 0 0,0 4 0 15,1 4 0-15,1 4 128 0,-2-1-128 0,-1 2 0 0,3 1 0 16,1 5 0-16,-2 3 0 0,1 0 0 0,-2 5 0 15,1-2 0-15,-1-1 0 0,-2-4 0 0,0-3 0 16,0-4 0-16,0-5 0 0,0 0 0 0,0-4 0 16,-1-1 0-16,0-4 0 0,1-2 208 0,-3-4-48 15,-2-1-16-15,1-2 0 0,4-10 176 0,-5 6 48 16,5-6 0-16,-9 4 0 0,9-4-16 0,-10-4 0 16,0-1 0-16,1-5 0 0,3 2-16 0,-2-2 0 15,3-3 0-15,-1 1 0 0,-2-6-96 0,3-1-32 16,1-4 0-16,0 3 0 0,2-1-208 0,-2 0 176 0,3-5-176 15,1 0 160-15,1-2-160 0,3 2 0 16,-3-1 0-16,3 1 0 0,0-2 0 0,1 0 0 16,1-3 0-16,0 6 0 0,2-2 0 0,1 4 0 0,2 0 0 15,1-2 0-15,1 2 0 0,-2-1 0 0,-1 0 0 0,2 5 128 16,-1 2-128-16,3 2 0 0,0 1 0 0,1 0 0 16,-1 0-176-16,0 4 176 0,2 2-128 0,-1 4 128 15,1 1-160-15,2 0 160 0,0 3-192 0,0 4 192 16,-3 1-160-16,0 0 160 0,-2 3-128 0,2-2 128 15,-1 4 0-15,-2-3 0 0,-5 0 0 0,-2 3-128 16,0 3 128-16,-2-1 0 0,-4 2 0 0,-2 1 0 16,-2 3 0-16,-3-1 0 0,0 1 0 0,-5 4 128 15,-1 1-128-15,-1 1 176 0,-2-3-176 0,1 0 192 0,0-2-192 16,1-1 160-16,0-2-160 0,2-1 160 16,2-1-160-16,0-1 0 0,1-1 0 0,0-1 128 15,1-7-128-15,0-2 0 0,0 0 0 0,9-2 0 16,-9-3-512-16,3-1-128 15,0-6-16-15,2 0-9632 0</inkml:trace>
  <inkml:trace contextRef="#ctx0" brushRef="#br0" timeOffset="4931.72">3810 3403 11055 0,'-16'-3'480'0,"7"1"112"0,1-2-464 0,8 4-128 0,-8 0 0 0,8 0 0 16,-13 0 2240-16,4 4 448 0,9-4 64 0,-9 5 32 15,3-1-1744-15,0 5-336 0,-2 0-80 0,2 6-16 16,-2-1-384-16,0 4-80 0,0 1-16 0,1 1 0 16,2 2-128-16,1 2 0 0,0 2 0 0,3-2 0 15,4 0 0-15,2-3 0 0,-1-1 0 0,2-3 0 16,2 1 0-16,-2-4 0 0,2-4 0 0,0 0 0 16,1-4 0-16,-9-6 0 0,14 1 0 0,-1-4 0 15,-3-2 0-15,4-5 0 0,1-3 0 0,-2-1 0 16,-1-2 0-16,-2-3 0 0,-1-4 0 0,2 0 192 0,-1 0-32 0,-1-5 0 15,-1 0 0-15,-1-4 0 0,0 2 48 0,-2 2 16 16,-1 0 0-16,-2 3 0 0,-2-2 112 0,0 5 32 16,-1 2 0-16,-2 2 0 0,0 0-48 0,-2 2 0 15,-2 3 0-15,1 4 0 0,-3 2-176 0,0 3-144 16,-1 1 192-16,0 3-192 0,-2 0 0 0,2 3-352 16,0 3 48-16,0 3 16 15,1-3-1504-15,3 3-288 0,6-9-64 0,-6 10-16 0</inkml:trace>
  <inkml:trace contextRef="#ctx0" brushRef="#br0" timeOffset="6118.04">5817 1133 6447 0,'0'0'576'0,"0"0"-576"0,0 0 0 0,-11-10 0 0,4 4 1296 0,-2-1 160 16,0 0 16-16,1 2 16 0,0-4-768 0,0 1-144 16,0 3-48-16,-1-4 0 0,2 1-208 0,0-2-64 15,2 4 0-15,-1-3 0 0,-2 3-256 0,2 1 0 16,-2-4 128-16,3 4-128 0,0-4 0 0,-1 2 0 15,-1 2 0-15,2-4 0 0,5 9-128 0,-5-6 128 16,0 0-208-16,5 6 80 16,-5-9-304-16,0 4-48 0,1-2-16 0</inkml:trace>
  <inkml:trace contextRef="#ctx0" brushRef="#br0" timeOffset="7433.91">5913 588 6447 0,'0'0'576'0,"0"0"-576"0,9-8 0 0,-2 2 0 15,-7 6 1024-15,5-9 112 0,2 4 16 0,-7 5 0 16,0 0-592-16,4-10-112 0,-4 10-32 0,3-7 0 15,-3 7-112-15,0 0-32 0,0 0 0 0,0 0 0 16,2-8-80-16,-2 8 0 0,0 0-16 0,0 0 0 0,0 0-48 0,0 0-128 16,0 0 192-16,0 0-64 15,0 0 256-15,0 0 32 0,0 0 16 0,0 0 0 0,-11 3 0 0,1 1 0 16,-1 0 0-16,2 1 0 0,-2 1 80 0,1-1 0 16,0 2 16-16,0 0 0 0,-1 0-112 0,2 3-32 15,-1 0 0-15,0 3 0 0,-1-4 0 0,0 3-16 16,0 2 0-16,-2-1 0 0,2-3-112 0,-2 3 0 15,-1 0-16-15,-1 1 0 0,4 1-48 0,-3 0-16 16,0-1 0-16,1 4 0 0,-4 0-48 0,3 1 0 16,-1-1 0-16,2-1 0 0,2 1-128 0,1-2 128 15,1-1-128-15,3 3 128 0,-2 2-128 0,2-1 0 0,-1-1 0 0,2 1 0 16,1-1 0-16,-2 1 0 0,2-2 0 16,0 0 0-16,0 0 0 0,1 0 128 0,-1 1-128 15,0-1 0-15,0-5 0 0,-1 4 0 0,3-2 0 16,-2 1 0-16,0-1 128 0,0-1-128 0,0-1 0 15,2 1 128-15,-2-3 0 0,1 0 0 0,1 2 0 0,2-12 0 16,0 0-128-16,-3 9 192 0,3-9-192 16,0 0 192-16,0 0-64 0,0 0-128 0,0 0 192 0,0 0-64 15,0 0-128-15,0 0 128 0,0 0-128 0,0 0 128 16,0 0-128-16,-5-5 0 0,1-3 0 0,1 0 128 16,0 1-128-16,3 7 0 0,-4-11 0 0,4 11 0 15,-2-10 0-15,-1 1 0 0,1 1 0 0,2 8 0 16,-3-8 0-16,3 8 0 0,-4-8 0 0,2-1 0 15,2 9 0-15,-4-9 0 0,0-2 0 0,0 5 0 16,1-2 0-16,-1 4 0 0,4 4 0 0,-7-9 0 16,2 2 0-16,3 2 0 0,2 5 0 0,0 0 0 0,-4-13 0 0,3 5 0 15,-2-2 0-15,3 10 0 0,-5-10 0 16,2 0 0-16,1 0 0 0,1 2 0 0,-1-2 0 0,2 10 0 16,-1-9 0-16,1 9 0 0,0-12 0 0,0 5 0 15,0 7 0-15,0 0 0 0,1-10 0 0,-1 10 0 16,0 0 0-16,0 0 0 0,0 0-160 0,0 0 160 15,0 0 0-15,0 0-144 0,0 0 144 0,7 11 0 16,-2-1-144-16,-1 3 144 0,-1 1 0 0,1 4-176 16,-1-2 176-16,-1 2-128 0,1 0 128 0,-2 1 0 15,3 0 0-15,-1 0 0 0,-1 1 0 0,1 1 0 16,-2-2 0-16,0 0 0 0,0-1 0 0,2 0 144 0,-1-1-144 16,1-1 0-16,0-2 128 0,-1 0-128 15,1-4 0-15,-1 0 0 0,-2-10 128 0,7 11-128 0,-7-11 0 0,6 7 0 16,-6-7 0-16,0 0 0 0,0 0 128 0,8 5-128 15,-8-5 0-15,12-3 128 0,-2 1-128 0,1-3 0 16,-3-3 256-16,3 0-64 0,0-2-16 0,3-1 0 16,-2-3-48-16,0-3 0 0,1-1 0 0,3 1 0 15,2-1-128-15,1 1 0 0,2 1 0 0,-2-3 0 16,0 0 0-16,0 1 128 0,1 0-128 0,1 0 0 16,-1 2 0-16,0 0 0 0,-1 1 128 0,2 3-128 31,0-1-336-31,0 1-112 0,1 3 0 0</inkml:trace>
  <inkml:trace contextRef="#ctx0" brushRef="#br0" timeOffset="8959.16">6600 2740 10127 0,'0'0'448'0,"0"0"96"0,0 0-544 0,0 0 0 16,0 0 0-16,5-12 0 0,0 3 832 0,1 2 64 0,3 2 16 0,1 1 0 15,-1-5-544-15,4 3-112 0,1-3-32 0,4 1 0 16,2-1-96-16,3 2 0 0,2-1-128 0,3-1 192 16,-2 2-192-16,0-4 0 0,1 2 128 0,0-2-128 15,1 1 0-15,1 1 0 0,1-3 0 0,2 2 0 16,1-2 0-16,0-1 0 0,2 3 0 0,3-3 0 16,4-2 0-16,1 1 0 0,0 2 0 0,2-2 0 15,-6 3 0-15,0 2 0 0,0-1 0 0,-3 2 0 16,-1-2 0-16,-1 4 0 0,0 1 0 0,-1-2-4320 15,1 2-912-15</inkml:trace>
  <inkml:trace contextRef="#ctx0" brushRef="#br0" timeOffset="9651.92">6762 2848 15663 0,'-3'-8'1392'0,"-1"2"-1120"0,4 6-272 0,-3-8 0 16,1-2 608-16,-1 2 64 0,1-2 16 0,2 10 0 16,0 0-176-16,0 0-48 0,-2-7 0 0,2-2 0 15,0 9-176-15,0 0-32 0,0 0-16 0,0 0 0 16,0 0-240-16,0 0 0 0,0 0 0 0,4 14 0 15,0-2 0-15,0 2 0 0,-2 3 0 0,1 2 0 16,-1-1 0-16,0 3 0 0,-4 0 0 0,2-1 0 16,0 0 0-16,0 2 0 0,0-2 0 0,-1-1 0 15,0 1 0-15,-3-3 0 0,1-1 0 0,2-2 0 16,0-2 0-16,1-12 0 0,0 9 0 0,0-9 0 16,0 0 144-16,-1 12-16 0,1-12 0 0,0 0 0 0,0 0-128 0,0 0 0 15,0 0 0-15,0 0 0 0,0 0 320 0,-3-13 16 16,2-1 16-16,1-1 0 0,1-6-176 0,2 1-48 15,0-2 0-15,3 1 0 0,-1-2-128 0,1-3 0 16,0 4 0-16,5-5 0 0,0 1 0 0,3 4 0 16,1-3-176-16,-1 3 176 0,-1 0 0 0,0 0-160 15,-2 1 160-15,2 2 0 0,-1 0-128 0,1 2 128 16,0 6 0-16,1-1 0 0,0 5 0 0,-1 0-128 16,1 3 128-16,-2 3 0 0,1 1 0 0,0 4-160 15,-2 2 160-15,1 1-128 0,-2 4 128 0,-3 2 0 16,0 2 0-16,-2 0 0 0,-3 1 0 0,0 1 0 15,-4-1 0-15,0 1 0 0,-3 2 0 0,-3 1 0 16,-2-1 160-16,0 0-160 0,0-2 160 0,-1 0-160 0,1 0 160 16,0-2-160-16,-5-3 144 0,2 1-144 0,2 0 128 0,-1-4-128 15,0 0 0-15,-1-5 0 0,0-1 0 0,2 2-176 32,0-2-592-32,3-2-112 0,-1-1-16 0</inkml:trace>
  <inkml:trace contextRef="#ctx0" brushRef="#br0" timeOffset="10106.21">7470 2638 14047 0,'0'0'624'0,"-7"5"128"0,7-5-608 0,-10 7-144 0,1-4 0 0,1 4 0 0,-1 2 576 0,3-3 96 16,-1 3 16-16,1-1 0 0,1 0-224 0,0-1-32 16,5-7-16-16,-6 14 0 0,4-3-160 0,0 3-16 15,2 0-16-15,0-1 0 0,1-4-224 0,2 2 128 16,2-2-128-16,0 0 0 0,-5-9 0 0,7 8 0 15,4 1 0-15,-4-4 0 0,-7-5 128 0,12 0-128 16,-1 0 0-16,1-2 0 0,-1-3 320 0,0-2-48 0,2-1 0 16,-1-3 0-16,-2-1 176 0,0 1 16 0,0-6 16 0,0-1 0 15,-1-2 80-15,0 0 16 16,-1-3 0-16,-2 2 0 0,-1 1 16 0,-1 1 16 0,-3 0 0 0,0 1 0 16,-2 2 112-16,0 2 32 0,-2 2 0 0,0 0 0 15,-4 0-48-15,-2 6-16 0,-1 2 0 0,0 3 0 16,-2 3-384-16,-1 2-80 0,-4-1-16 15,-1 3 0-15,0 3-208 0,1 4-256 0,0 3 48 0,1-1 16 32,-1 1-1376-32,2 0-272 0,1 1-48 0</inkml:trace>
  <inkml:trace contextRef="#ctx0" brushRef="#br0" timeOffset="11220.01">12502 2563 23039 0,'-8'-14'2048'0,"8"14"-1648"15,1-7-400-15,-1 7 0 0,14-9 0 0,5 4 0 16,3-3 0-16,2 2 0 0,1 0 176 0,3-4-48 15,3 1-128-15,2-3 192 0,4-2 128 0,3 0 32 16,4 0 0-16,3-1 0 0,4-1-224 0,3 4-128 16,5 0 160-16,-2-2-160 0,-1-2 128 0,-2 0-128 15,2 1 0-15,-1 4 144 0,-2-1-144 0,2 6 0 0,0-3 0 0,-1 1 0 16,1-6 0-16,-2 0 0 0,-6 0 0 0,-2 4 128 16,-2-2-128-16,-2 4 0 0,-3-1 0 0,-1 3 0 31,-2-3-656-31,1 2-16 0,-2-2 0 0,1 2 0 15,0 4-1856-15,-4-1-368 0</inkml:trace>
  <inkml:trace contextRef="#ctx0" brushRef="#br0" timeOffset="11720.12">13365 2440 19983 0,'-13'13'880'0,"5"-2"192"0,1 7-864 0,0 2-208 0,2 3 0 0,0 1 0 0,-1 0 176 0,-1 2-16 16,0-6 0-16,-2 4 0 0,3 2 256 0,-2-3 48 15,2-2 16-15,-1 3 0 0,-2-1-160 0,5-3-48 16,-2-2 0-16,1 1 0 0,-1 0-144 0,-1-1-128 16,0-3 144-16,0-1-144 0,0-5 0 0,0 2 128 15,1-6-128-15,6-5 0 0,-10 0 0 0,1-4 0 0,3-1 128 16,-5-4-128-16,1 0 0 0,1-4 128 0,3-3-128 0,-3-2 0 16,0-1 0-16,4-4 0 0,1-6 0 0,3 3 0 15,0-2 160-15,3 4-160 0,1-3 160 0,3 3-160 16,4-4 208-16,2 3-48 15,2-4-16-15,4-1 0 0,-2 1-16 0,4-1 0 0,2 3 0 0,2-2 0 16,2 2 0-16,0 2 0 0,2 3 0 0,2 6 0 16,-1 2-128-16,0 5 0 0,-2 1 144 0,1 4-144 15,1 2 0-15,-2 2 0 0,-3 2 0 0,-4 2 0 16,-2 2 0-16,-4-1 0 0,-3 6 0 0,-2-2 0 16,-1 1 0-16,-4-1-160 0,-4-9 160 0,-3 14 0 15,-3 1 0-15,-6 0-128 0,-4-1 128 0,-3 1 0 16,-3-2-256-16,2 1 16 0,-3-4 0 0,3 0 0 15,0-2-1280 1,3 0-256-16,-9-2-48 0,5-2-16 0</inkml:trace>
  <inkml:trace contextRef="#ctx0" brushRef="#br0" timeOffset="12053.52">13789 2394 20559 0,'0'0'896'0,"0"0"208"0,0 0-880 0,3 12-224 16,-3-12 0-16,4 15 0 0,-2 1 576 0,-1 2 80 16,-1-1 16-16,0 2 0 0,-1 0 48 0,0 0 16 15,0 2 0-15,-3 0 0 0,2-3-528 0,1-1-208 16,1 0 176-16,0-3-176 0,0-3 128 0,0-11-128 0,3 10 0 0,-1 2 0 16,-2-12 0-16,5 8 0 0,-5-8 0 15,0 0 0-15,10 0 0 0,1-4-240 0,-4-3 32 0,1-3 0 16,-2 1 208-16,-2-3 0 0,2-2 0 0,-2-3 0 15,-1-2 272-15,-1-1 112 0,0-2 0 0,-2 0 16 16,-2-2 288-16,1 3 48 0,0 0 16 0,-2 2 0 16,-2 3-176-16,-1 1-48 0,-1 2 0 0,0 1 0 15,-2-2-224-15,0 4-48 0,-1 4-16 0,0 3 0 16,0 1-240-16,-1 2-256 0,0 2 48 0,1 0 16 31,10-2-1536-31,-9 5-320 0,1 2-48 0,2-2-9792 0</inkml:trace>
  <inkml:trace contextRef="#ctx0" brushRef="#br0" timeOffset="12690.33">16643 2370 14735 0,'0'0'1312'0,"0"0"-1056"16,0 0-256-16,0 0 0 0,0 0 1472 0,14-3 224 15,1-2 48-15,0-1 16 0,6 2-864 0,-1 0-160 16,4-5-32-16,3 2-16 0,2-5 32 0,2 2 16 15,-1-4 0-15,3-1 0 0,5 1-288 0,-1 1-48 16,4 1-16-16,1-2 0 0,1 0-192 0,4 1-64 16,1 0 0-16,2-1 0 0,-1 0-128 0,-3 3 0 15,-4-3 0-15,1 1 0 0,-1 2 0 0,-2-1 0 16,-2-1 0-16,-5 5 0 16,0-4-256-16,0 5-144 0,-2-4-32 0,0 5-7632 15,1-2-1536-15</inkml:trace>
  <inkml:trace contextRef="#ctx0" brushRef="#br0" timeOffset="13154.63">17315 2716 23951 0,'-11'9'2128'0,"-1"5"-1696"0,2 0-432 0,0 3 0 16,1 4 336-16,2 0-16 0,-1 2 0 0,0-1 0 0,-1-3-48 15,0-1-16-15,1-2 0 0,0-1 0 16,-1 2 64-16,0-2 16 0,3-1 0 0,-1-4 0 0,2 3-192 0,0-2-144 16,-1-3 192-16,0 0-192 0,6-8 0 0,-6 7 0 15,0-3 0-15,6-4 0 0,-9-1 0 0,0-2 0 16,3-6-176-16,0 1 176 0,-2-5 0 0,2-1 0 15,-1-4 0-15,2-2 0 0,1-4 0 0,4-1 0 16,-1-3 0-16,1 3 0 0,1-3 0 0,4-1 144 16,1 1-144-16,1-4 128 0,2 0-128 0,0 3 0 15,2-1 144-15,1-1-144 0,-1 2 0 0,5-2 0 16,0 1 0-16,3 3 0 0,0 0 0 0,2 5 0 0,-1-3 0 0,0 5 0 16,1 6 0-16,-2 1 0 15,-2 2 0-15,-1 2 0 0,-4-1 0 0,1 5 0 0,-3 5 0 16,-10 0-128-16,10 5 128 0,-3 6 0 0,-3 2-144 15,-3-2 144-15,-4 3 0 0,-3 3 0 0,-2 1 0 0,-7 0 0 16,-5 3 0-16,-3 2 0 0,-3 1 0 0,0-2 0 16,-3 1 0-16,1-3 0 0,3-2 128 0,4-3-128 15,2-2 0-15,2-2 0 0,2-4-192 0,1-1 192 32,4 0-784-32,10-6-48 0,0 0 0 0,0 0-10432 0</inkml:trace>
  <inkml:trace contextRef="#ctx0" brushRef="#br0" timeOffset="13520.73">17796 2397 12895 0,'0'0'1152'0,"0"0"-928"0,-3 9-224 0,-1 3 0 0,1-2 1088 0,-3 4 192 15,-4 2 16-15,0 0 16 0,0 3-464 0,-1-1-80 16,-3 1-32-16,1 1 0 0,0 1-368 0,2-1-80 15,-1 2-16-15,2-2 0 0,0 0-144 0,1-1-128 16,3-1 144-16,1 0-144 0,1 0 128 0,2-2-128 16,1-3 0-16,2-3 0 0,2 0 0 0,0-2 128 15,4 2-128-15,-7-10 0 0,9 4 288 0,1-5 16 16,2-3 0-16,0-2 0 0,2-1 240 0,2-3 48 16,-1-4 16-16,1-2 0 0,0-2 0 0,-2-1 0 0,-2 0 0 15,1-2 0-15,-1 3 128 0,-2-1 32 16,-3 0 0-16,0 2 0 0,-3-1-64 0,-2 0 0 0,-2 0 0 0,-4 2 0 15,-1 2-176-15,-1 1-32 0,-2 2-16 0,-2 3 0 16,-3-1-288-16,-3 4-64 0,-3 1-128 0,-2 2 192 16,2 0-384-16,-1 5-64 0,-2-1-32 0,2 1 0 31,1 1-1200-31,2 2-240 0,2-1-64 0,1 2-11328 0</inkml:trace>
  <inkml:trace contextRef="#ctx0" brushRef="#br0" timeOffset="14193.48">19652 2566 2751 0,'0'0'256'0,"0"0"-256"0,0 0 0 0,0 0 0 0,0 0 5248 0,0 0 1024 16,12 10 192-16,5-4 32 0,3 1-4928 0,4-2-992 15,2-4-192-15,6-2-32 0,6-6 352 0,5 0 80 16,4-5 16-16,1 0 0 0,1-2-320 0,0-2-64 15,3-3-16-15,2 1 0 0,-1-1-256 0,3 2-144 16,2-1 160-16,3 0-160 0,0-1 0 0,-2-3 0 16,-4 2 0-16,-3 1 0 15,-2 2-256-15,-1 1-160 0,-2 3-32 0,-1-1 0 16,-1 0-608-16,0 1-128 0,-1 1-32 0,-4-1 0 16,-3 3-2112-16,-6 1-448 0</inkml:trace>
  <inkml:trace contextRef="#ctx0" brushRef="#br0" timeOffset="14656.34">20277 3237 23039 0,'-11'15'1024'0,"3"0"192"0,0 4-960 0,3 6-256 0,0-3 0 0,1 4 0 16,0 1 640-16,-1-5 64 0,3 0 32 0,-1 0 0 15,1-2-32-15,-1-1 0 0,2 1 0 0,0-1 0 16,-1-2-192-16,1-1-32 0,-1-2-16 0,2-2 0 0,-2 1-336 16,2-13-128-16,-2 12 0 0,-1-4 0 0,3-8 160 0,0 0-160 15,0 0 160-15,0 0-160 0,-11-3 192 0,3-6-64 16,1-1-128-16,-1-6 192 0,-1-3-16 0,1-4-16 15,3-4 0-15,0 2 0 0,0-6 0 0,1-1 0 16,2-2 0-16,-1-1 0 0,2-1-160 0,1 0 160 16,3 1-160-16,0 0 160 0,1 2-160 0,3-2 0 15,1-1 0-15,3 1-176 0,0-3 176 0,2 2-160 16,-1 3 160-16,4 0-160 0,0 1 160 0,1 2-208 16,1 2 80-16,-1 0 128 0,1 5-208 0,1 0 80 15,0 1 128-15,0 4-208 0,-1 7 64 0,-1 2 16 16,-3 5 0-16,1 3 0 0,-4 1-112 0,-2 5-16 15,0 4 0-15,-3 4 0 0,0 2-80 0,-5 2-32 0,-2 0 0 0,-5 4 0 16,-1 3 368-16,-3-3 0 0,-2 2 0 16,-3-1 0-16,-2 1 0 0,1-3 0 0,-2-1 0 0,2 0 0 15,0 3 0-15,2-2 0 0,2-2 0 0,0-3 0 16,3-1-160-16,-1-2-112 0,3-6-32 0,7-6-11968 16</inkml:trace>
  <inkml:trace contextRef="#ctx0" brushRef="#br0" timeOffset="15013.11">21036 3049 32655 0,'-27'5'1440'0,"9"4"304"0,-2 0-1392 0,0 7-352 15,1 3 0-15,-2 4 0 0,1 0 0 0,0 1 0 16,1 4 0-16,2 0-128 0,2 2 128 0,-2 2 0 16,3-2 0-16,2 0 0 0,-1-1 0 0,4-2 0 15,0 2 0-15,5 0 0 0,0-2 0 0,4 1 0 16,3-5-160-16,2-1 160 16,5-1-672-16,3-3-32 0,0-4 0 0,4-1 0 15,4-8 192-15,2-3 16 0,2-3 16 0,3-3 0 0,3-2 480 0,-1-6 208 16,-1 0-16-16,-1-5 0 0,3-1 608 0,-3-2 112 0,-3-3 32 15,1 0 0-15,-5 0-80 0,-1 1-16 0,0 0 0 16,-4-4 0-16,-2 2-224 0,-2 3-48 0,-4-2-16 16,-1 0 0-16,-6 3-400 0,-5-1-160 0,-6 1 128 15,-6 1-128 1,-14-3-2192-16,-9-1-528 0</inkml:trace>
  <inkml:trace contextRef="#ctx0" brushRef="#br0" timeOffset="16255.58">3025 1939 11679 0,'-21'8'512'0,"21"-8"128"0,-18 9-512 0,1-4-128 15,2 2 0-15,15-7 0 0,-22 8 656 0,5 5 112 16,1-4 32-16,2 2 0 0,14-11-16 0,-17 14 0 15,3-5 0-15,14-9 0 0,-14 13-128 0,14-13-16 16,-14 10-16-16,14-10 0 0,-9 11-304 0,9-11-64 0,0 0-16 0,0 0 0 16,0 0 80-16,0 0 32 0,0 0 0 0,0 0 0 15,-7-4 272-15,6-8 48 0,1-2 16 0,5-7 0 16,2-2-256-16,3-5-48 0,0-1-16 0,4-5 0 16,1-3-80-16,3-1-16 0,1-5 0 0,1 2 0 15,2 0 0-15,2-3 0 0,2-1 0 0,0-2 0 16,2-2 16-16,4-2 0 0,-4 0 0 0,0 0 0 15,-1-1 32-15,-1 0 16 0,2-3 0 0,0 1 0 16,0 0-48-16,1 2-16 0,1-1 0 0,0 1 0 16,1 1-80-16,-1 3-32 0,2 2 0 0,-3-1 0 15,3 2-160-15,-3 1 192 0,-1 3-192 0,-1 3 192 16,-2 0-192-16,-12 18 0 0,1-6 144 0,-1 3-144 16,1-3 0-16,1 1 0 0,0 4 0 0,2-1 0 15,-2 3 0-15,13-13 0 0,-5 7 0 0,-4 7 0 16,-1 4 0-16,0 3 0 0,-5 2 0 0,0 2 0 0,-1 4 0 0,-1 0 0 15,-1 3 0-15,0 1-128 0,-1 1 128 16,-9-2-160-16,10 5 160 0,2 4-160 0,-3-2 160 0,-2 5 0 16,0-2-144-16,-1 4 144 0,1 1 0 0,-1 2 0 15,-1 3 0-15,-1-4 0 0,-2 2 0 0,1 5 0 16,-1 5 0-16,2 0 0 0,1 4 0 0,0 2 0 16,0 2 0-16,6 32 0 0,-5-9 0 0,-1-4 0 15,-1-6 0-15,0 2 0 0,0-2 0 0,-2 0 0 16,2 2 0-16,-3 2 0 0,-1 3 144 0,1 0-144 15,-1-1 160-15,3 3-160 0,-2-2 0 0,0 2 128 16,2 7-128-16,-2-4 0 0,-1-2 0 0,-1-1 144 0,0-1-144 0,-2-1 128 16,1 1 16-16,-1 1 0 0,-1 1 0 15,2-3 0-15,-2-1 80 0,0-3 16 0,0-4 0 0,1-1 0 16,1 2-112-16,1-1-128 0,-2 0 176 0,1 2-176 16,-2-2 176-16,0-3-176 0,0 0 160 0,2-3-160 15,-1-5 0-15,1-1 128 0,1-1-128 0,-1-3 0 16,1-1 0-16,1-6 128 0,-1-1-128 0,-1 0 0 15,1-3 0-15,1 0 0 0,-2-2 0 0,2-2 0 16,-2-3 0-16,1-3-128 0,1-11-16 0,0 9 0 31,0-9-624-31,0 0-112 0,0 0-16 0,0 0-16 16,0 0-1744-16,0 0-352 0</inkml:trace>
  <inkml:trace contextRef="#ctx0" brushRef="#br0" timeOffset="16639.59">3047 2983 17503 0,'0'0'1552'0,"0"0"-1232"0,0 0-320 0,15 1 0 0,4 1 576 0,3 0 48 0,1-2 16 0,2 2 0 16,2 1-32-16,3-3 0 15,5 1 0-15,2-2 0 0,1-3-64 0,4-2-16 16,5-1 0-16,6 2 0 0,8-1-144 0,1 1-16 0,1 0-16 0,1-2 0 16,3 0-48-16,2 4-16 0,4 1 0 0,4-1 0 15,2 0-48-15,0 0-16 0,-4-1 0 0,3 1 0 16,2-1 160-16,0-1 16 0,4 0 16 0,-6-1 0 15,0-5 32-15,1 2 0 0,-2-3 0 0,2-1 0 16,-3 3-112-16,-1-2-16 0,-1-1 0 0,-3 1 0 16,-3-2-192-16,-1 3-128 0,-5 1 128 0,2 2-128 31,1 6-1248-31,-3 0-320 0</inkml:trace>
  <inkml:trace contextRef="#ctx0" brushRef="#br0" timeOffset="20059.99">10520 11205 10943 0,'0'0'480'0,"0"0"96"0,-3-10-448 0,1-1-128 0,-1 3 0 0,3 8 0 16,0 0 576-16,-5-10 112 0,5 10 16 0,0 0 0 15,0 0-128-15,-8-4 0 0,1-1-16 0,7 5 0 0,-9-4-208 0,9 4-32 16,-6 1-16-16,-2 2 0 16,0-2-176-16,-1 3-128 0,-1 1 192 0,-1 3-192 0,-2-2 128 0,0 3-128 15,-11 6 0-15,4 2 0 0,0-1 0 0,2 2 0 16,0 1 128-16,0 3-128 0,-1 2 0 0,-2-3 0 15,-1 1 0-15,0 3 0 0,-1 1 0 0,2 6 0 16,-6 1 128-16,-1 2-128 0,-1 5 128 16,-3-2-128-16,-3 2 144 0,-4 5-144 0,0-1 240 0,0 5-48 15,-1-2-16-15,3 1 0 0,3 2 176 0,1-2 32 16,1-4 16-16,3 5 0 0,5-1-80 0,0 0 0 16,-2 1-16-16,5 0 0 0,3-3-112 0,3 0-32 15,1-2 0-15,2 3 0 0,2 2-32 0,1-1 0 0,1 1 0 0,2 1 0 16,0 1-128-16,1 1 0 0,2 3 0 0,1-1 128 15,0 1-128-15,2 1 0 0,0 2 0 16,2-2 0-16,-2 0 0 0,2-2 0 0,-1-4 0 16,1 3 0-16,0-5 0 0,1 0 0 0,1-3 0 0,-1 0 0 15,1-1-208-15,0 0 80 0,1-3 128 0,0-6-208 16,0 1-64-16,2-4-16 0,2-6 0 0,-2 2 0 31,3-5-352-31,2-1-64 0,4-3 0 0,2-5-4864 0,-1-3-960 0</inkml:trace>
  <inkml:trace contextRef="#ctx0" brushRef="#br0" timeOffset="20660.16">10440 11237 12671 0,'-17'-1'560'0,"17"1"112"0,-10 1-544 0,1-1-128 0,9 0 0 0,-10 1 0 16,10-1 544-16,0 0 80 0,0 0 16 0,0 0 0 15,0 0-112-15,0 0-16 0,0 0 0 0,8 8 0 16,2-3-368-16,4-1-144 0,4 2 0 0,2 2 144 16,0-3-144-16,1 6 0 0,-1-1 0 0,0 4 128 15,1 0-128-15,-1 4 0 0,2 0 0 0,-1 5 0 16,-1 4 0-16,2 2 0 0,0 4 0 0,-1 4 0 16,0 2 0-16,-1 3 0 0,-5-1 0 0,3 2 0 0,-4 1 0 15,-3 1 0-15,-4 2 0 0,-3 2 0 0,-4 5 0 16,-3 2 256-16,-3 4 0 0,-4 2-16 0,-4-1 256 0,-2 6 48 15,-3 2 16-15,-2 2 0 0,-1 3 160 0,-2 2 48 16,0 0 0-16,-3 3 0 0,0 0 16 16,-2 5 16-16,2 5 0 0,-6 0 0 0,-7 5-416 0,-2 2-96 15,-1 0-16-15,2-1 0 0,3 2-272 0,2-6 0 16,2-7 0-16,5-4 0 16,3-7-512-16,7-5-128 0,5-8 0 15</inkml:trace>
  <inkml:trace contextRef="#ctx0" brushRef="#br0" timeOffset="21845.82">11994 10943 16527 0,'-15'-5'720'0,"4"6"176"0,-2 5-720 0,0-3-176 0,1-1 0 0,-1 0 0 16,1 2 432-16,0 0 48 0,-2-3 16 0,2 3 0 16,-2 2 208-16,-1 4 64 0,0-1 0 0,-1 3 0 15,1-3-496-15,0 5-80 0,0 5-32 0,2 0 0 16,2 0-160-16,-1 4 0 0,-1 0 0 0,2 3 0 16,0 7-128-16,2 3 128 0,-2 1-160 0,3 2 160 15,-1 1-256-15,1-1 64 0,6 9 0 0,-4-1 0 0,3 4 192 0,0 3 0 16,-1 0-160-16,4 3 160 0,-2 6 0 15,0-4 0-15,4 5 0 0,-2 1 0 0,0 3 0 16,0-1 0-16,-2-5-144 0,1 3 144 0,1-1 0 0,0-1 0 16,3 0 0-16,-1 0 0 0,2 3 0 15,1-3 0-15,0 2 0 0,2 2 0 0,0-3 0 0,3 1 192 16,2 1-16-16,2-4-16 0,1 3-16 0,2-5 0 16,0-3 0-16,4 0 0 0,0-5-16 0,2-1 0 15,1-1 0-15,3-1 0 0,1-4-128 0,4 1 0 16,3-2 0-16,4 2 0 0,0-9 0 0,-1-2 0 15,0 0 0-15,-1-5 0 16,1-3-608-16,2 2-48 0,-4-5-16 0,5-1-8304 16</inkml:trace>
  <inkml:trace contextRef="#ctx0" brushRef="#br0" timeOffset="22411.75">12805 11075 11967 0,'-9'-6'528'0,"3"0"112"0,-4 2-512 0,1 1-128 0,3 3 0 0,6 0 0 0,0 0 1616 0,0 0 304 16,0 0 48-16,0 16 16 0,2-5-1616 0,2 6-368 16,4-1 0-16,1 3 0 0,-1 3 0 0,3-1 0 15,1 4 144-15,2 5-144 0,0 3 0 0,3 3 0 16,1 1 0-16,-1 5 0 0,0 6 0 0,1 4 0 0,3 3 0 0,0-1 0 16,-1 1 0-16,2 2 0 0,0 7-192 0,-1 2 192 15,-2 5 0-15,-1 3 0 0,-2 4 0 0,2 0 0 16,-3 3-144-16,-1 1 144 0,-4 0 0 0,-3 2 0 15,-3-2 0-15,-4-2 144 0,-2-4 16 0,-4-2 0 16,0 1 544-16,-8 3 96 0,-4 0 32 0,-3 0 0 16,-1-5-112-16,-5 1-16 0,-4-2 0 0,1 2 0 15,3 0-416-15,-2-2-96 0,-2-1 0 0,0-2-7664 16,-4 0-152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44:55.55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4816 1998 11055 0,'-6'-11'976'0,"0"0"-784"0,-1 5-192 0,3-3 0 16,4 9 2272-16,-1-7 416 0,1 7 64 0,0 0 32 16,-1-10-1600-16,1 10-320 0,0 0-64 0,0 0-16 15,0 0-16-15,0 0-16 0,5-8 0 0,-5 8 0 16,0 0-480-16,9-3-80 0,-9 3-32 0,11-3 0 15,-1 3-160-15,2 0 192 0,1 3-192 0,1-2 192 16,0 0-192-16,2 0 0 0,1 1 144 0,0-1-144 16,1 0 0-16,3 2 0 0,-2-2 0 0,2 2 128 0,0-2-128 15,3 1 0-15,1 0 128 0,2-1-128 0,1 0 208 0,0 1-16 16,1-1-16-16,0-1 0 0,2 0 144 0,-2 0 16 16,-1 0 16-16,2 0 0 0,1-1 80 0,1 1 16 15,1 1 0-15,1 0 0 0,2 0-32 0,2 3 0 16,3 1 0-16,2-1 0 0,2-1-160 0,3 0-16 15,-1 1-16-15,-2 1 0 0,1-2-80 0,1-1-16 16,1 2 0-16,2 1 0 0,2-2-128 0,3 1 192 16,1-2-192-16,1 2 192 0,-1 0-192 0,0 1 0 15,1-1 144-15,-1-2-144 0,0 2 128 0,2 0-128 16,3 1 128-16,3-2-128 0,1-1 0 0,-4 2 128 16,-2-2-128-16,2 2 0 0,2-1 160 0,2 1-32 15,-1-2-128-15,6 2 192 0,0 1-64 0,0-2-128 16,-1-2 176-16,-1 1-176 0,1-2 192 0,2 2-64 0,3-1 0 0,1 0-128 15,0 0 208-15,0-1-64 0,-3 0-16 0,3 0 0 16,2 0-128-16,3 0 128 0,2-1-128 0,0 0 128 16,-7-2-128-16,2 2 0 0,3 0 144 0,2 0-144 15,3-1 0-15,-1 1 128 0,-3-1-128 0,0 2 0 16,1-2 0-16,2 1 0 0,2 1 0 0,1-1 0 16,-2-1 0-16,1 1 0 0,-2 0 0 0,2 1 0 15,2 0 0-15,-1 0 0 0,-1 0 0 0,-1 1 128 16,0 2-128-16,3-1 0 0,1 0 0 0,-1-2 0 15,-2 0 0-15,1 2 0 0,-1 1 0 0,3-1 0 16,1-1 0-16,1 2 0 0,-2-1 0 0,-2 0 0 16,1-4 0-16,2 4 0 0,4-4 0 0,-2 2 0 15,-3-1 0-15,-1 0 0 0,-1 0 0 0,5-1 0 16,4 2 0-16,-3 0 0 0,-5 0 0 0,1 0 128 16,-1 0-128-16,2 0 0 0,1-1 0 0,-2 2 0 15,-2-1 0-15,-2 0 0 0,0 0 128 0,3 2-128 0,3-1 128 0,-3 0-128 16,-4-1 128-16,1 0-128 0,0 1 128 0,3-1-128 15,1 0 128-15,-3 0-128 0,-3-1 0 0,0 0 128 16,-1 1-128-16,3-1 0 0,3-1 0 0,-1 0 0 16,-1-2 0-16,-1-1 128 0,0 0-128 0,3 2 0 15,1-2 0-15,-1 0 128 0,-6 0-128 0,0 1 0 16,-1 0 0-16,0-1 128 0,3 3-128 0,-2-1 128 16,0 1-128-16,-2-1 128 0,-1-2-128 0,0 3 0 15,-2-2 128-15,4 1-128 0,0 3 128 0,-1-2-128 0,-4-1 128 16,-1 2-128-16,-1-2 0 0,2 3 0 0,3-1 0 0,-3 0 128 15,-1-2-128-15,-2 2 0 0,-2-2 128 16,0 3-128-16,-2-1 0 0,2 0 0 0,3-2 0 16,-6 0 128-16,-2 0-128 0,0 0 0 0,-1 1 0 0,-1 1 0 15,-2 1 128-15,2-2-128 0,-1 1 128 0,-4-1-128 16,-2-4 0-16,0 4 128 0,-2-1-128 0,-1 2 0 16,-3 0 0-16,-2 1 144 0,-4 0-144 0,2 0 0 15,-2 1 128-15,-1-1-128 0,1 0 0 0,-6 0 0 16,-6-1 0-16,-2 1 0 0,-3 0 0 0,-2 1 0 15,0 0 128-15,-4 1-128 0,-5-2 0 0,0 2 0 16,-3 1 0-16,-3 1 0 0,-11-4 0 0,9 2 0 16,-9-2 0-16,0 0 0 0,0 0 0 0,0 0 0 15,0 0 0-15,0 0 0 0,0 0-160 0,0 0 160 16,-11 5 0-16,-3 0 0 0,-5 0-144 0,-2-1 144 0,-4-1 0 0,-3 1 0 16,-4-1 0-16,-3 2 0 0,-6-1 0 15,-4-1 0-15,-4 1 0 0,-2 2 0 0,0-2 0 16,-2-3 0-16,-4 3 0 0,-4 1 0 0,-3 1 0 0,-5-2-128 15,-6 0 128-15,-1 0 0 0,-1 0 0 0,-1-1 0 16,-2 0-128-16,-7 3 128 0,-5-1 0 0,1 0 0 16,0-1 0-16,-2 0 0 0,0 1 0 0,-5-2 0 15,-6-1 0-15,0-2 0 0,2 1 0 0,-3 2 0 16,-4-2 0-16,0-1 0 0,1-1 0 0,-2 0 0 16,-2-2 0-16,-2 2 0 0,-3-3 0 0,1-2-128 15,3 1 128-15,-5 1 0 0,-6-4 0 0,4 1 0 0,0 0 0 0,-3-2 0 16,-4 3 0-16,2-3 0 15,4 1 0-15,-3 0 0 0,-5 0 0 0,4-2 0 16,0 1 0-16,-3-1 0 0,-6 3 0 0,6 0 0 0,3-1 0 16,-3 2 0-16,-6-1 0 0,3 4 0 0,3-1 0 0,-3 0 0 15,-4-1 0-15,3 2 0 0,2 0 0 0,-2 1 0 16,-5 1 0-16,4-2 0 0,3 1 0 0,-1-2 0 16,-8 2 0-16,6 0 0 0,3 1 0 0,-2 0 0 15,-3-2 0-15,3 2 0 0,5-3 0 0,-3 0 0 16,-2 3 0-16,4 0 0 0,3-2 0 0,-1 2 0 15,-3-2 0-15,2 2 0 0,3-3 0 0,1 0 0 16,-2 3 0-16,3 0 0 0,2-2 0 0,3 2 0 16,-3 1 0-16,2-2 0 0,1-2 0 0,4 1 0 15,4 5 0-15,-2-2 128 0,-3-6-128 0,2 4 0 16,5-1 0-16,1 2 128 0,-3 1-128 0,4-1 0 16,2-4 0-16,4 1 0 0,2 4 0 0,-2 0 0 15,-5 0 0-15,6 0 128 0,2-1-128 0,4 1 0 0,1 3 0 16,-3-5 0-16,0-4 128 0,1 3-128 0,4 3 0 15,3 0 0-15,2 1 0 0,-2-1 0 0,-5-1 0 0,6-2 0 16,1 1 0-16,4 2 0 0,3 2 0 0,-3 0 0 16,-3-4 0-16,2-1 0 0,4-1 0 0,5 1 0 15,3 1 0-15,2 0 0 0,-2 2 0 0,-1 0 0 16,2-1 0-16,3 0 0 0,3-2 0 0,4 2 0 16,1 1 0-16,4 4 0 0,1 0 0 0,2 1 0 15,2-1 0-15,0-1 0 0,1 0 0 0,3 2-128 16,4 1 128-16,2 0 0 0,1-1 0 0,5 4 0 15,3-2-128-15,3 3 128 0,2-2 0 0,2 0-160 0,5-1 160 16,3 1-128-16,2 2 128 0,3-2 0 0,2-1 0 16,0 0-128-16,4 3 128 0,3-10 0 0,0 11-144 0,3 2 144 15,4 1 0-15,0-3 0 0,5 1-144 16,3 0 144-16,4-4 0 0,3 4-128 0,-1-4 128 0,9 3 0 16,1-2 0-16,6-1-128 0,3 0 128 0,2 0 0 15,5-5 0-15,2 3 0 0,3 0 0 0,2-1 0 16,-2-2-128-16,5 0 128 0,3 4 0 0,5-3 0 15,4-2 0-15,3 1 0 0,-1-1 0 0,1 4 0 16,-1-3 0-16,6 1-128 0,2 1 128 0,3-1 0 16,5 0 0-16,-4-1 0 0,-1-3 0 0,0 2 0 15,5 1 0-15,3 1 0 0,3 0 0 0,-2-1 0 16,0-2 0-16,1 0-128 0,3 2 128 0,2 1 0 0,0-1 0 0,0 2 0 16,-2-2 0-16,5 2 0 0,3 3 0 0,2-2 0 15,-6-3 0-15,0 2 0 16,1 1 0-16,3-1 0 0,3 1 0 0,-2 1 0 0,0-3 0 0,0-2 0 15,6 2 0-15,-5 2 0 0,-2-2 0 0,-1-1 0 16,-2 2 0-16,6 0 0 0,2-1 0 0,-1-1 0 16,-4 0 0-16,2 1 0 0,4 1 0 0,0-3 0 15,-7-3 0-15,1 2 0 0,4 1 0 0,3-2 0 16,-2-2 0-16,2 0 0 0,-4-3 0 0,4 2 0 16,5 1 0-16,-5-1 0 0,-3-1 0 0,2 4 0 15,3 2 0-15,-3-4 0 0,0-5-128 0,-1 2 128 16,0 3 0-16,2 0 0 0,5-1 0 0,-4 0 0 15,-2 1 0-15,0-2 0 0,4 1 0 0,-2-2 0 16,-6-4 0-16,6 2 0 0,-1-3 0 0,1 4 0 0,-2-4 0 16,0 2 0-16,-2-1 0 0,4 1 0 0,3 3 0 0,-2-4 0 15,-5 1 0-15,1-4 0 0,0 4 0 0,0 0 0 16,-4 1 0-16,-1-2 0 0,-1 3 0 0,2 1 0 16,3-4 0-16,-4 3 0 0,-4-5 0 0,0 4 0 15,0-3 0-15,2 2 0 0,0-3 0 0,1 3 0 16,-3-2 0-16,0 2 0 0,2-3 0 0,-3 2 0 15,-4-3 0-15,0 1 0 0,-3 2 0 0,6-2 0 16,2 3 0-16,-4-2 0 0,-4 2 0 0,-2-2 0 16,-2 4 0-16,4-3 0 0,3 1 0 0,-4-1 0 15,-6 0 0-15,-2 2 128 0,2 3-128 0,0-1 0 16,3 1 0-16,-3-5 0 0,-4 0 0 0,-2-1 0 16,1 4 0-16,-4 2 0 0,4-1 0 0,0 0 0 15,-4-2 0-15,-1 0 0 0,-3 0 0 0,-1 5 0 0,-3-2 128 16,3-1-128-16,1 1 0 0,-1 2 144 0,-4-3-144 15,-5-2 0-15,0 3 0 0,-4 2 128 0,-2 2-128 0,-2 0 0 16,0 0 0-16,0 1 0 0,-1 2 0 0,-2 0 0 16,-5 3 0-16,-3-1 0 0,-5-3-128 0,-5 5-64 15,-2 3-16-15,-4 4 0 16,-8 3-2512-16,-7 4-496 0</inkml:trace>
  <inkml:trace contextRef="#ctx0" brushRef="#br0" timeOffset="2568.06">24449 9855 6447 0,'0'0'576'0,"0"0"-576"0,0 0 0 0,0 0 0 16,0 0 1344-16,0 0 176 0,0 0 16 0,-4 8 16 16,4-8-864-16,0 0-176 0,0 0-48 0,0 0 0 15,0 0-16-15,0 0-16 0,0 0 0 0,0 0 0 16,0 0 32-16,0 0 16 0,11 1 0 0,0-2 0 0,-4-4 176 0,3 1 48 16,-2-5 0-16,2 1 0 0,2-2 96 0,0 1 32 15,2-5 0-15,2-1 0 0,-4-4-160 0,5 0-32 16,2-3 0-16,-1-4 0 0,-1 0-192 0,3 0-64 15,-1 0 0-15,0 0 0 0,-4-5-144 0,0-1-48 16,-1 3 0-16,0 1 0 0,-1-4-32 0,1 3-16 16,0 4 0-16,0 2 0 0,0 1-144 0,-4 2 160 15,-1 1-160-15,0 1 160 0,0 1-160 0,0 2 0 16,-3 4 0-16,0-1 0 0,1 7 128 0,-7 5-128 0,0 0 0 0,0 0 128 16,0 0 0-16,0 0 0 0,0 0 0 15,0 0 0-15,10 7-128 0,-3 4 0 0,-1 2 144 16,0-2-144-16,-2 2 0 0,-1 3 0 0,1 2 0 0,0 1 128 15,0 0-128-15,1 3 0 0,0 3 0 0,3-1 128 16,-2 1-128-16,4 3 128 0,-1 0-128 0,0 2 128 16,0 1 32-16,0-5 16 0,-2 2 0 0,2-2 0 15,-1 0 16-15,0-2 16 0,-2 2 0 0,2-3 0 16,-1-2-80-16,2 0 0 0,0-3-128 0,-1-2 192 16,-1 1-192-16,1-2 128 0,-2-1-128 0,1-4 0 15,0 1 0-15,1-3 0 0,-8-8 0 0,9 6 0 31,-9-6-1408-31,9 2-240 0,-9-2-32 0,6-7-10288 0</inkml:trace>
  <inkml:trace contextRef="#ctx0" brushRef="#br0" timeOffset="2951.72">24863 9679 11967 0,'0'0'528'0,"0"0"112"0,0 0-512 0,0 0-128 15,0 0 0-15,-2 12 0 0,2-12 1872 0,-4 10 352 0,1 2 64 0,1-2 16 16,0 2-1216-16,1 3-224 0,1 0-48 0,-1 3-16 15,-2 2-96-15,2 3-32 0,1 6 0 0,-1 3 0 16,-2 1-48-16,3 6-16 0,0 2 0 0,0 5 0 16,0 6 144-16,0 7 16 0,0-1 16 0,3 2 0 15,-1 3-16-15,0-2 0 0,-1 0 0 0,1-2 0 16,2-3-112-16,3-2-16 0,2-2-16 0,2-2 0 16,2-7-192-16,3 2-48 0,2-5 0 0,4-1 0 15,3-4-208-15,3-1-48 0,1-1-128 0,2-2 192 16,2-2-192-16,-3 2 0 0,3-6 0 0,-2 3 0 15,-6-6-960 1,3 2-224-16,0 3-48 0,-4-5-9088 0,1 3-1824 0</inkml:trace>
  <inkml:trace contextRef="#ctx0" brushRef="#br0" timeOffset="3635.7">25944 11115 26543 0,'0'0'1168'0,"0"0"256"0,-8-4-1136 0,8 4-288 0,0 0 0 0,0 0 0 0,0 0 192 16,0 0 0-16,-8 8-16 0,3 2 0 0,4 4-32 0,-1 4 0 15,0 2 0-15,1 7 0 0,0 3 0 0,1 6 0 16,1 3 0-16,0 7 0 0,1 5 0 0,-1 2 0 15,0 4 0-15,0 2 0 0,-1 4-144 0,0-4 0 16,-2-3 144-16,-1-7-144 0,1-5 320 0,0-8-16 16,-3-4 0-16,3-4 0 0,2-7 368 0,0-6 80 15,1-6 16-15,-1-9 0 0,0 0-192 0,0 0-16 16,9-5-16-16,1-7 0 0,2-4 80 0,-2-5 16 16,4-3 0-16,0-4 0 0,1 0-448 0,0-2-64 15,-2 0-128-15,2 5 176 0,-1 5-176 0,1 2 0 16,-2 1 0-16,1 7 0 0,-1 4 0 0,1 3 0 0,0 2 0 0,-2 4 0 15,2 4 0-15,-1 6-144 0,0 5 144 0,0 8-160 16,-3 1 160-16,1 6 0 0,1 3 0 0,-1 1-128 16,1 2 128-16,0 0 0 0,-2 3 0 0,3-4 0 15,-1-1-256-15,-1-4 0 0,2-3-16 0,-1-4 0 32,2-2-1904-32,2-2-368 0,0 0-80 0</inkml:trace>
  <inkml:trace contextRef="#ctx0" brushRef="#br0" timeOffset="4003.14">26835 11780 27647 0,'-12'-5'2448'0,"12"5"-1952"0,0 0-496 0,-10-3 0 0,1 3 768 0,9 0 64 16,-6 6 16-16,-1 5 0 0,0 4-272 0,-1 3-64 15,1 2-16-15,-1 0 0 0,-1 4-320 0,3 3-176 16,1-1 192-16,1 3-192 0,-1 0 0 0,2-2 0 16,2-1 0-16,3-1 0 0,2-5 0 0,3-1 0 15,0-5 0-15,3 0 0 0,2-5 0 0,1 0 0 16,1-5 0-16,0-2 0 0,-2-2 272 0,2-1 48 16,0-4 16-16,0-5 0 0,-1-1 112 0,3-3 0 15,-2-3 16-15,0-1 0 0,0-1 32 0,-2-2 0 16,-2 0 0-16,-1 2 0 0,-3 0-176 0,-3 0-16 0,-4 0-16 0,-2-1 0 15,0 3 128-15,-9-1 32 0,-4-1 0 0,-1 0 0 16,-2 1-112-16,-2 0-16 0,2 2 0 0,-4 2 0 16,-3 2-320-16,-1 1 0 0,3 1-192 15,1 3 64 1,1 3-512-16,3 2-80 0,3 1-32 0,3-2-10880 16,13 3-2176-16</inkml:trace>
  <inkml:trace contextRef="#ctx0" brushRef="#br0" timeOffset="4489.78">27455 11552 23039 0,'-13'23'2048'0,"-1"6"-1648"0,0-2-400 0,2 6 0 0,-2 3 2048 0,1-1 336 15,-1 3 64-15,1 0 16 0,-2-2-1632 0,0-3-320 16,-1-1-64-16,5-7 0 0,-2-1-64 0,4-5 0 15,1-6 0-15,2 0 0 0,0-2-144 0,6-11-48 16,0 0 0-16,0 0 0 0,0 0 128 0,0 0 0 16,4-16 16-16,1-3 0 0,3-8-96 0,2 2-32 15,1-5 0-15,3 2 0 0,1-2-208 0,1-3 0 16,-1 0 0-16,2 1 0 0,-2 3 0 0,3 1 128 16,-1 5-128-16,4 1 0 0,-2 2 0 0,0 4 0 15,-1 2 0-15,-2 5 0 0,2 4 0 0,0 3 0 16,-2 5 0-16,0 6-160 0,-3 0-80 0,-2 6-16 0,-2 4 0 0,-3 1 0 15,-4 4 16-15,-2 1 0 0,-2-1 0 16,-2 1 0-16,-2-3 240 0,-2-3 0 0,-1-1 0 16,0-3 0-16,0-5 0 0,3-1 0 0,0-7 0 0,6-2 160 15,-7-1 160-15,7 1 16 0,-5-10 16 0,3-1 0 16,4-6-16-16,2-1 0 0,2-2 0 0,3-4 0 16,4-2-336-16,-2 5 128 0,5-2-128 0,3 3 0 15,-1 2 0-15,1 3 0 0,1 4 0 0,0 2-128 16,4 4 128-16,-1 4-160 0,2 2 160 0,-3 6-160 15,0 3-32-15,-2 5 0 0,1 3 0 0,-5 1 0 16,-3 0-64-16,-2 4-32 0,0 5 0 0,-4-4 0 16,1 1-128-16,1-2-32 0,0 2 0 15,1 0 0 1,0-3-2688-16,1-5-560 0,2 1-96 0</inkml:trace>
  <inkml:trace contextRef="#ctx0" brushRef="#br0" timeOffset="4854.21">28552 11496 18431 0,'0'0'1632'0,"0"0"-1312"0,-3-11-320 0,3 11 0 0,0 0 2688 0,-6-4 448 16,6 4 112-16,-10-3 16 0,0 1-1744 0,0 7-352 15,-1 1-64-15,0 7-16 0,0-2-800 0,-1 7-160 16,-1 4-128-16,1 2 144 0,-2 5-144 0,2-2 0 0,0 2 0 0,1-3 0 15,2 2 0-15,7-7 0 0,2 0 0 0,4-1 0 16,2-1-144-16,4-4 144 16,4-1 0-16,0-5 0 0,4-1-128 0,2-6 128 0,2-3 0 0,2-4 0 15,2-5 0-15,4-2 224 0,1 0-16 0,2-5 0 16,0-3 320-16,2-2 64 0,2 2 16 0,-4 1 0 16,0-2-64-16,-4 2-16 0,1 1 0 0,-9 2 0 15,-2-1 32-15,-5 2 0 0,-6 4 0 0,-3-2 0 16,-5 3 48-16,-4 1 16 0,-5-2 0 0,-6 3 0 15,-5 0-208-15,-7 3-32 0,-3 1-16 0,-2 2 0 16,0 1-368-16,0 1-288 0,0 0 48 0,4 1 16 31,3 0-1344-31,3 2-272 0,3 0-48 0,5 1-9888 0,4 1-1968 0</inkml:trace>
  <inkml:trace contextRef="#ctx0" brushRef="#br0" timeOffset="5352.99">29898 11313 28559 0,'-14'3'2544'0,"5"2"-2032"0,-2-3-512 0,-1 3 0 0,-3 3 1056 0,-3-3 112 15,2 0 32-15,-3 4 0 0,-3-4-384 0,1 3-80 16,-1-1-16-16,0 0 0 0,1 3-528 0,0-1-192 15,4 4 144-15,-1 2-144 0,0 1 0 0,1 5 0 16,3 2 0-16,3 3 0 0,1-2 0 0,3 2-176 0,4-1 176 0,3-3-192 16,3-3 64-16,1-3 0 0,4-2 0 0,5-5 0 15,2-1 128-15,3-4 0 0,1-4 0 0,4-1 0 16,1-8 192-16,6 1 128 0,1-6 32 16,1-1 0-16,-1-2 144 0,0-1 16 0,-2 1 16 0,-1-2 0 15,-4-3-144-15,-1 0-48 0,-4 2 0 0,-1 2 0 16,-4 2-48-16,0 0-16 0,-5 5 0 0,0 3 0 15,-9 8 48-15,0 0 0 0,0 0 0 0,0 0 0 16,5 13-144-16,0 5-32 0,-1 5 0 0,0 10 0 16,-4 5-144-16,0 6 0 0,0 5 0 0,0 7 0 15,-4 6 0-15,-1 0 0 0,-3 4 0 0,-3 3 0 16,-6 2 0-16,-3 3 160 0,-3-2-160 0,-5 3 160 16,-4 0 64-16,-2-2 16 0,-2-6 0 0,-3-1 0 15,-3-5 416-15,-1-1 96 0,1-4 16 0,1-4 0 0,-1-7-48 16,0-4 0-16,-1-1 0 0,2-6 0 0,0-8-256 15,3-6-48-15,1-5-16 0,4-8 0 0,5-7-400 16,1-8 0-16,1-6 0 0,1-8-176 16,1-6-1296-16,3-186-272 0,5 357-48 15,3-186-11776-15,3-5-2336 0</inkml:trace>
  <inkml:trace contextRef="#ctx0" brushRef="#br0" timeOffset="20013.12">14655 6709 20271 0,'0'0'1792'0,"0"0"-1424"0,0 0-368 16,0 0 0-16,0 0 576 0,0 0 32 0,0 0 16 0,0 0 0 15,7-6-256-15,-7 6-48 0,9-4-16 0,-9 4 0 16,9-2 0-16,-9 2 0 0,10-3 0 0,-10 3 0 16,9-2-304-16,-9 2 160 0,12-2-160 0,-12 2 128 15,0 0-128-15,0 0 0 0,9-2 0 0,-9 2 0 16,0 0-256-16,0 0 80 0,0 0 16 0,0 0 0 15,3-9 160-15,-3 9 0 0,-2-8 0 0,2 8 0 16,-5-11 0-16,0 3 192 0,-3 1-32 0,2 1-16 16,-3-2 240-16,-1 0 32 0,-2-1 16 0,1 1 0 15,-1 3 64-15,0-4 16 0,-1 3 0 0,-1-3 0 16,-3 0-224-16,1-1-32 0,-1 2-16 0,2-2 0 16,-3-1-96-16,1-3-16 0,-3-1 0 0,1 2 0 15,0 3-128-15,0-4 0 0,-1 1 144 0,0 2-144 0,-1-2 0 0,1 3 144 16,0 2-144-16,-1-2 0 0,1-4 128 15,-2 1-128-15,-1 2 0 0,-1 2 0 0,-2-4 0 0,-2 1 128 16,-4-1-128-16,3 0 0 0,1 2 128 0,1 0-128 16,2 3 0-16,0 1 0 0,1-2 128 0,-1 3-128 15,1 2 0-15,2-2 0 0,-3 1 0 0,0 1 160 16,1-2-160-16,1-2 128 0,-1 3-128 0,0-3 0 16,-1 1 144-16,-2 1-144 0,-5-1 0 0,0 2 0 15,-2 0 0-15,2-2 0 0,2 4 0 0,1-1 128 16,-1 0-128-16,2 1 0 0,2 1 176 0,-1 1-48 15,0 1 0-15,-1 0 0 0,-1 0-128 0,0 1 192 16,0 1-192-16,-1 1 192 0,0 1-192 0,-1-2 0 16,-3 2 144-16,-2 1-144 0,0-2 0 0,0-1 0 0,-1 1 0 15,2 1 0-15,0-4 0 0,1 2 0 0,0 2 0 0,1-3 128 16,0 0-128-16,-1 1 0 0,4-1 0 0,-2-1 0 16,-3 0 0-16,-1 0 0 0,0 0 128 0,1 0-128 15,-2 0 0-15,3 0 144 0,2 0-144 0,0-1 0 16,0-1 224-16,1 1-64 0,0 0-16 0,2-2 0 15,-3 2 0-15,1-1 0 0,2-1 0 0,0 1 0 16,-1 0 0-16,-2 0 0 0,-3-1 0 0,2-2 0 16,-2 1 0-16,-1 2 0 0,1-2 0 0,2 1 0 15,1 0-144-15,1 1 192 0,-1 1-192 0,3 0 192 16,-1-1-192-16,2 2 0 0,1 2 0 0,2-1 0 16,-1 2 0-16,0 0 0 0,-2-1 0 0,0 0 0 15,1 1 0-15,-1 1 0 0,-1-1 0 0,-1 2 0 16,3-2 0-16,0 1 0 0,0 1 0 0,2 2 0 15,-1-1-128-15,1 0 128 0,3 2 0 0,-2-3 0 0,0 0 0 16,0 2 0-16,1-4 0 0,0 1 0 0,1 3 0 0,0 0 0 16,-3-3 0-16,1 4 0 0,1 0 0 15,-1 3 0-15,-1-2 0 0,1 2 0 0,-1-8-128 0,3 2 128 16,-1 2 0-16,2-1 0 0,2 6 0 0,0-4 0 16,0 3 0-16,0-5 0 0,0 2 0 0,1-1 0 15,0 0 0-15,2 2 0 0,-1-2 0 0,2 5 0 16,0-4 0-16,1 4 0 0,0-3 0 0,1 4 0 15,2-1 0-15,-1-3 0 0,0 1 0 0,-1-1 0 16,3 3 0-16,-4 0 0 0,1-1 0 0,0 0 0 16,2 2 0-16,-1-3 0 0,1 1 0 0,0 3 0 15,-2-2 0-15,0 0 0 0,-1 1 0 0,3-1 0 16,-1 0 0-16,0 2 0 0,-1-1 0 0,1 0 0 0,2-1 0 16,0 2 0-16,0-3 0 0,1 0 0 0,3 2 0 15,1-3 0-15,-2 3 0 0,2-1 0 0,1-3 0 0,1 4 0 16,0 0 0-16,0-2 0 0,2 2 0 0,1 2 0 15,0 2 0-15,3-1 0 0,-1-2 128 0,3 0-128 16,-2-1 0-16,1 1 0 0,1-2 0 0,1 2 0 16,0 2 0-16,2-1 0 0,1 0 0 0,1 0 0 15,2-1 0-15,0 2 128 0,1-2-128 0,2 1 0 16,-2-2 0-16,1-1 0 0,3 2 0 0,0 0 0 16,1 2 0-16,1-5 0 0,0 2 128 0,0 1-128 15,2-2 0-15,0 0 0 0,2 1 0 0,0-1 128 16,1-3-128-16,2 4 0 0,0-3 0 0,1 1 0 15,0 0 0-15,1-4 0 0,1 0 0 0,4 1 0 0,3 4 0 0,0-4 0 16,1-3 0-16,0 4 128 16,-3 1-128-16,1 0 0 0,-1-1 0 0,3 0 0 0,0-4 0 15,1 1 0-15,0-1 0 0,4 2 128 0,0 1-128 16,2-1 0-16,3-2 0 0,-1 3 0 0,-1-6 0 16,0 1 0-16,-1-3 0 0,-1 1 0 0,0 3 0 0,0-2 0 15,2 2 0-15,2 0 0 0,0-2 0 0,2 2 0 16,4-1 128-16,-4 1-128 0,-2-4 0 0,-2 0 0 15,-1 0 0-15,1 0 0 0,-1 0 0 0,1 0 0 16,-1 0 0-16,4 1 0 0,2 1 0 0,1 1 0 16,1-2 0-16,-4-1 0 0,-3-2 0 0,-1 2 0 15,1-2 0-15,1 2 0 0,-2 2 0 0,3-1 0 0,0 3 0 16,0-2 128-16,-1 0-128 0,1-1 0 16,1-4 0-16,-3 2 0 0,-2 0 0 0,0 1 0 0,0 0 0 0,1 0 0 15,-1-3 0-15,0 1 0 0,-1 2 0 0,2-2 0 16,3 1 0-16,-1 0 0 0,-4 0 0 0,-2-3 0 15,-4 0 0-15,1-1 0 0,0 0 0 0,0 0 0 16,-3 2 0-16,-1 2 0 0,0-2 128 0,2 2-128 16,0-1 0-16,2 0 0 0,0-2 0 0,0-1 0 15,0-2 0-15,-2-3 0 0,-2 2 0 0,-2-2 128 16,-3 3-128-16,1 0 0 0,-1-1 0 0,1 2 0 16,-4-4 0-16,1 2 0 0,0-3 0 0,-2 3 0 15,-1-1 0-15,1 1 0 0,0 1 0 0,-1 0 0 16,-3-4 0-16,1 3 0 0,-2-2 0 0,0 4 0 15,-2-4 0-15,0 2 0 0,-1-5 128 0,0 3-128 16,-2-1 0-16,-2-2 0 0,0 2 0 0,-2-2 0 16,-1-4 0-16,-1 2 128 0,-2 1-128 0,0 0 0 0,1-2 0 0,-2 2 0 15,-1 0 128-15,1 1-128 0,-4-4 0 0,0 2 0 16,0-1 144-16,-1-2-144 0,-1-1 0 0,0-2 0 16,0 1 0-16,1 1 128 0,-5 0-128 0,-1 0 0 15,1 0 128-15,0-2-128 0,-4 0 0 0,0 1 128 16,-1-2-128-16,-1 2 0 0,-1-2 0 0,-2 0 0 15,-1-2 0-15,0 1 0 0,0 0 0 0,-1 3 0 16,0 0 0-16,-2-2 0 0,0 3 0 0,4 0 128 16,-3-1-128-16,-1 1 0 0,-1 0 0 0,0 3 128 15,1 7-128-15,-4-6 0 0,1-4 0 0,-1 1 0 16,-1 2 0-16,0-1 128 0,-1 5-128 0,1-1 0 16,0 0 0-16,-1-1 0 0,-1 1 0 0,-2 2 0 0,-2-3 0 0,-2 0 0 15,-2 3 0-15,1-1 0 0,-1 1 0 0,2 1 0 16,-1-3 0-16,0 0 0 0,0 3 0 0,-1-1 0 15,0-2 0-15,-2 4 0 0,0-3 0 0,1 5 0 16,0-5 0-16,-2 5 0 0,-3-2 0 0,-2 3 128 16,-1-5-128-16,0 5 0 0,1-4 0 0,2 3 0 15,1 0 0-15,-2 2 0 0,1 1 0 0,2 1 0 16,-1 0 0-16,-1-2 0 0,-2 2 0 0,-2 0 0 16,-3 1 0-16,-1 2 0 0,0-1 0 0,1-1 0 15,0 0 0-15,2 1 0 0,-1 1 0 0,2 0 0 16,0 1 0-16,-1 0 0 0,-3 0 0 0,-1-1 0 15,1 0 0-15,0 0 0 0,2 0 0 0,1 2 0 16,1-1 0-16,1-1 0 0,-1 2 0 0,2 1 0 0,1-2 0 0,-1 2 0 16,-2 2 0-16,-2-3 0 0,0 0 0 0,-1-1 0 15,3 1 0-15,1 1 0 0,0 1 0 16,1 1 0-16,0-1 0 0,4 1 0 0,2-3 0 0,1 2 0 16,-2 1 0-16,-1-1 0 0,-4 2 0 0,-1 2 0 15,3-3 0-15,0 3 0 0,2-3 0 0,1 0 0 16,1 3 0-16,2-2 0 0,0-1 0 0,1 3 0 15,1-3 0-15,1 0 0 0,-1 1 0 0,-1-1 0 16,1-1 0-16,-1 1 0 0,0 0 0 0,2 0 0 16,-2-1 0-16,3 0 128 0,-1 0-128 0,4 0 0 15,0-2-128-15,2 3 128 0,1 2 0 0,0-2 0 16,0-3 0-16,1 3 128 0,-1 3-128 0,1-3 0 0,2 1-176 16,2 4 176-16,-2 2 0 0,2-2 0 15,0 2 0-15,0-2 0 0,0 1 0 0,1 3 0 0,-2-1-128 0,1 1 128 16,1-3 0-16,-1 3 0 0,3-2 0 15,-1-1 0-15,2 2 0 0,0-4 0 0,1 2 0 0,0 1 0 16,1 0 0-16,0 2-144 0,2-1 144 0,1-2 0 16,1 1 0-16,3 2 0 0,-2-1 0 0,2-1-128 15,0 1 128-15,1 0 0 0,0-2 0 0,1 2 0 16,1 3 0-16,-1 0 0 0,2-4 0 0,1 4 0 16,1-1 0-16,2 0 0 0,-2 2 0 0,2-2 0 15,0-2 0-15,3-1-128 0,-1 2 128 0,1 3 0 16,2-2 0-16,1 3 0 0,-1 1 0 0,3 0 0 15,0 0 0-15,3-2 0 0,0-3 0 0,0 0 0 0,0 2 0 16,2 2 0-16,1 1 0 0,1-3-128 16,1-3 128-16,1 2 0 0,1-1 0 0,-1-2 0 15,-2-1 0-15,1 3 0 0,2-2 0 0,1 0 0 0,2 1 0 16,2-1 0-16,-2 2 0 0,1-2 0 0,1 1 0 16,0-2 0-16,2 1 0 0,1 1 0 0,3-5 0 0,1 5 0 15,2-4 0-15,0 3 128 0,2-4-128 0,-1 3 0 16,-3 0 0-16,1-3 0 0,0 2 0 0,2-4 0 15,-2 1 0-15,2 3 0 0,-1 1 0 0,4 1 0 16,0 0 0-16,2 1 0 0,1-5 0 0,0 1 0 16,-1-3 0-16,-1 0 0 0,-2 4 0 0,0-2 0 15,2 1 0-15,-1-4 0 0,2 1 0 0,1 1 0 16,-2-5 0-16,3 2 0 0,4 2 0 0,1 2 0 16,-1-3 0-16,0 0 0 0,-4-5 0 0,0-1 0 15,0 1 0-15,2 1 128 0,0 3-128 0,1-1 0 0,0-2 0 16,2 0 128-16,3-1-128 0,0 0 128 0,0-1-128 0,-3 0 128 15,-2 1-128-15,0 0 0 0,2-2-128 16,0 1 128-16,1-3 0 0,-1 2 0 0,4 0 0 0,1 1 0 16,-1-4 0-16,-2 0 0 0,-3 0 0 0,3 1 0 15,-2-1 0-15,0-3 0 0,1 2 0 0,0 2 0 16,2 0 0-16,2-1 0 0,3-2 0 0,-4-2 0 16,-5 0 0-16,1-1 0 0,-1 1 0 0,-2-1 0 15,1 2 0-15,1-2 0 0,0 1 0 0,1 0 0 16,3 1 128-16,0-2-128 0,1 3 128 0,-5-4-128 15,-2 4 0-15,-1-3 0 0,1 1 0 0,-2-3-128 16,-1 2 128-16,1-1 0 0,0-2 0 0,1 2 0 16,-3-2 0-16,3-2 0 0,-5-1 0 0,-2 2 0 15,-4 0 0-15,-1-1 0 0,-2-1 0 0,0-1 0 16,-2-1 0-16,-2 3 0 0,0-1 0 0,-1-2 0 0,-2-1 0 0,-3-2 0 16,-2 2 0-16,-1 0 0 0,-1 0 0 15,-1-1 0-15,1-3 0 0,-5 3 0 0,-1-1 0 0,-1 1 0 16,0 0 0-16,-3-1 128 0,-2 0-128 0,-1 0 0 15,-3 1 128-15,-2 1-128 0,0-1 0 0,-2 0 0 16,-1 1 0-16,-3 2 128 0,-2-5-128 0,0 3 0 16,-1-1 0-16,-2 1 0 0,-1-1 0 0,-3 1 0 15,0 0 0-15,-2 0 0 0,-3-1 0 0,-1 1 0 16,-1 1 0-16,-2 0 0 0,-1-1 0 0,-1 1 0 16,-2 2-144-16,-1-1 144 0,-4 0 0 0,-2-1 0 15,-2 1 0-15,-2 2 0 0,-1 0 0 0,0 1 0 0,0-2 0 0,-1 0 0 16,0 1-144-16,-1-1 144 0,-2 2 0 0,-1 2 0 15,-2-2 0-15,-4 0 0 0,-7 0 0 16,4 2 0-16,3 0 0 0,1 0-128 16,0 3 128-16,0-2 0 0,-1 2 0 0,-1-2 0 0,-6 3 0 15,-1 0 0-15,-1 3 0 0,1-2 0 0,0-1 0 0,0 3 0 16,1-1 0-16,-1 2 0 0,0 0 0 0,-1 3 0 16,-4-3 0-16,1 0-128 0,1 3 128 0,2-1 0 15,2 0 0-15,-2 1 0 0,0-1 0 0,-3 4 0 16,-3-2 0-16,4 2 0 0,1 1 0 0,1 2 0 15,1-3 0-15,1 1 0 0,2 2 0 0,-3 3 0 16,-5-3 0-16,1 0 0 0,0 1 0 0,3 1 0 0,1 4 0 16,2-2 0-16,2 2 0 0,-4-2 0 15,-1 4 0-15,-2-3 0 0,-1 0-128 0,4 4 128 0,3 3 0 0,-1 1 0 16,1-2 0-16,-3 3 0 0,0 0 0 16,-3 0-128-16,-2-1 128 0,1 1 0 0,2 0-144 15,1 2 144-15,1 0-208 0,0 5 80 0,0-1-16 0,-3 3 0 16,-2-3 0-16,1 2 0 0,3-3-48 15,3 5-16-15,3 2 0 0,6 1 0 0,3-1 48 16,3 4 16-16,4-3 0 0,3-1 0 0,-1 2 144 0,8 2-128 16,2 0 128-16,4 5-128 0,4 4-16 0,5 2 0 15,3 4 0-15,5 3 0 16,4 3-368-16,4 6-64 0,4 2 0 0,6 6-8912 16,3 5-1776-16</inkml:trace>
  <inkml:trace contextRef="#ctx0" brushRef="#br0" timeOffset="22332.28">4587 9335 12895 0,'-17'-14'576'0,"7"8"112"0,1-3-560 0,-2 4-128 0,5-4 0 0,1 3 0 15,0-3 1152-15,0 1 192 0,1 2 32 0,1-2 16 0,3 8-608 0,-1-6-112 16,1 6-32-16,1-9 0 0,-1 9-384 0,4-8-64 15,-4 8-32-15,9-6 0 0,1 0-160 0,2 2 0 16,2 3 0-16,4-1 0 0,-1 4 0 0,4-2 0 16,0 0-144-16,3 2 144 0,2 2 0 0,-1 4 0 15,-1-2 0-15,2 5 0 0,1 1 0 0,-1 2 0 16,1 1 0-16,1 3 0 0,1 1-160 0,2 3 160 16,-2 3-128-16,3 0 128 0,-1 6 0 0,1-2 0 15,1 2 0-15,-2 0 0 0,-3 2 0 0,0-1 0 16,-3-3 0-16,-2 3-128 0,-4 1 128 0,-1 0 0 15,-4 2 160-15,-1-4-160 0,-3 1 368 0,-1 0-32 0,0 1 0 16,-3 1 0-16,-1 1 32 0,-2-2 0 0,-2 0 0 0,0 0 0 16,-1-1-144-16,0-3-32 0,-1-2 0 15,-2 2 0-15,-1-1-64 0,1 0-128 0,-2-8 176 0,-1 2-176 16,3-2 144-16,-1-1-144 0,-2-4 0 0,0-2 144 16,0-2-144-16,-2-2 128 0,2 0-128 0,-2-2 128 15,0-5-128-15,-3 2 128 0,1-3-128 0,0-1 128 16,0 0 0-16,1-2-128 0,0-3 192 0,0-2-64 15,0-2 0-15,0 0 0 0,0-2 0 0,3-4 0 16,2-3 64-16,2-2 0 0,-1-2 0 0,2-5 0 16,1-1-192-16,3-3 0 0,0-2 144 0,2-4-144 15,3-3 0-15,0-5 0 0,-3-3 0 0,5 0 0 16,0 0 0-16,2-2 0 0,-1-1 0 0,-1-1 0 16,4-1 0-16,0 1 0 0,0-2 0 0,-2 1 0 15,-2-2 0-15,1 3 0 0,1 1 0 0,0 3 0 0,1 0 0 16,0 1 0-16,1 6 0 0,-2 1 0 0,0 1 0 0,-3 5 0 15,1 5 0-15,-1 2 0 0,-3 7 0 0,2 5 0 16,-2 4 144-16,2 2-144 0,-8 9 320 16,0 0-64-16,12 3 0 0,0 5 0 0,-2-1-256 0,-1 7 0 15,-3 1 0-15,3 5 0 0,-2 0 0 0,-1 3 128 16,-1 0-128-16,0-2 0 0,-1 0 160 0,0 3-160 16,0 2 128-16,-1-3-128 0,0-1 144 0,1 0-144 15,1 2 160-15,-3-4-160 0,0-2 128 0,0 0-128 16,1-4 0-16,-1 1 144 0,0-1-144 0,0-1 0 15,-2-2 0-15,0-11 0 16,1 10-512-16,-1-10-144 0,3 12-32 0,-3-12-11248 0</inkml:trace>
  <inkml:trace contextRef="#ctx0" brushRef="#br0" timeOffset="22799.06">5798 9117 3679 0,'-11'-14'160'0,"6"2"32"0,3 0-192 0,1 1 0 0,1-4 0 0,1 0 0 16,1-2 3920-16,2 0 752 0,1-1 128 0,0-2 48 15,2-2-3392-15,0-2-688 0,1-2-128 0,2 2-16 16,2 0-192-16,2 1-48 0,1 2 0 0,1 0 0 15,2-2-256-15,-1 6-128 0,0 1 128 0,1 2-128 16,0 2 0-16,0 4 0 0,0-1 0 0,-1 5 0 0,0 2 0 0,-3 3 0 16,0 2 0-16,0 3 0 0,-1 3-192 0,-2 1 192 15,-3 4-192-15,-1 4 192 0,-5 0-192 0,-4 1 192 16,-2 3-192-16,-1 3 192 0,-2-1 0 16,-2 4 0-16,-1-2 0 0,-2 1 0 0,0-5 0 0,-2-1 0 15,3 0 128-15,1-2-128 0,1-1 192 0,2-3-64 16,0-1 0-16,2-2 0 0,5-12-128 0,-5 8 0 15,5-8 144-15,0 0-144 0,0 12 192 0,0-12-16 16,0 0-16-16,13 5 0 0,1-4 224 0,2-1 64 16,5-1 0-16,0-2 0 0,3 1-128 0,3-2 0 0,4-4-16 15,0 2 0-15,5-6-144 0,-4 5-32 0,0-5 0 16,-1 2 0-16,-3-3-128 0,3 3 0 0,-1 3 144 0,-2-2-144 16,0 2-240-16,0 6-112 0,-2 1-32 0,-1 1 0 31,-1 4-2160-31,-2 4-432 0</inkml:trace>
  <inkml:trace contextRef="#ctx0" brushRef="#br0" timeOffset="23091.05">6408 9728 26719 0,'0'0'2368'0,"0"0"-1888"0,0 0-480 0,2-10 0 0,1 4 272 0,4-3-32 16,4 2-16-16,1 2 0 0,0-2-64 0,3 3-16 16,3 3 0-16,2-2 0 0,3-2-144 0,2 1 0 15,2 2 144-15,1-1-144 0,1 2 0 0,6-2 0 16,0 2 0-16,2 0 0 0,1-2 0 0,-3 2 0 15,-1 0 0-15,0 3 0 0,1 2-256 0,-2-1-32 16,-2-2 0-16,1 0 0 16,0 2-1600-16,-2-2-320 0,1-2-64 0</inkml:trace>
  <inkml:trace contextRef="#ctx0" brushRef="#br0" timeOffset="23439.19">7825 8983 26543 0,'-10'-11'1168'0,"10"11"256"0,0 0-1136 0,0 0-288 0,0 0 0 0,0 0 0 16,0 0 0-16,-3 13 160 0,2 1-160 0,-1 2 128 0,-2 3-128 0,0 3 128 15,-1 4-128-15,2 0 128 0,1 1 0 16,0-1-128-16,1 3 192 0,1-1-64 0,-1 2-128 0,1-4 0 16,0 0 0-16,1-2 128 0,3 0-128 0,1 2 0 15,0-6 0-15,3 0 0 0,-1-3 0 0,2-2 0 16,1-5 0-16,2 0 0 0,1 0 0 0,2-3 0 16,-2-6 0-16,2 0 0 0,0-2 0 0,0 0 128 15,1-4-128-15,1-2 0 0,1 1 0 0,1-5 0 16,-1-1 0-16,1-3-176 15,0-2-496-15,2 0-96 0,-1-1-32 0,-1-1-10592 16</inkml:trace>
  <inkml:trace contextRef="#ctx0" brushRef="#br0" timeOffset="23667.43">8454 8819 11967 0,'0'0'1072'0,"0"0"-864"0,-6 9-208 0,-3 3 0 16,3 3 3168-16,-1 4 592 0,1 3 112 0,-2 6 32 15,-1 1-2560-15,1 5-496 0,-5 6-96 0,0 3-32 16,0 0 64-16,-1 5 16 0,0 3 0 0,-1 2 0 16,0 2-352-16,-2 1-64 0,0 5 0 0,-1 1-16 15,1-4-240-15,2 4-128 0,0-1 160 0,0-1-160 16,-1-1 0-16,1-4 0 0,1-2 0 0,1-3 0 31,1-2-368-31,0 2-160 0,1-7-48 0,2 2 0 16,0-5-768-16,1-2-176 0,1-2-16 0,-1-6-10720 0</inkml:trace>
  <inkml:trace contextRef="#ctx0" brushRef="#br0" timeOffset="24456.78">8492 9393 18431 0,'0'0'1632'0,"-7"-3"-1312"0,7 3-320 0,0 0 0 16,0 0 1088-16,-7 5 128 0,7-5 48 15,-3 14 0-15,1 0-736 0,2-1-144 0,3 2-16 0,2-1-16 16,1-1 48-16,2-4 16 0,1 2 0 0,2-5 0 15,3 2-144-15,1-3-16 0,2-2-16 0,1-3 0 16,1-2-112-16,1-4 0 0,2-5-128 0,1-3 192 16,0-4-16-16,1-4-16 0,0-2 0 0,1-5 0 15,1-2 16-15,2-2 0 0,-2-4 0 16,0-1 0-16,-2-1-176 0,0 1 0 16,-1-2 144-16,-3 0-144 0,-2 0 0 0,-1 1 0 0,-2-1 0 0,0 4 128 15,-1 0-128-15,-2 4 0 0,-2 4 0 0,-1 3 128 16,-3 2-128-16,-1 4 0 0,-1 4 128 0,-2 3-128 15,0 6 192-15,-2 6-16 0,0 0-16 0,0 0 0 16,-5 11-160-16,-3 7 0 0,0 5 144 0,1 6-144 0,-2 8 0 0,-3 6 0 16,5 1 0-16,-5 4 0 0,0 0 128 15,-1 3-128-15,0 6 160 0,1-2-160 0,-5-1 0 16,0 0 128-16,0 1-128 0,-1-3 0 0,0-4 0 16,2-2 128-16,-5-4-128 0,3-2 0 0,1-2 160 0,0-1-160 15,1-4 160-15,2-3-160 0,2-4 128 0,1-4-128 16,1-3 0-16,2-4 0 0,4-3 128 0,4-12-128 15,0 0 0-15,0 0 0 0,0 0 128 0,0 0-128 16,0 0 0-16,12-7 144 0,4 1-144 0,6-7 192 16,3-2-192-16,6-2 192 0,2-2 192 0,2-1 32 15,3-2 16-15,1 3 0 0,-4 2-176 0,-1-1-48 0,2 0 0 16,0 0 0-16,-2 2-16 0,-1 0 0 0,-3 4 0 16,-3 2 0-16,-3-2-64 0,-1 3-128 0,-2 0 176 0,-4 5-176 15,-4 3 144-15,-3 1-144 0,0 3 0 16,-3 6 144-16,-7-9-144 0,-4 14 0 0,-6 2 0 15,-4 5 0-15,-4 3 0 0,-1 1 0 0,-1 6 0 0,-2-3 0 16,-1 2 0-16,0 1 0 16,0-6 0-16,2 4 0 0,2-2 0 0,2 0 0 0,1-2 0 0,3 2 0 15,1-6-128-15,4 0 128 0,0-2 0 0,3 0 0 16,1 1 0-16,3 0 0 0,3-2 0 0,2 0 0 16,1 1 0-16,4-1 0 0,3-2-144 0,0 0 144 15,2 1 0-15,1 4 0 0,2-2 0 0,2-4 0 16,1-2 0-16,1 2 0 0,0 3 0 0,4-2 0 15,-3 1-192-15,5-3-16 0,1-1-16 0,3 1 0 16,0 0-1952-16,-3-2-384 16,2 1-64-16</inkml:trace>
  <inkml:trace contextRef="#ctx0" brushRef="#br0" timeOffset="25109.83">9760 9995 25791 0,'-7'-13'2304'0,"2"6"-1856"0,0 0-448 0,1 1 0 0,3-4 2176 0,1 2 352 0,3-2 64 0,0 2 16 0,0-3-1872 0,3-2-368 16,-1-1-80-16,3-1-16 0,1-1-96 0,0-1-32 16,1-1 0-16,3 0 0 0,-3 1-304 0,3 0-64 15,1 4-16-15,0 4 0 16,0 2-144-16,1 2-16 0,-1 2-16 0,0 3 0 15,1 2 0-15,2 4 0 0,-2 4 0 0,-1 4 0 0,-2 3 128 0,0 3 32 0,-2 0 0 0,-1 7 0 16,-3 2 256-16,-1 4-128 0,-2 4 128 0,0-1 0 16,-5-1 0-16,0-3 128 0,-1-4 0 0,1-1 16 15,-1-7 256-15,1-1 48 0,-1-1 16 0,0-3 0 16,1-5-64-16,-1-1-16 0,3-9 0 0,0 0 0 16,0 0-128-16,0 0-48 0,-7-5 0 0,-1-6 0 15,2-2-64-15,-1-4-16 0,2-2 0 0,3-4 0 16,3-1-128-16,3-4 0 0,-2-1 0 0,5 0-176 15,-2-4 176-15,4 2-128 0,1 3 128 0,3 2-128 16,2 3 128-16,1 2 0 0,2-3 0 0,1 5 0 16,2 3 0-16,0 6-160 0,1-2 160 0,-1 7 0 15,5 1-128-15,-3 4 128 0,-2 3 0 0,1 2 0 0,-3 4-144 16,-1 3 144-16,-2 6 0 0,-3 1-144 0,-2 4 144 0,1-1 0 16,-4 1 0-16,-2 3-128 15,-1-3 128-15,-2 3 0 0,-3-3 0 0,1-3 0 0,-2-2 0 16,-1-4 144-16,0-4-144 0,2-10 160 0,0 0-32 0,0 0-128 15,0 0 192-15,0 0-64 0,0 0 16 0,-7-8 0 16,-2-6 0-16,4-5 0 0,3-4-144 0,2-2 0 16,5 2 0-16,-1-4 128 0,3 1-128 0,4-4 0 15,3 5 0-15,-2-2 0 0,5 2 0 0,3 2 0 16,3-1 0-16,0 5 128 0,-3 3 0 0,1 8-128 16,-1 0 192-16,0 5-64 0,1 3-128 0,-4 7 0 15,1 0 0-15,-3 9 0 0,2 4 128 0,-3 4-128 0,-4 3 0 0,-1 5 128 16,-1 1-128-16,-2 4 0 15,0 1 0-15,-3 0 0 0,2 1 0 0,-3-1 0 0,1 0 0 0,2-1 0 16,-2-2-240-16,2-2-16 0,-1-2-16 0,-1-4 0 31,2-1-1504-31,1-7-288 0,0-2-64 0,0-3-11952 0</inkml:trace>
  <inkml:trace contextRef="#ctx0" brushRef="#br0" timeOffset="25501.13">11130 9926 27647 0,'0'0'2448'15,"-8"-7"-1952"-15,3 0-496 0,5 7 0 0,3-11 1504 0,3 2 208 16,3-2 32-16,5 2 16 0,4-3-1232 0,3 1-240 0,5 1-48 15,3-4-16-15,3-1 32 0,5-3 0 0,3 1 0 0,2 1 0 16,3 2-256-16,1-2 0 0,1 0 0 0,-4-1 0 16,-1 2 0-16,-3 2-208 0,1 5 16 0,-1-3 0 31,-1 4-1376-31,-4-1-272 0,2 4-48 0,-4 0-7360 0,-2 3-1472 0</inkml:trace>
  <inkml:trace contextRef="#ctx0" brushRef="#br0" timeOffset="25737.08">11304 10266 34095 0,'0'0'3024'0,"-9"1"-2416"0,9-1-480 0,0 0-128 0,0 0 1376 0,0 0 256 15,0 0 48-15,0 0 16 0,0 0-1120 0,18 0-240 16,1-1-32-16,6-2-16 0,6-3 32 0,6 0 0 15,2-6 0-15,3 2 0 0,1-5-320 0,1-2 0 16,-2 1 0-16,2-2 0 16,3 0-288-16,3-1-160 0,-2 1-48 0,4-1 0 15,3-4-1760-15,-1-5-368 0,0-2-64 0,-5 1-7728 16,-4-2-1552-16</inkml:trace>
  <inkml:trace contextRef="#ctx0" brushRef="#br0" timeOffset="26209.44">12934 9352 26719 0,'-12'-8'2368'0,"1"4"-1888"0,-7 2-480 0,3-1 0 16,1 3 2320-16,-1 4 368 0,1 1 80 0,-3 7 16 15,-1-1-2192-15,0 7-432 0,-1 5-160 0,-1 1 0 16,0 5 0-16,1 4 0 0,2 5 0 0,-2 3 0 16,-3 2 0-16,5 7-144 0,1 3 144 0,1 2-128 15,2 1 128-15,3 5 0 0,3 0 0 0,3 2-128 16,4-4 128-16,4-1-128 0,2 1 128 0,4-5-128 0,3-4 128 16,3-2-192-16,5 1 192 0,0-9-192 0,2-3 192 0,3-5 0 15,0-8 0-15,6-5 0 0,6-6 0 0,2-7 128 16,2-4-128-16,5-6 176 0,5-8 176 0,2-9 32 15,2-7 16-15,-1-7 0 0,-7-4 256 16,3-8 48-16,1-4 16 0,0-2 0 0,-1-4-320 0,-1-3-64 16,-1-5-16-16,0 0 0 0,-2 0-80 0,-7-1-32 15,-5 5 0-15,-6 0 0 0,-5 1 0 0,-6 5 0 16,-4-1 0-16,-5 3 0 0,-4 3 112 0,-5 8 0 16,-5 0 16-16,-4 10 0 0,-3 7-144 0,-7 4-48 15,-9 5 0-15,-5 2 0 0,-7 6-144 0,-7 4 0 16,-7 7 0-16,-7 3 0 0,-6 9-176 0,-4 8-16 0,-4 8 0 0,-3 4 0 31,-2 5-512-31,8 0-128 0,8 4 0 0,9-6-11648 0,5 0-2336 16</inkml:trace>
  <inkml:trace contextRef="#ctx0" brushRef="#br0" timeOffset="29678.56">6851 12945 24239 0,'0'0'1072'0,"0"0"224"0,0 0-1040 0,0 0-256 0,0 0 0 0,0 0 0 16,0 0 128-16,0 0-128 0,0 0 144 0,0 0-144 15,7 13 128-15,-1 2-128 0,-1 4 0 0,2 5 144 16,-2 1-16-16,0 1-128 0,0 6 192 0,1 2-64 16,0 4-128-16,0 6 0 0,1-2 144 0,1 3-144 15,-2-1 240-15,1-2-32 0,-1 0 0 0,-1-6 0 0,0-4-208 0,-1-4 128 16,-2 1-128-16,0-7 0 0,-2-4 304 0,0-3-48 16,0-5 0-16,1-1 0 0,-1-9 208 0,0 0 48 15,0 0 0-15,0 0 0 0,0 0 64 0,-10-10 32 16,1-2 0-16,0-5 0 0,0-5-288 0,1-3-64 15,2 0-16-15,1-1 0 0,1 2-240 0,2-7 0 16,0-2 0-16,4 0 0 0,1 0 224 0,3 0-48 16,0 0-16-16,3 0 0 0,2 2-32 0,2 2 0 15,3-3 0-15,0 1 0 0,0 4-128 0,2-1 0 16,4 5 0-16,-2-1 128 0,3 1-128 0,0 4 0 0,-2 2 0 16,5 3 0-16,-1 4 0 0,2-2-144 0,0 3 144 15,-2 0-208 1,2 4-1216-16,-1 1-240 0,1 0-64 0,-1 4-11136 15</inkml:trace>
  <inkml:trace contextRef="#ctx0" brushRef="#br0" timeOffset="33764.22">4352 12719 19007 0,'0'0'832'0,"0"0"192"0,0 0-832 0,0-6-192 16,0 6 0-16,0-11 0 0,0 11 512 0,0 0 64 0,-1-6 16 0,1 6 0 16,-1-10 0-16,1 10 0 0,0-9 0 0,1-1 0 15,-1 10-288-15,1-9-64 0,3-2-16 0,1 0 0 16,2-1-224-16,0-1 176 0,2-1-176 0,3 0 160 15,0-3-160-15,2 0 0 0,0-4 144 0,1 4-144 16,1 0 0-16,0-1 144 0,1-1-144 0,-1 1 0 16,1 2 128-16,1 2-128 0,-3 0 0 0,0 1 0 15,2 4 256-15,-2 2-64 0,-1 2-16 0,0 5 0 16,-1 0 144-16,1 5 48 0,-2 2 0 0,2 2 0 16,0 5 16-16,0 4 16 0,-4 1 0 0,1 6 0 15,-5 6 144-15,-1 3 32 0,1 4 0 0,-1 2 0 0,-5 2 64 16,0 0 32-16,0 3 0 0,0 2 0 0,0 2-224 0,0 2-32 15,-2-4-16-15,-1 1 0 0,0 2-160 0,0-5-48 16,-1-2 0-16,2-4 0 0,-3-1-64 0,1-1-128 16,1-2 176-16,-1-2-176 0,-1 0 0 0,1-6 0 15,1 0 0-15,-2-7 0 16,2-1-608-16,1-2-128 0,-1-2-32 16,2-5 0-16,-2-1-2608 0,3-9-528 0</inkml:trace>
  <inkml:trace contextRef="#ctx0" brushRef="#br0" timeOffset="34023.12">4286 13530 27407 0,'-15'6'1216'0,"9"-3"256"0,6-3-1184 0,0 0-288 0,-9 4 0 0,9-4 0 15,0 0 1024-15,0 0 128 0,0 0 48 0,0 0 0 16,0 0-656-16,4 12-128 0,-4-12-32 0,14 8 0 15,3 1 112-15,5-4 16 0,3-1 0 0,7 1 0 16,2 2-64-16,6 1 0 0,-1 2 0 0,6-2 0 16,3 2-128-16,0-2-48 0,1 3 0 0,-1-3 0 15,-1 2-112-15,-1 1-32 0,0-2 0 0,-1 4 0 16,1-3-128-16,1 3 0 0,1 1 0 0,2 0 0 31,3 2-880-31,-4 0-256 0,-5 0-48 0,-2 1-14544 0</inkml:trace>
  <inkml:trace contextRef="#ctx0" brushRef="#br0" timeOffset="35024.81">7436 12957 11055 0,'0'0'976'0,"-9"1"-784"0,9-1-192 15,0 0 0-15,-6 5 2288 0,6-5 400 0,0 0 96 0,-7 5 16 16,7-5-1824-16,-5 10-352 0,5-10-80 0,0 10-16 15,0-10-336-15,3 14-64 0,1-3 0 0,1-1-128 16,0-1 192-16,1 1-192 0,1 4 192 0,-1-4-192 16,5 0 160-16,1 2-160 0,1-2 128 0,1 2-128 15,1-3 128-15,1 2-128 0,2 0 128 0,2-2-128 16,2 1 176-16,1-2-48 0,0-2-128 0,1-1 192 16,1-2 16-16,2-2 0 0,1-1 0 0,0-3 0 15,1-4 128-15,1-1 32 0,-3-5 0 0,-1 2 0 16,-5-3-144-16,0-3-32 0,-1 0 0 0,-1-4 0 15,-2-2-64-15,-2 1-128 0,-1-1 176 0,0-4-176 16,-1 2 0-16,-2-1 0 0,-2-1 0 0,-1 2 0 16,-3-3 0-16,0 4 0 0,0-3-240 0,-4 4 80 0,0 4 160 15,-1 2 0-15,-2 0 0 0,-1 4 0 0,0 6 0 16,-5-2-160-16,-4 2 160 0,0 5 0 0,-2 2-128 0,-1 2 128 16,-3 5 0-16,0 3 0 0,-1 0 0 15,-1 7 0-15,-3 5 0 0,-3 4 144 0,0 6 16 0,0 1 0 16,1 2 0-16,2 2 0 0,1 0 64 0,4 0 16 15,3 0 0-15,1 1 0 0,3-1 192 0,1 1 32 16,1 0 16-16,2 3 0 0,2-2-96 0,3-1 0 16,0 0-16-16,5-1 0 0,2-4-80 0,1 0-16 15,2-1 0-15,2-1 0 0,4 0-272 0,3 0 128 16,1-6-128-16,1 1 0 16,3-3-224-16,3-3-160 0,1 0-16 0,0-4-16 15,-1-2-1696-15,2-3-320 0,0-5-80 0</inkml:trace>
  <inkml:trace contextRef="#ctx0" brushRef="#br0" timeOffset="35474.25">8607 12985 23039 0,'-5'11'2048'0,"0"6"-1648"0,1 4-400 0,0 3 0 0,-1 8 1360 15,0 4 192-15,-3 2 48 0,3 3 0 16,-1 4-896-16,-1 1-192 0,2 2-16 0,-1 2-16 0,0-2 48 0,2 2 16 16,-3-1 0-16,2 3 0 15,0-2-336-15,-1-5-64 0,-3-5-16 0,3-2 0 0,-2-6-128 0,-1-4 192 16,0-5-192-16,2-4 192 0,-1-5-192 0,3-4 128 16,5-10-128-16,-14-2 128 0,0-7-128 0,1-7 192 15,1-4-192-15,1-4 192 0,1-7-192 16,3-3 0-16,3-3 0 0,1-2 0 0,2-7 0 0,3 0 0 15,4-6 0-15,0 1 0 0,0-1 0 0,3 0 0 16,4 3 0-16,2 2 0 0,3-2 0 0,2 4 0 16,2 1 0-16,-1 2 0 0,0 0 128 0,3 7-128 15,0 3 128-15,2 4-128 0,-1 7 128 0,3 3-128 16,-4 4 0-16,-1 4 128 0,1 3-128 0,-1 6 0 0,0 3 0 16,-2 5 0-16,-1 3-176 0,-4 7 176 0,-3 0-128 0,-3 5 128 15,-5 1-304-15,-5 4 32 0,-8-3 0 0,1 2 0 16,-6-2 272-16,-3 4 0 0,-2-2-128 0,-4 2 128 15,-2-5 0-15,-1 2-160 0,-3 2 160 0,0-4-128 32,1 0-1328-32,0-6-256 0,1-3-48 0,1-2-10960 0</inkml:trace>
  <inkml:trace contextRef="#ctx0" brushRef="#br0" timeOffset="35858.58">9106 12983 22111 0,'8'8'1968'0,"1"2"-1584"0,4 0-384 0,2 6 0 0,1 3 1408 15,2 0 192-15,1-1 32 0,-1 1 16 0,-1 2-816 0,0 0-144 16,1-1-48-16,0-2 0 0,0-3-432 0,0-2-80 16,-1-2-128-16,2 2 176 0,-1-6-176 0,0 1 0 15,1-4 0-15,0-3 0 0,-2-3 0 0,-2-1 0 16,0-6 0-16,-1 0 0 0,0-3-160 0,0-4 160 15,0 0-208-15,-2-3 80 0,-2-2 128 0,-1 4 0 16,-1-3 0-16,-1 0 0 0,-1 0 0 0,-1-1 0 16,-2 2 0-16,-2 7 128 0,-3-1 0 0,-1 3 0 15,-3 1 0-15,-1 1 0 0,-2 4 48 0,-2 3 16 16,-3 6 0-16,-3 2 0 0,-3-2-192 0,-3 5 0 0,-2 0 0 16,-2 7 128-16,-3 4-128 0,0 3 0 0,1-2 0 15,2 3 0-15,2 6 0 0,2 2 0 16,2-3-144-16,3 2 144 0,1 3 0 0,3-2 0 0,3-2-128 15,2 1 128-15,3-4-192 0,0 1 32 0,4-2 0 0,2 0 0 32,1-4-528-32,3-2-96 0,2-2-32 0,3-1 0 15,5-3-1440-15,1-1-304 0,2-1-48 0,2-8-16 0</inkml:trace>
  <inkml:trace contextRef="#ctx0" brushRef="#br0" timeOffset="36249.19">10210 12922 18431 0,'0'0'816'0,"-12"4"160"0,2-1-784 0,-1 1-192 0,-3 2 0 0,2 5 0 0,-2-2 3200 0,0 3 608 16,2-1 112-16,-4 6 32 0,1 4-3056 0,0 0-624 15,-2-2-112-15,-1 4-32 0,-1 2-128 0,2-1 0 16,0 0 0-16,2 0 0 0,0-2 0 0,-2 0 0 15,4-1 0-15,2 2 0 0,3-3-288 0,3-2 64 16,0-4 16-16,3-4 0 0,2-10-112 0,1 13-32 16,-1-13 0-16,0 0 0 0,10 6 352 0,0-2-144 15,2-4 144-15,-1-2 0 0,3-3 0 0,0 0 128 16,1-4 0-16,0 1 16 0,1-3-16 0,-1-2-128 16,-2 1 192-16,-1-3-64 0,1 1-128 0,0 0 0 15,-2 0 144-15,1-2-144 0,-6-1 0 0,2 1 0 0,-1-1 0 16,0 1 128-16,0-1-128 0,-2 3 0 15,0 3 0-15,1-1 128 0,-6 12-128 0,3-6 0 0,-3 6 0 0,0 0 0 16,0 0 0-16,0 0 0 0,0 0 0 0,7 9 0 16,-3 5 0-16,-1 1-160 0,1 2 160 0,0 2-208 31,-1 1-432-31,2 0-96 0,-2-1-16 0,3-1-8160 0,-1 0-1648 0</inkml:trace>
  <inkml:trace contextRef="#ctx0" brushRef="#br0" timeOffset="36561.4">11125 12160 23951 0,'-9'11'2128'0,"-1"6"-1696"16,1 2-432-16,0 9 0 0,1 3 2752 0,-1 8 480 16,-2 1 96-16,2 5 0 0,0-1-2432 0,0 7-512 15,2 1-80-15,-1 0-32 0,-1-1-272 0,0 3 160 16,-1-2-160-16,0 4 128 0,-3-2-128 0,4 1 0 16,2 0 0-16,-3-2 0 15,2 3-368-15,-2-7-96 0,0-4-32 0,1-1 0 16,0-3-928-16,0-5-192 0,3-3-48 0,-2-7 0 15,0 0-320-15,2-7-80 0,0-6-16 0,-1-4-8928 0</inkml:trace>
  <inkml:trace contextRef="#ctx0" brushRef="#br0" timeOffset="36790.73">10647 13035 35823 0,'0'0'1584'0,"0"0"336"0,0 0-1536 0,11 8-384 0,5-2 0 0,0 2 0 16,2-4 576-16,2 0 32 0,2-2 16 0,1 2 0 15,1-1-240-15,1-1-32 0,1-1-16 0,2 1 0 16,0-1-336-16,2-1 0 0,2-1 0 0,-2-1 0 16,-2 1-576-16,-1-3-128 0,0-2-16 0,0 0-16 15,-1 1-2400-15,1-4-464 0,1 2-112 0,-3-2 0 0</inkml:trace>
  <inkml:trace contextRef="#ctx0" brushRef="#br0" timeOffset="37159.37">11720 13100 24879 0,'0'0'2208'0,"6"10"-1760"15,2-2-448-15,2 2 0 0,1-2 2432 0,0 3 416 16,0-2 80-16,0 0 16 0,1-3-1952 0,-1 2-384 0,-1-4-80 15,-10-4-16-15,13 2-240 0,-4 0-48 0,-9-2-16 16,12-2 0-16,-12 2-208 0,10-2 144 0,-3-4-144 0,0-5 128 16,-2 1-128-16,0-1-144 0,0-4 144 0,-3-3-208 15,4 0-16-15,-4-2 0 0,1-1 0 0,-1 2 0 16,-3-2 64-16,1 3 16 0,-1 0 0 0,-2 4 0 16,-1 1 144-16,0 3 0 0,-1 3 0 0,-2 1 0 15,-2 3 0-15,-1 1 0 0,-2 4 0 0,1 3 128 16,-2 0-128-16,-1 5 0 0,0 0 0 0,1 4 0 15,1 1 0-15,-1 3 0 0,-1 3 0 0,3 0 0 16,-3 6 0-16,2-3 0 0,2-2 128 0,2 3-128 16,1-1 0-16,0-2 0 0,2 1 0 0,3-1 128 0,0-1-128 15,4-2 0-15,0 1 0 0,2-2 0 16,1-1 0-16,2-2 0 0,0 0 0 0,5-3-192 16,2-1-368-1,2-3-80-15,1 0 0 0,3-4-16 0,3-2-2080 16,2-4-400-16,3 0-96 0</inkml:trace>
  <inkml:trace contextRef="#ctx0" brushRef="#br0" timeOffset="37642.61">12885 12851 23039 0,'0'0'1024'0,"-6"10"192"0,-2 2-960 0,1-2-256 16,-5 4 0-16,2 0 0 0,-3 1 2240 0,-1 3 384 15,-1 1 96-15,-1 3 16 0,-1 1-1968 0,1 4-400 0,-1-1-80 0,-1 3-16 16,-1-1-272-16,0 3 0 0,0-2 128 16,0-1-128-16,0 2 0 0,4-3 0 0,2 1 0 0,2 5 0 15,-1-1 0-15,2-4 0 0,1 0 0 0,5-3 0 16,4 3 0-16,4-5 0 0,2 0 160 0,3-3-160 16,0-2 176-16,4-3-48 0,2-3-128 15,3-6 192-15,0-2 0 0,1-5-16 0,0-7 0 0,1-2 0 16,2-7 192-16,2-4 32 0,0-6 16 0,2-6 0 15,0-3 80-15,1-8 16 0,0-4 0 0,-1-6 0 16,0 1-256-16,0-7-64 0,1-2 0 0,0-8 0 16,1 0-192-16,0 0 128 0,-3 1-128 0,1 3 0 15,-3-1 144-15,-3-3-144 0,-2 1 128 0,-4 3-128 16,-5 1 160-16,-1 3-160 0,1 4 192 0,-4 4-192 0,-3 3 240 0,2 10-64 16,-2 5-16-16,-1 8 0 0,-2 8 32 15,1 8 0-15,-1 3 0 0,1 9 0 0,0 0-192 16,-1 16 192-16,-3 4-192 0,2 12 192 0,-1 5-192 15,-1 12 0-15,-3 10 0 0,1 5 0 0,1 5 0 0,1 6 0 16,2 3 128-16,-1 0-128 0,1 4 0 0,2 3 0 16,5-1 0-16,0-3 0 0,2-5 0 0,2-3 128 15,0-6-128-15,1-3 0 0,3-7-128 0,2-5-128 16,3-6 0-16,2-3-16 16,3-5-2960-16,3-5-592 0</inkml:trace>
  <inkml:trace contextRef="#ctx0" brushRef="#br0" timeOffset="38145.26">15242 13105 8287 0,'0'0'368'0,"0"0"80"0,0 0-448 0,0 0 0 0,0 0 0 0,0 0 0 0,-2 18 4992 0,0 1 896 15,2 2 192-15,0 1 48 0,0 5-4656 16,0 4-912-16,-1 6-192 0,-2 4-48 0,2 1-64 0,1 4-32 16,0-1 0-16,0 3 0 0,-1-1-64 0,1-1-16 15,0-6 0-15,0-4 0 0,0-5 0 0,0-6 0 16,0-6 0-16,0-5 0 0,-1-3 16 0,1-11 0 16,0 0 0-16,0 0 0 0,0 0 240 0,-4-14 48 15,-1-7 16-15,1-10 0 0,1-6 144 0,2-2 32 16,2-8 0-16,4-3 0 0,3 2-464 0,4-3-176 15,0-2 128-15,3 1-128 0,2 0 128 0,1 1-128 0,1 3 0 0,4-1 128 16,1 1-128-16,4 5 0 0,1 1 0 16,3 2 0-16,1 4 0 0,1 4-144 0,-1 4 144 0,2 4 0 15,-1 5-208-15,-1 6 64 0,-1 1 16 0,-2 6 0 32,0 1-1600-32,-5 5-304 0,0 4-64 0,-3 2-12480 0</inkml:trace>
  <inkml:trace contextRef="#ctx0" brushRef="#br0" timeOffset="38578.44">15885 13465 23039 0,'0'0'2048'0,"0"0"-1648"0,0 0-400 0,13 1 0 0,3-1 2960 0,4 0 512 16,0-2 112-16,1-6 0 0,1 2-2592 0,2-6-528 15,-1 1-96-15,3-6-32 0,-1-4-144 0,2-1-48 16,2-1 0-16,0 2 0 0,0-5-144 0,2 1-192 16,-2 1 32-16,-3-5 16 0,-1 1-160 0,-2-2-16 15,-3-1-16-15,1-3 0 16,-4 3-112-16,0 1 0 0,-3 0-16 0,-3 6 0 15,-1-2-16-15,-3 4 0 0,-2 1 0 0,-4 3 0 0,-2 2 224 0,-3 2 32 16,-2 5 16-16,-3 1 0 0,-3 5 208 0,0 3 128 0,-6 3 0 0,0 9-128 16,-2 3 256-16,-3 4-64 0,-4 3-16 0,-1 7 0 15,-2 3 96-15,-1 5 32 0,-1 6 0 16,2-3 0-16,2 1-112 0,1 2-32 0,3-1 0 0,0 3 0 16,4-2-160-16,2-1 0 0,1-3 144 0,3-2-144 15,3-1 0-15,2-4 0 0,4-2 0 0,4-1-192 31,1-6-400-31,2 0-96 0,2-5-16 0,6-4 0 16,3-3-1696-16,2-6-352 0,0-2-64 0,6-4 0 0</inkml:trace>
  <inkml:trace contextRef="#ctx0" brushRef="#br0" timeOffset="39236.69">17109 12926 23039 0,'-14'9'2048'0,"3"0"-1648"0,-3-3-400 0,-1 3 0 0,-2 4 2704 0,1 0 464 16,-1-2 96-16,1 3 0 0,-1 0-2432 0,1 3-512 16,0-3-80-16,-2 3-32 0,2 0-80 0,-2-1-128 15,-1-2 176-15,1 4-176 0,2 1 0 0,1 3 0 16,-1-4-160-16,4-1 160 15,1 1-528-15,2 3 16 0,1-1 0 0,1-2 0 0,3 1 176 0,2 2 32 16,1 1 16-16,2 1 0 0,1-3 160 0,2-1 128 16,3-1-192-16,0 0 192 0,2-2 0 0,1 0 0 0,0-5 128 15,2 2-128-15,2-1 240 0,1-3-48 16,0 3-16-16,1-5 0 0,-4 2 0 0,5-5 0 0,-3-1 0 0,1-2 0 16,-1-1-176-16,1-1 160 15,2-3-160-15,-3 1 160 0,1-4-160 0,2-1 0 0,-1-1 0 0,1 0 128 16,-1 0-128-16,2 1 0 0,-1-1 0 0,0 1-176 15,0 2 16-15,1-2 0 0,-1 3 0 0,3 0 0 16,0-2 160-16,1 2-128 0,5 2 128 0,-3-1-128 16,0-3 128-16,2 2-128 0,-1 0 128 0,0-5-128 15,1-1 128-15,-1-2 0 0,0-2 0 0,1-3 0 16,1-2 0-16,-1-3 0 0,-1-1 0 0,2-2-128 16,-2-4 128-16,0-1-192 0,-2-3 192 0,-1-3-192 15,2-4 192-15,-1 1 0 0,-1-5 0 0,0 1 0 16,-1-5 0-16,-2 5 0 0,-2-3 0 0,0 1 0 0,-4-1 144 15,0-4-144-15,-7 0 192 0,-1-1-192 0,-2-1 176 0,-3 2-176 16,-2 3 160-16,-3-2-160 0,-2 2 208 0,-3 5-48 16,-3 1-16-16,-1 5 0 0,2 9-144 0,1 4 160 15,1 8-160-15,0 5 160 0,-2 7-160 16,0 7 0-16,0 3 0 0,-1 9-176 0,-2 6 176 0,1 8-128 16,-3 8 128-16,0 7-128 0,0 10 256 0,2 4 48 15,1 4 16-15,1 8 0 0,1 4 80 0,3 5 32 16,1 1 0-16,2 4 0 0,2-4 48 0,4 0 16 15,1-4 0-15,3-3 0 0,0-5-176 0,4-7-16 16,0-1-16-16,4-7 0 0,0-4-160 0,3-2-224 16,3-8 48-16,0-1 16 15,2-5-1920-15,4-2-384 0,3-8-80 0</inkml:trace>
  <inkml:trace contextRef="#ctx0" brushRef="#br0" timeOffset="39716.58">19119 12933 37599 0,'0'0'1664'0,"-8"6"352"0,1 4-1616 0,0 4-400 0,1 5 0 0,1 4 0 0,1 4 320 0,0 1-32 15,2 3 0-15,0 1 0 0,1 1-160 0,0 0-128 16,0-1 144-16,-1 1-144 0,2-1 128 0,0-4-128 15,2 0 0-15,-2-5 0 0,0-2 0 0,1-3 128 16,0-4-128-16,-1-14 0 0,3 13 0 0,-3-13 0 16,0 0 0-16,0 0 0 0,0 0-192 0,7-15 32 15,4-7 0-15,-4-6 0 0,3 0 160 0,1-5-128 16,-1-3 128-16,1-1-128 0,1-3 128 0,0 0 0 0,1 1 0 0,2 1 0 16,1 1 0-16,1 3 0 0,1-1 0 0,0 5 0 15,2 2 0-15,3 0-128 0,0 6 128 0,-1 1 0 31,0 2-480-31,0 2-16 0,-2 3 0 0,1 0 0 16,-2 4-1920-16,-1 0-384 0,-4 3-80 0</inkml:trace>
  <inkml:trace contextRef="#ctx0" brushRef="#br0" timeOffset="40768.1">19885 12702 28559 0,'0'0'2544'0,"0"0"-2032"0,0 0-512 0,-6 11 0 0,0-5 1728 0,-1 5 240 16,1 1 48-16,-3 6 16 0,-2 2-1472 0,1 4-304 15,-1 0-48-15,1 6-16 0,1-3-192 0,2 5 0 16,-1 1 0-16,2 2 0 0,1-1 0 0,1-1 0 16,1-2 0-16,3-2 0 0,2 0 0 0,1-5 0 15,2-6-144-15,6 0 144 0,1-6-192 0,2-4 48 16,5-3 16-16,0 0 0 0,3-5 128 0,1-4 0 15,1-3 0-15,0-1 128 0,-1-5 128 0,1-3 48 16,-1-4 0-16,0-6 0 0,-1 2 80 0,-2-1 0 16,0-5 16-16,1 1 0 0,-5 1-208 0,1 0-32 15,-3 3-16-15,0-2 0 0,-4 3 0 0,-3 1 0 0,-1-1 0 16,-4 4 0-16,-3 2-144 0,-3 3 128 0,-4 3-128 0,-3 1 128 16,-6 0-128-16,-2 4 0 0,-4 0 0 15,-1 1-176-15,-2 4-32 0,-4 0-16 0,1 2 0 0,-1 2 0 31,0 0-208-31,5 1-32 0,3 0-16 0,2 0 0 16,2 0-112-16,6-2-32 0,3 1 0 0,9-2 0 16,0 0 160-16,0 0 16 0,0 0 16 0,12-1 0 0,5-1 272 0,3-2 160 0,3-1-192 0,4-4 192 15,1-3 0-15,0 2 0 0,1-5 0 0,0 0 0 16,3-3 0-16,1 0 176 0,0 0-176 0,-1 0 160 16,3 2 32-16,-3-1 16 0,-1 0 0 0,-2 1 0 15,0 6-16-15,-1 0 0 0,-2 2 0 0,-4 1 0 16,0 3-192-16,-3 3 176 0,-4 2-176 0,-2 4 160 0,-1 4-160 0,-4 2 0 15,-1 0 0-15,-2 3 0 0,-4 6 0 16,-1 2 0-16,-2 2 0 0,-2-1 0 16,-3 1 0-16,4 4 128 0,-2 1-128 0,-1 4 128 0,0-3 0 0,2 5-128 15,2-1 192-15,0 0-64 0,2-1 32 0,2-2 0 16,0 1 0-16,3 0 0 0,3-1-32 16,3-5-128-16,1-3 192 0,1-2-64 0,1-3-128 0,1-5 192 15,1-1-192-15,3 0 192 0,2-7-192 0,0-4 128 16,2-1-128-16,1-1 128 0,-2-5 16 0,1-6 0 15,1 1 0-15,-2-1 0 0,-1-3-16 0,1-4-128 16,-1-5 192-16,1 1-64 0,1 0-128 0,-4-2 128 16,-1-1-128-16,-2 2 128 0,-2-1-128 0,-2 2 0 15,-3-4 0-15,-4 3 0 0,-4 1-160 0,-4-2-16 16,-3 4 0-16,-3 2 0 0,-2 3 0 0,-1-1 0 16,-4 2 0-16,1 3 0 0,-1 0 176 0,4 5-208 15,-4 1 80-15,2 2 128 0,2 0-208 0,-1 3 80 0,0 2 128 16,2 3-208-16,1 0-48 0,1 2-16 0,9-6 0 15,-9 7 0-15,9-7-96 0,0 0-16 0,0 0 0 0,0 0 0 16,1 11 384-16,-1-11-176 0,12 3 176 0,0-3-128 16,2-3 128-16,4-3 176 0,2-2-48 0,3-2 0 15,1-4 48-15,1-1 0 0,0 0 0 0,0-6 0 16,2-4 128-16,1-3 16 0,0-5 16 0,-3-2 0 16,0 2 0-16,0-5 0 0,2-1 0 0,-1-4 0 15,1 1-144-15,-2 0-48 0,0-4 0 0,0 2 0 16,-1-6-144-16,-2 2 160 0,1-2-160 0,-3 4 160 15,-1-2-160-15,-1 2 192 0,-2-5-192 0,-2 3 192 16,-2 4-192-16,-5-2 192 0,-1 4-192 0,-4-3 192 0,-2 3-192 0,-2-2 0 16,-2 2 0-16,0 5 0 0,-2 3 0 15,-1 6 160-15,0 2-160 0,0 9 160 0,1 3-160 16,0 7 128-16,-2 6-128 0,8 1 128 0,-10 9-128 0,0 9 0 16,1 7-160-16,0 6 160 0,-1 9 0 0,1 7-144 15,0 8 144-15,0 7 0 0,0 2 0 0,1 7 256 16,1 5-48-16,-1 3 0 0,2 8 80 0,-1 0 16 15,1 4 0-15,2-1 0 0,0-1-16 0,2 0 0 16,-1-8 0-16,2 0 0 0,1-3-32 0,3-6 0 16,0-5 0-16,4-5 0 0,-2-5-128 0,1-6-128 15,3-7 144-15,0-3-144 0,0-4 0 0,0-8-160 0,1-6 0 0,1-5 0 32,1-7-1456-32,-1-4-304 0,1-2-48 0,0-9-9376 15,1-3-1888-15</inkml:trace>
  <inkml:trace contextRef="#ctx0" brushRef="#br0" timeOffset="40995.12">20852 12453 46479 0,'21'-16'2048'0,"1"7"448"0,11-5-2000 0,14-3-496 0,10-3 0 0,9-7 0 0,1 2 384 0,3-2-32 16,-1 1 0-16,2-4 0 16,3 1-352-16,0-5 0 0,-2-4 0 0,-1-2 0 15,-2 3-1552-15,-3-1-288 16,-4-2-48-16,3 0-11088 0,-3 0-2208 0</inkml:trace>
  <inkml:trace contextRef="#ctx0" brushRef="#br1" timeOffset="49136.61">2146 8251 15663 0,'-21'-7'1392'0,"9"0"-1120"16,-4 1-272-16,1 1 0 0,4-2 3312 0,0 2 592 0,3 2 128 0,-1 0 32 15,0-1-2992-15,9 4-608 16,-8 0-112-16,1 4-32 0,-4 0-16 0,4 2-16 0,0 6 0 0,1 0 0 16,0 2-160-16,-2 5-128 0,-1 7 192 0,-1 2-192 15,2 7 0-15,-1 6 0 0,4 1 0 0,-2 5 0 16,-1-1 0-16,1 6 0 15,-1 6 0-15,2 6 0 0,-1-2 0 0,0 8-144 16,-1 2 144-16,0 6 0 0,1 0 0 0,-4 7 0 16,4 1 0-16,-1 2 0 0,-1-2 0 0,2 5 0 0,-2 1 0 15,0 0 0-15,-1 1 192 0,0 1-16 0,-1 5-16 0,4-1 0 16,0 3 16-16,0 4 0 0,-5-1 0 16,2-1 0-16,-3 2 16 0,3 1 16 0,-1-2 0 15,1 2 0-15,1-4 48 0,-3 0 16 0,2 0 0 0,1 1 0 16,0-3-16-16,2 2-16 0,-2-5 0 0,3 0 0 15,-2 1-80-15,2 0-16 0,-2-3 0 0,0-4 0 16,-1-5-144-16,0 1 192 0,4-7-192 0,-2 0 192 16,-2-3-192-16,0-4 0 0,0-5 144 0,1 0-144 0,1 0 0 0,0 1 0 15,1-4 0-15,0-2 128 0,1-4-128 0,-2-2 0 16,0-2 0-16,0-3 0 0,4-3 0 0,0 0 128 16,-2-5-128-16,1 1 0 0,0-5 0 0,0-3 0 15,1 0 0-15,0-3 128 0,-1 1-128 0,3-7 0 16,1-2 0-16,1 0 0 0,1 0 0 0,-1-5 0 15,1-1 0-15,2-1 0 0,-3-2 0 0,3-1 0 0,0-1 0 0,2 2 0 16,2-2 0-16,1-3 0 16,0-2 0-16,1 0 0 0,0 0 0 0,2 2 0 15,-1-3 0-15,4 1 0 0,3-1 0 0,0 1 0 16,-2-4 0-16,2 4 0 0,1-2 0 0,2 2 0 0,3-2 0 16,-3 2 0-16,4-5 0 0,1 5 0 0,2-3 0 15,1 1 0-15,1 1 0 0,4-1 0 16,2 2 0-16,0 2 128 0,3-6-128 0,1-1 128 0,2 3-128 15,-1 1 128-15,-3 3-128 0,1-2 0 0,2-1 0 16,0 1 0-16,2 2 0 0,3 1 128 0,0-3-128 0,2 2 0 16,1 0 0-16,2-2 0 0,-2 2 0 0,0 0 0 15,1-4 0-15,-2 3 0 0,-2-3 0 0,2 2 0 16,2-2 0-16,2 2 0 0,2-4 0 0,1 4 0 0,0-4 0 0,-1-1 0 16,-1 1 0-16,-1-2 0 0,0-2 0 15,1 3 0-15,1 2 0 0,0-1 0 0,1-2 0 0,-1 1 0 16,0 1 0-16,1-2 0 0,-2 3 0 0,-1 0 0 15,-1-3 0-15,1 2 128 0,1 3-128 16,2-5 0-16,4-1 0 0,-2 0 0 0,-1 4 0 16,-3-1 0-16,-2 0 0 0,2 2 0 0,-1-3 0 0,3 4 0 15,2-1 0-15,0 1 0 0,3-3 0 0,-1 2 0 16,-6 2 0-16,-2-3 0 0,1 2 0 0,1-1 0 16,2 1 0-16,2 0 0 0,0 2 0 0,2 1 0 15,1-2 0-15,-3 1 0 0,-5-3 0 0,1 3 0 16,2-2 0-16,0 1 0 0,-1-3 0 0,6 2 0 15,2-3 0-15,-1 4 0 0,-1-2 0 0,-1 2 0 16,-1-5 0-16,-1 4 0 0,4 0 0 0,2 2 0 16,4-3 0-16,-1-1 0 0,-1 1 0 0,0-4 0 15,-3 0 0-15,2 2 0 0,0-3 0 0,4-1 128 16,0 3-128-16,2-1 128 0,1 0-128 0,-2-2 0 16,-2-2-128-16,1 2 128 0,0-1 0 0,5-1 0 0,2-1 0 15,0-1 0-15,0 1 0 0,-3-1 0 16,2-2 0-16,1 1 0 0,3-1 0 15,-1 2 0-15,3-1 0 0,-3-2 0 0,-5 1 0 0,2 2 0 16,1-1 0-16,4 1 0 0,1 1 0 0,0-5 0 0,-5 0 0 16,1 2 0-16,0 3 0 0,3 0 0 0,1 1 0 0,0-2 0 15,-1-3 0-15,1 0 0 0,-4 1 0 0,3 1 0 16,1 1 0-16,0-3 128 0,2-1-128 0,-5 3 0 0,1 1 0 16,-2-1 0-16,0-2 0 0,3 0 0 15,4 0 0-15,-3 0 0 0,-4 2 0 0,0 0 0 0,1-4 0 16,3 0 0-16,1 0 0 0,-1 3 128 15,-4-1-128-15,-1-1 0 0,0 0 0 0,0-2 0 0,2 3 0 16,3 0 0-16,4-4 0 0,-4 1 0 16,-4-2 0-16,-1 3 0 0,1-4 0 0,4 3 0 15,4-5 0-15,-2 3 0 0,-6-1 0 0,0-1 0 0,3-1 0 0,2 3 0 16,2-3 0-16,-1 6 0 0,-1-1 0 0,-3 0 0 16,0-6 0-16,1 4 128 0,1 0-128 0,2 0 0 15,1 0 0-15,-2-2 0 0,-4 2 0 16,1 0 0-16,1 2 0 0,4-3 0 0,5-1 0 0,-4 2 0 15,-4-4 0-15,1 1 0 0,-1 2 0 16,5-2 0-16,2-1 0 0,-3 2 128 0,-4-1-128 0,0 0 0 16,1 1 0-16,2-4 0 0,2 4 0 0,-1-2 0 15,-2 1 0-15,2 3 0 0,-4-2 0 0,3 5 0 16,1-4 0-16,1 3 0 0,-4-4 0 0,2 1 0 16,-3 3 0-16,0-1 0 0,1 2 0 15,3-2 0-15,4 1 0 0,-5 2 128 0,-2-3-128 0,0 4 0 16,-2-3 0-16,4 2 0 0,6 2 0 15,-7 0 0-15,-1 0 0 0,-1 2 0 0,0-1 0 16,2-1 0-16,3 2 0 0,-2-2 0 16,-5 0 0-16,-2 2 0 0,1-1 0 15,2 2 0-15,0 0 0 0,0-2 0 0,-2 3 0 0,0 0 0 16,-1-1 0-16,-2 1 128 0,-1 0-128 0,2 1 0 0,2 0 0 0,-1 1 128 0,-5 0-128 0,0-1 0 16,0-1 160-16,1 2-32 0,0-2-128 0,1 1 192 15,-1 0-64-15,-1 0 0 0,-1 2-128 0,-1-2 192 16,-1 1-192-16,1 0 176 0,1-1-176 0,0 1 160 15,-1 0-160-15,-2 1 128 0,0-1-128 16,-2 2 128-16,0-1-128 0,-2-1 0 0,2-2 0 0,0 1 0 16,0 2 0-16,-1-1 0 0,-7 5 128 15,1-2-128-15,1-1 0 0,-1 5 0 16,-2-4 0-16,3 0 0 0,-1 1 0 0,-1-1 0 0,0-1 0 0,-2 1 0 16,1 1 0-16,-1-2 0 0,-1 3 0 0,1-1 0 0,0-1 128 0,2-2-128 15,3 0 128-15,-3 3-128 16,-4-3 128-16,-1 0-128 0,0-4 0 0,2 1 128 15,-1 0-128-15,2-3 192 0,1-5-192 0,2 5 192 16,-1 0-192-16,-2 2 160 0,-3-3-160 0,0-1 160 0,3-1-160 16,-3 2 0-16,0-3 144 0,2 2-144 0,0 2 0 15,1-1 0-15,1-3 0 0,-2 2 128 16,-3 0-128-16,-1-1 0 0,-1 1 0 0,0 2 0 0,-1-1 0 0,0-2 0 16,2 1 0-16,-3 1 0 0,0 2 0 0,0-1 0 15,-4-1 0-15,-1 2 128 0,-2 2-128 0,0 0 0 16,1 0 0-16,-3 1 0 0,0 3 0 0,-2-2 0 15,-3 2 0-15,1-1 0 0,2 0 0 0,-1 3 0 16,-3-3 0-16,0 1 0 0,-5 3 0 16,-2 0 0-16,-2 0 0 0,-3 0 0 0,-1-2 0 0,0 0 0 15,-1 3 0-15,-3-2 0 0,1 3 0 16,-1 0 0-16,-4-4 0 0,1 2 0 0,-2-2 0 16,0-3 0-16,0 1 0 0,-10-3 0 15,0 0 0-15,8 1 0 0,-8-1 0 0,0 0 0 0,0 0 0 0,0 0 0 0,8-5-144 0,-5-1 144 16,-1-6 0-16,-2-1 0 0,-3-3-144 0,1-4 144 15,-3-2 0-15,-3-6 0 0,0-1 0 0,1-4 0 16,-4-5 0-16,1-6 0 0,-1 0-128 0,2-6 128 16,-4 1 0-16,3-5 0 0,2-3 0 0,0-1 0 15,0-6 0-15,2 3 0 0,-1-2 0 0,2-1 0 0,0-5 0 16,1-2 128-16,0-4-128 0,2-2 0 16,-1 2 0-16,1-3 0 0,-2-5 0 0,0 2-160 15,-1-5 160-15,3 1-192 0,0-1 192 0,0 2-192 0,-1-2 192 0,1-3 0 16,0-2 0-16,-1-1-128 15,1 3 128-15,0-1 0 0,-1-4 0 16,2 1 0-16,0 4 0 0,-1 5 0 0,0 5 0 16,2 2 0-16,-1-5 0 0,-2 6 0 0,-1 2 144 0,0 3-144 15,1 1 128-15,-1 3-128 0,-1 6 0 0,-2 0 0 16,1 2 0-16,0 5 0 0,-2 0 128 0,0 4-128 16,-1 1 0-16,1 4 0 0,-4-2 0 0,1 3 0 0,1 0 0 0,-1 2 0 15,-1 1 0-15,-2 1 0 0,-2 1 0 0,2 4 0 16,-1 0 0-16,2 5 0 0,1-1 0 0,-1 7 0 15,-1-1-128-15,0 5 128 0,-1-1 0 0,0 3 0 16,-2 2-160-16,-1 1 160 0,3 1 0 0,-3 2-144 16,0-2 144-16,1 3 0 0,-1 1-176 0,-1-2 176 15,-3 5-160-15,1-1 160 0,-5 4-144 16,1 2 144-16,-1-1-128 0,-2-2 128 0,-2 1 0 16,-2 0-128-16,0 2 128 0,-1-2 0 0,0 0 0 0,-1 2 0 0,1 0 0 0,-5 0 128 15,-2-2-128-15,0 3 0 16,-1-2 0-16,-2 1 128 0,-6-6-128 0,-1 3 0 15,-3-3 128-15,3-1-128 0,-1-1 0 16,0 1 0-16,-3-2 0 0,2 2 128 0,-1-5-128 0,-4 0 0 0,-6-1 0 16,0-2 0-16,-2-1 0 0,2-1 0 0,-1 4 0 15,0-3 0-15,1-1 0 0,-3-1 0 16,-5-3 0-16,-1 0 0 0,1-4 0 0,0 3 0 16,0-2 0-16,0-1 0 0,-2-4 0 0,-3 1 0 0,-4 1 0 15,2-3 0-15,2 1 0 0,1 3 0 0,-1-1 0 0,-4-1 0 0,-5-3 0 0,-2 0 0 16,2-2 0-16,0 2 0 0,-2 3 0 15,-3 2 0-15,-5-4 0 0,1 0 0 16,2 4 0-16,1-1 0 16,-1-3 0-16,-3 2 0 0,-4 1 0 0,1-3 0 0,1 1 0 0,-1 3 0 15,-1-2 0-15,-1 3 0 0,-3-2 0 0,1 1 0 16,2 2 0-16,-5 2 0 0,-5-1 0 0,2 2 0 0,4-2 0 16,-2 3 0-16,1 0 0 0,-5 2 0 0,-3 1 0 15,-1-1 0-15,3 1 0 0,-3 0 0 0,-4 1 0 0,3 2 0 16,5 2 0-16,-6-1 0 0,-5-1 0 0,2-1 0 15,2 1 0-15,0 4 0 0,-1 1 0 0,-1 1 0 16,5-1 0-16,-2-1 0 0,-1 2 0 0,2-3 0 16,-6-2 0-16,6 3 0 0,4 3 0 0,-4 3 128 15,-4-4-128-15,0 2 0 0,6-3 0 0,-4 0 128 0,-3 1-128 16,3-2 0-16,2 5 128 0,2-2-128 16,-1 3 160-16,-1-3-160 0,1 1 128 15,2-3-128-15,3 3 0 0,-6-2 144 16,-2 3-144-16,6-2 128 0,3 0-128 0,-3 0 128 15,-6 0-128-15,4 1 0 0,1 1 0 0,4 0 128 0,-1-1-128 0,-2 2 0 16,1 4 0-16,0-1 128 0,3-2-128 0,-1 1 128 0,-5 2-128 0,5 1 128 16,1-2-128-16,-2 1 0 0,-3-2 0 0,2 2 0 15,0 1 0-15,4 1 0 0,1 1 0 0,-1 1 0 16,-6-2 0-16,4 2 0 0,3 1 0 16,-3 1 0-16,-6-2 0 0,2 2 0 0,3-3 0 0,1 3 0 15,0-1 0-15,0 0 0 0,0 1 0 0,3 1 0 0,2 2 0 0,-3-2 0 16,-5 1 0-16,3 3 0 0,1-1 0 0,2 2 0 15,-1-3 128-15,-1 4-128 0,1-5 0 0,3 3 0 16,2 0 0-16,-3 3 0 0,-5 1 0 0,1-1 0 16,3 2 128-16,1 1-128 0,1-2 0 0,-2-1 0 15,-2 2 0-15,4 3 0 0,5 1 0 16,-2-1 0-16,-7 0 0 0,3-1 0 16,2 0 0-16,4-1 0 0,3 0 128 0,-4 0-128 0,-2 1 0 15,1-2 0-15,3 3 0 0,2-1 0 16,0-1 0-16,-2-1 0 0,0 2 0 0,3 0 0 0,5-1 0 15,-1 2 0-15,-3 0 0 0,0 0 0 0,1 1 0 0,4-3 0 16,4 0 0-16,-2 0 0 0,-5 6 0 0,4-6 0 16,0 2 0-16,3 2 0 0,4 1 0 0,-2-1 0 15,0-3 0-15,0 2 0 0,-1-2 0 0,4 4 0 0,4-1 0 0,3-1 0 16,-3-4 0-16,0 1 0 0,-3-1 0 16,3 1 0-16,0 3 0 0,7 0 0 0,2-2 0 0,-1 1 0 15,-1-1 0-15,0-2 128 0,0-1-128 0,2 1 0 16,1 3 144-16,3-2-144 0,3-4 160 15,3 2-160-15,3 0 128 0,-3-4-128 0,-1-1 0 0,-1 0 0 16,3 1 144-16,0-4-144 0,4-1 128 0,4 0-128 0,1 0 0 0,7-3 0 16,5 0 0-16,0-1 0 0,3-1-272 15,1-3 16-15,1-1 0 0,5 0 0 16,4 1-2064-16,3-6-416 16</inkml:trace>
  <inkml:trace contextRef="#ctx0" brushRef="#br1" timeOffset="52651.44">26033 14027 1839 0,'0'0'160'0,"0"0"-160"0,-4-10 0 0</inkml:trace>
  <inkml:trace contextRef="#ctx0" brushRef="#br1" timeOffset="53287.59">25932 13788 7359 0,'0'0'656'0,"0"-10"-528"0,-2 2-128 0,2 8 0 16,-2-11 1024-16,4 3 160 0,-2 8 32 0,-2-11 16 0,1 3-272 15,1 8-64-15,0 0-16 0,0-10 0 16,0 10-96-16,0-8-16 0,0 8 0 0,3-9 0 16,-3 9-176-16,0 0-32 0,3-7-16 0,-3 7 0 0,0 0-288 15,0 0-48-15,0 0-16 0,12-2 0 0,-12 2 64 0,11 3 16 16,0 1 0-16,-1 3 0 0,0 2 48 0,1 4 16 15,2 0 0-15,1 5 0 0,1 3-96 0,3 3-32 16,0 0 0-16,0 7 0 0,-1 3-64 0,-3 2-16 16,0 1 0-16,-2 0 0 0,-3-2 0 0,-2 1-128 15,-3-2 192-15,-3 2-64 0,-1-3 16 0,-2-3 0 16,-2-2 0-16,-2 1 0 0,-3-2 96 0,-1 0 16 16,-2-3 0-16,-3 0 0 0,1 0-48 0,0-2 0 15,-1-3 0-15,0 0 0 0,-1 0-48 0,1-1-16 0,0-2 0 0,-1 0 0 16,3-6-144-16,-1-1 192 0,-2-3-192 0,4-3 192 15,0-3 112-15,2-4 16 0,2-3 16 0,2-4 0 16,0 0-32-16,2-3-16 0,-1-4 0 0,5-1 0 16,1-2-160-16,3-3-128 0,1 0 192 0,4-4-192 15,2 0 0-15,3-5 0 0,-1 0 0 0,3-3 0 16,4 0 0-16,-1 0 0 0,-2-1 0 0,4 0 0 16,2 0 0-16,-1 1 0 0,0-1 0 0,0 1 0 15,-2 2 0-15,-1-1 0 0,0 0 0 0,-1 4 0 16,-2 0 0-16,0 3 0 0,-1-2 0 0,-1 6 0 15,-4-1 0-15,0 3 0 0,-1 3 0 0,-1 4 0 16,-3 5 0-16,3 0 0 0,-8 10 0 0,7-6 0 16,-7 6 0-16,0 0 0 0,9 6 0 0,-1 5 0 15,-1-1 0-15,0 5-144 0,-2 6 144 0,-3 2-128 0,1 0 128 0,-3 1-160 16,0 4 160-16,0-3-160 16,-3 3-224-16,1-5-32 15,-1-1-16-15,1-2 0 0,-2 0-1440 0,1-5-304 0,0-2-48 0</inkml:trace>
  <inkml:trace contextRef="#ctx0" brushRef="#br1" timeOffset="53770.27">26654 13152 6447 0,'0'0'272'0,"0"0"80"0,0 0-352 0,0 0 0 0,0 0 0 0,0 0 0 15,0 0 1568-15,1-7 240 0,-1 7 48 0,6-10 16 16,-1 3-688-16,2 0-144 0,1-1-16 0,0 3-16 15,-1-3-192-15,3 2-48 0,3 1 0 0,-2-3 0 16,2 2 48-16,2 1 0 0,2 0 0 0,-1 1 0 16,-3 1-304-16,1 3-64 0,-1 0-16 0,1 3 0 15,0 1-160-15,-1 2-16 0,-2-1-16 0,0 4 0 16,0 2 160-16,0 5 48 0,-5-2 0 0,0 2 0 0,-6 2 16 16,-2 1 16-16,-2 0 0 0,-1 2 0 0,-2 3-32 0,-2 1-16 15,-1-2 0-15,-1-1 0 0,0-3-112 0,1-2 0 16,1-1-16-16,1-1 0 0,3-2-112 0,1-4-32 15,4-9 0-15,0 0 0 0,-3 11-160 0,3-11 128 16,0 0-128-16,0 0 128 0,0 0-128 0,0 0 0 16,9 5 0-16,1-1 0 0,0-3 0 0,1-1 0 15,2-2 0-15,0-2 0 0,5 1 0 0,-3-1-256 16,-1-2 64-16,1 1 16 16,2 4-2128-16,-2-1-448 0</inkml:trace>
  <inkml:trace contextRef="#ctx0" brushRef="#br1" timeOffset="54188.7">27005 14155 12895 0,'0'0'576'0,"-5"-4"112"0,5 4-560 0,0 0-128 0,0 0 0 0,0 0 0 0,0 0 1600 0,0 0 304 16,0 0 48-16,0 0 16 0,9-2-688 0,1-2-128 16,1 3-16-16,3-3-16 0,2 0-224 0,1 0-32 15,3 1-16-15,4-1 0 0,1-3-368 0,4 4-80 16,1-1-16-16,0-3 0 0,2 0-144 0,-4 2-48 16,-3-4 0-16,-2 4 0 0,1 1-192 0,-2 0 0 15,0 0 128-15,-3 2-128 16,-2-1-368-16,-1 2-112 0,-2 0-32 0,-3 2-7840 15,-11-1-1568-15</inkml:trace>
  <inkml:trace contextRef="#ctx0" brushRef="#br1" timeOffset="54690.02">27519 13599 24879 0,'0'0'2208'0,"0"0"-1760"0,0 0-448 0,0 0 0 16,0 0 336-16,-6 11-16 0,1-2 0 0,4 5 0 0,0 1 64 0,-2 3 0 15,2 0 0-15,1 1 0 16,0 2-176-16,1 1-16 0,2 1-16 0,-2-2 0 0,2 2-176 0,0-2 0 15,3-5 144-15,0-1-144 0,2-1 0 0,0-1 0 16,1-3 0-16,2 3 0 0,0-7 0 0,0 1 0 16,2-5 0-16,1 0 128 0,4-4 0 0,0 0 16 15,-2-5 0-15,3 2 0 0,0-5-144 0,4 1 160 16,-4-3-160-16,0 3 160 0,2-4-384 0,-4 0-80 16,0-2-16-16,-3 2 0 15,-1-1-768-15,-3 0-144 0,-2 2-48 0,-2 0 0 16,-1-1-16-16,0 2-16 0,-1 0 0 0,-4-2 0 0,1 1 896 0,0 2 176 15,-1-1 48-15,0 3 0 0,0 8 384 0,0 0 96 16,-1-9 16-16,1 9 0 0,0 0 656 0,0 0 128 0,0 0 16 0,-4 12 16 16,0 2-160-16,2 2-16 0,-2 3-16 0,0 4 0 15,-2 5-480-15,1 1-80 0,-1 2-32 16,-1 3 0-16,1 1-48 0,-1 1-16 0,0 3 0 0,-1 0 0 16,-1-1 48-16,-1 0 16 0,0 2 0 0,1-4 0 15,-1 0-144-15,4-4-48 0,-1 0 0 0,3-3 0 16,-1-5-304-16,1-2-64 0,2-1-16 0,1-3-8592 15,-1-5-1712-15</inkml:trace>
  <inkml:trace contextRef="#ctx0" brushRef="#br1" timeOffset="55314.71">28141 14004 10127 0,'0'0'896'0,"-5"6"-704"15,5-6-192-15,0 0 0 0,0 0 2304 0,0 0 448 16,0 0 64-16,13 7 32 0,-2-7-2000 0,5-5-400 15,2-4-64-15,1-5-32 0,2-4 240 0,2-1 48 16,0-1 16-16,2-5 0 0,1 4-272 0,-3-3-64 0,0-6-16 0,-3 4 0 16,0-3-144-16,-2 3-32 0,-4-3 0 0,0 3 0 15,0-3 16-15,-1 4 0 0,-3-1 0 0,0 5 0 16,-1-2 176-16,-5 0 48 0,-2 4 0 0,0 2 0 16,-2 6 112-16,-4 0 32 0,1 4 0 15,-1 3 0-15,4 4 80 0,-8 3 32 0,0 2 0 0,-1 6 0 16,0 2-368-16,0 7-64 0,0 6 0 0,2 2-16 15,-2 4-176-15,0 1 0 0,0 0 0 0,0 2 0 16,0 1 0-16,2 2 0 0,-2 0 0 16,0 2 0-16,-1-1 0 0,-1-2 0 0,1-2 0 0,1 0 0 15,-1-5 0-15,1-1 0 0,-2-3 0 0,2-3 0 16,0-5 0-16,3-3 0 0,1 0 0 0,1-2 128 16,4-13 0-16,0 0-128 0,0 0 192 0,0 0-64 15,0 0-128-15,0 0 160 0,0 0-160 0,0 0 160 16,9-7-160-16,2-1 0 0,1 1 0 0,-2-2 128 0,0 3-128 15,1 3 0-15,1 2 0 0,-1 0 0 16,1 1 0-16,-1 4 0 0,-1-2-144 0,0 5 144 0,-2 1 0 16,1 0 0-16,-1 4-128 0,-1-1 128 0,0-2 0 15,1 5 0-15,-1-1 0 0,-2-1 0 0,0 2 0 16,0 2 0-16,0-4 0 0,2 0 0 0,-1-1 0 0,-1 2 0 16,0-4 0-16,0 2 0 0,-5-11 0 0,6 9 0 15,-6-9 0-15,7 9 0 0,-7-9-240 0,10 5 16 16,0 0 0-16,0 1 0 15,3-3-592-15,-1-2-112 0,-1-1-32 0,0-1-12256 16</inkml:trace>
  <inkml:trace contextRef="#ctx0" brushRef="#br1" timeOffset="55870.43">28664 14110 20271 0,'0'0'1792'0,"0"0"-1424"0,0 0-368 0,0 0 0 16,7-12 848-16,1 4 112 0,-2-2 0 0,3 3 16 15,0-6-528-15,1 5-96 0,1-1-32 0,0 4 0 16,0-4-96-16,1 4-32 0,-2 3 0 0,0 1 0 16,-1 3-192-16,-9-2 0 0,9 4 128 0,-1 9-128 15,-3 3 192-15,1 3-16 0,-2-1 0 0,0 1 0 0,-2 3 192 16,-2-1 32-16,-2 2 16 0,-1-2 0 15,1-2 16-15,-3-2 0 0,-1 1 0 0,3-4 0 16,-1-4 80-16,4 0 32 0,0-10 0 0,0 0 0 0,0 0-96 0,0 0 0 16,0 0-16-16,0 0 0 0,0 0-96 0,11-10-16 15,1-2 0-15,-1-2 0 0,-1-4-176 16,3 1-144-16,-1-2 192 0,-1 1-192 0,2 2 144 0,-3-2-144 16,0-1 0-16,-1 5 144 0,-1 5-144 0,-1 3 0 15,-2 1 0-15,-5 5 0 0,0 0 0 0,0 0 0 16,12 6 0-16,-3 4 0 0,-1-2-128 0,-2 6 128 15,-3 1 0-15,0 2 0 0,-3-3 0 16,0 1 0-16,-1 0 0 0,-1-1 0 0,0-1 0 0,1-4 0 16,1-9 128-16,0 0-128 0,0 0 128 0,0 0-128 15,0 0 192-15,0 0-64 0,0 0 128 0,0 0 32 0,7-9 0 16,2-4 0-16,0-5-128 0,1 1-32 16,0-3 0-16,0 3 0 0,2-1-128 0,-2 4 0 0,-2 0 0 15,-1 5 0-15,1-1 128 0,2 6-128 0,0 3 128 0,3 3-128 16,1 3 0-16,0 6 0 0,-1 1-192 0,-1 1 192 15,2 4-192-15,-1 2 192 0,-3 2-192 16,0 1 192-16,2-2-240 0,-3 0 80 0,0 2 16 16,0 1 0-1,-1-1-1200-15,-2-3-224 0,0-2-48 0,0-1-12544 0</inkml:trace>
  <inkml:trace contextRef="#ctx0" brushRef="#br1" timeOffset="56428.07">29437 13508 11967 0,'0'0'1072'0,"0"0"-864"0,0 0-208 0,0 0 0 16,0 0 2448-16,0 0 448 0,4 13 96 0,2-4 16 15,1 1-2096-15,0-1-400 0,4 0-96 0,-1-3-16 16,3 4 160-16,2-3 16 0,4 2 16 0,3-2 0 16,1 5-208-16,1-2-32 0,4 1-16 0,1 3 0 15,1-4-160-15,-1 3-48 0,0 1 0 0,-1-2 0 16,-1 0-128-16,-2 2 128 0,-2-1-128 0,0-3 128 16,-5 3 192-16,-3-4 48 0,-1 2 0 0,-3 2 0 15,0-2 160-15,-4 1 48 0,0 1 0 0,-2-3 0 16,-3 0 64-16,-2 3 32 0,-2-3 0 0,-2 4 0 15,-1-2-32-15,-3-1 0 0,-1 0 0 0,-1-1 0 16,-3 0-192-16,1 4-32 0,-2 0-16 0,-2 0 0 0,-4 2-192 16,3 0-32-16,-3 2-16 0,1-2 0 0,-3 1-160 15,3-1 160-15,2 0-160 0,-1-4 160 0,0 1-32 0,3 0-128 16,1-4 192-16,2 1-64 0,1 3-128 0,2-6 0 16,3 0-192-16,1 0 192 0,5-7-272 15,0 0 64-15,0 0 16 0,0 0 0 16,0 0-1744-16,0 0-352 0,0 0-64 15,0 0-12192-15</inkml:trace>
  <inkml:trace contextRef="#ctx0" brushRef="#br1" timeOffset="56873.33">30546 13398 24879 0,'0'0'1088'0,"-10"2"256"0,3 3-1088 0,-2 3-256 0,0-3 0 0,0 8 0 15,0 1 640-15,0 4 80 0,0 2 16 0,0 3 0 16,-1 3-320-16,0 4-64 0,0-1-16 0,1 4 0 15,0 4 0-15,3 1 0 0,-6 0 0 0,6 3 0 16,0 5-144-16,2-1-16 0,1 2-16 0,6-5 0 0,-1-1-160 16,5-8 128-16,0-1-128 0,5-4 128 0,-1-8 64 15,2-3 16-15,3-8 0 0,1 1 0 0,2-5 240 0,0-4 64 16,-1-5 0-16,2-3 0 0,-1-6 240 16,3-5 48-16,1 0 16 0,0-2 0 0,-3-7-128 15,-1 1-32-15,-1-6 0 0,-3 1 0 0,0 2-192 16,-5 0-32-16,-4 1-16 0,-1 2 0 0,-5 2 32 15,0-2 16-15,-5 3 0 0,-3 0 0 0,-2-1-144 0,-3 1-48 16,-1 1 0-16,-1 2 0 0,-2 1-272 0,-1 4 0 16,-1 2 0-16,0 3-144 15,-1 1-1520-15,-2-1-288 16,-1 5-64-16,-4 1-14880 0</inkml:trace>
  <inkml:trace contextRef="#ctx0" brushRef="#br1" timeOffset="61190.38">26038 15273 7359 0,'0'0'656'16,"0"0"-528"-16,0 0-128 0,-5-4 0 0,-2-3 1296 0,7 7 240 15,-6-5 32-15,6 5 16 0,-1-12-624 0,-1 1-128 16,1-3-32-16,1 3 0 0,0 2-144 0,3-4-16 16,-2 1-16-16,1 2 0 0,2-2-16 0,0 4 0 0,0-4 0 0,0 5 0 15,1 0-144-15,-5 7-16 0,5-7-16 0,-5 7 0 16,8-7 112-16,-2 2 32 0,-6 5 0 0,10-4 0 16,0 3-112-16,2 1-16 0,0 0 0 0,2 2 0 15,2 6-320-15,3 3-128 0,1 3 0 0,0 1 0 16,1 2 0-16,0 2 0 0,0 3 0 0,-1 2 0 15,0 4 0-15,-1 1 128 0,0 5-128 0,2 3 0 16,-2 4 0-16,-1 0 0 0,-2 0 128 0,-1 5-128 16,-1-1 0-16,-1 0 0 0,-1 3 128 0,-2-7-128 15,-1 1 128-15,-3 0-128 0,-1-2 176 0,-1-2-176 16,-2-4 480-16,1 1-16 0,-3-4 0 0,4 0 0 16,-4-1 64-16,0 0 16 0,0-6 0 0,0-1 0 15,-2-4-160-15,0-2-16 0,2-1-16 0,-1-2 0 16,-1-3-96-16,2-11 0 0,-2 9-16 0,2-9 0 0,0 0-16 15,0 0 0-15,0 0 0 0,0 0 0 16,-10-3 32-16,1-3 16 0,0-5 0 0,1-3 0 0,1-3-64 16,3-2-16-16,-3-4 0 0,1-2 0 0,-3-1-192 0,2 2 128 15,2-6-128-15,1-1 0 0,0 1 144 16,1-2-144-16,2-1 128 0,1-1-128 0,1-2 0 0,3-1 0 16,1 0 0-16,0 0 0 0,0-1 0 15,4-4 0-15,1 0 0 0,2 2 0 0,1-4 0 0,1 4 0 16,1 0 0-16,0 1 0 0,3 0 0 0,1 3 0 15,1 4 0-15,-1 2 0 0,0 6-128 0,-1-2 128 16,-1 3 0-16,-1 5 0 0,-2 6 0 0,0 2 0 16,-2-2 0-16,-2 7 0 0,0 3 0 0,-10 2 0 15,8 0 0-15,-8 0 0 0,10 8 0 0,-1 3 0 0,0-5 0 16,-6 5 0-16,1 1 0 0,0 1 0 0,2 1 0 16,-2-3 0-16,-1 0 0 0,1 3 0 15,-1 0 0-15,2-2 0 0,-2-1-160 0,1 4 160 0,1-3-208 16,1-2 80-1,-6-10-1456-15,8 8-272 0,-2-1-64 0,1-4-11408 0</inkml:trace>
  <inkml:trace contextRef="#ctx0" brushRef="#br1" timeOffset="63184.79">27498 15238 15135 0,'0'0'672'0,"0"0"144"0,-5-5-656 0,0-185-160 0,0 362 0 0,-1-179 0 16,6 7 784-16,-4-7 128 0,4 7 32 0,-5-9 0 15,1 2-176-15,4 7-48 0,0 0 0 0,0 0 0 16,-3-10-96-16,3 10-32 0,0 0 0 0,0 0 0 15,0 0-144-15,0 0-48 0,4-8 0 0,-4 8 0 16,0 0-48-16,0 0-16 0,10 0 0 0,-10 0 0 0,0 0 64 16,0 0 16-16,13 0 0 0,0 3 0 0,-1 0 48 0,2 3 16 15,0-3 0-15,2 0 0 0,2-1-96 0,2 0-32 16,0 0 0-16,4 2 0 0,2 1-144 16,3-1-16-16,1 4-16 0,0 0 0 0,-1-4-176 0,-2 1 0 15,-2 0 0-15,1-1 0 0,-6-2 0 0,0 1 0 16,2 1 128-16,-3 1-128 0,-1-1 0 0,-2-3 0 15,2 1 144-15,-1 0-144 0,-2 1 160 0,-1 2-32 16,0-1-128-16,0-1 192 0,-2 2 48 0,0 2 0 16,-1-3 0-16,-1-2 0 0,-10-2 16 0,11 5 0 15,-11-5 0-15,0 0 0 0,0 0-16 0,10 8 0 16,-10-8 0-16,0 0 0 0,0 0 16 0,5 8 0 16,-5-8 0-16,0 0 0 0,0 11 48 0,0-11 16 15,-5 11 0-15,-2 1 0 0,1-1-96 0,0-2-16 0,-3 4 0 16,-1-4 0-16,-1 0-16 0,0 3-16 0,-2 0 0 0,1 2 0 15,-1 1 32-15,-1 0 16 0,-1 1 0 0,-1-1 0 16,2 3-16-16,-1 2 0 0,0-2 0 0,1 1 0 16,1 1-80-16,1-1 0 0,0 0-128 0,-1-1 192 15,1 0-192-15,0-2 144 0,1-2-144 16,2-2 128-16,0 1-128 0,3-1 0 0,1-5 0 0,5-7 0 16,0 0-128-16,0 0-64 0,0 0-16 0,0 0 0 31,0 0-1392-31,0 0-256 0,0 0-64 0,0 0-16 0,0 0-688 15,6 3-144-15,-6-3-32 0</inkml:trace>
  <inkml:trace contextRef="#ctx0" brushRef="#br1" timeOffset="66352.21">28500 16095 1839 0,'0'0'160'0,"0"0"-160"16,0 0 0-16,0 0 0 0,-5 6 1888 0,5-6 352 16,0 0 64-16,0 0 0 0,0 0-1360 0,0 0-288 15,0 0-48-15,0 0-16 0,0 0-16 0,0 0-16 16,0 0 0-16,2 12 0 0,-2-12-48 0,0 0 0 15,3 9 0-15,-3-9 0 0,2 11 160 0,1 1 32 16,-3-12 0-16,3 10 0 0,-2 1 16 0,0-2 16 0,-1 2 0 0,0-11 0 16,0 0-192-16,3 12-32 0,-3-12-16 0,2 9 0 15,-2-9-176-15,0 0-16 0,0 0-16 16,0 0 0-16,0 0 160 0,0 0 16 0,0 0 16 0,0 0 0 16,0 0 128-16,8-7 32 0,-3-3 0 0,0 0 0 15,-1-4-208-15,0-2-48 0,-1-2 0 0,2-1 0 16,1-2-128-16,-5 0-16 0,1-1-16 0,1 1 0 15,1 0-80-15,0 2-16 0,-1 0 0 0,4 0 0 16,-5 1-128-16,3 2 0 0,0-1 0 0,2 2 0 16,-1 1 0-16,0 4 0 0,1-2 0 0,0 7 0 15,1-1 0-15,-8 6 0 0,0 0 0 0,13 0 0 16,0 5 0-16,-2 0 0 0,-11-5 0 0,13 15 0 16,-1 1-144-16,2-2 144 0,-2 0 0 0,2 1 0 15,-3 1 0-15,-1 3 0 0,4 0 0 0,-1 1 0 0,0-3 0 16,-2 1 0-16,-1-3 0 0,1 1 0 0,-1-1 0 0,-3-5 0 15,2 0 0-15,-2-3 0 0,0-1 0 16,-7-6 0-16,8 6 192 0,-8-6-48 0,9 0 160 0,-9 0 16 16,7-2 16-16,0-5 0 0,-2-2 96 0,1-1 16 15,-1 0 0-15,-1-4 0 0,0 0-128 16,-2-2 0-16,1-2-16 0,-2-1 0 0,1-2-128 0,-2 0-32 16,0-1 0-16,0-3 0 0,0 1-144 15,-2-4 128-15,1 0-128 0,-2-3 128 0,0-2-128 0,-2-4 0 16,-2-3 0-16,1-2 128 0,-2-3-128 0,-1 5 0 15,2-4 0-15,0 2 128 0,2 0-128 0,0 4 0 16,-1 0 0-16,1 1 0 0,-2-2 0 0,4 2 0 0,-1 3 0 16,0 2 0-16,0 0 0 0,2 3 0 0,-2 4 0 0,2 0 0 15,0 5-128-15,-1 4 128 0,2 2 0 0,0 2 0 16,-2 1 0-16,1 4-144 0,2 0 144 0,0 7 0 16,-2-8 0-16,2 8-128 0,0 0 128 0,0 0 0 15,0 0 0-15,7-5-160 0,-7 5 160 16,11-5-128-16,1 2 128 0,2 2-128 0,1 0 128 15,3-2-128-15,1 2 128 0,1-2-128 16,1-3 128-16,3 0-128 0,1-1 128 0,3-3 0 0,4-1 0 0,5-1 0 16,2-3 0-16,6 1 0 0,3 0 0 0,1 0 0 15,5-1 0-15,-2 0 0 0,-1-2 0 16,1 1 0-16,1 0 0 0,3 1 0 0,3 0 0 0,4 1 0 16,3-3 0-16,-1 2 0 0,-3 2 0 0,-4 3 0 15,-5-4 0-15,-1 1 0 0,-1 6 0 0,-4-2 0 16,-2 4 0-16,-2 1 0 0,-1 2 0 0,-5 2 0 0,-3 1-256 15,-5-1 48-15,-6 0 0 0,-1 1 0 16,-5 2-240-16,-3-2-64 16,-2-1 0-16,-12 0 0 0,0 0-1440 0,0 0-288 0,5 5-64 15</inkml:trace>
  <inkml:trace contextRef="#ctx0" brushRef="#br1" timeOffset="66847.42">29269 15203 12895 0,'0'0'1152'0,"0"0"-928"0,0 0-224 0,-12 1 0 0,2-1 1472 0,10 0 240 0,0 0 48 15,0 0 16-15,-10 5-560 0,3 3-128 0,0-2 0 0,2 4-16 16,1-3-112-16,4 1 0 0,0 4-16 0,0 1 0 15,-1-2-112-15,1 4-32 0,0 1 0 0,1 1 0 0,1 1-128 0,-1 1-32 16,-1-1 0-16,2 1 0 16,1 0-112-16,-3 0-16 0,0-1-16 0,0-2 0 0,2-2-192 0,1 0-48 15,-3-14 0-15,6 13 0 0,1-4 80 0,0 0 16 16,3-4 0-16,2-4 0 0,1 1-48 0,2-1-16 16,1-2 0-16,5-1 0 0,-2-3-160 0,1-4-128 15,2 3 144-15,-2-4-144 0,-1 2 0 0,1-2 0 16,-4 0-208-16,0-4 64 15,0-3-1232-15,-2 1-240 0,-2 1-48 16,3-1-16-16,-6 2-1712 0,-1-2-320 16</inkml:trace>
  <inkml:trace contextRef="#ctx0" brushRef="#br1" timeOffset="67099.37">29606 15172 21071 0,'0'0'928'0,"0"0"208"0,0 0-912 16,0 0-224-16,-8 3 0 0,8-3 0 0,0 0 976 0,-6 10 160 0,2 3 16 0,0-3 16 15,0 2-160-15,2 4-48 0,-1 3 0 0,2 1 0 16,0 3-192-16,-1 5-32 0,1-1-16 0,0 3 0 16,0 3-80-16,-1 0-32 0,1-1 0 0,0 4 0 15,0 2-64-15,-2-1-16 0,3-1 0 0,0 1 0 16,-1-2-272-16,-1-2-64 0,0-3-16 0,1-1 0 16,1-3-176-16,0-2 0 0,-2-4 0 0,2-1 0 15,2-5-736 1,-2-3-80-16,0-11-16 0,0 0 0 0,0 0-1856 0,0 0-384 15</inkml:trace>
  <inkml:trace contextRef="#ctx0" brushRef="#br1" timeOffset="67603.62">29823 15355 19343 0,'0'0'1728'0,"0"0"-1392"0,0 0-336 0,10-2 0 0,3 0 1904 0,1 0 304 15,0-2 64-15,1-4 16 0,0-1-1344 0,2-1-272 16,1-1-48-16,-2-3-16 0,2-3-224 0,-4-2-64 16,0 0 0-16,0-2 0 0,0-4-192 0,-3 1-128 15,-2 0 128-15,0 0-128 0,-2 4 0 0,-1-1 128 0,-2 2-128 16,-3 0 0-16,0 1 144 0,2 3-144 0,-3 2 192 0,-3 6-192 15,1-2 384-15,2 9-16 0,0 0-16 0,0 0 0 16,0 0 96-16,0 0 32 0,0 0 0 0,-8 10 0 16,3 4-288-16,-1 3-64 0,-1-1-128 0,2 6 192 15,0 2-192-15,1 4 0 0,2-3 0 0,-3 2 0 16,0-2 0-16,0 1 0 0,2-1 0 0,-1-1 0 16,-1-2 0-16,1 0 0 0,2-3 0 0,-1-2 0 15,1-1 0-15,0-4 0 0,4 0 0 0,-2-12 0 16,0 0 176-16,0 0-176 0,6 5 192 0,-6-5-192 15,0 0 128-15,10-4-128 0,0-1 0 0,1-5 0 16,-5 2 0-16,3-2 0 0,0 5 0 0,1-3 0 0,-1 2 0 16,1 2 0-16,0 0 0 0,2 3 0 0,0 4 0 15,1 0 0-15,-2 5 0 0,1 1-144 0,-1-3 144 16,-1 6 0-16,-1-2-144 0,3 1 144 0,-6 2 0 16,2-3 0-16,-2 2 0 0,-2 0 0 15,2-1 0-15,-2 0 0 0,-4-11 160 0,5 13-160 0,-5-13 0 0,3 11 0 16,3 1 0-16,-6-12 0 0,0 0-176 0,9 9 176 15,0-2-192-15,-9-7 192 0,0 0-416 0,11 1 32 16,-11-1 0-16,13-2 0 16,-1-4-1536-16,-2-1-288 0,-1 1-64 0</inkml:trace>
  <inkml:trace contextRef="#ctx0" brushRef="#br1" timeOffset="68172.62">30527 15137 30527 0,'0'0'1344'0,"0"0"288"0,0 0-1312 16,-2-7-320-16,1-2 0 0,1 9 0 0,0 0 368 0,3-7 0 0,2-5 0 0,0 5 0 16,3-2-32-16,-3 2 0 0,2 0 0 0,0 0 0 15,-7 7-208-15,10-3-128 0,-10 3 128 0,11 0-128 16,-11 0 0-16,11 7 0 0,-2 5 0 0,0 3 0 15,-3 3 0-15,-1-1 0 0,-1 3 0 0,-1 0-128 16,-1 0 128-16,-2 1 0 0,-2-2 160 0,0-2-160 16,0 0 512-16,-1-3 16 0,1 0 0 0,0-3 0 15,1-3 48-15,1-8 0 0,0 0 0 0,0 0 0 0,0 0-192 0,0 0-48 16,8-4 0-16,1-7 0 0,-2-2-176 0,1 0-32 16,1-3-128-16,-2-2 192 0,1-2-192 0,0 1 0 15,1 1 0-15,-2 1 0 0,1 3 0 16,-1 2 0-16,0 4 0 0,2-1 0 0,-2 3 0 15,-7 6 0-15,12 1 0 0,-1 4 0 0,1 4-256 0,-1 1 64 16,-2 5 16-16,1 4 0 0,0 2-64 0,-5 0-16 16,1-2 0-16,-1-2 0 0,0-3 256 0,-2-1-144 15,1-2 144-15,-4-11-128 0,0 0 128 0,0 0 0 16,0 0 0-16,0 0 0 0,12-5 128 0,2-4-128 16,-3-2 128-16,2-6-128 0,-2-3 0 0,1-4 144 15,-2-3-144-15,-1 0 0 0,1-1 0 0,0 3 0 0,0-3 0 0,-1 4 0 16,3 2 0-16,-2 2 0 0,1 2 0 15,1 3 0-15,-1 1 0 0,2 6 0 16,0 1 0-16,1 7 0 0,1 5 0 0,3 5 0 0,1 4 0 0,2 5 0 16,2 4 0-16,1 5 0 0,-3-2 128 0,0 5-128 15,0 1 0-15,-2 1 128 0,0-4-128 16,-4 1 0-16,-2-3 176 0,-1 1-176 0,-1-6 160 16,-1-2-160-1,-3-2-320-15,1-2-144 0,-2-2-48 0,1-1-15872 0</inkml:trace>
  <inkml:trace contextRef="#ctx0" brushRef="#br1" timeOffset="69368.84">26971 16714 25391 0,'0'0'1120'0,"0"0"240"0,-5-5-1088 0,5 5-272 0,0 0 0 0,0 0 0 16,0 0 368-16,0 0 16 0,0 0 0 0,0 0 0 16,0 0 0-16,0 0 16 0,0 0 0 0,7 14 0 15,0 0 160-15,0 1 16 0,-3-1 16 0,1 4 0 16,-2 1-288-16,-1 4-64 0,-1-2-16 0,-1 1 0 15,0 0 720-15,-1 2 144 0,-1-3 16 0,-1-2 16 16,1 2-1680 0,-1-2-336-16,-1 0-64 0,2 0 0 0,-2-1 576 0,0-3 128 0,0-1 32 0,0 0 0 15,1-5-1664-15,3-9-336 0,0 0-64 16,0 0-9120-16</inkml:trace>
  <inkml:trace contextRef="#ctx0" brushRef="#br1" timeOffset="69748.39">27525 16669 29247 0,'0'0'1296'0,"-8"3"272"0,1 0-1248 0,7-3-320 16,-9 10 0-16,9-10 0 0,-7 5 208 0,7-5-16 15,-6 9 0-15,6-9 0 0,-4 9-192 0,2 1 144 0,2-10-144 0,-3 12 128 16,1 2-128-16,-1 0 0 15,1 2 0-15,0-2 0 0,2-2 0 0,0 2 0 0,0 0 0 0,0-1 0 16,2-4 0-16,-1 2 0 0,-1-11 0 0,0 0 0 16,5 7 0-16,-5-7 0 0,0 0 0 0,0 0 192 15,11-2 80-15,0 1 32 0,-11 1 0 0,10-10 0 16,-3 1-16-16,0-2 0 0,-4 2 0 0,0-3 0 16,0 1-48-16,-1 1-16 0,-1-2 0 0,-1 3 0 15,0-1-48-15,0 10-16 0,0-7 0 0,0 7 0 16,0 0-160-16,0 0 0 0,0 0 0 0,0 0 128 15,0 0-128-15,0 0 0 0,11 9 0 0,-3 2 0 16,0-2 0-16,1 1-144 0,1-1 144 0,0 1 0 16,-1 2-384-16,1-4 16 0,1 3 16 0,-4-6 0 15,2 1-1648 1,-9-6-336-16,12 6-64 0</inkml:trace>
  <inkml:trace contextRef="#ctx0" brushRef="#br1" timeOffset="70115.84">27955 16587 23951 0,'0'0'2128'16,"0"0"-1696"-16,0 0-432 0,0 0 0 0,0 0 1216 0,0 0 176 0,0 11 16 0,0-11 16 15,1 12-1040-15,1-2-224 0,1 3-32 16,-1-1-128-16,1 0 352 0,0 0-32 0,-3 2-16 0,3-2 0 16,-1 2-128-16,-1 0-32 0,-1 1 0 0,0-1 0 15,-1-4 16-15,-1 2 0 0,2-12 0 0,-1 7 0 16,1-7 96-16,0 0 0 0,0 0 16 0,0 0 0 16,0 0 176-16,0 0 16 0,0 0 16 0,-2-11 0 15,-1-4-112-15,3-2-32 0,0 1 0 0,3-2 0 16,-1 0-336-16,3 0 144 0,2-1-144 0,-1 1 0 15,0 1 0-15,3 0 0 0,3 2 0 0,-1 3 0 16,2 2-240-16,1 0 0 0,1 4 0 0,1 3 0 16,0 2-1488-1,-1 3-288-15,-2 1-64 0,-1 2-11264 0</inkml:trace>
  <inkml:trace contextRef="#ctx0" brushRef="#br1" timeOffset="70568.72">28504 16484 25631 0,'0'0'1136'0,"0"0"224"0,0 0-1088 0,-2-9-272 16,2 9 0-16,0 0 0 0,-2-5 880 0,2 5 112 16,0 0 32-16,0 0 0 0,-9-6-128 0,9 6 0 15,-10 0-16-15,-2 3 0 0,12-3-240 0,-10 5-32 16,0 3-16-16,1 2 0 0,0 4-400 0,3-1-64 15,0 1-128-15,0 1 176 0,1 0-176 0,2 2 0 0,1-3 0 16,1-3 0-16,1 1 0 0,1-2 0 16,-1-10 0-16,0 0 0 0,0 0 0 0,0 0 0 0,10 4 0 0,1-5 0 15,-2-5 0-15,1 1 0 0,-1-1 0 0,2-2 128 16,-1 2-128-16,-1-2 0 0,-1 1 144 0,-1 2-144 16,-7 5 0-16,11-4 0 0,-11 4 0 0,0 0 128 15,12 4-128-15,-2 2 192 0,-10-6-64 16,11 18 0-16,-4 1 192 0,2 1 64 0,-3 1 0 0,1 1 0 15,-2-2-192-15,0 0-48 0,-1 1 0 0,-2 1 0 16,0 0-144-16,-2-1 128 0,0 0-128 16,-2-4 128-16,0 2-128 0,-1-1 0 0,1-1 144 15,-3-2-144-15,1-5-208 0,-1 0-112 0,5-10-32 16,-7 7 0-16,7-7-1888 0,0 0-368 16,-9 2-80-16,1-3-10944 0</inkml:trace>
  <inkml:trace contextRef="#ctx0" brushRef="#br1" timeOffset="70843">28867 16558 21183 0,'0'0'944'0,"0"0"192"0,0 0-912 0,0 0-224 15,13-7 0-15,-2 2 0 0,1 1 1616 0,-1-5 288 16,-1 1 48-16,2-5 16 0,-4 0-1104 0,2 0-224 15,-1-3-32-15,-1 1-16 0,0 1-224 0,0 1-48 16,-3 0-16-16,-1-1 0 0,-2 3-304 0,-2 3 160 0,0 8-160 16,-2-9 128-16,2 9 144 0,0 0 32 0,0 0 0 0,-11 0 0 15,1 5 272-15,0 2 64 0,0 7 16 0,0 1 0 16,-3 2-192-16,2 2-32 0,0 2-16 0,4 2 0 16,-3 5-32-16,2-3-16 15,2 1 0-15,2-2 0 0,3 1-208 0,2-2-32 16,3-4-128-16,2-1 192 0,2-1-192 0,3-6 144 15,3 1-144-15,0-6 128 0,0 2-128 0,1-5 0 16,2-3-160-16,1-1 160 16,1-3-704-16,0-2-64 0,0 1 0 0,1-5-10128 0,-1-2-2032 0</inkml:trace>
  <inkml:trace contextRef="#ctx0" brushRef="#br1" timeOffset="72054.53">29803 15965 15663 0,'-9'-4'1392'0,"4"1"-1120"0,5 3-272 0,0 0 0 15,-7-5 2224-15,7 5 384 0,0 0 80 0,0 0 0 0,0 0-1952 16,0 0-400-16,0 0-80 0,14 2 0 0,3 3-112 0,1 3-16 16,1-1 0-16,2 6 0 0,1 1 48 0,2 4 0 15,3 5 0-15,-2 0 0 0,1 3-176 0,0 1 0 16,1 4 144-16,-1-1-144 0,-2 1 0 0,0 2 0 16,0-2 0-16,-4 4 0 0,-2-6 320 0,-3 1-16 15,-1 0 0-15,-3-5 0 0,-5 3 256 0,-1-5 48 16,-1-3 16-16,0 1 0 0,-4-4-112 0,0 0-32 15,-2-3 0-15,0 0 0 0,-1-4-224 0,3-10-64 16,-4 9 0-16,4-9 0 0,0 0-192 0,0 0 144 16,-11-1-144-16,3-8 128 0,1-1-128 0,0-7 0 0,0-2 0 15,0-3 0-15,5-3 0 0,-1 1 0 16,2-5 0-16,1 1 0 0,3-4 0 0,-1-1 0 0,2 0 0 16,1-4 0-16,3 0 0 0,1 0 0 0,-1 0 0 15,3-1 128-15,-1-4-128 0,5 5 0 0,2 3 0 16,-2 4 0-16,1-1 128 0,3 3-128 0,2 1 0 0,-1 5 128 15,2-1-128-15,-6 5 160 0,-1 4-160 0,1 2 160 16,0 1-160-16,1 7 0 0,-5 0 144 0,1 6-144 16,-3 3 0-16,2 6 128 0,1 3-128 15,-1 4 0-15,0 4 0 0,0 0 0 0,1 6 0 0,0-1 0 16,0 4 0-16,-3 2 0 0,1-4 0 0,-1 1 0 16,-1 2 0-16,0-5-160 0,0 0 16 0,0-5 0 15,-1 1-432-15,-1 0-96 0,-2-2-16 16,2-2-8944-16,-4-2-1792 0</inkml:trace>
  <inkml:trace contextRef="#ctx0" brushRef="#br1" timeOffset="73180.53">28768 17356 14735 0,'0'0'640'0,"-9"-5"160"0,3 0-640 0,1-2-160 0,5 7 0 0,0 0 0 15,-4-6 1872-15,4 6 352 0,0 0 64 0,0 0 16 16,0 0-1328-16,0 0-256 0,11-4-48 0,1 2-16 16,-1 0-112-16,2 4-32 0,2 0 0 0,2 1 0 15,-2 2-128-15,3 2-48 0,2 1 0 0,-1 3 0 16,0 0-144-16,0 1-48 0,-1 4 0 0,0 0 0 15,-2 2 32-15,1-2 0 0,0 0 0 0,-2-1 0 0,-3 0 144 0,0 2 48 16,-6 1 0-16,1-1 0 16,-1 1 144-16,-1-1 48 0,-1-2 0 0,-3 1 0 0,0 0-48 0,-1-5 0 15,-1 2 0-15,0 0 0 0,-2-3-192 16,0 0-64-16,-3 1 0 0,1-3 0 0,-1-2-96 0,0 3-32 16,-3-2 0-16,-1-1 0 0,-1-2-128 0,0-2 160 15,0 2-160-15,-1-1 160 0,-1-3-160 0,1-2 128 16,-1 1-128-16,-1-1 128 0,0-1-128 0,-3-5 0 15,-2-1 0-15,0-1 128 0,2 1 16 0,-3-3 0 16,0 0 0-16,1 1 0 0,1-3-144 0,2 4 128 16,2-4-128-16,2-2 128 0,1 2-128 0,2-1 0 15,0-1 0-15,5-1 0 0,-1 3 0 0,3-1 0 16,-1 0 0-16,2-1 0 0,2 4 0 0,2-1 0 0,-1-1 0 16,3-1-176-16,0 1 176 0,3 2 0 0,2 0 0 0,0-1-128 15,-1 3 128-15,1-3 0 0,6 3 0 0,-1 1-128 16,-1-4 128-16,1 3 0 0,0-3 0 0,2-1 0 15,1 3 0-15,-4 2 0 16,1 0 0-16,-1 2-128 0,-1 0 128 0,-2 0 0 0,-1 1 0 0,2 3 0 16,-6-5 0-16,2 3-208 0,-8 5 80 15,0 0 128-15,0 0-384 0,9-1 64 0,-9 1 0 0,0 0 0 32,0 0-512-32,0 0-80 0,0 0-32 0,0 0-8976 0,0 0-1808 0</inkml:trace>
  <inkml:trace contextRef="#ctx0" brushRef="#br1" timeOffset="73750.97">29335 17122 21823 0,'0'0'960'0,"0"0"208"0,-8-4-928 0,8 4-240 0,0 0 0 0,0 0 0 16,0 0 688-16,0 0 80 0,0 0 32 0,0 0 0 15,0 0-224-15,11-2-32 0,-11 2-16 0,12 2 0 16,0 5 32-16,0 3 0 0,1 4 0 0,2-2 0 15,-1 6-160-15,0 0-16 0,-1 4-16 0,0-2 0 16,-2 0-128-16,-1 2-32 0,1-2 0 0,-1 1 0 16,0 1 0-16,-2-3 0 0,2-1 0 0,-3-1 0 15,-2-2 64-15,0-4 16 0,-1 2 0 0,-4-13 0 0,0 0 160 0,7 7 16 16,-7-7 16-16,0 0 0 0,0 0 32 0,10-2 0 16,-10 2 0-16,9-10 0 0,-2-4-64 0,-3-4-16 15,0-2 0-15,0-3 0 0,-2 0-224 0,0 2-32 16,1-6-16-16,0 2 0 0,-3 0-160 15,-1 0 0-15,1 2 144 0,0 1-144 0,1-2 0 0,1 3 0 16,1 0 0-16,1 4 0 0,-2 1-368 0,5 5 16 16,-3-1 0-16,-1 6 0 15,-3 6-1760-15,0 0-368 16,0 0-64-16</inkml:trace>
  <inkml:trace contextRef="#ctx0" brushRef="#br1" timeOffset="74102.09">29910 17206 27071 0,'0'0'1200'0,"0"0"240"0,0 0-1152 16,11 0-288-16,2 0 0 0,-2-1 0 0,1-3 480 0,-1-4 32 0,-1 1 16 0,3-5 0 15,-4 2-96-15,1-3-32 0,0-2 0 0,0 1 0 16,-1-3-208-16,-1 3-64 0,-2-1 0 0,1 1 0 15,-2-1-128-15,-3 2 0 0,1 2 0 0,-3-2 0 16,-2 3 0-16,0 1 128 0,-1 3-128 0,-2-2 0 16,-1 3 144-16,-2 1-144 0,-1 0 160 0,1 4-160 15,-6 4 512-15,1 1 16 0,-1-1 0 0,1 6 0 0,-2-1-64 0,2 4-16 16,2 2 0-16,1 3 0 16,1 1-304-16,1 1-144 0,0 3 128 0,3 4-128 15,3-3 0-15,0 0 0 0,4-1 0 0,2-4 0 0,-1-1 0 0,6-3 0 16,0-2 0-16,4 0 0 0,-3-2 0 0,2-5 0 15,0 3 0-15,1-4 0 0,-2-2-256 0,2-1-64 16,-1-2-32-16,-1-1 0 16,0-1-1344-16,0-3-272 15,-1-3-48-15,0 0-6752 0,-1-3-1360 0</inkml:trace>
  <inkml:trace contextRef="#ctx0" brushRef="#br1" timeOffset="74458.42">30396 16957 25279 0,'-1'14'1120'0,"1"-4"224"0,0 3-1072 0,1 2-272 0,3 3 0 0,-4-1 0 16,3 4 640-16,-3-2 80 0,1-3 16 0,0 1 0 15,-1-1 128-15,0-2 32 0,2-2 0 0,-1-2 0 16,-1-10-64-16,0 0-16 0,0 0 0 0,0 0 0 15,0 0-272-15,0 0-48 0,0 0-16 0,7-10 0 16,-1-2 112-16,-3-4 32 0,1-4 0 0,0-2 0 16,0 2-160-16,0-2-16 0,1 2-16 0,0-1 0 0,-1 1-176 15,5 2-48-15,-3 2 0 0,1 0 0 16,4 0-208-16,-1 2 0 0,-1 1 0 0,1 4 0 16,1-1-160-16,-2 2-128 0,1 3-32 0,1-1 0 15,-1 2-2528-15,0 2-512 16,0 0-96-16</inkml:trace>
  <inkml:trace contextRef="#ctx0" brushRef="#br1" timeOffset="75136.16">31301 16842 14735 0,'0'0'1312'0,"0"0"-1056"0,0 0-256 0,0 0 0 16,0 0 2096-16,0 0 352 0,-2-12 80 0,-1 3 16 16,1 0-1552-16,-2-1-304 0,0 1-64 0,-1-3-16 0,-1 5-160 0,1-1-16 15,5 8-16-15,-7-5 0 0,1 1-112 0,6 4-32 16,-8 1 0-16,2 5 0 16,-2 1 16-16,-1 2 0 0,1 4 0 0,-1 1 0 0,-2 4-80 0,3 2-16 15,-3 0 0-15,3 3 0 0,-6 3 16 0,5-2 0 16,-2 5 0-16,3-2 0 15,-1 1-208-15,1-3 0 0,3 2 128 0,1-4-128 0,2-4 0 0,0-3 128 16,4-4-128-16,0-2 0 0,-2-10 336 0,5 10-16 16,-5-10-16-16,10 4 0 0,1-6-48 0,0-4-16 15,2-3 0-15,-2-2 0 0,1-6 16 0,0-1 0 16,1-3 0-16,0-1 0 0,-1-4-128 0,0-1-128 16,-1 0 176-16,1-1-176 0,-2-5 144 0,-1 0-144 15,-2-1 0-15,2-1 144 0,0 0-144 0,-4-2 0 0,-1-1 0 16,0-2 0-16,0-1 128 0,-2-4-128 0,-2 1 0 15,-2-3 128-15,1-1-128 0,-3 1 128 0,-4-2-128 16,0-1 128-16,1 5-128 0,2 1 128 0,0 9-128 0,1 7 128 16,0 4-128-16,3 3 0 0,1 6 144 0,0 6-144 15,0 2 208-15,0 7-16 0,0 0-16 0,0 0 0 16,0 0-176-16,5 17 0 0,-1 5 0 0,-2 2 0 16,1 8-176-16,-1 2 176 0,1 3-128 15,1 2 128-15,-1 6 0 0,3 2 0 0,-3 4 0 0,4 2-128 16,-1 2 128-16,-1-1-160 0,-1 2 160 0,1-5-160 15,0-6-176-15,0-3-48 0,2-7 0 0,-1-3 0 32,2-5-1328-32,-1-3-272 0,0-6-48 0,-1-4-11072 0</inkml:trace>
  <inkml:trace contextRef="#ctx0" brushRef="#br1" timeOffset="75535.97">31787 16474 13823 0,'0'0'1216'0,"0"0"-960"0,0 0-256 0,-10 5 0 0,3 1 1760 0,0-1 304 0,-2-1 64 16,0 4 16-16,1-2-928 0,0 0-176 16,-1 6-32-16,2-1-16 0,1 2-160 0,0 2-16 0,-1 2-16 0,2 2 0 15,-1 1-272-15,1 1-48 0,0 1-16 0,3-1 0 16,-1-2-240-16,1-1-48 0,1-1-16 0,1-3 0 16,3-2-32-16,0-2 0 0,-3-10 0 0,0 0 0 15,5 5 128-15,-5-5 0 0,9 1 16 0,-1-2 0 16,-8 1-80-16,10-6 0 0,-1-7-16 0,0 2 0 15,-1 2 80-15,-1-4 0 0,0 2 16 0,-1-2 0 16,-2 0-144-16,0 3-128 0,-1-2 192 0,-1 1-192 16,-1 3 128-16,-1 8-128 0,0 0 0 0,0 0 0 15,0 0 0-15,10 9 0 0,-1 5 0 0,2 5 0 16,2 3-272-16,1 3 32 0,0 1 16 0,3 2 0 16,-2-4-352-16,3 0-80 15,-3-4-16-15</inkml:trace>
  <inkml:trace contextRef="#ctx0" brushRef="#br1" timeOffset="76129.32">32148 16513 23039 0,'0'0'1024'0,"-3"17"192"0,1 2-960 0,1 2-256 0,-1 5 0 0,0-2 0 0,-2 3 416 0,0-2 32 0,-1 3 16 0,0-4 0 15,0-1 272-15,0 0 48 0,0-3 16 0,1-2 0 16,0-5-112-16,2-2-32 0,2-11 0 0,-2 12 0 16,2-12-304-16,0 0-64 0,0 0-16 0,0 0 0 15,0 0-96-15,5-9-32 0,3-1 0 0,-3-4 0 16,0-4 64-16,2-1 16 0,-1-3 0 0,-1 0 0 15,1 2-224-15,-1 0 144 0,1-1-144 0,-5 9 128 16,3 0 0-16,-2 0-128 0,1-4 192 0,-1 2-64 16,1 3-128-16,1-2 0 0,-2 2 144 0,3-4-144 15,0 6 0-15,-5 9 0 0,0 0 0 0,0 0 0 16,9 11 0-16,-2 2-192 16,-4 5 192-16,1-1-192 0,-1 2 48 0,-3 1 0 0,0 1 0 0,0-1 0 15,-4 1 144-15,1-2 0 0,1-4-144 0,1-3 144 16,-1-2 0-16,2-10 0 0,0 0 0 0,0 0 0 0,0 0 208 0,0 0-32 15,0 0-16-15,7-8 0 0,-2-6-160 0,1-2 160 16,0-3-160-16,1-1 160 0,-1 0-160 0,1-1 0 16,-2 1 0-16,0 1 128 0,1-1-128 0,0 2 0 15,1 2 0-15,-3 9 0 0,-1-2 0 0,2 3 0 16,2 2 0-16,2 2 0 0,-2 2-128 0,4 2 128 16,-3 3 0-16,13 13 0 0,-2 3-240 0,-3 0 32 15,-3 3 0-15,-3-1 0 0,-1 0-64 0,-3 2-16 16,0-2 0-16,-3 1 0 15,-1-1-432-15,-1-1-96 0,-1-3-16 0</inkml:trace>
  <inkml:trace contextRef="#ctx0" brushRef="#br1" timeOffset="76575.83">32500 16321 20271 0,'0'0'1792'16,"0"0"-1424"-16,0 0-368 0,3 12 0 0,-1 2 1664 0,2 0 256 0,-1 0 48 0,-1 2 16 16,2 2-1344-16,-2 4-256 0,1-2-48 0,0 1-16 0,-2 4 192 15,1 1 16-15,-2-2 16 0,0 3 0 0,-2-3-144 0,-1 2-16 16,1-2-16-16,-1-3 0 15,-1 0-128-15,1-2-32 0,-3-3 0 0,3-2 0 0,-1-6 144 0,4-8 32 16,0 0 0-16,0 0 0 0,0 0 256 0,0 0 48 16,0 0 16-16,0 0 0 0,-1-9-256 0,2-6-64 15,1-2 0-15,2 0 0 0,3-3-256 0,0-1-128 16,0-3 0-16,0 0 128 0,1 1-128 0,1-3 0 16,1 2 0-16,0 3 0 0,-2-1 0 0,1 2 0 15,-1 0 0-15,1 4 0 0,2 2-160 0,-1 1 160 16,-1 1 0-16,-1 5-144 0,0 0 144 0,-8 7-208 15,10-2 80-15,-10 2 128 0,10 5-400 0,-10-5 32 16,7 7 16-16,-3 3 0 0,-4-10 144 0,1 11 16 0,-2 2 16 16,-1 0 0-16,0-3 176 0,-2 1 0 0,-1-2 0 0,0 1 0 15,-2-3 0-15,1 0 0 0,0-1 0 16,6-6 128-16,-9 6-128 0,9-6 0 0,-10 4 0 0,1-4 0 31,0-3-752-31,3-1-64 0,6 4-16 0</inkml:trace>
  <inkml:trace contextRef="#ctx0" brushRef="#br1" timeOffset="76910.67">32892 16080 29199 0,'-4'14'1280'16,"1"-4"288"-16,6 5-1248 0,-2 3-320 0,0 1 0 0,1 1 0 0,-1 2 256 0,-1-2-16 0,0-1 0 0,0-1 0 15,0-4-240-15,0-1 176 0,0 1-176 0,0 1 160 32,0-1-480-32,0-3-112 0,0 2-16 0,0 1 0 15,-1 0-2336-15,29-4-480 0</inkml:trace>
  <inkml:trace contextRef="#ctx0" brushRef="#br1" timeOffset="77198.89">32541 15349 19343 0,'-12'-1'1728'0,"0"-1"-1392"0,3 2-336 0,9 0 0 0,0 0 4192 0,0 0 768 16,0 0 160-16,0 0 16 0,0 0-4240 0,0 0-896 15,0 0 0-15,0 0-256 16,0 0-384-16,0 0-96 0,0 0-16 0,0 0 0 15,4 9-2640-15,-4-9-512 0</inkml:trace>
  <inkml:trace contextRef="#ctx0" brushRef="#br1" timeOffset="77559.92">32815 15930 24879 0,'-11'9'1088'0,"11"-9"256"16,-6 10-1088-16,0-3-256 0,6-7 0 0,-1 13 0 0,0-4 1552 0,1-9 256 0,1 11 48 0,-1-11 16 16,0 0-1440-16,0 0-304 0,0 0-128 0,0 0 128 15,0 0-128-15,7-6 0 0,-2-3 144 0,1 0-144 0,0-3 128 0,-1-4-128 16,1 2 160-16,1-1-160 0,-2 1 160 15,5-14-160-15,-2 8 160 0,-2 3-160 0,1 2 144 0,-2 6-144 16,0-1 128-16,-5 10-128 0,6-5 192 0,-6 5-32 16,12-1-16-16,-2 3 0 0,0 3-144 0,0 8 0 15,2-2 144-15,-1 6-144 0,1 2 0 0,-1 4 0 16,0 0 0-16,-3 1 0 0,-2 3 0 16,-1-5 0-16,1 1 0 0,-3-1 128 0,0-4-128 0,2-4 128 15,-1-2-128-15,0 0 128 0,-4-12-128 16,0 0 0-16,0 0 0 0,2 0 0 0,-2 0 176 0,0 0 16 15,0 0 0-15,0 0 0 0,0 0-64 0,0 0-128 0</inkml:trace>
  <inkml:trace contextRef="#ctx0" brushRef="#br1" timeOffset="77932.52">32941 15753 34719 0,'-4'8'3088'0,"1"4"-2464"0,0 0-496 0,0 3-128 15,1 0 192-15,1 2 0 0,1-1 16 0,1 1 0 0,1 7-208 0,4-6 176 16,-1-7-176-16,5-3 160 0,0-3-160 0,1-6 0 16,3-4 0-16,0-2 0 0,-2-5 0 0,2 0 0 15,-8 4 176-15,-6 8-176 0,0 0 256 0,0 0-32 16,0 0-16-16,0 0 0 0,0 0 256 0,0 0-464 15</inkml:trace>
  <inkml:trace contextRef="#ctx0" brushRef="#br1" timeOffset="81591">16548 18969 16575 0,'0'0'736'0,"-9"-3"160"0,0 2-720 0,2 0-176 0,7 1 0 0,0 0 0 15,0 0 1456-15,0 0 256 0,-7-2 48 0,7 2 16 16,0 0-1136-16,0 0-240 0,0 0-32 0,0 0-16 16,0 0-176-16,0 0-48 0,0 0 0 0,0 0 0 15,0 0-128-15,0 0 0 0,0 0 0 0,4 8 0 16,1-3 0-16,0 0 0 0,1 2 0 0,2-2 0 16,-1 1 0-16,2 3 0 0,1-3 0 0,11 11 0 15,-2-1 0-15,1 0 0 0,2-2 0 0,-1 2 0 16,2 4 0-16,0 0 0 0,-1-3 0 0,-1 6 128 15,0 3-128-15,-2-1 0 0,-3-5 0 0,1 3 128 16,-3 3 80-16,-2-2 16 0,-1 1 0 0,-2 2 0 16,-2-3 224-16,-2 3 32 0,-1-4 16 0,0 1 0 15,-3 1-112-15,-1-1-32 0,-1 2 0 0,1-2 0 16,-1-2-208-16,-2-2-144 0,1-1 192 0,-2-2-192 0,0-2 128 16,-1-1-128-16,0 0 0 0,0-5 0 0,5-9 0 15,-9 7 0-15,0-2 0 0,9-5-144 0,-14 0-48 0,-1-1-16 16,-2-3 0-16,3-2 0 0,0 0 16 0,0-6 16 15,-1 1 0-15,2-3 0 0,0-3 176 0,1-1 0 16,-1 1-144-16,3-1 144 0,0-3 0 0,3 0 0 16,2 0 160-16,0 1-160 0,1-1 256 0,2-1-48 15,1-1-16-15,3-1 0 0,1 1-64 0,2-1-128 16,1-5 176-16,0-2-176 0,2 1 128 0,1-3-128 16,4-2 0-16,-3 1 0 0,1 0 0 0,3-2 0 15,-4 2 0-15,3 3 0 0,1 6 0 0,0 1 0 0,-1-2 0 16,1 5 0-16,-4 0 0 0,3 3 0 0,-3 2 0 15,0-1 0-15,0 2 0 0,-1 1 0 0,-1 3 0 16,-1-1 0-16,1 7 0 0,-8 5 0 0,9-7-160 0,-9 7 160 16,10-2 0-16,0 5 0 0,-10-3-144 0,12 9 144 15,-1 0 0-15,-5 2 0 0,1 3 0 16,-1-2 0-16,-1 2 128 0,0 1-128 0,-1 0 0 0,0 0 0 16,-2-1 128-16,1 0-128 0,0 1 0 0,-2 1 144 15,0-1-144-15,2-1 0 0,-2-1 0 0,1 1 0 16,1 0 0-16,0 1 0 0,-2-5 0 0,-1-10 0 15,4 13 0-15,-4-13-304 0,0 0 48 0,3 12 16 16,-3-12-1488 0,0 0-320-16,0 0-48 0,0 0-8272 0</inkml:trace>
  <inkml:trace contextRef="#ctx0" brushRef="#br1" timeOffset="82010.75">17430 18563 27935 0,'0'0'1232'0,"0"0"256"0,1-11-1184 0,1 2-304 15,4-2 0-15,0 2 0 0,0-3 240 0,2 6-16 16,1-2 0-16,2 3 0 0,1 3-96 0,-1 0-128 0,1 1 176 0,0 1-176 16,-2 0 0-16,3 3 0 0,0-1 0 0,0 6 0 15,-3 3-240-15,-1 3-48 0,-2 4-16 0,-2 2 0 16,-3 1 48-16,-2 3 0 0,-3 1 0 16,1-2 0-16,-2 1 128 0,0 3 128 0,-1-4-192 0,1-2 192 15,1 0 0-15,-2-2 256 0,2 0-32 0,-1-3 0 16,1-3-224-16,2-1 0 0,1-12 128 0,1 11-128 15,0-3 0-15,-1-8 144 0,0 0-144 0,11 6 128 16,-2-1 96-16,1-2 16 0,1-3 0 16,2-3 0-16,2-3-48 0,4-1 0 0,3-1 0 0,3-1 0 15,3-3-192-15,0 2 0 0,0-4 0 0,3 1-160 16,-1 1-576 0,-1-1-112-16,-4 0-32 0,-3 4-11168 0</inkml:trace>
  <inkml:trace contextRef="#ctx0" brushRef="#br1" timeOffset="82285.98">17991 19156 28911 0,'0'0'1280'0,"0"0"256"0,0 0-1216 0,0 0-320 0,0 0 0 0,0 0 0 0,0 0 208 0,12 1-16 16,-1-2 0-16,2-1 0 0,0-1 64 0,2-5 16 0,3 2 0 16,1-5 0-16,1 3-112 0,1-1-32 0,-1 0 0 0,2-1 0 15,-2 2-128-15,-1-1-176 0,3 0 48 0,-1 4 0 32,-3-3-576-32,0 5-128 0,1 1 0 0,-4 0-16 15,-2 1-1728-15,-1 1-352 0,4 2-64 0,-16-2-6224 0</inkml:trace>
  <inkml:trace contextRef="#ctx0" brushRef="#br1" timeOffset="82642.99">18616 18642 16575 0,'0'0'1472'0,"0"0"-1168"0,0 0-304 0,0 0 0 0,0 0 3904 0,0 13 736 16,0-2 144-16,0 1 16 0,1 2-3840 0,3 1-768 16,-3 3-192-16,2 0 0 0,-1 2 0 0,2 0 0 15,0 1 0-15,-1-1 0 0,3 0 0 0,-3-1 0 16,0-1 0-16,-1-1 0 0,2-3-128 0,-1-2 128 16,2 1-192-16,0-5 192 0,0 1-336 0,1-3 32 15,0 3 16-15,-6-9 0 0,0 0 80 0,10 5 16 16,-10-5 0-16,11 1 0 0,-1-1 192 0,0 0 0 15,1-2 0-15,-1-1 0 0,0-3 0 0,1 1 0 16,2 0 0-16,0-4 0 0,0 0-320 0,-1-4 0 16,1 2-16-16,-2 0 0 15,-2-1-576-15,0 0-112 0,1 1-32 0,-2-3 0 16,-2 2-1408-16,1 1-288 0,-2-2-48 0</inkml:trace>
  <inkml:trace contextRef="#ctx0" brushRef="#br1" timeOffset="82819.53">18942 18565 14735 0,'0'0'1312'16,"0"0"-1056"-16,-5 12-256 0,1 1 0 0,1 2 2880 0,-2 4 512 0,-1 2 96 16,1 4 32-16,0 2-2016 0,0 3-400 0,-2 2-80 0,0 0 0 15,0-2-320-15,1 5-48 0,3-1-16 0,-2 0 0 16,-2-1-368-16,2 3-80 0,1 0 0 0,1 3-16 16,-1 0-176-16,-1 0 0 0,0-5 0 0,-1 3 0 15,3 1-192-15,0-6-80 0,-1-3-16 16,2-1 0-16,-1-4-848 15,2-5-160-15,0 0-48 0,-1-2-7616 0,2-5-1520 0</inkml:trace>
  <inkml:trace contextRef="#ctx0" brushRef="#br1" timeOffset="83398.62">19254 18955 19343 0,'0'0'1728'0,"0"0"-1392"0,0 0-336 0,0 0 0 0,0 0 2928 0,10 5 512 0,-10-5 96 0,11 2 32 15,1-3-2912-15,-1-3-656 0,1-6 0 0,0-1 0 16,0-4 0-16,2-3-224 15,-2-1 80-15,2-3 16 0,-3-5-208 0,-1 2-48 0,0-7 0 0,-4 2 0 32,1 2-144-32,-3 0-48 0,-1 4 0 0,-3-1 0 0,0 4 288 0,0 2 48 0,0 2 16 0,-2 3 0 15,-1 3 416-15,2-1 64 0,1 12 32 0,0 0 0 16,0 0 192-16,0 0 32 0,0 0 16 0,0 0 0 16,3 16-304-16,0 3-64 0,-3 9-16 0,0 1 0 15,0 5 32-15,0 4 0 0,-2 6 0 0,1-5 0 16,-2 0 32-16,0 0 16 0,0-3 0 15,0-1 0-15,-2-4 0 0,2 3 0 0,0-4 0 0,-1 1 0 16,-1-2 176 0,1-6 48-16,0-3 0 0,0-5 0 15,-1-1-208-15,1-5-48 0,4-9 0 0,0 0 0 16,0 0-192-16,0 0 0 0,0 0 0 0,0 0 0 0,0 0 0 16,0 0 0-16,0 0-160 0,0 0 160 0,0 0-128 0,9-4 128 0,0-1-128 0,5 4 128 0,-1 0 0 0,2-1-128 15,2 0 128-15,0-1 0 0,1 6 0 0,0-1 0 16,-1 1 0-16,-1-1 0 0,2 0 0 0,-2 0 0 15,1 2 0-15,-2 0 0 0,0-2 0 0,2 0-128 16,-3-2 128-16,0 1 0 16,0-1-1280-16,1 1-192 15,-1-1-16-15,0-1-7840 0,1 1-1552 0</inkml:trace>
  <inkml:trace contextRef="#ctx0" brushRef="#br1" timeOffset="83949.9">20057 19022 11055 0,'0'0'976'0,"0"0"-784"0,0 0-192 0,0 0 0 16,0 0 3456-16,-1-10 640 0,1 2 128 0,2-2 16 15,1 3-3136-15,2-4-624 0,0 4-128 0,1-3-32 16,3 5 0-16,-4-4-16 0,6 4 0 0,-3 2 0 15,3-3-112-15,-11 6 0 0,12 0-16 0,1 4 0 16,0-2-176-16,-2 1 192 0,1 2-192 0,-2 5 192 0,1 0-32 0,-2 1 0 16,-1 3 0-16,-2 2 0 0,-1 1 64 0,-1 4 16 15,-1 0 0-15,-2 1 0 0,-4 0 288 16,1-1 64-16,-2 0 16 16,1-5 0-16,1-4-96 0,-1-1 0 0,3-11-16 0,0 0 0 0,-3 8-352 0,3-8-144 15,0 0 128-15,0 0-128 0,0 0 0 0,-9-8 0 16,5-3-192-16,0-1 192 0,1-2-176 0,3-2 176 15,0-1-128-15,0 2 128 0,2 1 0 0,0 1 0 16,2-1 0-16,-1 1-128 0,3 5 128 0,0-3 192 16,-1 6-32-16,6 1-16 0,-1 1-144 0,1 1 192 15,1 2-192-15,0 5 192 0,1 1-192 0,0 2 0 16,-1 3 0-16,0 4 0 0,1-1 0 0,-2 0 0 16,-1 1 0-16,-1 0 0 0,-3 1 0 0,2-2 0 0,-8-14 0 15,6 7 0-15,-6-7 0 0,0 0 0 0,0 0 0 16,0 0 0-16,0 0 0 0,0 0 0 0,8-4 144 0,-2-7-144 15,-2-4 128-15,0-3-128 0,1-1 128 16,0 0-128-16,-1 0 0 0,0 1 0 0,0-1 0 0,1 2 0 16,0 5 176-16,2-1-48 0,4 1 0 0,1 7 0 15,2 3 64-15,2 2 16 0,3 2 0 0,0 7 0 16,2 4-208-16,0 2 176 0,0 2-176 0,2 6 160 16,1 6-160-16,-3-2 0 0,-2 1 0 0,0 2 0 15,-3-2 0-15,0 1 0 0,-4-5 0 0,1 2-176 16,-2-3-1056-1,0-4-224-15,-3-4-32 0,0-4-13488 0</inkml:trace>
  <inkml:trace contextRef="#ctx0" brushRef="#br1" timeOffset="84539.48">21797 18965 24879 0,'0'0'2208'0,"0"0"-1760"0,0 0-448 0,0 0 0 16,0 0 1920-16,0 0 288 0,0 0 64 0,0 0 16 16,0 0-1504-16,0 0-288 0,0 0-64 0,0 0-16 15,0 0-224-15,-10 8-64 0,1-3 0 0,-1 4 0 16,-3-2-128-16,-1 3 0 0,-2-3-160 0,-2 2 160 15,-1 2-144-15,-1 3 144 0,-2-1-128 0,-2 0 128 16,0 1 0-16,0 1 0 0,-2-3 0 0,1 1 128 0,1 2-128 0,-1-1 0 16,4-1 128-16,0-3-128 15,2 0 0-15,4-2 0 0,4 4 0 0,2-6 128 0,9-6-128 0,-7 9 0 16,7-9 0-16,0 0 0 0,0 0 0 0,0 0-128 16,0 0 128-16,0 0-128 0,0 0-48 0,0 0 0 15,13 2 0-15,1-2 0 0,1-2 176 0,2-1-208 16,2-1 80-16,3-1 128 0,0 3 0 0,4-2 0 15,2-1 0-15,-1 2 0 0,-3 1 0 0,0-1 0 16,1-1 160-16,-1 2-160 0,1-2 128 0,-1 3-128 16,-3 0 0-16,0-1 0 0,0 1 0 0,0 0 0 15,-1 1 0-15,-1 0 0 16,-2 0-384-16,-1-3-144 0,-2 2-32 0,1 0 0 16,-1-1-2192-16,-1 0-448 0,2-7-96 0,-15 9-16 0</inkml:trace>
  <inkml:trace contextRef="#ctx0" brushRef="#br1" timeOffset="85049.84">22782 18824 23039 0,'0'0'2048'0,"0"0"-1648"0,0 0-400 0,0 0 0 0,0 0 2416 15,-7 4 400-15,7-4 64 0,-7 5 32 0,7-5-2464 0,-6 9-448 16,6-9-192-16,-8 11 0 0,2 2 192 0,0-3 0 16,-1 1 0-16,2 3 0 0,-2 2-288 0,0 2 32 15,0 2 0-15,2 0 0 0,-4 1 256 0,4 1-160 16,-2 4 160-16,1 1-128 0,0 2 128 0,0-4 144 15,3 1-16-15,-1-2-128 0,1 6 304 0,3-2-48 16,2 0-16-16,0-2 0 0,4-4-32 16,1-1 0-16,2-2 0 0,-2-3 0 0,2-4 32 0,3-1 0 15,0-3 0-15,2-2 0 0,2-3 64 0,1-3 16 16,1-1 0-16,1-3 0 0,2-3 112 16,0 0 16-16,2-7 16 0,1-3 0 0,0-2 176 0,2-2 16 0,0-4 16 15,0-4 0-15,-2-4-176 0,-1-1-48 0,0-3 0 16,-2 1 0-16,0 0-16 0,-3 0-16 0,-4 3 0 15,-2 1 0-15,0 2 0 0,-3-2 0 0,-4 1 0 0,0 6 0 16,-5-3-128-16,-1 4-32 0,-3 3 0 0,0 1 0 16,-4 4-96-16,-3 2-32 0,-4 2 0 0,-3 6 0 15,-4 3-128-15,-5 2 0 0,-3 1 0 16,-3 3-176 0,-4 2-288-16,1 5-64 0,0-3-16 0,3 5 0 15,1-3-1936-15,4 2-384 0,2 3-80 0</inkml:trace>
  <inkml:trace contextRef="#ctx0" brushRef="#br1" timeOffset="87428.83">25358 19068 4607 0,'0'0'192'0,"0"0"64"0,0 0-256 0,0 0 0 0,2-6 0 0,-2-6 0 0,-2 5 3424 0,2-4 640 16,-2 4 128-16,2-2 32 0,0 9-2784 0,-1-9-544 16,0-2-128-16,0 2 0 0,-1-3-272 0,0 3-48 15,-1 0-16-15,1 0 0 0,0 1-80 0,-4-1-16 16,2 1 0-16,0 3 0 0,1-3-16 0,-6 5 0 0,-3 0 0 15,2 2 0-15,0-1-48 0,-3 4-16 0,-7-1 0 0,-2 3 0 16,-3 1 48-16,-2 4 0 0,-2-3 0 0,2 4 0 16,2-2 16-16,3 3 16 0,2-2 0 0,5 0 0 15,3 3-144-15,2-5-48 0,4 0 0 0,6-7 0 16,-4 10-144-16,4-10 0 0,0 14 0 0,4-4-176 16,-4-10 176-16,10 11-192 0,0-3 192 0,4 2-192 15,0-6 192-15,4 1 0 0,1 1 0 0,2-2 0 16,2 1 0-16,-1 2 0 0,-2-2 0 0,-1 1 0 15,0 4 0-15,-3-3 0 0,-5-4 0 0,-1 6 0 16,-2 4 160-16,-2-2 16 0,-2 1 0 0,-1 1 0 16,-3 1 128-16,-3 3 16 0,-1 8 16 0,-5-4 0 15,-2 2-96-15,-4 2-32 0,-6-2 0 0,0 0 0 16,-5-2-208-16,0-4 0 0,-1 0 0 0,0-3 0 16,-1 0 0-16,2-8-160 0,0 2 0 0,1-4 0 15,4-3-544-15,2-2-96 16,3-2-32-16,3-2 0 0,3 0-2208 0,4 0-448 0</inkml:trace>
  <inkml:trace contextRef="#ctx0" brushRef="#br1" timeOffset="88658.66">25583 19046 23951 0,'-8'17'2128'0,"2"-4"-1696"0,-1 1-432 0,4 3 0 0,1 2 1344 0,-2 4 176 16,3-1 32-16,0 1 16 0,0 2-1072 0,-1-1-224 0,1-2-32 0,0 1-16 15,-2 0-32-15,1-3 0 0,0-2 0 0,-1-2 0 16,0-3-192-16,1 0 0 0,-1-2 0 0,3-11 0 16,0 0 0-16,0 0-192 0,0 0 48 0,0 0 0 15,0 0-16-15,0 0 0 0,0 0 0 0,4-16 0 16,0-1 160-16,2-2 0 0,-1-5 0 0,5-3 0 15,-1 1 0-15,3-1 0 0,0 5 0 0,1-1 0 16,1-1 0-16,0 4 144 0,-1 0-144 0,2 2 0 16,3 3 256-16,1 3-64 0,-3 5-16 15,1 3 0-15,1 1-48 0,-1 4-128 0,-1 2 192 0,-2 6-64 16,0 6-128-16,-2 2 160 0,1-1-160 0,-3 3 160 16,-3 2-160-16,-2-1 0 0,-2 0 0 0,0-1 0 15,-2-1 192-15,1-4-64 0,-1-2 0 0,0 2 0 0,0-6 128 0,-1-8 0 16,0 0 16-16,0 0 0 0,0 0-144 15,0 0-128-15,0 0 192 0,0 0-192 0,12-5 0 0,-6-2 0 16,2-6 0-16,-1-2 0 0,1 2 0 16,0 2-144-16,1-3 144 0,-2 2-128 0,-2 2 128 15,2-1 0-15,0 3-144 0,1 0 144 0,0 3 0 16,3 4 0-16,0 1 0 0,2 1 0 0,4 7-176 16,-1 3 176-16,1 5-128 0,-1-1 128 0,1 0-192 0,-3-2 64 15,0-2 0-15,2 3 0 0,2-2 128 0,0-1 0 16,-4-3 0-16,2-1 0 0,0-3 0 0,0-1 0 15,1-2 0-15,0-2 0 0,-1-2 160 0,-1-1-32 16,-1-6-128-16,2 1 192 0,-2-2-192 0,-1-2 128 16,0 0-128-16,-2-1 0 0,-1-1 0 0,1 2 0 0,-4 3 0 15,0-1 0-15,-2 3 0 0,-5 8 0 0,0 0 0 16,5-7 0-16,-5 7 0 0,0 0 128 0,0 0 0 0,0 0 16 16,0 0 64-16,0 0 16 0,2 12 0 0,-2 2 0 15,-1-2-64-15,0 0-16 0,-2 2 0 16,1-1 0-16,0 0-144 0,0 0 160 0,-1 1-160 0,1-4 160 15,-1 2-160-15,2-1 0 16,1-11 0-16,0 0 0 0,-3 8 0 0,3-8 0 0,0 0 128 16,-3 12-128-16,3-12 0 0,0 0 0 0,1 9 0 15,-1-9 0-15,5 10 0 0,1-2 0 0,3 2 0 0,0-4 0 16,1 3-128-16,2-3 128 0,-1 1-160 16,1 2 160-16,-1-4 0 0,1 1 0 15,-1-2 0-15,2-2 0 0,-2 1 0 0,1-1 0 0,-1-2 0 16,2-1 0-16,-2-1 0 0,3-1 0 0,-4-4 128 0,2 0-128 15,0-2 0-15,1-2 0 0,1-2 0 0,0-1 0 16,-1 0 0-16,1-4 0 0,0-2 0 0,1-4 0 0,-2 0 0 16,3-4 0-16,1-1 0 0,-1-2 0 15,0-2 0-15,-1 2 0 0,-2 3 0 0,-1-2 0 16,-3 2 0-16,0 0 0 0,1-2 0 0,-3 2 0 0,-2-3 0 16,-2 6 0-16,0-3-176 0,-2 2 176 15,-1 0-256-15,0 1 64 0,-1-1 16 16,0 4 0-16,-3 4 32 0,1 6 0 0,2 1 0 0,-1 3 0 15,2 8 144-15,0 0 0 0,0 0 160 0,-7 7-160 0,1 5 128 0,1 3-128 0,0 4 0 16,-2 1 144-16,1 7-144 0,-2 1 0 16,1 2 0-16,-1 2 0 0,0 3 0 0,3-4 128 15,0-1-128-15,1 1 0 0,2 2 0 0,-1 3 0 16,1-4 0-16,1-3 0 0,-2-1 0 0,3-5 0 0,3-4 0 0,2 0 0 16,0-1 0-16,1-4 0 15,2-5 128-15,1-4-128 0,0-4 0 0,2-1 0 16,0-5 0-16,2-4 0 0,1 0 0 0,0-5 0 0,0-4 0 0,1-1 0 15,2-2 0-15,1-4 0 0,-3 0 0 0,0-5 0 16,-1 2-176-16,0-2 176 0,0 2-128 0,0 2 128 16,-1-5 0-16,0 1 0 0,-2 0 0 0,0-1 0 15,1 0 0-15,-3 1 0 0,0-5 0 0,-2 4 0 16,-2-2 0-16,-1 3 0 0,-1 4 0 0,-3-4 128 16,-2 6-128-16,1 4 0 0,-3 2 0 0,3 3 128 15,-1 5-128-15,-2 3 128 0,4 7-128 0,0 0 128 16,-10 3 112-16,2 7 16 0,-2 1 16 0,1 9 0 15,0 6-48-15,1 5-16 0,1 4 0 0,0 5 0 0,4 3 0 16,-1 4 0-16,0 1 0 0,3-3 0 16,-2-1-208-16,6-1 128 0,-3 4-128 0,2-2 0 0,2-1 0 0,1-4 0 15,0-5 0-15,4-3 0 0,0-5-208 0,1 0-96 16,2-4-16-16,0-4 0 16,1-4-1600-1,1-4-320-15,1-2-64 0,0-2-11168 0</inkml:trace>
  <inkml:trace contextRef="#ctx0" brushRef="#br1" timeOffset="89282.76">27981 18760 29087 0,'0'0'1280'0,"0"0"272"0,0 0-1232 0,0 0-320 0,0 0 0 0,0 0 0 15,0 0 416-15,0 0 32 0,12 0 0 0,-1 3 0 16,3 3-448-16,-1 2 0 0,1-2 0 0,1 6 0 15,0-1 0-15,3 4 0 0,0 2 0 0,2 1 0 0,-2 1 0 16,2 1 0-16,-2 6 0 0,0-4 0 0,0 1 0 16,-2 4 192-16,0 5-64 0,-4 1 0 0,-2-1 112 0,-1-1 16 15,-2 0 0-15,-3 1 0 0,-2 1 192 16,-2-2 32-16,-1-3 16 0,-2-5 0 0,2-1 48 0,-3-3 16 16,-2 0 0-16,1-5 0 0,-2-1-240 0,1-6-32 15,-2 1-16-15,8-8 0 0,-9 3-272 0,-1-3 0 16,-1-2-128-16,1-2 128 0,-2-2-144 0,1-2 144 15,-1-4-128-15,1-3 128 0,-1-3 0 16,4-3 0-16,-1 0 0 0,4-7 0 0,0-3-192 16,1-3 32-16,2-2 16 0,2-2 0 0,2-1 0 0,0 1 0 15,2 2 0-15,1 1 0 0,4-1-48 0,0 0 0 0,2 0 0 0,3-1 0 16,2-4 192-16,0 5 0 0,1 1 0 0,2-1 0 16,0 1 0-16,1 4 0 15,4 4 192-15,-1 1-64 0,0 3 64 0,-1 6 0 0,-2 6 16 0,-1 3 0 16,-1 3 16-16,-2 3 0 0,-2 2 0 0,4 2 0 15,-1 2-224-15,-1 7 0 16,1 2 0-16,-1 4 0 0,0 0 0 0,-1 4 128 0,-1 5-128 0,0 1 0 16,-2 2 128-16,1 4 0 0,0-1-128 0,-2-1 192 15,-1 1 0-15,1-1 0 0,-2-3 0 0,-1 0 0 16,-1-1-192-16,-1 0 176 0,-1-3-176 0,2-1 160 31,-2-6-1136-31,-2 1-240 0,-1-3-32 0,-1 2-14336 0</inkml:trace>
  <inkml:trace contextRef="#ctx0" brushRef="#br1" timeOffset="90274.54">20163 19926 29423 0,'0'0'1296'0,"0"0"288"0,-9-1-1264 0,9 1-320 16,-8-3 0-16,8 3 0 0,0 0 512 0,0 0 64 0,-8-7 0 0,8 7 0 16,0 0-128-16,-2-7 0 0,2 7-16 0,0 0 0 15,-3-7-240-15,3 7-32 0,0 0-16 0,0 0 0 16,0-9-144-16,0 9 128 0,0 0-128 0,0 0 128 16,0 0-128-16,0 0 0 0,0 0 0 0,0 0 0 15,-2 12 0-15,-2 2 0 0,0 3 0 0,0 3 128 16,1 3-128-16,-3 2 0 0,1 2 0 0,0 4 0 15,3-2 0-15,-1 3 0 0,2 1 0 0,1-4 192 0,4-4 128 16,0 0 48-16,1-5 0 0,1 0 0 0,0-6-80 16,2-1-16-16,2-2 0 0,3-4 0 0,1-2-128 15,-1 0-16-15,2-4-128 0,0-1 192 0,2 0-192 16,-2-1 128-16,1-3-128 16,0 0 0-16,-2-1 0 0,-2 1 0 0,1-3 0 0,-2 0 0 15,5-2 0-15,-6 1 128 0,1-3-128 0,-1 1 0 0,1-4 0 0,0 0 0 16,-3-2 0-16,1-2 0 0,-3-1 128 0,-1 1-128 15,0-1 0-15,0 3 0 0,-1-2 128 0,1 2-128 16,-1 5 0-16,0-2 0 0,-2 1 0 0,2 1 0 16,2 0 0-16,0 2 0 0,0 0 0 0,0 3-192 15,3-2 16-15,0 2 0 16,1 1-1776-16,-1-2-352 0,0 2-80 16</inkml:trace>
  <inkml:trace contextRef="#ctx0" brushRef="#br1" timeOffset="90695.33">21046 19981 21183 0,'0'0'1888'0,"0"0"-1504"0,0 0-384 16,1 12 0-16,-1-12 2112 0,3 13 368 0,2-5 64 0,-5-8 16 15,4 11-1664-15,0-2-336 0,-1 1-64 0,-3-10-16 16,0 0-288-16,7 12-48 0,-2 0-16 0,0 2 0 15,-3 0-128-15,2 0 0 0,-1 4 0 0,-2 2 0 16,-1-1 0-16,0 1-144 0,0-1 144 0,1-2 0 16,-2 1 0-16,1-3-128 0,-1-3 128 0,1 1 0 0,0-5 0 15,0-8 0-15,0 0 0 0,0 0 0 0,0 0 128 16,0 0 16-16,0 0 16 0,0 0 0 0,9-5 208 0,0-4 32 16,-1-3 16-16,3-6 0 0,-1-1-144 0,1 0-16 15,2-3-16-15,1-1 0 0,-3 2-240 0,3 0 128 16,2 2-128-16,-1 3 0 0,1 3 128 15,2 3-128-15,-3-3 0 0,6 6 0 0,-2-2 0 0,1 6 0 16,-2 1 0-16,1 2 0 0,-1 1 0 0,0 3 0 16,-1 5-160-16,0-3 160 0,-2 0-256 0,-2 6 48 15,-3-1 0-15,2 2 0 0,-5 3 64 0,2 4 16 16,-4-4 0-16,1 2 0 0,1 1-112 0,0 0-16 16,0-1 0-16,0-2 0 15,1 0-1408-15,4-1-272 0,-2-3-64 0,1-3-10672 16</inkml:trace>
  <inkml:trace contextRef="#ctx0" brushRef="#br1" timeOffset="91255.8">22387 20203 37727 0,'-11'6'1664'0,"3"-1"352"0,0 2-1616 0,8-7-400 0,-9 4 0 16,9-4 0-16,0 0 240 0,-11 2-48 0,1-1 0 0,10-1 0 0,-12-2-192 15,1-2 0-15,1-4-144 0,-2 2 144 0,1-4-336 0,-1 1 16 16,1-2 16-16,0 3 0 16,-1-2-240-16,2 5-48 0,0 1-16 15,10 4 0-15,-9-3 96 0,9 3 0 0,-12 4 16 16,4 3 0-16,0 3 272 0,2 1 48 0,2 4 16 0,1 4 0 0,1 2 160 0,2 2-128 15,0 0 128-15,1 1-128 0,0-1 128 16,3-3 0-16,-1-1 0 0,2-2 0 0,0-2 0 0,1-4 176 16,-1 1-176-16,2-5 192 0,-1 2-32 15,-6-9 0-15,0 0 0 0,11 3 0 0,-11-3 80 16,13 0 16-16,-1-3 0 0,-4-6 0 0,0-1-64 16,0-4-16-16,1-4 0 0,-3-5 0 15,0-6-48-15,1-3-128 0,-1-2 192 0,2-3-64 16,-2-3-128-16,-1 3 0 0,0 0-192 0,-1 0 192 0,-2 0 0 0,1 0 0 0,-2 2 0 0,1-1 0 15,-1 1 176-15,-1-1 48 0,0 0 16 16,-1 3 0-16,-2 2-112 0,2 5 0 16,-2 1-128-16,2 6 192 0,1 5-192 0,-3 5 0 15,3 9 0-15,0 0 0 0,0 0 0 0,0 0 144 0,-2 15-144 0,1 5 192 16,-1 4-192-16,1 7 128 0,0 5-128 0,1 2 128 16,-1 1-128-16,1 1 160 0,0 1-160 15,1 0 160-15,0 0-160 0,2 1 0 0,0-2 0 16,1 2 0-16,0-1 0 0,1-3 0 0,3-4 0 15,-3-4 0 1,5-2-400-16,0-5-112 0,2-4-32 0,-1-2 0 0,-1-1-2720 16,2-4-560-16,5-4-96 0,-17-8-32 0</inkml:trace>
  <inkml:trace contextRef="#ctx0" brushRef="#br1" timeOffset="91602.64">22752 20206 30687 0,'0'0'1360'0,"0"0"288"0,0 0-1328 0,0 0-320 0,0 8 0 0,0-8 0 0,0 0 368 0,0 0 0 16,10 7 0-16,-10-7 0 0,11-3-208 0,0-2-32 15,-1-2-128-15,0-7 192 0,-1-2-192 0,1 0 0 16,-1-2 0-16,-1-1 0 0,-1 0 0 0,0 1 0 15,-2 2-144-15,-2-1 144 0,1-1 0 0,-1 2 0 16,-4-1 0-16,1 3 160 0,0 0-160 0,-2 2 0 0,1 3 0 0,-2 0 0 16,-2 4 0-16,2-2 128 0,-1 2-128 0,4 5 128 15,-8-2 0-15,0 3 0 0,1 3 0 0,-1 3 0 16,1 0 0-16,-1 4 0 0,-1 4 0 0,1 3 0 16,1 3-128-16,-1-1 0 0,-1-1 0 0,3 3 0 15,-3 0 0-15,5 3 128 0,-1-4-128 0,3 2 0 16,-2 0 0-16,1-3 0 0,1-1 0 0,2-2 0 15,1-4-400 1,4-1-64-16,0 1-16 0,3-4 0 16,1 0-512-16,3-4-96 0,2-1-32 0,4 2-7664 0,4 0-1536 0</inkml:trace>
  <inkml:trace contextRef="#ctx0" brushRef="#br1" timeOffset="91889.9">23248 20128 18431 0,'0'0'1632'0,"0"0"-1312"0,0 0-320 0,-3 10 0 0,1 2 2368 0,-1-3 416 16,0 1 80-16,1-1 16 0,1 2-1728 0,-2-1-320 15,1 2-80-15,-1-1-16 0,3-11-320 0,-3 10-64 16,1 2-16-16,2-12 0 0,-4 7-208 0,4-7-128 16,-4 11 128-16,4-11-128 0,-5 5 320 0,5-5-16 15,0 0 0-15,0 0 0 0,0 0 160 0,0 0 48 16,0 0 0-16,0 0 0 0,3-13-176 0,-1 3-16 0,3-4-16 0,3 1 0 15,0 0-96-15,3-1-16 16,2 0 0-16,1 2 0 0,1 3-64 0,3-3 0 0,0 3-128 16,1-1 192-16,1 4-192 15,2-3-240-15,-1 1 48 0,0 2 16 16,1-2-1360-16,1 3-288 16,-1 0-48-16,0-1-12848 0</inkml:trace>
  <inkml:trace contextRef="#ctx0" brushRef="#br1" timeOffset="92593.53">24378 20075 9215 0,'0'0'816'16,"0"0"-656"-16,0 0-160 0,0 0 0 0,-8-4 5248 0,8 4 1008 15,-8-5 208-15,2-2 32 0,1 1-4960 0,0 0-976 0,-2-3-208 0,4 1-32 16,-2 2-192-16,-2-3-128 0,-2 3 192 0,0-2-192 16,-1 2 0-16,-1-1 0 0,-1 0 0 15,0 3 0-15,-4 0 0 0,0-1 0 0,-1 5-192 0,0 4 192 16,-1 1-192-16,0 4 192 0,-2 3-208 0,1 2 80 16,0 4 128-16,1 0-192 0,2 6 192 0,2 4-192 15,2-1 192-15,2 3 144 0,-1 2-16 16,4 0-128-16,-1-2 192 0,4 1-192 0,2-2 192 0,1-6-192 15,1-4 0-15,3-2 0 0,1-9 0 0,-4-8 0 16,9 9-208-16,-9-9 48 0,13 0 16 0,2-1 0 16,2-4 144-16,-1-6 0 0,1-5 0 0,-2-4 0 15,1-3 144-15,1-5 64 0,1-1 16 0,-3-3 0 16,-2-5-224-16,-1 2 0 0,2 0 128 0,-2 0-128 16,-2-2 0-16,0 3 0 0,-1-2 0 0,0 0 0 15,0 1 0-15,-3 0 0 0,1 1 0 0,-2-1 0 0,-2 2 208 0,0 1-48 16,-2 1-16-16,-1 1 0 0,0 2-144 0,0 4 192 15,-1 5-192-15,1 1 192 0,0 6-192 0,0 12 0 16,0 0 0-16,0 0 0 0,0 0-128 0,0 14 128 16,-1 8 0-16,-1 7 0 0,1 7 0 0,0 1 0 15,0 5 0-15,-2 3 0 0,1-1 0 0,-1 1 0 16,2-2 192-16,-1 2-64 0,0-3-128 0,1 2 0 16,2-2 0-16,-1-1 128 0,0-3-128 0,1-2 0 15,2-4-160-15,-1-2 160 16,2-5-2064-16,1-3-320 0,-1-2-64 0</inkml:trace>
  <inkml:trace contextRef="#ctx0" brushRef="#br1" timeOffset="92961.51">25097 19983 30399 0,'-9'10'2704'0,"-1"-1"-2160"0,-3 3-544 0,1 0 0 16,-2-1 1776-16,1 0 240 0,-2 3 48 0,-1-1 16 15,1 1-1664-15,0 0-416 0,2 2 0 0,0 1 0 16,2-2 0-16,0 1-304 0,-1 4 48 0,1-1 16 16,-1-2-240-16,3 1-48 0,0 0-16 15,3 0 0-15,0-3 160 0,1-1 48 0,1-1 0 0,1 1 0 0,3-4 144 0,3 0 48 16,-3-10 0-16,6 11 0 0,2-3 144 0,-1 2 0 15,2-5 0-15,2 0-128 0,-1-1 128 0,0 1 0 16,1-1 160-16,1-3-160 0,-1-1 272 16,2-1-32-16,-3 1-16 0,2-2 0 0,0-2-16 15,-2-3 0-15,2 2 0 0,-2 0 0 0,0-4-48 0,-1 3-16 16,0-4 0-16,2 2 0 0,-4-2-144 16,0 2 0-16,1-2 0 0,-8 10 0 0,8-7 0 0,-8 7 0 15,6-12 0-15,-6 12 0 0,8-5-384 0,-8 5 32 16,7-10 16-16,-7 10 0 15,0 0-496-15,0 0-112 0,10-8-16 0,-10 8-8592 16,12-2-1728-16</inkml:trace>
  <inkml:trace contextRef="#ctx0" brushRef="#br1" timeOffset="93533.03">25484 20217 20271 0,'-4'18'896'0,"0"-5"192"15,-2-1-880-15,0 0-208 0,1 0 0 0,0 2 0 0,1-2 3360 0,1-1 624 0,0 3 128 0,1 0 32 16,0-4-3296-16,1 1-656 0,0 0-192 0,1-11 0 16,0 9-256-16,1 2-128 15,-1-11-48-15,3 11 0 0,-3-11 16 16,2 10 0-16,-2-10 0 0,0 0 0 0,0 0 240 0,0 0 176 0,0 0-208 0,0 0 80 15,0 0 128-15,12 1 0 0,-12-1-144 0,10-5 144 0,-10 5-176 16,7-9 48-16,1 3 0 0,-2-6 0 0,1 3 128 0,-1-3-192 16,-1 0 192-16,1 1-192 0,1-3 192 0,0 0 0 15,1 1 0-15,-2 3 0 0,2-2 0 0,2 5 0 16,-10 7 0-16,14-9 0 0,1 4 0 0,-2 4-128 16,-13 1 128-16,13 0 0 0,0 1 0 0,-1 3-128 15,1-1 128-15,-3 5 0 0,-2 1-144 0,-1 2 144 16,-1-2-160-16,0 3 160 0,0 0 0 0,-2-3 0 15,-4-9 0-15,4 12 0 0,1-5 384 0,-5-7-48 16,0 0 0-16,9 8 0 0,-9-8 96 0,11 3 16 16,-1-5 0-16,-1-2 0 0,-2-3-176 0,3-1-16 15,1-3-16-15,-1 1 0 0,1-3-240 0,-1-1 0 0,1 0-144 16,1 4 144-16,-2-3-192 0,0 3 192 16,4 1-208-16,-4 4 80 0,2-1 128 0,2 3 0 15,-2 3 0-15,2 3 0 0,0-1 0 0,3 3-128 0,-4-1 128 0,3 1 0 16,-1 1 0-16,3 0 0 0,-3-3 0 0,1 1 0 15,0-1 0-15,-1-3 272 0,1-3-32 0,-1-1-16 16,3 1-80-16,-1-3-16 0,1 0 0 0,3 1 0 16,-4-1-384-16,2-3-64 0,2 1-32 0,-2-3 0 31,0 1-688-31,0 1-144 0,-2 1-32 0,-2 0-7936 0,0 3-1584 0</inkml:trace>
  <inkml:trace contextRef="#ctx0" brushRef="#br1" timeOffset="93946.74">26706 20006 35999 0,'-5'15'1600'0,"3"-5"320"0,-2 2-1536 0,0-1-384 0,-1 6 0 0,0 3 0 0,1 4 0 0,-1-1 144 16,-1 3-144-16,-1 0 0 0,1 0 0 0,1 0 0 15,-1 0 0-15,-1 1-192 0,0-3-64 0,-1 0-16 16,-2 1 0-16,3-3 0 0,0-3 272 0,0-4 0 16,1-1 0-16,0-5 0 0,6-9 208 0,-7 8-48 0,7-8-16 0,0 0 0 15,-7 2-144-15,7-2 0 0,-7-5 0 0,4-6 0 16,0-2 0-16,2-2 0 0,-1-2 0 0,5-2 0 16,1-2 0-16,1-1 0 0,3-5 0 15,-1 2 0-15,5 1 128 0,-1-4-128 16,2 1 0-16,2-1 128 0,2 4-128 0,2-1 0 0,0 2 0 0,2 4 0 15,1 2 0-15,1 3 0 0,0 3 0 16,1-1 0-16,0 6-176 0,-4 1-16 0,1 5 0 0,-2 2 0 16,-3 5-128-16,-1-1-16 0,-2 5-16 0,0 0 0 15,-4 1 128-15,-3 4 32 0,-1 1 0 0,-2 2 0 16,-3 0 192-16,-3 3 0 0,-3-2 144 0,-2 2-144 16,-2-3 256-16,-1-1-32 0,-1-2-16 0,-1-2 0 15,-3 0-208-15,1-1 0 0,-6-5 0 0,2 2 0 16,-4-5-1280-1,1-4-336-15,-1-5-80 0,-2-2-7392 0,4-4-1488 16</inkml:trace>
  <inkml:trace contextRef="#ctx0" brushRef="#br1" timeOffset="94184.74">27350 19946 18431 0,'-3'12'1632'0,"-1"3"-1312"16,-1 0-320-16,0 3 0 0,0 1 4544 0,4 1 832 16,-3-2 160-16,1 1 32 0,1 2-4416 0,-1 2-896 0,2 2-256 0,-3-3 0 15,0 0 0-15,0 0-256 0,-1 0 16 16,2-3 16 0,0-3-352-16,-1-3-64 0,-1-2 0 0,3 1-16 15,-1-3-64-15,3-9-16 0,0 0 0 0,0 0 0 16,0 0-544-16,0 0-96 0,3-12-32 0,2 0-7472 0,1-6-1488 0</inkml:trace>
  <inkml:trace contextRef="#ctx0" brushRef="#br1" timeOffset="94679.51">27843 20120 39903 0,'-8'22'1776'0,"2"-8"352"0,-4 1-1696 0,1 1-432 0,1-2 0 0,2 1 0 0,-2 1 0 0,0 0 0 16,2-1 0-16,-2 0 0 16,0-5-448-16,-1 2-64 0,0-1 0 15,2-2-16-15,2 1-224 0,5-10-32 0,0 0-16 0,0 0 0 16,0 0 352-16,0 0 64 0,0 0 0 0,0 0 16 0,2-9 176 0,3-1 16 15,4-4 16-15,3-4 0 0,0 1 160 0,2-1 144 16,2-1-16-16,2-2-128 0,0 2 208 0,1 0-64 16,1 1-16-16,2 2 0 0,-3 1-128 15,-1-1 192-15,-1 2-192 0,1 5 192 0,0 1-192 0,1 2 0 16,-1-1 0-16,0 3 128 0,-2 2-128 0,2 2 0 0,-1 1 0 16,0 3-176-16,1 1-16 0,-1 0-16 15,0 2 0-15,1 5 0 0,0-1-96 0,0-1-16 0,0 3 0 0,-1 1 0 16,1-1 320-16,0-2-128 0,1-1 128 15,0-2 0-15,0 1 0 0,0-3 128 0,2-2 0 16,-2 0 16-16,1-1-144 0,-2-5 0 0,0 0 0 16,-2-1-176-16,1-1-32 0,-2-1-16 0,1-2 0 15,1-2 0 1,0-5-496-16,-1-2-112 0,-1 1 0 0,1 0-16 16,-1 2-2000-16,1 1-400 0,1-5-80 0</inkml:trace>
  <inkml:trace contextRef="#ctx0" brushRef="#br1" timeOffset="95013.19">28971 19946 9215 0,'0'0'400'0,"0"0"96"0,6 12-496 0,-4-3 0 0,-2 1 0 0,-1 3 0 0,-3-3 4160 0,-1 2 752 15,-3 4 144-15,1-2 16 0,-6-3-3520 0,3 3-704 16,0 1-144-16,1 1-16 0,2 0-512 0,0 1-176 16,-2-2 0-16,2 3 144 0,2-1-272 0,3-1-64 15,-3-2-16-15,2 0 0 0,2-4 80 0,2 0 128 16,-1-10-208-16,5 13 80 0,2-4 128 0,2-2-128 15,1-3 128-15,2-1-128 0,2-2 128 0,2-1 0 16,0-1 0-16,2-2 128 0,0-3-128 0,2-2 176 16,-1 0-176-16,2-3 192 0,-1 0 0 0,0 0 0 15,-1-1 0-15,0-1 0 0,2 2-192 0,-2-3 192 16,0 1-192-16,0 3 192 0,0-2-192 0,0 5 0 0,-1-1 0 16,0 4 0-16,1 0 0 0,-2 3 0 15,0 1 0-15,0 4 0 0,-1 1 0 0,-1 8 128 0,-1 1-128 16,0 3 128-16,-1 4-256 0,0 0-64 0,-2 4-16 0,-1 1 0 31,-2 0-208-31,-2 3-32 0,-1-2-16 0,-3 1 0 16,-5-3 32-16,-1 2 16 0,-3-6 0 0,-6 1-11664 0</inkml:trace>
  <inkml:trace contextRef="#ctx0" brushRef="#br1" timeOffset="95187.67">28113 19678 45551 0,'0'0'2016'0,"0"0"416"0,0 0-1936 0,0 0-496 15,0 0 0-15,0 0 0 16,0 0-1504-16,0 0-400 0,0 0-80 0,0 0-16256 0</inkml:trace>
  <inkml:trace contextRef="#ctx0" brushRef="#br1" timeOffset="97787.42">30224 18497 27647 0,'0'0'2448'0,"0"0"-1952"0,0 0-496 0,-9 7 0 0,9-7 2704 0,-12 2 448 15,3 1 96-15,-1-3 16 0,-1-2-2624 0,-3 1-512 16,-2-1-128-16,-1-2 0 16,-4-1-336-16,-3 0-112 0,-3-3 0 0,-4 2-16 15,-6 2-608-15,-3 0-112 0,-3-1-32 16,0 1 0-16,-2 2 480 0,0-1 96 0,-1 1 0 0,0 0 16 0,-1 2 336 15,-1 0 64-15,-3 0 16 0,-2 0 0 0,-5 0 208 0,0 2 0 16,2-1 0-16,-1-1 0 0,2 0 0 0,2-1 240 16,-2 1-32-16,-2 0 0 0,-4 0 144 0,-1 0 32 15,-3-2 0-15,1 0 0 0,2-1-224 0,0-1-32 16,-1 2-128-16,-1-2 192 0,-4-1-192 0,-2 0 0 16,-1 0 0-16,0 0 0 0,2-2 0 0,4 2 0 15,-1 4 0-15,-1-2-160 0,-4 2 160 0,-3-3 0 16,0 0 0-16,2 1 0 0,1 0 128 0,-2 1 0 0,0 0 0 0,-6-1 0 15,-4-1 0-15,3 0 16 0,2 1 0 0,3 0 0 16,3-4 0-16,-7 3 0 0,-5 1 0 16,-1-3 0-16,1 1 64 0,2 3 16 0,0-1 0 0,-3 2 0 15,-4 1-32-15,0-1-16 0,0-1 0 0,4 2 0 16,4-1 144-16,-4 4 48 0,-8-1 0 16,-1 2 0-16,0-1-48 0,1 2-16 0,4-1 0 0,-7-1 0 15,-8 2-160-15,1 1-16 0,2-4-128 0,-2 1 192 16,-2-2-192-16,0-1 0 0,-2 0-144 0,5 0 144 15,5 0-240-15,-6-1 48 0,-7-1 16 0,5-1 0 16,4-5 16-16,3 5 0 0,3 3 0 0,-4 0 0 0,-1-1 160 16,-1 2-128-16,5 1 128 0,-2-1-128 0,-4 0 128 15,0-1 0-15,-1 0-144 0,5 1 144 16,3 3 0-16,-7-2 0 0,-3-2 0 0,1 0 0 0,2-2 0 16,-1 0 0-16,-1 0 0 0,1-1 0 0,0-1-128 0,4 1 128 15,3 1 0-15,-4-3 0 0,-3 0 0 16,5 1-176-16,5 0 176 0,3 0-128 0,2 3 128 15,-4 0-128-15,-6-2 128 0,4 1-128 0,5 0 128 0,1 1 0 16,3 0 160-16,-3 1-160 0,-8-3 0 0,4 2 128 16,3-3-128-16,0 2 0 0,0-2 0 0,-1 1 0 15,-4 1 0-15,1-3 0 0,4 3 0 0,3 2 0 16,0 2 0-16,-3 0 0 0,-3-4 0 0,3 2 0 16,2 3 0-16,5 1 0 0,-1 0 0 0,-3 1 128 15,-2 0-128-15,1 0 0 0,7-1 224 0,3 4-48 16,0-2-16-16,-1 0 0 0,-9-1-32 0,5-2 0 15,2 0 0-15,5-2 0 0,2 0-128 0,-1 2 128 0,1-2-128 0,-2-1 128 16,-3-3-128-16,6 1 192 0,3-1-192 0,2-1 192 16,-1-2-64-16,-2 2-128 0,-2 2 192 15,-3-3-64-15,2-5-128 0,5 3 0 16,2-3-192-16,5 5 192 0,3-1-176 0,0 2 176 0,-2 0-128 0,-1 1 128 16,0 1 0-16,3-3 0 0,3 1 0 0,2 3 0 15,3 1 0-15,4 0 128 0,-1 1-128 0,0 3 0 16,-4-2 0-16,1-2 144 0,-2-4-144 0,2 3 0 15,3 0 128-15,2 0-128 0,3-2 0 0,1 1 0 16,5 0 160-16,2 1-160 0,-1-2 128 0,2 0-128 16,-1 0 208-16,2 3-32 0,0 0-16 0,-1-1 0 15,0-2 32-15,4 2 0 0,4 1 0 0,-1 1 0 16,2 1 48-16,5 0 16 0,0-1 0 0,4 1 0 0,-1 1-16 16,4 0 0-16,2 0 0 0,-1 0 0 0,4 2-96 0,2 2-16 15,-2-3 0-15,3 2 0 0,2 3-128 0,1 0 0 16,-2 2 0-16,7 4 0 0,-2 1 0 15,2 3 0-15,0 4 0 0,5 1 0 0,1 3-128 0,0 3 128 16,-1 2 0-16,4 3 0 0,1 2 0 0,0 4 0 16,0 0 0-16,0 1 0 15,-1 1 128-15,-1-3 0 0,2 1 0 0,0 2 0 0,0 1-128 0,-1-3 128 16,-3 1-128-16,2 4 128 0,-2 5-128 0,-1-1 0 16,-2 0 0-16,0-3 0 0,-2 2 0 0,0 0 0 15,-3-5 0-15,-2 3 0 0,0-3 0 0,0 4 0 0,0 5 0 16,-2 1 0-16,-2-2 0 0,0 2-176 0,-1-1 176 15,1-1-128-15,0-7 128 0,1-1 0 0,3-4 0 16,1-4-128-16,0-3 128 0,2 0 0 0,-1-1 0 0,0-2 0 16,3 0 0-16,0-2 0 0,0-5-144 0,0 0 144 15,1 0 0-15,3-1 0 0,3-1 0 0,-1-2 0 16,0-3 0-16,1 0 0 0,1-4-144 0,2 4 144 16,-2-4 0-16,2 2-128 15,3-5 128-15,1 1 0 0,-2-1-144 0,5 0 144 0,1-4 0 16,0 4-144-16,2-2 144 0,1 0-160 15,2 1 160-15,2-3-160 0,2 0 160 0,4 3 0 0,0-5 0 16,3 2-128-16,-1 3 128 0,-1-4 0 0,-1 0 0 0,3 2 0 16,-1 0 0-16,1-2 0 0,2 3 0 0,1 2 0 15,1-4 0-15,4 2 0 0,6-2 0 0,-2 2 0 0,-1 2 0 16,-1-3 0-16,1 4 0 0,-2-4 0 0,2 2 0 0,1 0 0 16,1-2 0-16,2 3 0 0,6-4 0 15,0 3 0-15,-3 1 0 0,-1-4 0 0,-3 2 0 16,1-2 0-16,0 0 0 0,4-1 0 0,1 1 0 0,4-1 0 15,1 0 0-15,-4-2 0 0,-3 4 0 0,1-5 0 16,-2 0 0-16,1-1 0 0,0 0 0 0,5-1-128 16,6 0 128-16,-4 1 0 0,-4 0-128 0,0-3 128 15,-2 2-128-15,2 1 128 0,-1-3 0 0,2 2 0 16,2-2 0-16,2 2-128 0,1 0 128 0,-5 1 0 16,0-1 0-16,-1-1 0 0,0 0 0 0,2-1 0 15,1 2 0-15,4 2 0 0,1-1 0 0,-4 0 0 16,-2 3 0-16,-2-2 0 0,-2 0 0 0,2 3 0 15,0-3 0-15,3 3-128 0,0 0 128 0,-2 2 0 0,-4-2-144 0,0 4 144 16,-2 1 0-16,1-5 0 16,0-1 0-16,2 2 0 0,4 1 0 0,1 0 0 0,-1 3 0 0,-4-4 0 15,0 1 0-15,-1 2 0 16,-5-3 0-16,6 1 0 0,1 1 0 0,4-4 0 0,0 4 192 0,0 2-64 16,-4-2-128-16,-2 3-176 0,0-2 48 0,2 4 0 15,-7-5 128-15,7 3 0 0,5 3 0 16,-2-4 0-16,-2 1 0 0,-2-2 0 0,0 4 0 15,0-3-128-15,-1 2 128 0,3-3 0 0,1 1 0 0,0 4 0 16,4-4 0-16,-4 2 0 0,-5-3 0 16,4 3 0-16,-2-2 0 0,4 3 0 0,1-1 0 0,1-1 0 15,4 3 0-15,-34-8-128 0,3 5 128 0,5-3 0 16,2 2 0-16,6-3-160 0,1 2 160 0,4 2 0 0,0-4-192 0,50 7 192 16,-21-3-192-16,-9-2 192 0,-5-1-160 0,-3 0 160 15,0-5-128-15,-1-1 128 0,0-1 0 0,-1 2 0 16,-2-2 0-16,-1 1 0 0,-1 1 0 0,1-2 0 15,2 0 0-15,2-1-128 0,2 0 128 0,-1 1 0 16,-4 1 0-16,-1 0 0 0,-1 1 0 16,2-2 0-16,0 0 0 0,2 0 0 0,0-2 0 15,1 1 0-15,0 0 0 0,0 1 0 16,-4-1 0-16,2-1 0 0,0 1 0 0,3 0 0 0,-1-3 0 16,1-1 0-16,1 1 0 0,-2 0 128 0,-3 2-128 0,1-2 0 15,2-2 0-15,1 1 0 0,1 1 0 0,-29 1 0 16,6-1 0-16,3 1 0 0,0-1 0 0,4 0 0 15,2-2 0-15,3 1 0 0,2 1 0 0,54-8 0 0,-15 5 0 0,-11-2 0 16,-13 1 0-16,-3 0 0 0,0 1 0 16,-2 2 0-16,2-4 0 0,3 3 0 0,-2 0 0 15,-1-2 0-15,-4 1 0 0,-1 0 0 16,0 1 0-16,1 4 0 0,3-3 0 0,0-2 0 0,1 1 0 16,-2 1 0-16,-6-3 0 0,1 3 0 15,-1 3 0-15,5-2 0 0,-3-1 0 0,3 1 0 0,1 2 0 0,-3-2 128 16,-1-3-128-16,-2 4 0 0,1-1 0 0,2 1 0 15,3 2 128-15,1-2-128 0,2-2 160 0,-5 1-160 16,-4 2 0-16,0-1 0 0,1 1 0 16,1 1 0-16,1-2 0 0,2 6 0 0,0-6 0 15,-5 2 0-15,-3 0 0 0,-1 2 0 0,0-1 0 0,2 0 0 16,3 1 0-16,-2 2 0 0,3-3 0 0,-4 0 0 16,-4 1 0-16,-2 1 0 0,0 1 0 15,-2-2 0-15,0 0-128 0,2 2 128 0,1 1 0 0,0 3 0 0,0-3-128 0,-3 0 128 16,-3-1 0-16,-2 2 0 0,-2-1-128 0,0 3 128 15,-1 3 0-15,2-2 0 0,0 2 0 0,0 2 0 16,2-1 0-16,-4 0 0 0,2-2-160 0,-5 2 160 16,-5-1-128-16,-1 0 128 0,-2 1 0 0,-1-2 0 15,-2 4 0-15,-13-8 0 0,3 3 0 0,0-2 0 16,-2 2 0-16,1 0 0 0,0-1 0 0,3 3 0 16,-3-2 0-16,17 8 128 0,-5-2-128 0,-8-2 128 15,-2-4-128-15,-4 1 128 0,-4-2-128 0,-2-1 144 16,-1-1-144-16,-11-5 160 0,10 3-160 0,-10-3 0 15,0 0 0-15,10 0 0 0,-10 0-176 0,0 0-16 0,7-10 0 16,0 2 0-16,-3-6 192 0,-2 4 0 16,-2-2 0-16,3-3-128 0,-3-4 128 0,1-1 0 0,-2-3 160 15,-2 0-160-15,2-4 0 0,-5-30 128 16,-5 1-128-16,4 1 0 0,-3 2 128 0,1-2-128 0,-1-1 176 16,-4-1-176-16,-2-5 0 0,0-2 0 0,1-5 0 0,-1-3 0 15,2-1 0-15,0-2-144 0,3-2 144 0,2 4-128 16,0 1-32-16,3 1 0 0,1 0 0 0,0 0 0 15,2 1 160-15,-1 5 0 0,3 0 0 16,-2 7-128-16,2 1 128 0,1 0 0 0,-2-1 128 16,2 6-128-16,2 4 128 0,-2 1-128 0,-2 4 160 15,0 3-160-15,4 6 192 0,-4 6-64 0,1 6-128 0,-2-2 192 16,2 6-192-16,-1 4 0 0,-1 2-144 0,-3-1 144 16,-1 5-624-1,-1 1-16-15,-1 0-16 0,-3 5 0 16,-2-1-1776-16,-4-1-336 0</inkml:trace>
  <inkml:trace contextRef="#ctx0" brushRef="#br1" timeOffset="99761.2">32131 17155 23951 0,'0'0'2128'0,"0"0"-1696"15,0 0-432-15,0 0 0 0,14-1 1792 0,-2-2 256 0,-1 2 64 0,-11 1 16 16,0 0-1040-16,11-4-224 0,-11 4-32 16,7-8-16-16,-7 8-160 0,7-7-16 0,-7 7-16 0,3-14 0 15,-3 1-432-15,0 4-192 0,-2-2 160 0,-1 2-160 16,-1-1 144-16,-2 2-144 0,-3-1 128 0,-1 3-128 16,0-2 240-16,-3 3-48 0,-3 1 0 0,-2 2 0 15,0 1-32-15,-2-1-16 0,-3 0 0 0,-1 6 0 16,-3-1-144-16,-1 1 128 0,0 1-128 0,0 3 128 15,-1-4-128-15,0 2 0 0,-2 3 144 0,2-4-144 16,0 0 0-16,-1 3 0 0,-1-4 0 16,1 1 0-16,-3 2 0 0,-1-3 0 0,-3 1 0 0,-4 2 0 15,2-2 0-15,-2 0 0 0,-1 2 0 0,-1-2-128 16,0 2 128-16,1 0-192 0,0-2 192 0,0 2-192 16,0 0 192-16,-1-1-192 0,-3 0 192 0,-2 3-192 15,-4 0 192-15,1 1 0 0,4-5 0 0,0 4-128 0,1-2 128 16,0 2 0-16,1-4 0 0,0 1 0 0,-3 0 0 15,-1-1 0-15,-3-1 0 0,0 1 176 0,0 1 0 16,1-3 0-16,2-5 0 0,0 4 0 0,1-1 16 0,0 2 0 16,0 0 0-16,-5 2 0 0,-3-2-192 0,1 0 192 15,-1-2-192-15,0 1 192 0,2 1-192 0,1-1 0 16,-3 4 144-16,5-1-144 0,-1 0 0 16,-4 2 0-16,-2-2 0 0,-1-2 128 0,2 2-128 15,1 0 0-15,1-1 0 0,2-3 128 0,1 6-128 0,0-1 0 16,-2-1 0-16,-2-1 0 0,-3 0 0 0,0 1 0 15,3-1 0-15,2-2 0 0,0 1 0 0,2-1 0 16,3-1 0-16,-4-2 0 0,0 2 0 0,-3-1 0 16,-2-2 0-16,-1-1 0 0,5 1 0 0,0 1 0 0,2-3 0 15,1 0 0-15,0 1 0 0,-1 2 0 0,-4 0 0 16,-1 0 0-16,0-1 0 0,1 1 0 0,3 1 0 0,-1 0 0 16,3 0 0-16,0 0 0 0,3-1 0 15,-3-1 0-15,-2 1 0 0,0-4 128 16,-1 1-128-16,3-1 0 0,2 0 0 0,2-4 0 0,0 0 0 0,1-1 128 15,0 3-128-15,2-4 0 0,-3 4 0 0,-3-5 0 16,-2 2 0-16,0 0 0 0,0-3 0 0,1 3 0 16,3-1 0-16,-1-2 0 0,2 3 0 0,1-3 0 15,1 2 0-15,-4-1 0 0,0-2 0 0,1-1 0 16,-1 0 0-16,2-2 0 0,1-2 0 0,2-1-128 16,1-1 128-16,2 0 0 0,3-3 0 0,1 0 0 15,1-4 0-15,0 1 0 0,-1-4 0 16,-4 1 0-16,-1-2 0 0,3-4 0 0,1 1 0 0,2-1 0 0,2-1 0 15,1-3 0-15,-2 0 0 0,5 2-128 0,1 0 128 0,-1 1 0 16,5-1 0-16,-2-1 0 0,2-2 0 0,-1-1 0 16,-2 0 0-16,0-5 0 0,-6 0 0 0,2 0 176 15,1-4-176-15,-1 2 192 0,4 0-192 0,1 2 0 16,-1-4 144-16,4 2-144 0,1-3 192 16,2 0-48-16,0-2 0 0,2-2 0 15,0-2-144-15,4 1 0 0,0-1 0 0,1 1 0 0,0 1 0 0,2 0 0 16,1-1 128-16,2 0-128 0,-4 1 0 0,4-1 0 15,0 1 0-15,0 3 0 0,0 4 0 0,2 1 0 16,-1-4 0-16,1 1 0 0,-2 0 0 0,1 0 0 16,-1-2 0-16,0 0 0 0,3-1 128 0,1 3-128 15,-2 2 128-15,6-1-128 0,-3 2 0 0,2 2 128 0,-1-3-128 16,2-4 0-16,2 3 0 0,3-2 0 0,1-1 128 0,3 6-128 16,-1-1 0-16,2 4 0 0,3-3 0 15,-3 5 0-15,2-3 0 0,2 2 0 0,-2-4 0 16,1 0 0-16,3 1 0 0,-1 2 0 0,3 0 128 0,-1 5-128 15,2 0 0-15,1 3 0 16,1-3 0-16,2 3 0 0,-1 3 0 0,2 0 0 0,-1 1 0 0,3-2 0 16,3 1 0-16,3 0 0 0,-1 0 0 0,2 3 0 15,-1-1-144-15,-1 0 144 0,1 2 0 0,-3 1 0 16,-2 5 0-16,2-2 0 0,1-1 0 0,3 5 0 16,-2-1 0-16,1-1-128 0,1 2 128 0,4 1 0 15,1 3 0-15,2 0 0 0,2 1-128 0,1-1 128 0,-1-1 0 16,0 2 0-16,-3-1 0 0,0 2 0 0,-2-2 0 15,2 2 0-15,3 0 0 0,2 0 0 0,2 1 0 16,0 1 0-16,6 0 0 0,3-1 0 0,0 2 0 16,0 1 0-16,-4 0 0 0,1 3 0 0,3-3 0 15,0 2 0-15,2-4 0 0,3 2 0 16,3 1 0-16,-1-2 0 0,-1 5 0 0,-3-2 0 0,-1-4 0 0,1 3 0 16,3-3 0-1,1 4 0-15,1-2 0 0,4 1 0 0,-1 1 0 0,-1-3 0 0,-2 6 0 16,0-4 0-16,3 2 128 0,1 3-128 0,3-3 0 0,2 3 0 15,-2-4 0-15,-3 2 0 0,-1-1 0 0,1 2 0 16,0 0 0-16,4 3 0 0,2-2 0 0,1 1 0 16,0 0 0-16,-2 2 0 0,-1 0 0 0,2 1 0 15,0 1 0-15,4 0 0 0,4-1 0 0,-2 1 0 0,-6-1 0 16,1 1 0-16,-1 0 0 0,4 3-128 0,3 1 128 0,-1 1 0 16,-2 0 0-16,-3 1-128 0,-2-3 128 0,1 4 0 15,3 0 0-15,4 1 0 0,1 1 0 16,-4-2 0-16,-3 2 0 0,-2-1 0 0,1 1 0 0,3 0 0 15,2 4 0-15,-4-1 0 0,0-2 0 0,-3 4 0 16,-3 3 0-16,1-2 0 0,-1-3 0 16,4 3 0-16,4 3 0 0,-4 1 0 0,-2-2 0 15,-3 4 0-15,0 3 0 0,0-2 0 0,0 0 0 0,3 4 0 16,2-2 0-16,-5 1 0 0,-2 1 0 0,-2-1 0 16,-2 5 0-16,1-1 0 0,-3-1 0 0,2 5 0 15,1 0-128-15,1-1 128 0,-6-2 0 0,-2 4 0 16,-5 2 0-16,-21-14-128 15,4 4 128-15,2 5 0 0,4 1 0 0,2 2-128 0,1 2 128 0,0 0 0 16,1 4 0-16,33 33 0 0,-14-8 0 0,-8-2 0 0,-6-6 0 0,-25-24-128 16,6 2 128-16,0 2 0 0,0 1 0 0,0 3 0 15,2 4 0-15,0-1 0 0,2 6 0 0,21 41 0 16,-13-12 0-16,-10-12 0 0,-4-3 0 0,-19-46 0 16</inkml:trace>
  <inkml:trace contextRef="#ctx0" brushRef="#br1" timeOffset="103114.37">2719 12092 17503 0,'-5'-9'1552'0,"-2"1"-1232"0,4-1-320 0,0 0 0 0,2-3 1536 0,2 3 256 16,0-3 64-16,2 0 0 0,-2 3-1424 0,0 0-288 16,5 1-144-16,-3-4 160 0,2 1-160 0,-1-1 0 15,4 2 144-15,0 1-144 0,0-1 0 0,1 1 0 16,2 0 0-16,1 3 0 0,0 0 0 0,0-1 0 16,2 1 0-16,2 2 0 0,-1-2 192 0,1 2-48 15,2 0 0-15,1 3 0 0,-1 1 304 0,5-2 48 0,1 4 16 0,1-1 0 16,3 2-176-16,3 0-16 0,2 0-16 0,-2 2 0 15,0-2 16-15,0 2 0 0,-1 0 0 0,1 2 0 16,1-2-16-16,-1 3 0 0,2-3 0 16,0 3 0-16,1 1-32 0,-1-3 0 0,1 3 0 0,3-4 0 15,2 1-32-15,-1 2-16 0,3-4 0 0,-2 0 0 16,0-1-32-16,-1 1 0 0,-1-1 0 0,1 1 0 16,-1-1 0-16,2 2 0 0,-1-1 0 0,0 0 0 15,2 0 48-15,2 1 0 0,1 1 0 0,0-2 0 16,0-3-96-16,-1 3-16 0,-2 3 0 0,0-2 0 15,-2-3-128-15,2 3 128 0,-1 2-128 0,1-2 128 16,0 0-128-16,3 4 0 0,1-4 0 0,1 1 128 16,0 1-128-16,1-4 0 0,-4-1 0 0,0 1 0 15,0 0 0-15,-2 2 0 0,-2-1 128 0,3 0-128 16,-2 5 0-16,3-3 0 0,4-2 0 0,0 1 0 0,0 1 0 0,-3-3 0 16,-4-5 0-16,-2 2 0 0,-3 2 0 15,2-2 0-15,-3-2 0 0,1 1 128 0,-1 0-128 0,1 1 0 16,-4-1 0-16,3 1 128 0,-2 0-128 0,0 0 0 15,-1-2 0-15,-2 0 0 0,0-1 0 0,-3 1 0 16,-1-1 0-16,-4 2 0 0,-2-2 0 0,-3 2 128 16,-1 2-128-16,-2-2 0 0,-12 1 0 0,10-2 0 15,-10 2 128-15,0 0-128 0,0 0 0 0,0 0 128 16,0 0-128-16,0 0 128 0,0 0-128 0,0 0 160 16,0 0-160-16,-8-6 160 0,-2 4-160 0,-4 1 0 15,-2-1 144-15,-7 1-144 0,-5 1 0 0,-1 0 0 0,-3 0 0 16,-2-1 0-16,-3-2 0 0,0 1 0 0,-5-2 0 15,1 3 0-15,-1 1 0 0,-1 0 0 0,-3 1 0 16,-2 3 0-16,-5-2 0 0,-3 0 0 0,-4-1 0 0,0 0 0 16,0-1 0-16,1 4 128 0,-2 1-128 0,-2 4 0 15,-3-1 0-15,-2 0 0 0,-5-4 0 0,2 4 0 16,2 1 0-16,-1 2 144 0,-2-1-144 0,-5 4 0 16,-6 0 144-16,-2-1-144 0,2 2 0 0,0 2 144 15,2 1-144-15,-2-2 0 0,-4-1 0 0,0 3 0 16,1 0 0-16,3-1 0 0,4-2 0 0,1-1 0 15,-4-4 0-15,5 1 0 0,6-2 0 0,4 1 0 16,10-3 0-16,5-2 0 0,4 1-144 0,6-2 144 16,6 1-384-1,3 0-32-15,3-2 0 0,3-2 0 0,3-1-2016 16,2 0-384-16</inkml:trace>
  <inkml:trace contextRef="#ctx0" brushRef="#br1" timeOffset="104391.61">7342 13826 21183 0,'-17'-10'1888'0,"7"5"-1504"15,-1 0-384-15,-2-3 0 0,2 0 1216 0,1 2 192 0,1-1 16 0,1 1 16 16,2 1-1152-16,6 5-288 16,-7-7 0-16,7 7 0 0,0 0 192 0,0 0 0 0,-5-4-16 0,5 4 0 15,0 0-176-15,0 0 0 0,0 0 0 0,0 0-176 16,0 0 176-16,0 0-128 0,0 0 128 0,15 5-128 16,-1 1 128-16,4-1 0 0,0-1 0 0,1 0 0 15,1 1 0-15,2-2 256 0,2-1-64 0,0-1-16 16,1 1 272-16,1-1 64 0,2 0 16 0,4 1 0 15,2-2 48-15,-1 0 0 0,2-2 0 0,3 2 0 16,6 0-128-16,1 0-32 0,4-1 0 0,1 1 0 16,-1-1-112-16,0-1-32 0,0-1 0 0,2 0 0 15,1-2-80-15,3 3 0 0,2-1-16 0,3 2 0 16,3-4-176-16,0-2 0 0,-5 1 0 0,2 1 128 16,2-3-128-16,1 3 0 0,0 3 0 0,3-5 0 0,5 2 0 15,-3 1 0-15,-5-2 0 0,1-2 0 0,-1 3 0 16,4 1 128-16,0-1-128 0,4 0 0 15,3 0 128-15,0-4-128 0,-8 2 0 0,1-2 128 0,2 1-128 16,1-1 0-16,-1 3 0 0,4 1 0 16,1-5 0-16,-3 1 0 0,-3-4 0 0,0 5 128 15,2-2-128-15,2 4 0 0,3-4 144 0,-1 2-144 0,-4-1 0 0,0 4 144 16,-4-3-144-16,0 2 0 0,-1 1 0 0,2 0 0 16,3 0 0-16,-3 1 0 0,0 2 0 15,-4-2 0-15,-1-3 0 0,-2 5 0 0,-3 2 0 16,3 0 0-16,2 0 0 0,-1 1 0 0,-5 2 0 0,-1 2 0 15,-4-3 0-15,-2 1 0 0,-2 1 0 0,-1-1 0 16,-5 2 0-16,0-1 0 0,-2-1 0 0,-1 2 0 16,0 0 0-16,-5 0 0 0,0-1 0 0,-3 2-144 15,-4 2 144-15,-2-3 0 0,-3 3 0 0,-2-3 0 0,-5 0 0 16,-2 4-128-16,0-4 128 0,-3 0 0 0,-2 2 0 0,0-1 0 16,-7-6 0-16,0 0 0 15,4 11 0-15,-4-11 0 0,-5 9-192 0,-1 1 32 16,-4-2 16-16,0-2 0 0,-5 2 144 0,-4-2-160 0,-8 5 160 0,-1-4-160 15,-5 0 160-15,-5-3-160 0,-3-1 160 0,1-1-160 16,-1 1 160-16,-1-2-160 0,-1-1 160 0,0 4-160 16,-3-1 160-16,-4-1 0 0,-3-1 0 0,-4 2 0 15,-4-2 0-15,0 0 0 0,0-1 0 0,0 0 0 16,-2 3 0-16,-2-3 0 0,-3 0 0 0,-6 0 0 16,-2-1 0-16,1 1 0 0,0 0 0 15,-1 2 0-15,-3 2 0 0,-5 0 0 0,-6-2 0 16,-2 3 128-16,4 2-128 0,-3-1 144 0,-5 4-144 0,-1 1 160 0,-5 1-160 15,2 1 0-15,-1-2 0 0,-2 3 0 0,-6 2 0 0,-1-2 0 16,1-4 0-16,1 2 0 0,-5 2 0 0,0 3 0 16,-3-3 0-16,1 4 0 0,0 0 0 15,-4 4 0-15,-7 1 0 0,5 4 0 16,5 1-1088-16,-3 2-160 16,-4 1-32-16,7-1-12416 0</inkml:trace>
  <inkml:trace contextRef="#ctx0" brushRef="#br1" timeOffset="108530.66">14308 15991 4607 0,'0'0'400'0,"-12"-2"-400"0,0-1 0 0,0-4 0 0,1 2 3952 16,1 1 704-16,-1-3 144 0,1 2 16 15,3 1-3664-15,-2-1-720 0,1-2-160 0,2 1-16 0,-1 1 80 16,2-3 32-16,1 3 0 0,4 5 0 0,-5-5-128 0,5 5-32 16,0 0 0-16,0 0 0 0,0 0 192 0,0 0 48 15,0 0 0-15,8-7 0 0,-8 7 16 0,13-4 16 16,1 2 0-16,1 1 0 0,0-1 80 0,2 0 16 16,1 1 0-16,3-1 0 0,3 0-128 0,3 1 0 15,2 0-16-15,3-1 0 0,2 1-144 0,4 1-32 16,4 0 0-16,3 0 0 0,3 0-16 0,1 0-16 15,-1-1 0-15,1 1 0 0,2 0-48 0,0-1-16 16,0-1 0-16,2 1 0 0,3 0 16 0,4 0 0 16,2-1 0-16,-1 0 0 0,-2-1 16 0,0 2 0 15,3 0 0-15,0 1 0 0,1 0-48 0,5 0 0 0,3 0 0 0,0 0 0 16,-4 0-144-16,2 1 192 16,2 2-192-16,2 0 192 0,0 0-192 0,4-1 0 0,0 0 0 0,1-2 128 15,-4 0-128-15,-1 1 0 0,0 0 0 0,7 2 0 16,5-1 128-16,-1 0-128 0,-7 0 128 0,2-2-128 15,0 0 192-15,2 0-32 0,5 0-16 0,-1-2 0 16,-1 0-16-16,-2 1-128 0,1 0 192 0,1-1-64 16,2 0-128-16,1 1 0 0,-1-2 0 0,-1-1 0 15,-1-1 0-15,1 4 0 0,2-2 0 0,-1 1 0 16,-1-1 0-16,-1 1 0 0,-1-2 0 0,1 1 0 16,0 0 0-16,-1 0 0 0,1-1 0 0,-4 2 0 15,-2-2 0-15,1 1 0 0,-3 0 0 0,4 0 0 16,3-1 0-16,-2-2 128 0,-5-1-128 0,-1 4 0 15,-2 0 0-15,3-2 0 0,-1 1 0 0,0 0 0 16,-2-3 0-16,0 2 128 0,-3 1-128 0,0 1 0 16,-3-3 0-16,3 2 0 0,3 2 0 0,-3-2 0 0,-3-4 0 15,-2 2 0-15,-1 1 128 0,-5 1-128 0,1 3 0 0,2-2 0 16,4 1 0-16,-2-2 128 0,-4 1-128 0,-2-1 0 16,-2-1 0-16,-3 2 0 0,0-1 0 0,-4 2 0 15,-1 0 0-15,1-1 0 0,0-2 0 0,-3 1 0 16,-1 1 0-16,-2 0 0 0,-3 2 0 0,-1 0 0 15,-4-1 0-15,-2 2 0 0,-2 0 208 0,-3 0 16 16,-2 0 0-16,0 2 0 0,-6-1 32 0,-1 3 16 16,-2-4 0-16,-3 2 0 0,-2 1-96 0,-1-2-32 15,-11-1 0-15,11 3 0 0,-2 0-144 0,-9-3 0 16,0 0 0-16,0 0 0 0,0 0 0 0,0 0 0 16,0 0 0-16,0 0 0 0,0 0 0 0,0 0 0 0,-13 7 0 15,1-3 0-15,-2-3 0 0,0 0 0 16,-4-1 0-16,-1 1 0 0,-4-1 0 0,1 0 0 0,-2 0 0 15,-5 3 0-15,-2-2 0 0,-4 0 0 0,-3 2 0 0,-4-2 0 16,-5-1 0-16,-5 0 0 0,-4 2 0 0,-2 0 0 16,0 2-176-16,-4 2 176 0,-1-2-128 0,-5 4 128 15,-7 2 0-15,-3-1-128 16,-1 0 128-16,-2-2 0 0,0 3 0 0,-4 3-160 16,-4-4 160-16,0 4 0 0,2-4 0 0,-2 2 0 0,-2 2 0 15,-1-3 0-15,-5 3 0 0,0-1 0 0,0-1 0 0,-3 1 0 16,-2-3 0-16,-2 3 0 0,-3-1 0 0,3-3 0 15,2 3 0-15,-1-2 0 0,-1 1 0 0,0-2 0 16,-1 2 0-16,5-5 0 0,-1 0 0 0,-1 1 0 16,-5-2 0-16,4 1 0 0,2-1 0 0,1 1 0 0,0-3 0 15,0-1 0-15,2-1 0 0,2 0 0 16,3 0 0-16,-2 0 0 0,-3-1 0 0,1-2 0 0,1 2 0 16,3-2 0-16,3 1 0 0,-2-1 0 0,-3 1 0 15,3-2 0-15,6 0 0 0,3-1 0 16,6 0 0-16,-5 1 0 0,-3-4 0 0,4-1 0 15,3 3 0-15,3-4-128 0,3 0 128 0,1 1 0 0,1-1 0 0,-1 1 0 16,-1-1 0-16,8 1 0 0,1-5 0 0,3 1-128 16,3 4 128-16,4-2 0 0,2 2-224 0,3-3 64 15,-1 2 16-15,2 0 0 16,0-3 144-16,4 3 0 0,4-3 0 0,2 2-128 0,3 1 128 0,2-2 0 16,1 2-144-16,3 0 144 0,2-1-176 15,1 3 48-15,1-1 0 0,5 3 0 0,1-1-16 0,3 0 0 16,-1 2 0-16,3 3 0 0,3 0 144 0,1 1-160 15,1-3 160-15,8 4-160 0,0 0 160 0,0 0 0 16,0 0-144-16,0 0 144 0,0 0-144 0,0 0 144 16,0 0-192-16,14 0 192 0,0 2-208 0,3-2 64 15,1 0 16-15,2 2 0 0,2 0 128 0,4 1 0 0,2-2 0 16,4 4-128-16,2 1 128 0,4-1 0 0,6 2 0 0,1 0 0 16,7-3 0-16,1 3 0 0,-4-1 0 0,3-1 0 15,3 0 0-15,1 0 0 0,1 3 0 16,7-2 0-16,4 4 0 0,2-3 0 15,-1-2 0-15,1 1 0 0,0-3 0 16,3 2 0-16,4 4 0 0,3-3 0 0,4 0 0 0,-2 2 0 0,0-3 0 16,2 3 128-16,-1-3-128 0,8-1 0 15,5 1 128-15,-3 1-128 0,0-2 0 0,2 2 144 16,3 2-144-16,0-4 0 0,1-1 128 0,0 3-128 16,0 0 0-16,3-1 0 0,4-2 128 0,-1 0-128 0,-2 4 0 15,1-3 0-15,0-1 0 0,3 4 0 0,1-3 128 0,-1-2-128 0,-5 1 0 16,5-1 0-16,1 1 0 0,1-2 0 0,-11-2 0 0,1-1 0 15,0 1 0-15,0-1 0 0,2-1 128 0,-2 1-128 16,-3-2 0-16,1 0 0 0,0 1 128 16,-3 1-128-16,-3 1 0 0,1-1 0 0,-6 2 128 0,2-2-128 15,0-1 0-15,-2-2 0 0,-5 1 0 16,-2 0 0-16,-3 1 0 0,-1-4 0 0,-3 2 128 0,1 0-128 16,0-2 0-16,-5 0 0 0,-1 2 128 0,-4-1-128 15,-4-1 0-15,-5 4 0 0,-2-4 0 0,-1 3 0 16,0 1 0-16,-3 0 0 0,-3 2 144 15,-3-2-144-15,-2-2 0 0,0 3 144 0,-6-1-144 0,-1 2 0 0,-2 2 144 16,-1-1-144-16,1 0 192 0,-5 0-16 16,0 1-16-16,2 1 0 0,-3-2-160 0,1 2 0 15,0 2 144-15,0-2-144 0,-3 1 0 0,-2-2 0 16,2 1 0-16,-3 0 0 0,1 1 0 0,-2-2 0 16,0 0 0-16,-1 2 0 0,0-2 0 15,-2 2 0-15,-6-2 0 0,4 0-128 0,-1 0 128 16,-2 2 0-16,1-2 0 0,-1 0 0 0,-1 1 0 15,1-1 0-15,-1-1 0 0,0 4 0 0,-1-2 0 0,-9-2 128 0,10 3-128 0,1-1 0 16,0 0 0-16,-11-2 128 0,11 1-128 0,-1-1 0 16,-1 0 0-16,-9 0 0 0,10 0 0 0,-10 0 0 15,12 0 0-15,-3-1 0 0,-9 1 0 0,10-3 128 16,-10 3-128-16,10-2 0 0,-10 2 0 0,9-8 0 16,-2 2 0-16,1 1 0 0,-8 5 0 0,8-9 128 15,1 1-128-15,-3-1 0 0,0 1 0 0,1-2 128 16,-2 1-128-16,1-3 0 0,-1-2 0 0,2 1 0 15,0-3 0-15,3-1 0 0,-5 0 0 0,3-2 128 0,-2-6-128 0,2 2 144 16,-2 0-144-16,1-3 160 0,-1 0-160 0,2-2 192 16,-3 1-192-16,0-3 192 0,-1 1-192 0,1-3 128 15,0-1-128-15,-1-3 128 0,0 5-128 0,-1-3 0 16,-3 1 0-16,0-5 0 0,0-5 0 16,0-3 0-16,-3 3 0 0,1-1 0 0,1-1 0 0,0-1 0 15,-2 1 0-15,1-4 0 0,0 5 0 0,1-4 0 16,1-2 0-16,1-1 0 0,2 2 0 15,-1-2 0-15,2 1 0 0,-1 1 0 0,-1-2 0 0,2 4 0 16,0-2 0-16,0 2 0 0,0 2-128 0,-2-5 128 0,1-2 0 16,-1 2 0-16,0 6 0 0,-1-2-144 0,0 3 144 0,0-3 0 15,-1 3-176-15,0 5 176 16,-1 1-160-16,0 0 160 0,0 1-144 0,-1 1 144 0,0-1-128 16,-1 3 128-16,3 0 0 0,-4 0-128 0,1 5 128 0,0 0 0 15,-1 5 0-15,2-2 0 16,0 3 0-16,-1 3-128 0,-1 3 128 0,-1 2 0 0,0 1 0 0,1 2-128 15,1-1 128-15,-1 4 0 0,4 8 0 0,0 0-128 16,-6-3 128-16,6 3 0 0,-5-5-144 0,5 5 144 16,0 0 0-16,-9 6-144 0,1-1 144 15,8-5 0-15,-6 13-160 0,1-1 160 0,1 4-128 16,0 3 128-16,1 2 0 0,0 1-128 16,2 0 128-16,-2 6 0 0,1 0 0 0,0 3-160 0,0 5 160 15,1 1 0-15,-2 0 0 0,0 2 0 16,1-2 0-16,-1 4 0 0,1 0 0 0,-2 5 0 15,2 1 0-15,-1 4 0 0,-1 1 0 0,2 4 0 16,-2 3 0-16,1-2 0 0,1-1 0 0,-1 1 0 0,-1-1 0 0,1 2 0 16,-3 0 128-16,4 0-128 0,-3-1 0 0,1 0 0 0,1 3 128 0,0 0-128 15,0-3 0-15,-2 0 144 0,0 0-144 0,0-1 192 16,-1 0-192-16,0-2 192 0,0-3-192 0,2-3 160 16,-1-2-160-16,0-4 160 15,0 0-160-15,0-1 0 0,0-1 0 0,0-5 128 0,0-3-128 16,0-3 0-16,-2 1 144 0,2-5-144 0,0-2 0 0,1-3 128 15,0-1-128-15,1-2 0 0,-2-2 0 0,1-5 128 16,-1 2-128-16,1-5 0 0,4-7 0 0,-5 9 144 16,5-9-144-16,0 0 0 0,-7 7 128 0,7-7-128 0,0 0 0 15,-6 5 0-15,6-5 128 0,0 0-128 0,0 0 0 16,-6 5 0-16,6-5 0 0,0 0 0 0,0 0 0 16,-9 0 0-16,9 0 0 0,0 0 0 15,-10 0 0-15,10 0 0 0,-11 1 0 0,11-1-176 0,-10 0 176 16,1 0-208-16,0 0 80 0,9 0 128 0,-10 3-208 0,0-2 80 15,0-1 128-15,0 0-192 0,-2 0 192 0,0 2-192 16,-5 1-16-16,1 0-16 0,-2 0 0 0,-3 1 0 16,-1-1-112-16,-4-1-32 0,-2 1 0 0,-1-1 0 15,-2 3-256 1,0-1-48-16,-4 4-16 0,0 0 0 0,-3-2-448 16,-3 4-80-16,-2-2-32 0,-6 4 0 0,-5-3-1760 15,-5 1-368-15</inkml:trace>
  <inkml:trace contextRef="#ctx0" brushRef="#br1" timeOffset="109994.08">15166 15979 11967 0,'0'0'528'0,"0"0"112"0,0 0-512 0,0 0-128 15,-7-6 0-15,-1 1 0 0,2-3 3968 0,6 8 752 0,-6-7 144 16,0-1 48-16,-2 0-4016 0,8 8-896 0,-9-6 0 0,-2 0 0 16,1 1 0-16,-1 2 0 15,3-1 128-15,-3-3-128 0,1 1 128 0,0 1-128 0,-4-1 0 0,1 2 0 16,-1 2 0-16,-1 0 128 0,-3 0-128 0,1-1 0 16,-1 0 240-16,-1 3-64 0,-3-2-16 0,-1 1 0 15,-2 1 96-15,1 0 32 0,-2 3 0 16,-3-2 0-16,-4 1 80 0,-4 0 16 0,-1-2 0 0,-2 1 0 15,1 0-80-15,-2 2-16 0,1-1 0 16,-2 2 0-16,-1 2-112 0,-2-1-32 0,-1 2 0 0,-5 0 0 16,-6-3-144-16,-2 3 128 0,-4 3-128 0,2-1 128 15,0 1-128-15,0 1 128 0,-2-1-128 0,-6 4 128 16,-5-1-128-16,-3-1 0 0,-2-1 144 0,0 4-144 0,2 1 0 16,-2-4 0-16,-3 2 0 0,-3 1 128 0,-1-2-128 15,-2-1 0-15,3 0 0 0,0 4 0 0,-4-6 0 0,-4 1 0 16,-2 1 0-16,1-3 128 0,2 2-128 0,-5-1 0 15,-4 0 0-15,0 0 128 0,1-3-128 16,1-1 0-16,1 4 0 0,-4-3 0 0,-6-3 0 16,1 1 0-16,2-2 0 0,-2 1 128 0,-3 1-128 15,-1-1 0-15,3-4 0 0,1 1 0 0,0 2 0 0,-2-3 0 16,-3-3 0-16,4 1 0 0,1-3 0 0,-1 2 0 16,-7-3 0-16,3-3 128 0,4 1-128 0,0 1 0 15,-2 2 128-15,0 0-128 0,-5-7 0 0,5 5 128 16,3-2-128-16,-5 1 0 0,-4-3 0 0,5 2 128 15,3-3-128-15,-7 3 0 0,-2-1 0 0,4 3 0 0,-1-5 0 16,1 3 0-16,-2 2 0 16,2 0 0-16,-1-2 0 0,1 2 0 0,2-3 0 0,-2 1 0 0,-4-5 0 15,5 2 0-15,4 2 0 0,-4-1 128 0,-4 2-128 16,3-3 0-16,4 2 144 0,0 2-144 16,-2-2 192-16,0 3-192 0,0 2 144 0,3-2-144 0,3 3 0 0,-3 2 144 15,-5 2-144-15,3-1 0 0,3 1 0 0,0 1 128 16,-2 0-128-16,-2 2 0 0,1 0 0 0,3 1 0 15,3-1 0-15,-1 1 0 0,-7-2 0 0,7 2 0 16,5 1-192-16,-2-1 192 0,-1-2-160 0,0 0 160 16,2-1 0-16,5 3 0 0,3-2 0 0,-1 2 0 15,-5-3 0-15,5 2 0 0,1-2 0 0,7 1 0 16,2 0 0-16,-3 1 0 0,-4 2 0 0,2-2 0 16,2 0 0-16,7-2 0 0,4 4 0 0,-2-1 0 0,-3 0 0 15,0-1 0-15,2-1 0 0,3 2 0 16,2-2 0-16,3 4 0 0,5-3 0 0,-3 0 0 15,-2-1 0-15,2 2 0 0,3-2 0 0,4 1 0 0,2 0 0 0,4-1 0 16,3-2 0-16,-2 3 0 0,-2-2 128 0,0 2-128 16,-1-2 0-16,3-1 0 0,2 0 0 0,4-1 0 15,2-2 0-15,2 1 0 0,3 0 128 16,3-3-128-16,0-4 0 0,-2 3 0 0,-4-4 160 0,3 2-160 16,2-4 128-16,2 0-128 0,0 2 144 15,3-5-144-15,2-3 160 0,14 8-160 0,-1-4 128 16,-2-3-128-16,-1-2 0 0,2-4 0 0,-1 0 0 0,0-1 0 0,1-4 0 15,-16-26 0-15,6 2 0 0,6 1 128 0,3-1-128 16,3-4 0-16,2-4 0 0,0-1 0 0,2-3 128 16,-2 1-128-16,2-1 0 0,1-6 0 0,1-5 0 0,3-7 0 15,3-5 0-15,1 3 0 0,4-1 0 16,-1-4 0-16,1-1 0 0,4-1 0 16,2-4 0-16,3 8 0 0,3 2 0 0,2-1 0 0,2 1 0 15,2 1 0-15,0 0 0 0,1 7 0 0,0 7 0 0,4 1 0 16,-1-1 0-16,2 2 0 15,2 3 0-15,4 5 0 0,2 6-256 0,-9 29 16 0,4 1 0 16,3 3 0 0,6 2-2608-16,3 3-528 0</inkml:trace>
  <inkml:trace contextRef="#ctx0" brushRef="#br2" timeOffset="-136905.43">2827 12050 17791 0,'-24'-12'784'0,"9"3"176"0,-3 1-768 0,1-2-192 0,2 2 0 0,2-1 0 0,1 3 128 0,1 1-128 16,1-3 192-16,1 5-64 0,2 0 368 0,7 3 64 15,-9-1 16-15,9 1 0 0,0 0-288 0,0 0-48 16,0 0-16-16,0 0 0 0,0 0-224 0,0 0 0 16,0 0 0-16,5 11 0 0,3-2 0 0,2 3 0 15,2-4 0-15,4 4 0 0,1-3 0 0,3 1 0 16,0 3 0-16,4-3 0 0,1 0 144 0,5 0-16 15,1 3 0-15,5 0 0 0,1-5 0 0,5 3-128 0,2-6 192 0,2 2-64 16,-1-3 48-16,0-1 0 0,1-3 0 0,5 0 0 16,1 0 80-16,5 1 0 0,4 0 16 15,4-1 0-15,0-1 64 0,0 0 16 0,-2-3 0 0,1-1 0 16,-1 1 32-16,5 1 0 0,2 1 0 0,2-1 0 16,-1-4-96-16,-2-1-16 0,-4 2 0 0,1-2 0 15,0 4-48-15,1 2-16 0,2-2 0 0,-3-2 0 16,4-2-16-16,-4-1-16 0,-5 1 0 0,-1-2 0 15,0 3-48-15,1-2-128 0,0 1 192 0,0 3-64 16,0-3-128-16,-7 2 192 0,-4-3-192 0,-2 4 192 16,-3 3-192-16,-5-1 160 0,-4 0-160 0,-3 3 160 15,-2 2-160-15,-3 0 128 0,-3 0-128 0,-3 0 128 16,-3 1 0-16,-3-1 0 0,-3 3 0 0,-2-2 0 16,-11-3 176-16,0 0 16 0,0 0 16 0,0 0 0 0,0 0 32 15,0 0 0-15,-7 6 0 0,-5-1 0 16,-2-1-48-16,-5 0-16 0,-4 0 0 0,-6-2 0 0,-3 0-144 15,-3 0-32-15,-5 2 0 0,0-2 0 0,-5 1-128 0,-6-2 192 16,-7-1-192-16,-2 0 192 0,-1-1-192 0,-1 1 192 16,-3-3-192-16,1 3 192 0,-2 0-192 0,-4 0 192 15,-6-1-192-15,1-1 192 0,0-6-192 0,3 4 0 16,-2-1 0-16,3-1 0 0,-4-1 0 0,0 1 0 16,0-5 128-16,4 0-128 0,2 3 0 0,3-3 0 15,4 4 144-15,-1-3-144 0,1 3 0 0,0-3 128 16,-1 2-128-16,6 3 0 0,4-1 0 0,2 2 0 15,4 0 0-15,5 2 0 0,4-1 0 0,4 1 0 0,2-1 0 16,4 2 0-16,2 1 0 0,5 0 0 16,3 1 0-16,4 2 0 0,4 2-128 0,10-5 0 0,0 0 0 0,1 10 0 15,5 0-80-15,7 3-16 16,6-2 0-16,5 2 0 0,3-4 224 0,6 1-176 0,3 0 176 0,9-2-160 16,8-1 160-16,8 0 0 0,6-5 0 0,5-2 128 15,5-2-128-15,3-1 144 0,5-2-144 0,9 0 160 16,9 0-160-16,4-3 128 0,2 2-128 15,11 2 128-15,10-2-128 0,5 0 0 0,4-2 0 0,7 2 0 32,14 4-496-32,3 5-16 0,2 2-16 0,4 3-14384 0</inkml:trace>
  <inkml:trace contextRef="#ctx0" brushRef="#br2" timeOffset="-134832.52">20171 15489 7935 0,'0'0'352'0,"-10"0"80"15,0-2-432-15,0 1 0 0,0-1 0 0,0-2 0 0,-3 1 208 0,1 1-32 0,0-2-16 0,-2 4 0 16,-1-4 64-16,-2-2 16 0,0 4 0 0,1 0 0 16,-3-2-96-16,0 3-16 0,-2-3 0 0,1 0 0 15,-3 2 256-15,0-1 32 0,1 1 16 0,0-1 0 16,2 0 208-16,0 1 64 0,1-2 0 0,2 2 0 16,-1-2 256-16,1 2 48 0,1-1 16 0,-2 1 0 15,4-1 144-15,-1 0 48 0,0-1 0 0,2 2 0 16,1 0-288-16,3 1-48 0,9 1-16 0,0 0 0 15,0 0-224-15,0 0-32 0,-8 0-16 0,8 0 0 16,0 0-320-16,0 0-64 0,0 0-16 0,0 0 0 16,11 6-192-16,3 2 128 0,4-2-128 0,2-2 0 0,3 1 128 15,4 0-128-15,2-1 0 0,7-1 0 0,0 1 208 16,9 2-48-16,6-1-16 0,1-2 0 0,-1 0 48 0,3 4 16 16,5-3 0-16,2-2 0 0,5 1 16 0,3 0 0 15,3-1 0-15,-1 2 0 0,-3-3-80 0,-1 0-16 16,0-1 0-16,-1-1 0 0,0-4-128 0,3 1 160 15,-3 0-160-15,-2 0 160 0,-6-3 0 0,-1-1 0 16,-1-1 0-16,-3 0 0 0,-4-1-16 0,1 1 0 16,-2-2 0-16,-1 3 0 0,-4-1-144 0,-2 3 192 15,-4 1-192-15,-4-3 192 0,-5 3-192 0,-3 0 0 16,-3 0 0-16,-3 2 128 0,-5 1-128 0,-1 1 0 16,-5 2 0-16,-8-1 0 0,0 0 0 0,0 0 160 15,0 0-160-15,0 0 160 0,0 0-32 0,-15 4 0 16,-4-2 0-16,-4 3 0 0,-3-1 64 0,-9 1 16 0,-2 3 0 15,-6-3 0-15,-5-1-208 0,0 3 0 16,-5 0 0-16,0 2 0 0,-4-1 0 0,-4 1 0 16,-4 2 0-16,-6 1 0 0,-3-2-192 15,-1 2 64-15,0-2 128 0,0 3-208 0,-1 1 208 16,0 1 0-16,-6-4-160 0,5 2 160 0,3-1 0 16,5-4 0-16,6 4 0 0,3-4 0 0,7 0 0 0,6-1 0 15,0 2 0-15,5-6 0 0,1 3 160 0,7-3-160 0,3 1 192 0,7-4-192 16,5-1 224-16,2-2-64 0,5 7-16 0,3-3 0 15,9-1-144-15,0 0 128 0,0 0-128 0,0 0 128 16,0 0-128-16,9-6 0 0,5 1 0 0,5 2 128 0,2-5-128 16,10 0 0-16,6 0 0 0,2-1 0 15,2 3 0-15,2-3 0 0,4 0 0 0,3-2 0 16,3 2 0-16,3-1 0 0,5 0 0 0,1 1 0 16,4 0 0-16,0 1 0 0,2 2 0 0,-3-2 0 0,-3 2 0 0,0 2 0 15,0-2 0-15,2 2 0 0,0 0 0 16,-6 2 0-16,-6-1 0 0,-2-1 0 0,-5 2 0 0,-3-1 128 15,-3-1-128-15,-5 2 128 0,-4-2-128 0,-2-1 0 16,-2 1 0-16,-5 1 0 0,-2 0 240 16,-3 0-48-16,-5-1 0 0,-11 4 0 0,0 0 48 0,0 0 0 15,0 0 0-15,0 0 0 0,0 0-112 0,-14-6 0 16,-5 3-128-16,-4 0 192 0,-6-1-192 0,-7 1 0 16,-7 1 128-16,-4 0-128 0,-5 1 0 0,-8 1 0 15,-8 0 0-15,-4 1 0 0,-1 1 0 0,-2 0 0 16,-7 3 0-16,-1-2 0 0,-5 1 0 0,1 1 0 15,1 1 0-15,7-3 0 0,4-3 0 0,6 0 0 0,8-2 0 16,3-1 0-16,1 0 0 0,6-1 0 16,4 2 0-16,6-2 0 0,7-1 0 0,5 2-192 15,3 1 192-15,6-1-160 0,2 2 160 0,5-2-160 0,3 1 160 16,10 2-160-16,0 0 160 0,0 0 0 0,0 0-144 0,0 0 144 16,14-8-160-16,7 3 160 0,4 0-208 15,9-1 80-15,8-1 128 0,8 2-160 0,7-4 160 0,5 5-160 16,4 2 160-16,6-1 0 0,4 0 0 15,10 1 0-15,7 1 0 0,1 1 0 0,-1 3 128 16,1-1-128-16,1-2 128 0,2 0-128 0,1 0 128 0,-5-2-128 16,-4 0 160-16,-4 0-32 0,-5-2-128 0,-3 3 192 15,0-1-64-15,-10 0-128 0,-7 1 176 0,-7 2-176 0,-6-1 0 16,-6 2 0-16,-7 1 0 0,-7 3 0 16,-8 2-2016-16,-9-2-304 15,-10-6-64-15</inkml:trace>
  <inkml:trace contextRef="#ctx0" brushRef="#br2" timeOffset="-133206.14">14523 15499 12031 0,'0'0'528'0,"0"0"112"0,0 0-512 0,0 0-128 0,0 0 0 0,0 0 0 16,0 0 704-16,0 0 128 0,-9-4 0 0,9 4 16 15,-5-3-144-15,5 3-48 0,0 0 0 0,-9-3 0 0,4-2 48 0,5 5 0 16,0 0 0-16,-4-7 0 0,4 7-64 16,0 0 0-16,-4-6 0 0,4 6 0 0,0 0-48 0,0 0-16 15,4-7 0-15,-4 7 0 0,0 0-48 0,9-6-16 16,1 2 0-16,1 3 0 0,1 0-352 0,3 1-160 15,3 1 128-15,1 0-128 0,1 2 256 0,2-1-48 16,-1 1 0-16,4 1 0 0,1-3 64 0,0 0 16 16,-1 2 0-16,2-3 0 0,-3 2-64 0,3-2-16 15,2 0 0-15,0 2 0 0,2 0-16 0,0 1 0 16,1-2 0-16,3 2 0 0,1-2-32 0,3 1-16 16,0 0 0-16,3-1 0 0,1-1-144 0,-2 1 128 15,-3 2-128-15,1-2 128 0,1-1-128 0,2 0 0 16,-2 0 144-16,4 1-144 0,-3-1 0 0,5 2 0 15,4-2 0-15,-3 0 0 0,2 0 0 0,0 0 0 0,-6 1 0 0,3-1 0 16,2 0 0-16,-1 0 128 16,0 0-128-16,3 0 0 0,1 2 0 0,2-2 0 15,3 0 0-15,-4 2 0 0,-4 0 0 0,1-1 0 0,-2 2 0 16,0 0 0-16,0-2 0 0,-4 1 0 0,1 2 0 0,6 0 0 16,-1-3 0-16,2 3 0 0,-1 0 0 0,-2 1 128 15,-2-3-128-15,0 2 0 0,-1 1 0 0,1 2 0 16,0-3 0-16,2-1 0 0,2 2 0 0,1 1 0 15,2-3 0-15,-3 0 0 0,-2-3 0 0,0 0 0 16,-1 0 0-16,-1 1 0 0,0 0 0 0,1 1 0 16,0-2 0-16,4 1 144 0,1 2-144 0,-1-3 160 15,-2-3-160-15,0 0 0 0,-2 2 0 0,-2 0 0 0,0 1 0 16,-1 0 0-16,-2 0 0 0,3 1 0 0,2 0 0 16,1-1 0-16,0 0 0 0,1-1 0 0,-6 0 0 0,-1 1 0 15,-3 0 0-15,-2 0 0 0,1 0 0 16,-1 0 0-16,-3 0 0 0,0 1 0 0,-3 0 0 0,4-1 0 15,-1 0 160-15,-1 3-160 0,-2 0 192 0,-1 0-64 16,2-3 0-16,-5 0-128 0,-3 0 272 16,-3 2-48-16,-2-1-16 0,-1 0 0 0,0-1-208 0,-3 3 176 15,0-2-176-15,1 0 160 0,-4-2-160 0,0 1 0 16,-2 1 0-16,-10-1 128 0,11 0-128 0,-2 0 128 16,-9 0-128-16,0 0 128 0,9 3-128 0,-9-3 0 15,0 0 0-15,0 0 0 0,0 0 128 0,0 0-128 16,0 0 0-16,0 0 128 0,0 0-128 0,0 0 0 15,0 0 0-15,0 0 0 0,0 0 0 0,-7-5 128 0,-2-2-128 16,0 1 0-16,0 2 0 0,-3 3 0 0,0-2 0 16,-2 0 0-16,0-3 0 0,-1 3 0 15,-2 0 0-15,-1 3 0 0,-1-6 0 0,-4 1 0 0,-2 2 128 0,1 2-128 16,-7-2 0-16,-1 2 0 16,-1-2 0-16,-1 2 0 0,-2 1 0 0,1 1 0 15,-2 2 0-15,-1-2 0 0,-2-1 0 0,1 0 0 0,-2 2 0 16,1-1 0-16,-6 0-128 0,-2-1 128 0,-3-1 0 0,1 0 0 15,4 1 0-15,-1 0 0 0,-1-2 0 16,-3 2 0-16,2 2 0 0,-5-1 0 16,-3-2 0-16,-1 1 0 0,-5 0-144 0,2 0 144 0,0 0 0 0,2-2 0 15,-2 2-160-15,-3-1 160 0,-3 2-128 0,-5-1 128 16,-3 0-128-16,4 2 128 0,1-1-128 0,2 1 128 0,-1 2 0 16,-2 1 0-16,-8-2 0 0,3-2 0 0,1 3 0 0,2 0 0 15,1 2 0-15,1-2-128 0,-2 1 128 0,-2 1 0 16,-4-2 0-16,2 0 0 0,2 1 0 15,3 4-160-15,2-3 160 0,-2 4-160 0,-3-2-176 16,3 2-48-16,2-3 0 0,3 2 0 16,3-3-1088-16,2 5-208 0,1 1-48 0</inkml:trace>
  <inkml:trace contextRef="#ctx0" brushRef="#br2" timeOffset="-125280.48">9535 19404 5519 0,'0'0'496'0,"0"0"-496"0,0 0 0 0,0 0 0 0,0 0 2816 0,0 0 448 16,0 0 112-16,0 0 16 0,0 0-2560 0,0 0-512 15,6 10-112-15,2-1-16 0,1-3 112 0,2 2 16 16,0-5 0-16,2 4 0 0,2-2 16 0,3 1 16 16,0-1 0-16,0 3 0 0,3-3-64 0,1 1-16 15,1 5 0-15,2-4 0 0,3 2-48 0,3-3-16 16,-1 2 0-16,5 1 0 0,3 5-16 0,-3 0 0 15,-2 0 0-15,0 2 0 0,2 1 0 0,0 1-16 0,1 0 0 16,0-3 0-16,-1-1 64 0,3 0 16 0,3-5 0 16,0 1 0-16,2-5 32 0,3 1 16 0,-3-1 0 0,-1-1 0 15,-3-1 16-15,2-1 0 0,1 1 0 0,1-1 0 16,0-2-112-16,4-1-16 0,3 2 0 0,2-1 0 16,-1-1-48-16,1 0-16 0,-3-2 0 0,0-1 0 15,-2 1-128-15,1-6 128 0,2 0-128 0,2-3 128 16,1 1-128-16,4-1 0 0,2-4 0 0,-1 1 128 15,-6-2-128-15,2 1 0 0,-5-2 0 0,4 1 0 16,0 1 0-16,0-1 128 0,1-1-128 0,3 3 0 16,5-1 0-16,-5-1 0 0,-4 1 0 0,-5-1 0 15,-1 1 0-15,0-2 0 0,-1 0 0 0,-1 1 0 16,1 2 0-16,0 0 0 0,2-2 128 0,-2 2-128 16,-2-3 0-16,-3-2 160 0,-3 0-160 0,-2 2 160 15,-3 0 32-15,-1-1 16 0,-1-3 0 0,0 3 0 0,-1 0-16 16,1 2 0-16,-2-1 0 0,-1 3 0 15,-1 1-192-15,0 3 144 0,-1-1-144 0,1 4 128 0,-3-1-128 0,2 5 0 16,-4-1 0-16,1 1-9184 16,0 3-1712-16</inkml:trace>
  <inkml:trace contextRef="#ctx0" brushRef="#br2" timeOffset="-117345.14">21779 6667 3679 0,'0'0'320'0,"-5"-5"-320"0,-2 2 0 0,7 3 0 16,-5-9 944-16,1 0 112 0,0 0 32 0,1 1 0 15,2 2-640-15,1 6-128 0,-1-12-32 0,-3 5 0 0,4 7 160 0,0-10 16 16,0 2 16-16,0 8 0 16,1-11 192-16,2 0 32 0,1 2 16 0,1 1 0 0,0-3-208 0,0 0-32 15,0 3-16-15,1-2 0 0,1 5-144 0,-7 5-16 16,5-9-16-16,-5 9 0 0,0 0 176 0,0 0 48 16,0 0 0-16,0 0 0 0,0 0 160 0,0 0 32 15,0 0 16-15,0 0 0 0,0 0-208 0,-4 10-64 16,-1 2 0-16,1-3 0 0,-1 1-128 0,0-1-48 15,0 2 0-15,1-2 0 0,0 1-144 0,2 3-128 16,-1-4 144-16,2 4-144 0,-2-3 0 0,2 1 128 16,1 1-128-16,1-2 0 0,2 3 0 0,-1-1 0 15,1-2 0-15,1 3 0 0,0 1 0 0,1-2 0 16,0-1 0-16,1 3 0 0,2-3 0 0,1 5 144 16,-3-1-144-16,5 0 192 0,0 2 32 0,-1-2 16 0,1 0 0 0,-1-2 0 15,3 1 16-15,0 0 0 0,0 4 0 16,1-2 0-16,-2-1-64 0,-2-1-16 0,-2 2 0 0,2-1 0 15,3 0-32-15,-2 2 0 0,0-2 0 0,-1 0 0 16,-1 2-144-16,1-3 160 0,-3 0-160 0,1 2 160 16,1 2-160-16,-4 0 128 0,1-2-128 0,1 1 128 15,-1 1-128-15,0 1 128 0,-2 0-128 0,3 2 128 16,-4 5-128-16,1-3 192 0,0-3-192 0,0 4 192 16,0 2 0-16,0-5 16 0,-2 1 0 0,1-1 0 15,0 2 48-15,0-1 16 0,-1 2 0 0,1 1 0 16,0-2-48-16,0 0-16 0,-1 1 0 0,4-1 0 15,-1-1-48-15,0-1-16 0,0 1 0 0,3-2 0 16,1 1-144-16,0-2 0 0,1 0 144 0,-1-1-144 16,0 1 0-16,1 0 0 0,0-1 0 0,0-1 128 0,0-1-128 15,2 0 0-15,-2-2 0 0,1-1 128 0,1 1-128 0,-1 0 0 16,-1 1 0-16,1-1 0 0,-1 0 0 0,0 3 0 16,0 2 0-16,0-3 0 0,0 2 0 15,1 0 128-15,-4 0-128 0,3-1 0 0,1-1 0 0,-1 1 0 16,-1 0 0-16,0-1 0 0,1-2 0 0,0-1 144 15,-2 1-144-15,0 1 0 0,1 1 128 0,0-1-128 16,0 0 0-16,0-1 0 0,0 1 144 0,0 2-144 16,-2-1 0-16,1 0 144 0,1-1-144 0,-1-1 0 15,0-3 144-15,1 3-144 0,-2 3 0 0,0-1 128 16,0-2-128-16,-1-1 0 0,-1 2 0 0,0-1 0 0,-1 2 0 0,1-2 0 16,0-2 0-16,2 2 0 15,-1 0 0-15,0-1 128 0,1-2-128 0,0 2 0 0,0 1 0 0,0-3 0 16,0 2 0-16,3 1 0 0,-1-4 0 0,3 3 0 15,0 1 0-15,-1-1 0 0,-1-3 0 0,1 3 0 16,0-4 0-16,0 1 0 0,2 1 0 0,0-2 0 16,1 2 0-16,0-2 0 0,-1 3 0 0,1-2 0 15,0-1 0-15,1-1 0 0,0 0 0 16,0-3 0 0,2-1-480-16,-2 1-64 0,3-5-16 0,-2 0-8464 15,1-1-1712-15</inkml:trace>
  <inkml:trace contextRef="#ctx0" brushRef="#br3" timeOffset="-79585.83">31684 17989 9215 0,'0'0'400'0,"0"0"96"0,0 0-496 0,0 0 0 0,0 0 0 0,6-8 0 0,-6 8 2144 0,8-9 336 15,-2-2 64-15,1 1 16 16,-1-3-1696-16,2-1-336 0,-3 1-64 0,2 1-16 0,0-2-448 0,-2 1 128 16,-1 1-128-16,1 1 0 0,-1-2 0 0,1 6 128 15,-5 7-128-15,7-12 0 0,0 5 288 0,-2-1-32 16,-5 8-16-16,0 0 0 0,7-6 464 0,-7 6 80 16,7-9 32-16,-7 9 0 0,0 0-176 0,0 0-16 15,7-8-16-15,-7 8 0 0,0 0-272 0,5-6-48 16,-5 6-16-16,0 0 0 0,0-12 96 0,0 12 16 15,0-6 0-15,0 6 0 0,-3-11-128 0,-1 0-32 16,-1 1 0-16,0 1 0 0,-2 2-16 0,1 2 0 16,-2-2 0-16,1 1 0 0,-2 1 32 0,0-2 0 15,0 2 0-15,0 3 0 0,-1-2 0 0,0-1 0 0,-2 1 0 0,2 0 0 16,-4 2-32-16,1-2 0 0,1-1 0 0,-2 0 0 16,-3 2-80-16,1-1 0 0,-2-1-128 0,-1 2 192 15,-3-3-192-15,-1 4 0 0,-1-2 0 0,-1-2 0 16,-3 1 0-16,1 0 128 0,0-3-128 0,-1 3 0 15,-1 0 160-15,0-3-160 0,0 3 160 0,-2 1-160 16,-1-3 192-16,1 2-64 0,-1 1-128 0,0-3 192 16,-3 2-192-16,-4 1 128 0,0 1-128 0,-3-2 0 15,0 1 0-15,-2 0 128 0,0 0-128 0,2-2 0 16,1 1 0-16,0 1 0 0,0 0 0 0,-1-2 0 16,0 2 128-16,-4 0-128 0,-3-1 0 0,1-3 0 15,1 2 128-15,0-3-128 0,-2 1 0 0,1 3 0 16,0-4 160-16,-1 4-160 0,1-1 160 0,-3 1-160 0,-2-1 128 15,-3 1-128-15,-3-4 0 0,3 4 0 16,-1-1 128-16,3-1-128 0,-1 2 0 0,2 0 144 0,-1-2-144 0,-3 2 0 16,-5 1 0-16,1-4 0 0,-2-1 0 15,2-3 0-15,2 1 144 0,1 2-144 0,3 0 0 0,-5 1 128 16,-4 3-128-16,-1-5 0 0,-1 1 0 0,0-4 128 16,1 1-128-16,3 2 0 0,0-2 0 0,-3 2 0 15,-4 0 0-15,1-4 128 0,-3 0-128 0,2 1 0 16,3-3 0-16,1-1 0 0,1 1 0 0,-2-1 0 15,-6-1 0-15,1 0 0 0,1 3 0 0,1-1 0 16,3 0 0-16,1 1 0 0,2 2 0 0,-5-1 0 16,-4 0 0-16,1 0 128 0,1 2-128 0,1-2 176 15,2-3-176-15,1 3 192 0,-1 3-192 0,-2-1 0 16,-6-3 0-16,1 1 0 0,3-1 0 0,2 1 0 0,2-3 128 0,-2 3-128 16,-2-1 0-16,-2 0 0 0,-2-3 0 0,2 3 0 15,0 1 0-15,5 1 128 0,0-2-128 0,-2 2 128 16,-5 1 80-16,-1-1 16 0,-2-2 0 15,3 2 0-15,2 1 0 0,2-2 0 0,-2 2 0 0,-2 2 0 16,-7-3-224-16,1 1 128 0,0 1-128 0,2-2 0 16,2 2 0-16,-5 2 128 0,-4-1-128 0,3 3 0 15,2 2 0-15,5-1 0 0,2 1 0 0,-5 1 0 16,-6-2 0-16,0 1 0 0,1 0 0 0,4-2 0 16,4 3 0-16,-2-1 0 0,-1 1 0 0,-2-3 0 15,-3 0 0-15,0-1 0 0,3 0 0 0,1 3 0 16,0-3 128-16,-4 2-128 0,-3 2 0 0,3-2 0 15,3 1 0-15,3 2 0 0,3 2 0 0,-6-3 0 16,-7 0 144-16,2 3-144 0,2 0 128 0,3 1-128 0,2 2 0 0,-5 2 0 16,-6-3 0-16,1 2 0 0,2-3 0 15,3 1 128-15,1 2-128 0,-3-2 0 0,-4 1 0 0,1 1 0 16,4 0 0-16,2-1 0 0,3-1 0 0,-4 1 0 16,-5-2 0-16,3 0 0 0,2-2 0 15,3 2 0-15,1-1 128 0,-2 1-128 0,-5 0 0 0,1 0 0 16,1-1 0-16,4 1 0 0,1 1 144 0,0 2-144 15,-2-2 160-15,2 1-160 0,-5 0 208 0,5 0-48 16,1 1-16-16,2 2 0 0,-1-1-144 0,-1 2 0 16,-2 0 144-16,2-1-144 0,2 1 0 0,0 2 0 15,4-1 0-15,-2 3 128 0,-4-1-128 0,1 1 0 16,0-6 0-16,0 3 0 0,6 4 0 0,-1-2 0 0,-1 1 0 0,-1 1 0 16,-2-3 0-16,1 3 0 0,8-1 0 0,2 2 0 15,0 1 0-15,0-2 0 0,-1 2 0 16,-3 2 0-16,-2-1 0 0,5 0 0 0,4 2 0 15,1 1 0-15,1-1 0 0,2 1 0 0,-2-2 0 0,0 3 0 16,-2 0 0-16,4-2 0 0,1 0 0 0,3-1 0 16,1 4 0-16,6 0 0 0,1 0 0 0,1 1-128 15,-2 1 128-15,1 2 0 0,-4 0 0 0,4-3 0 16,1-2 0-16,4 2-160 0,3 0 160 0,-1 3 0 16,5 3-128-16,2-2 128 0,1 4 0 0,3-2 0 15,1 2 0-15,1-1-128 0,2 4 128 0,-2-1 0 16,-2-1 0-16,3 2 0 0,1-6-128 0,-1 3 128 15,1 3 0-15,1-5 0 0,2 1-128 0,3-4 128 16,3 4 0-16,-1 1 0 0,4 2 0 0,2-2 0 0,2 0-128 0,-1-2 128 16,4 3 0-16,2-4 0 0,0 2-128 0,1-4 128 15,3 1 0-15,3 1 0 0,-2-2-144 16,2 0 144-16,3 0 0 0,0 0-144 0,2 1 144 0,1 1 0 16,2-3 0-16,5 0 0 0,-2 2 0 0,3 1-128 15,3 1 128-15,2 0 0 0,0-2 0 0,3 3 0 16,3-3 0-16,0 0-128 0,-1 1 128 0,2-4 0 15,1-2 0-15,0 2-128 0,2-1 128 0,1 0 0 16,1-1 0-16,4 2 0 0,2-2 0 0,3-1 0 16,4-2 0-16,1-1 0 0,-1 2 0 0,2-2 0 15,-4 0 0-15,4 1-128 0,0-5 128 0,3 0 0 16,2 1 0-16,3-2 0 0,4 2 0 0,1 0 0 16,-1 0 0-16,0-1 0 0,-1 1 0 0,2-4-128 15,-1 3 128-15,4-4 0 0,6 3 0 0,0-2 0 0,1 1 0 0,-2-3-128 16,-1 1 128-16,1-1 0 0,0-2 0 0,5-2-128 15,7 2 128-15,-2 1 0 0,-4-1-144 0,0-1 144 16,-1-2 0-16,4 0 0 0,4 3 0 0,-1-1 0 16,-2-3 0-16,-1 3 0 0,0 0 0 0,2-2 0 15,3-2 0-15,0 1 0 0,0 0 0 0,0-1 0 16,-1-1 0-16,0 1 0 0,4-1 0 0,-1 0 0 16,1 0 0-16,-2 2 0 0,-1 0 0 0,4 0 0 15,1-3 0-15,-3 2 0 0,4 1 0 0,-1 0 0 16,-2 0 0-16,0 0 0 0,5-1 0 0,2 1 0 15,-3 0 0-15,2 0 0 0,-1-2 0 0,3 2 0 16,0 0 0-16,3 2 0 0,-2-2 0 0,2 0 0 0,-4-3 0 16,5 2 0-16,5 1 0 0,-2-1 0 15,-4-1 0-15,1 0 0 0,2 2 0 0,0 2 0 0,-3-2 0 16,-2 0 0-16,0 0 0 0,1 2 0 0,5 0 0 0,-1 1 0 16,-7-2 0-16,4 3 0 0,-1-2 0 0,4 2 0 15,3-3 0-15,-1 1 0 0,-8-2 0 0,5 1 0 16,2-2 0-16,1-1 0 0,-3 2 0 0,0 0 0 15,-3-1 0-15,6 1 0 0,3 0 0 0,-4 1 0 16,-7 1 0-16,3-2 0 0,3 0 0 0,2 0 0 16,-2 0 128-16,0 0-128 0,-6 0 0 0,5-2 0 15,6-1 0-15,-4 1 128 0,-4 1-128 0,-2 0 0 16,-1-2 0-16,5 1 128 0,6-1-128 0,-4 1 0 16,-7-2 0-16,2 2 0 0,2 2 0 0,0-1 0 15,0-1 0-15,1 0 0 0,-6 1 0 0,2 1 0 0,3 0 128 16,-2 0-128-16,-3-1 0 0,0 1 160 0,-2 0-160 0,3 0 160 15,5 0-160-15,-5 1 0 0,-7 2 0 0,0-3 128 16,0 0-128-16,3 1 128 0,5 0-128 0,-3 2 128 16,-8-1-128-16,-1-2 128 15,-2-2-128-15,5 2 128 0,-1 2-128 0,-2-2 128 0,-4 0-128 0,-2 2 128 16,-1-1-128-16,2 0 0 0,2-1 0 0,-1 0 128 16,-2 0-128-16,-6 0 0 0,-3 0 0 0,1 0 128 15,0 0-128-15,4-1 0 0,4 0 144 0,-3-1-144 16,-5-2 0-16,-2 2 0 0,-3-1 0 0,-2 1 128 15,-1-5-128-15,3 1 0 0,-1 2 0 0,-2 0 0 16,-2-3 0-16,-3 0 0 0,-1 2 0 0,0-2 128 16,-2 2-128-16,1 0 0 0,-1-6 128 0,0 4-128 15,2-2 0-15,-4 1 0 0,-2-2 0 0,-4 3 128 0,-3-2-128 16,-1 1 0-16,0-2 0 0,-3 0 0 0,-2-3 0 16,0 0 0-16,0 2 0 0,1-3 0 0,-3-1 0 15,0 1 0-15,-4-2 0 0,0 2 128 0,-2-1-128 0,-1-1 0 16,-4-2 0-16,-1 1 0 0,-2-1 0 0,-1 2 0 15,-2-1 0-15,-2 1 0 0,-1-2 0 0,-2 3 0 16,-1 1 0-16,-2-1-128 0,-1-2 128 0,-2 1 0 16,0-2 0-16,-2 0 0 0,-1 1-144 0,-3 0 144 15,3-4-160-15,-4 2 160 0,-4 0-208 0,1 0 48 16,-2-4 16-16,-1 2 0 0,-2-1-32 0,-2 3 0 16,-3-3 0-16,-2 3 0 0,-1-2 176 0,-2 0-160 15,-1 1 160-15,-3 0-160 0,-2-1 160 0,-4 0 0 0,-3-2 0 16,-2 1-128-16,-1 1 128 0,-1 0 0 0,-4-3-144 15,1 1 144-15,0 2 0 0,0 0 0 0,-1 0 0 16,2-1 0-16,-1 3-144 0,-2 0 144 0,0-3 0 0,-5 2 0 16,-3 0-160-16,-2-1 160 0,1-2-128 0,0 3 128 15,-2-2 0-15,1 3-160 0,-1-1 160 0,0 0 0 16,-1 1-176-16,-4-2 176 0,-5 2-160 0,-1 0 160 16,-2 0-192-16,3 0 48 0,1 0 16 0,0 1 0 15,1 0 128-15,-4 1 0 0,-4-1 0 0,0 1-128 16,-3 2 128-16,2 2 0 0,0-1 0 0,0-1 0 15,1 1 0-15,-5 3-160 0,-7-1 160 0,-1 0 0 16,1 0 0-16,1 1-128 0,3-2 128 0,-2 3 0 16,-7-3 0-16,-1 2-128 0,0 0 128 0,2-3 0 15,2 2 0-15,-3 2 0 0,-3-2 0 0,0-1 0 16,-5-1 0-16,6 0 0 0,2 2 0 0,-3 0 0 0,-2 2 0 0,0-3 128 16,-2 1-128-16,2 0 192 0,2 0 16 0,-2-1 0 15,-3 3 0-15,-1-3 0 0,0 0-48 16,3 3-16-16,5-3 0 0,-7 5 0 0,-4-5-144 0,0 0 0 15,5 4 144-15,-1-2-144 0,8 2 176 0,-3-3-48 16,-5 1 0-16,2 1 0 0,0-2 0 0,3 1-128 16,3 1 192-16,-2-3-64 0,-5 3-128 0,1 0 0 15,1 2 144-15,4-3-144 0,1-2 0 0,-4 2 0 16,-4-2 0-16,1 0 0 0,2-1 0 0,4 4 0 16,4-2 0-16,-4 4 128 0,-4-4-128 0,-3 2 0 15,7 1 0-15,3 3 0 0,3-3 0 0,-4 4 0 0,-6-4 0 0,0 1 0 16,3 2 0-16,3-2 0 0,3 4 0 15,-4 1 0-15,-1-2 0 0,-3-1 0 0,-2 1 0 16,5 2 0-16,2 1 0 0,-1 0 0 0,-3-1 0 16,-1-1-128-16,1 2 128 0,4 2 0 0,2-1 0 0,1 2-128 15,-2 0 128-15,-2 2 0 0,-4-1 0 0,4 1 0 16,3-1 0-16,0 1 0 0,-1 1 0 0,-2 1 0 16,-3-1 0-16,4 2-128 0,-1-4 128 0,4 2 0 15,0 4 0-15,-3-2 0 0,-3 1 0 0,6 1-128 16,2-4 128-16,2 3 0 0,1 2 0 0,-4-2 0 15,-3 3 0-15,1-3 0 0,3 2 0 0,1-2-128 16,2 3 128-16,2-1 0 0,-4 1 0 0,1-2 0 16,-3 2 0-16,4-2 0 0,0 1 0 0,4-4 0 15,1-1 0-15,0 1-128 0,-5 4 128 0,0-4 0 16,2 4 0-16,0-3-160 0,4 3 160 0,2-3 0 0,0 2-208 16,-2 1 64-16,-3-2 16 0,2 2 0 0,4-2 128 0,2 0 0 15,2 1 0-15,1 0 0 0,1 0 0 0,-2-1 0 16,-6 2 0-16,4-2 0 0,1 3 0 0,5-3 0 15,2-1 0-15,0 2 0 0,1-1 0 0,2 1 0 16,-3-3 0-16,-1 0 0 0,0 2 0 0,2-4 0 16,2 0 0-16,4 2 0 0,3 3 0 0,1-3-128 15,1 0 128-15,-1 2 0 0,2-1 0 0,-2 4-128 16,-1-3 128-16,-3 1 0 0,2 0 0 0,2-3-160 16,3 2 160-16,2 0 0 0,-1-4-128 0,3 5 128 15,1 0 0-15,-1 2 0 0,1-2 0 0,-3 3-128 16,0-3 128-16,-1 2 0 0,0-4 0 0,1 4 0 0,-1-3 0 15,3 2 0-15,-1 1 0 0,3 1 0 0,0-2 0 16,3 4 0-16,-2-2 0 0,2 2 0 0,1 1 0 0,-1-3 0 16,0-3 0-16,-2 0 0 0,1 2 0 0,0 2 0 15,-2-1 0-15,4 0 0 0,1 3 0 0,0-4 0 16,4 3 0-16,2 2 128 0,0-1-128 0,2 0 0 16,1 1 0-16,3 2 0 0,-1-2 0 0,2 2 0 15,0 0 0-15,2 3 0 0,2-1 0 0,-2 1 0 16,4 0 0-16,-1 3 0 0,2-1 0 0,-1-2-160 15,2 0 160-15,-2 1 0 0,1 2-144 0,1-2 144 16,1 0 0-16,3 1-144 0,1-4 144 0,1 3 0 16,2 1-128-16,2 3 128 0,0-2 0 0,3 2 0 15,2-2-144-15,1 2 144 0,3 2 0 0,2-3-144 16,0 2 144-16,2-4 0 0,-1 1 0 0,6-1 0 0,1 2 0 16,4-2 0-16,3-3 0 0,2 1 0 0,1 0 0 0,1 3 0 15,6-1 0-15,5-3 0 16,0-1 0-16,8 1 0 0,4-1 0 0,1 1-128 0,-2 0 128 0,1 0 0 15,3-1 0-15,1-1 0 0,0 1 0 0,8-1 0 16,5-1 0-16,0-1-128 0,-3 1 128 0,1-5-160 16,-1 1 160-16,2-3-160 0,2 1 160 0,4 1-128 15,5-3 128-15,-2 2-128 0,-5-2 128 0,0 3 0 16,-1-5 0-16,4 4 0 0,5-2 0 0,0 0 0 16,-1-1 0-16,1 1 0 0,-2 0 0 0,4-3 0 15,1 1 0-15,0-1 0 0,1-4 0 0,-3 1 0 16,0 0 0-16,2 1 0 0,3-1 0 0,4 0 0 0,0-4 0 15,-1 1 0-15,-2 0 0 0,2 1 0 0,2 1 0 16,-1-1 0-16,1-1 0 0,-1 2 0 0,0 0 0 0,1 2 0 16,6 1 0-16,-4-2 0 0,-3-2 0 15,-4 4 0-15,0-3 0 0,3 3 0 0,5-1 0 0,-4 0 0 16,-6-1 0-16,-3 0 0 0,-2 1 0 0,3 2 0 16,1 1 0-16,-1-1 0 0,-3-2 0 0,-3 2 128 15,-3 4-128-15,2 0 0 0,-1 1 0 0,1-2 128 16,1 2-128-16,-5-1 176 0,-3 1-176 0,-1 3 192 15,1-2-192-15,1 0 0 0,2-2 0 0,0 3 128 16,-2 2-128-16,-4 0 128 0,-4-2-128 0,0 2 128 16,1 0-128-16,0-1 0 0,3-3 0 0,0 3 0 15,0 0 0-15,-2-3 128 0,-3 1-128 0,0-2 0 16,0 3 0-16,3-3 128 0,0-1-128 0,4 0 0 16,2-2 208-16,-3 1-32 0,-6-1-16 0,0 3 0 0,1-5 32 15,3 3 16-15,4 0 0 0,-1-2 0 0,4-1 16 16,-5 0 0-16,-2-3 0 0,1 1 0 0,0 0-64 0,3-2-16 15,3 0 0-15,1 0 0 0,0 0-144 0,0 0 192 16,-5 0-192-16,4 0 192 0,0-2-192 0,4 1 0 16,4 0 144-16,-3 1-144 0,-6 0 0 15,0 0 0-15,0-1 0 0,3 1 128 0,3 0-128 0,2 0 0 16,0-2 0-16,-1 0 0 0,-7 0 0 0,1 2 0 16,1-1 0-16,3 1 0 0,4-1 0 0,-4 0 0 15,-1-1 0-15,0 1 0 0,-2 0 0 0,2-2 0 16,1 2 0-16,3-2 0 0,0-3 0 0,-6 2 144 15,-1 3-144-15,0-3 0 0,2-1 128 0,2 0-128 16,4 1 0-16,-5 0 0 0,-2 6 0 0,-2-4 128 0,0-3-128 0,0 4 0 16,3 0 128-16,1-1-128 0,0 1 0 15,-3 0 0-15,-2-2 0 0,0 3 0 0,1-1 0 0,2 0 0 16,2 0 128-16,-3-1-128 0,2 1 144 16,-3 1-144-16,-6 0 0 0,1 0 0 0,0 0 0 0,1 0-160 15,5-2 160-15,-4 2 0 0,-2 0 0 0,-2-2 0 16,-2 1 0-16,1 0 0 0,-2 1 0 0,3-2 128 15,4 0-128-15,-2 1 128 0,-3-3-128 0,-2-1 128 16,-2 2-128-16,-1 1 144 0,0-2-144 0,0 0 160 16,3-4-160-16,1 2 0 0,1 1 0 0,-4-5 128 15,-4 1 16-15,-2-3 0 0,3 1 0 0,-2 1 0 16,-2-4 48-16,2 2 16 0,1 4 0 0,1-5 0 16,0-1-80-16,-1 1-128 0,-3-2 176 0,-1 0-176 0,-2-2 176 0,-1 3-176 15,1 3 160-15,0-3-160 0,1-2 0 16,-3 2 128-16,1-1-128 0,-3 0 0 0,-3 1 128 0,-4-3-128 15,-3 0 176-15,0 0-176 0,-3 1 0 0,-1-2 0 16,0 0 0-16,-3 0 0 0,-2 0 0 0,-1 1 0 16,-1-1 128-16,-1-1-128 0,0-2 160 0,-2 2-32 15,-1 0 0-15,2-2 0 0,-2-1-128 0,-1 3 0 16,-2 2-192-16,-2 1 192 0,-1-2 0 0,0 2 0 16,-1-1 0-16,-2 3 0 0,1 0 176 0,-5-2-48 15,0 0-128-15,-3 1 192 0,1 0-192 0,-1 1 0 16,-2-1 128-16,-1-1-128 0,-1 0 0 0,-1-1 0 15,-1-2 0-15,-4 0 0 0,-1 1 0 0,-2 1-160 16,-3-1 160-16,0-1-192 0,-5-2 192 0,-1 2 0 16,-2-2 0-16,-2 2 0 0,-3-2-128 0,0 2 0 0,-1 0 0 15,1 0 0-15,-3 1 0 0,-1 2 0 0,-3-3 0 16,0 1 0-16,2 0 128 0,-4 0-128 0,0 1 128 0,-3-1-128 16,-3-1 128-16,-4 1 0 0,1-1 0 0,-3 0-128 15,-1-3 128-15,0-2 0 0,-2 2 0 0,0 2 128 16,1 1-128-16,1-1 0 0,-1-1-176 0,-4-2 176 15,-4 2 0-15,-1-1 0 0,-3 1 0 0,1-2 0 16,1 2 0-16,-1 1-144 0,0-2 144 0,-2 1 0 16,-3 1 0-16,-2-2 0 0,-3 0 0 0,-1 2-128 15,1 0 128-15,0 1 0 0,2-3-144 0,-6-1 144 16,-6 0 0-16,0 2-176 0,2-6 176 0,1 4-128 16,1 3 128-16,-2-1-208 0,-1 0 80 0,-4-1 128 15,1 3-176-15,-2 0 176 0,1 0-128 0,-1 1 128 16,0 0-160-16,-3 3 160 0,-3 2-192 0,0-1 192 0,3-1-224 0,0 1 64 15,0 0 16-15,-4 0 0 0,-4-2 144 0,0 0-160 16,1 0 160-16,-1 2-160 0,-3 1 160 0,3-1 0 16,-3-4 0-16,5 2-128 0,3 1 128 0,-4-1 0 15,-5 2 0-15,1-2-128 0,-2 2 128 0,3-1 0 16,-1-1 0-16,-2 2 0 0,-4 2 0 16,3 0 0-16,3 0 0 0,3 0 128 0,0 2-128 0,-5-4 0 15,-8 1-128-15,3 2 128 0,3-2 0 0,-3 3 0 16,-9 2 0-16,2 2-128 0,3-4 128 0,1 3 0 15,1 0-144-15,-2 0 144 0,-3 2 0 0,6-1-144 0,4 1 144 16,-4 1 0-16,-7-2 0 0,1 2-128 0,3-1 128 16,0 2 0-16,-1 1 0 0,1 1 0 15,-2-2 0-15,6 2 0 0,2 1 0 0,-3 0 0 0,-6 1 0 16,3 2 0-16,3-2 0 0,-2 3 0 0,-4-1 0 0,2 2 0 16,0 3 0-16,1-4 0 15,1 2 0-15,-1 3 0 0,-4-2 0 0,4 0-128 0,3 0 128 0,-5 0 0 16,-3 2-128-16,4 0 128 0,3 1-192 0,2 3 192 15,0-3-240-15,0 3 64 0,-3 1 16 0,4-4 0 16,2 1 160-16,-1 3 0 0,-5 2-144 0,4-4 144 16,4 1 0-16,1 2 0 0,1 2 0 0,-1-2 0 15,-2-4-128-15,2 2 128 0,4 1 0 0,0 0 0 16,-1 0-128-16,2-1 128 0,-1-1-160 0,5-1 160 16,4 1-160-16,-2 2 160 0,2-2-160 0,0 0 160 15,-3 1-192-15,5 0 192 0,3-2-208 0,3 2 80 16,1-1 128-16,-2-4-160 0,-2 5 160 0,2-3-160 15,7 4 160-15,3 0 0 0,0-1-144 0,2-2 144 0,0 2-192 0,-1 2 48 16,-2 1 0-16,4-1 0 0,4-1 144 0,1 1-208 16,3 2 80-16,4-2 128 0,1 1-176 0,-3 1 176 15,-3-1-128-15,2 2 128 0,3-1 0 0,4 2 0 16,2 1 0-16,1-1 0 0,3-1 0 0,2 1 0 16,2 1 0-16,2 2 0 0,1 1 0 0,1-3 0 15,-2-2 0-15,3 2 0 0,1 2 0 0,3 1 0 16,2-2 0-16,4 4 0 0,4-1 0 0,-2 4 0 15,6-5 0-15,2 5 128 0,1-2-128 0,2 4 128 16,0-3-128-16,3 3 128 0,2-1-128 0,3 0 0 16,-2 0 0-16,5 3 0 0,0-4 0 0,5 1 144 0,0-3-144 0,1 2 0 15,3-3 160-15,1 3-160 0,5-1 128 0,2 1-128 16,1 1 0-16,6-2 128 0,0 1-128 16,5-2 0-16,0 5 144 0,5-4-144 0,0 1 160 0,1-4-160 15,2 2 192-15,3-1-48 0,2 1-16 0,0 0 0 16,3 2 0-16,5-4 0 0,5-4 0 0,3 3 0 15,3 2-128-15,1-2 0 0,-1 1 0 0,2 1 0 16,-1-4 0-16,8 2 0 0,6-1 0 0,3-1 0 16,1-2 0-16,0-1 0 0,-1-1 0 0,6-2 128 15,5 0-128-15,3-2 0 0,2 1 0 0,1-4 0 16,0 2 0-16,6 0 0 0,4-3-128 0,3 1 128 16,-10-3 0-16,4 3-144 0,4-3 144 0,2 4 0 15,2-4 0-15,-2 3 0 0,0-2 0 0,4 1 0 16,4-3 0-16,-1 2 0 0,-3 0 0 0,5-3 0 15,6 2-128-15,-7 0 128 0,-2-1 0 0,2 2 0 0,7-3 0 16,-2 0 0-16,-4 2 0 0,4-3 0 0,0-3 0 16,1 3 0-16,2 3 0 0,-1-4 0 0,2 1 0 0,0 1 0 15,0 2 0-15,2-3 0 0,1-2 0 0,0 2-128 16,-2 0 128-16,2 1 0 0,-1-3 0 16,1 0 0-16,0 0 0 0,-2 2 0 0,3-3-160 0,-2 4 160 15,2 0-128-15,-2-1 128 0,-4 1 0 0,3 3 0 16,-1-3 0-16,-2 1 0 0,-6 2 0 0,6-2 0 15,2 4 0-15,-4-1 0 0,-4 3 0 0,1-5 0 16,7 5 0-16,-6 1 0 0,-9-3 0 0,5 1 0 16,5-2 0-16,-3 1 0 0,-6 2 0 0,1-2 0 0,0 3 0 0,2-5 0 15,-1 1 0-15,-1 0 128 0,-2 0-128 16,3-1 128-16,3 1-128 0,-5-3 0 0,-7 2 128 0,2-3-128 16,3 2 0-16,-1-2 0 0,-5-3 0 0,2 0 128 15,-5 2-128-15,4 0 0 0,1-2 0 0,-3 0 0 16,-10-2 0-16,2 2 0 0,1 0 0 0,0-1 0 15,1-4 0-15,-6-2 128 0,-3 0-128 0,1 1 0 16,0-2 0-16,0 0 128 0,0-3-128 0,-4-4 0 16,-3 2 0-16,-2-1 144 0,0-2-144 0,1-2 0 15,-1-3 224-15,-5 1-64 0,-5 0-16 0,-4-2 0 16,-1-6 144-16,-1 2 32 0,-2 1 0 0,3-1 0 16,0 2-64-16,-3-3 0 0,-6-7 0 0,-2 0 0 15,-1 1-64-15,-5-1 0 0,0-1-16 0,-2 0 0 16,-2-3-32-16,-2 1 0 0,-2-1 0 0,-2-1 0 15,-3 0 32-15,0 2 0 0,-6-1 0 0,0 3 0 0,-6 1-176 16,0 0 0-16,-4 2 0 0,-2-2 128 16,-3 3-128-16,-2 2 0 0,-2-1 144 0,-1 4-144 0,-4-3 0 15,-1 3 0-15,-1 3 0 0,-2-1 0 0,-2-1 0 0,-2 3-256 16,-1-2 64-16,1 3 0 16,-4 0-256-16,1 1-48 15,-6 2-16-15,1-1 0 0,-2 2-1536 0,-4 0-304 0,-4 0-64 0</inkml:trace>
  <inkml:trace contextRef="#ctx0" brushRef="#br3" timeOffset="-76317">4753 2308 25791 0,'0'-21'2304'0,"4"2"-1856"0,6-1-448 0,6 0 0 16,6 1 1152-16,10-1 144 0,2 1 32 0,8 3 0 15,2 2-1200-15,7 0-128 0,5 2-224 0,5-2 48 16,5 2 176-16,3 0 0 0,1 0 0 0,2 3 0 16,5 2 0-16,10 5 0 0,9 2 0 0,0 1 0 15,2 3 0-15,2 4 0 0,6-2-128 0,5 4 128 16,2-2-160-16,1 3 160 0,1-1-192 0,4 0 192 16,4-2 0-16,1 2-128 0,-2 0 128 0,5 2 0 15,6-3 0-15,2 2 0 0,-2 3-128 0,3-5 128 16,3-4 0-16,1-1 0 0,0 2 0 0,5 2 0 15,1-6 160-15,-1 2-16 0,2 4 0 0,-3-2 0 16,-3-3 64-16,0-3 16 0,1 0 0 0,-7 0 0 16,-8 0-96-16,-1 1 0 0,-1 3-128 0,-6-7 192 15,-6-3-64-15,-2-2-128 0,-10 5 176 0,1 0-176 0,-1 0 144 0,-14 1-144 16,-4 1 0-16,-11 1 144 0,-6-4-144 16,-7 3 0-16,-6 2 0 0,-4 0 0 0,-6 2 128 0,-6-2-128 15,-9-1 0-15,-8 0 128 0,-6-1 32 0,-5 1 0 16,-9 0 0-16,0 0 0 0,-7-7 128 0,-8 4 32 15,-9 0 0-15,-9-1 0 0,-10-2-192 0,-8 1-128 16,-10 1 192-16,-6-2-192 0,-8 6 160 0,-12-3-160 16,-11-2 128-16,-3 1-128 0,-7-4 192 0,-11 3-32 15,-14 2-16-15,-6 1 0 0,-3 0-144 0,-13-1 128 0,-14-1-128 16,-8 3 128-16,-10 0-128 0,-5 3 0 16,-6 5 0-16,-4-3 0 0,-4-2 0 0,-5 4 0 0,-8 2 0 0,-1-2 0 15,-2 5 0-15,7-2 0 0,5 2 0 0,11-3 0 16,7-1-128-16,10-3 128 0,11-4 0 15,4 1 0-15,3 3 0 0,10 2 0 0,11-2 0 0,2-1 0 16,-2-2 0-16,10 2 0 0,7 0 0 16,1 3 0-16,5-1 0 0,8-2 0 0,11 1 0 0,12 1 0 15,10-1-144-15,6 0 144 0,5 0-192 0,12 1 192 16,8-3-336-16,11 1 32 0,9-2 16 0,9-1 0 31,7-1-176-31,12 1-48 0,0 0 0 0,17 4 0 0,11 1-224 16,16 0-48-16,11-3-16 0,10-2 0 0,9 0 448 0,16 3 96 0,16 0 0 0,9-2 16 15,10-1 240-15,12 2-144 0,13 7 144 0,5-6-128 16,6-2 128-16,9-2 0 0,10-3-144 0,11-2 144 16,9 1 0-16,7 1 0 0,10-4 0 0,4 0 0 0,4 1 0 0,2-5 0 15,3-2 160-15,1 4-160 0,-1-1 384 16,0-1-48-16,1 3 0 0,0-1 0 0,-4 3 16 16,-3-2 0-16,-3 2 0 0,-2 2 0 0,-5-4-32 0,-6 4-16 15,-10 2 0-15,-6-3 0 0,-5 0 16 0,-7 2 0 16,-4 0 0-16,-11 1 0 0,-11 1-160 0,-8 1-32 15,-5 0 0-15,-13 1 0 0,-12 0-128 0,-9 1 128 16,-7 0-128-16,-11 1 128 0,-13 0-128 16,-12-2 0-16,-11 1 0 0,-9-1 128 0,-14-1-128 0,-7-1 0 15,-10 2 0-15,-13 0 128 0,0 0 0 0,-5-7-128 16,-11 1 192-16,-12-4-64 0,-12 0 0 0,-20-4-128 0,-19-4 192 0,-15-2-64 16,-8-3-128-16,-16-2 0 0,-17 3 0 15,-3-5 0-15,-10 3 0 0,-8-4 0 0,-16 0 0 16,-8 0 0-16,-11 5 0 0,-3 4 0 0,-1-1 0 0,-4-6 0 15,-5 1 0-15,-3-3 0 0,-8 4 0 0,3 1 0 16,0-1 0-16,-2 6 128 0,-1 3-128 0,4 1 128 16,3 0-128-16,2 0 0 0,0 1 0 0,0 4 0 15,-1 4 0-15,-1 0 0 0,2 2 0 0,2 3 128 16,2 3-128-16,8 3 0 0,6-2 0 0,3 2 0 16,1 1 0-16,11-1 0 0,7 4 0 0,16-3 0 15,14 0 128-15,17 2-128 0,15-3 128 0,14 3-128 16,11-2 256-16,13 3-48 0,13-4 0 0,11 3 0 15,10 0-80-15,5 0 0 0,8 0-128 0,8 2 192 16,4-2-192-16,10 5 0 0,4 0 0 0,11 0 0 16,9 3 0-16,15-1-128 0,13 1 128 0,13-2 0 15,11-1 0-15,11 0 0 0,11-1 0 0,13 1 0 0,11-2 0 16,9-3 0-16,9 0 0 0,5-5 0 0,9-4 0 16,8 0 128-16,9-1-128 0,5-1 0 0,4-1 0 0,1-4 128 15,0 0-128-15,6 2 0 0,5-3 0 0,1 5 128 16,-1 3-128-16,-4 0 0 0,-8-1 0 0,2-1 0 15,-1-7 0-15,-4 4 0 0,0 2 128 0,-9 2-128 16,-7-2 0-16,-1-3 144 0,0-3-16 0,-6 1-128 16,-7 3 192-16,-4 0-64 0,-7-5 0 0,-6 4-128 15,-6 4 192-15,-7-1-64 0,-7-8-128 0,-11 5 0 16,-9 0 144-16,-11 3-144 0,-9 2 0 0,-11 1 128 0,-10-3-128 16,-11 2 0-16,-11 0 0 0,-9-1 0 15,-9 2 0-15,-12 0 0 0,0 0 0 0,-12-3 0 0,-13-2 0 0,-13 0 0 16,-10-3 0-16,-14-1 0 0,-12 3 0 15,-16-2 0-15,-17 3 0 0,-13 0 0 0,-12-5 0 16,-14 5 0-16,-14-1 0 0,-12 0-128 0,-9 2 128 0,-8 2 0 16,-5-3 0-16,-8-2-128 0,-9 4 128 0,-4 1 0 15,-4 2 0-15,-1 3-128 0,1 2 128 0,1 3 0 16,2-1 0-16,10 6 0 0,10 0 0 0,10-3-128 16,6 0 128-16,11 0 0 0,7 4 128 0,8 0-128 15,10-3 0-15,8 2 0 0,6 4 0 0,6-2-128 16,7-1 128-16,10-1 0 0,11-1 0 0,4 1-128 15,1 4 128-15,10-5-192 0,13-3 192 0,9 3-192 16,11-3-64-16,10-1-32 0,7-1 0 0,11 2 0 16,6-3-48-16,8 5-16 0,8-2 0 0,12 4 0 15,10-1-96 1,15-2-32-16,11 1 0 0,20-2 0 0,15 1 320 0,12-3 160 0,9-1-160 0,14 0 160 16,15-3 0-16,9 2 0 0,7 1-128 0,8-1 128 0,7-1 0 15,10 3 0-15,7 1 0 0,1 5 0 0,-1-1 0 16,4 0 0-16,4 4 0 0,2-3 0 0,1 0 0 0,2 0 0 15,0 0 0-15,-3-1 0 0,-2 1 256 0,-2 0-64 16,-1-6-16-16,0 4 0 0,-1-6 48 0,0 2 16 16,-8 0 0-16,-3-2 0 0,-7-3-48 0,-4 3 0 15,-2 0 0-15,-12 1 0 0,-10-3-192 0,-6 2 176 16,-2-2-176-16,-11-1 160 0,-11 0-160 0,-12 3 128 16,-9 4-128-16,-10-5 128 0,-8-2-128 0,-13-2 128 15,-10 0-128-15,-11 0 128 0,-11-1-128 0,-8 0 128 16,-7-1-128-16,-12 2 128 0,0 0-128 0,-9-1 0 0,-8 1 0 15,-16-3 128-15,-16 0 0 0,-13-8-128 0,-16-1 192 0,-14 2-64 16,-15-1-128-16,-13 1 0 0,-12-5 0 0,-11 1 0 16,-10 0 0-16,-5 4 0 0,-3-3 0 0,-8 0 0 15,-9 3 0-15,-3-1 0 0,-5 1 0 0,-3 1 0 16,-1 2 0-16,-6 0 0 0,-2 2 128 0,-6-4-128 16,-2 1 0-16,-3-1 0 0,-5 4 0 0,-1 1 0 15,-2-1 0-15,2 0 0 0,4 3 0 0,0 0 128 16,0 2-128-16,5 0 0 0,4 3 0 0,9 3 0 15,5-1 0-15,12 3 0 0,12 0 0 0,8-3 0 16,5 1 0-16,11 3 0 0,12-3 0 0,7 3 0 16,6-2-128-16,11 0 128 0,8 0 0 0,10-4 0 15,13 2-144-15,5 3 144 0,9-2-192 0,8 5 192 16,1-2-192-16,11 2 192 0,8-2-192 0,7 1 192 0,6-5-256 16,8 5 64-16,8-1 16 0,9 4 0 0,11 2-48 15,11 0-16-15,11 1 0 0,10-2 0 0,10 0 240 0,14 0-144 16,17 1 144-16,11-5-128 0,15-1 128 0,15-7 0 15,12 1 0-15,11-7 0 0,10-5 128 0,11 0-128 16,9-2 160-16,8 1-160 0,8-4 240 0,3 2-48 16,-1 1-16-16,4-2 0 0,3-1 80 0,9 4 0 15,2-1 16-15,8 4 0 0,7-2-16 0,3 7-16 16,1-2 0-16,-3 1 0 0,-6 1-64 0,-2 1-16 16,-2 1 0-16,-7 1 0 0,-1 1 96 0,-6 1 0 15,-2 1 16-15,-3-4 0 0,0-3-112 0,-6-1-32 16,-5-2 0-16,-6 5 0 0,-8 3 16 0,-8 1 0 15,-9-4 0-15,-6-2 0 0,-6 1-144 0,-15-1 0 16,-13 2 144-16,-8-1-144 0,-7 1 0 0,-12 0 128 0,-9 1-128 16,-13 1 0-16,-12-2 0 0,-12 0 128 0,-9-2-128 15,-13 3 0-15,-11 0 0 0,-7 3 128 0,-13-3-128 0,0 0 0 16,-9-4 0-16,-10 3 0 0,-12-1-192 0,-9 2 64 16,-11 0 128-16,-13 2 0 0,-12 0 0 0,-6 3-128 15,-7-4 128-15,-7 2-160 0,-11-2 160 0,-7 2-160 16,-7-1 160-16,-7 5 0 0,-8 0 0 0,-6 2-128 15,-6-5 128-15,-7 1 0 0,-9 4 0 0,-3 3 0 16,-3 1 0-16,-5 1 0 0,-6-3 0 0,-6 3 0 16,-6 0 0-16,-5 3 0 0,-7 2 0 0,2 3 0 15,-1 0 0-15,1 2 0 0,-3-3 0 0,-2 0 0 16,-3-1 0-16,0 2 0 0,2 1 0 0,-1-3 0 0,-1-1 0 16,6 1 0-16,4 1 0 0,0-1 0 0,0-2 0 15,-1 0 0-15,-1-1 0 0,2 2 0 0,1 3 0 16,8-4 0-16,5-3 0 0,4 0 0 0,2-2 0 15,4 2 0-15,1 1 0 0,10-4 0 0,10 0 0 16,0-1 0-16,3-6 0 0,9 3 0 0,11 2 0 16,4-4 0-16,2-2 0 0,13-4 0 15,12-2 0-15,7-1-160 0,7 1 160 0,8-2 0 0,6-3-272 16,13-3 48-16,10 0 16 0,11 0 0 0,8-4-16 0,8 1 0 16,8 2 0-16,10-2 0 0,6 2 48 0,10 0 16 15,8-4 0-15,14-3 0 0,11-1-96 0,17-4 0 16,12-3-16-16,15 2 0 0,8-4 144 0,16 2 128 15,14-4-192-15,11-2 192 0,6-2 0 16,13 2 0-16,9-2 0 0,15-1 0 0,9 0 0 0,9 2 0 16,6 2 0-16,10 2 144 0,1-3-144 0,9 0 0 0,4 3 0 15,9 2 0-15,4 6 160 0,4 0-160 0,4 4 192 16,3 0-192-16,2-1 208 0,2 4-64 0,-2 0-16 0,2 7 0 16,-2-1-128-16,0 6 0 15,-1 3 0-15,-2 8 0 0,-1 2 0 0,-1 8 0 16,-3 8 128-16,-3 7-10816 0,-4 8-2144 15</inkml:trace>
  <inkml:trace contextRef="#ctx0" brushRef="#br3" timeOffset="-73526.21">31801 17759 22111 0,'24'-14'976'0,"-6"5"208"0,0-8-944 0,3 2-240 0,1-1 0 0,2-1 0 16,3 2 816-16,-1-2 112 0,4-2 32 0,-4 3 0 15,2-1-384-15,-3 4-64 0,-4-1 0 0,-1 1-16 16,-2-1-48-16,-2 2 0 0,-2-1 0 0,-2 1 0 15,-2 1-160-15,2 3-32 0,-3 3-16 0,-9 5 0 0,9-8-240 16,-9 8 0-16,9-6 0 0,-9 6 0 16,0 0-224-16,8-4-96 0,-8 4 0 0,0 0-16 15,8-7-80-15,-8 7-16 0,0 0 0 16,0 0 0-16,5-9 208 0,-5 9 32 0,0-11 16 0,-2 3 0 0,-2-2 176 0,-1 3 0 16,-2 0 0-16,-3-2 0 0,-1 3 0 0,-2-3 0 15,0 3 0-15,-4-2 0 0,-3 0 0 0,-2 2-128 16,-4-1 128-16,-1 0 0 0,-3-3 0 0,-4 2 0 15,-3-2 0-15,0 3-128 0,1-5 128 0,1 3 0 16,-3-2 0-16,1 2-128 0,-3-3 128 0,-4 2 0 16,-1 1 0-16,-4-5 0 0,-5 0-128 0,2 3 128 15,-1-3-128-15,-1 3 128 0,-1 0-240 0,-1-3 48 0,-2 0 0 16,-3 2 0-16,-1-1-144 0,-7-1-32 16,-2 1 0-16,1 3 0 0,2-3 48 0,-1 2 16 15,0 0 0-15,-2-1 0 0,-5-1 112 16,1 3 32-16,1-2 0 0,3-2 0 0,0-2-96 0,-2 0 0 15,1-2-16-15,-2 3 0 0,-3-2 144 0,3-1 128 0,2 1-192 0,2-1 192 16,0 0 0-16,-3 1 0 0,-2 1 0 0,-1-2 0 16,-1-1 0-16,0 0 0 0,4-1 128 0,-1-3-128 15,-1 1 0-15,-3 1 0 0,-4 0 0 0,2-3 0 16,3 3-256-16,2-1 64 0,5 3 16 0,-3-3 0 16,-6-1 176-16,3 3-160 0,-1 0 160 0,4-1-160 15,3 0 160-15,1-3 0 0,2 1 128 0,-6 0-128 16,-4 1 176-16,2-4-48 0,1 1 0 0,3-3 0 15,1 2-128-15,-1-2 0 0,-4 1 0 0,0 0 128 0,-2 3-128 16,4-2 0-16,3 0 0 0,1 3 0 0,3-2 0 16,-1 3 0-16,-7 3 0 0,3 1 0 0,1-2 256 0,0 0-16 15,3-3-16-15,-2 2 0 0,2 2 32 0,-6 0 0 16,-4 0 0-16,2 0 0 0,2 0-80 0,4 1-16 16,3 1 0-16,0 3 0 0,-2 3 32 0,-4-1 16 15,-4-1 0-15,1 2 0 0,1-2-208 0,3 1 0 16,3 6 0-16,-5-2 0 0,-4 2 0 0,-1 1 0 15,1 1 0-15,2 0 0 0,2 2 0 0,1 1-160 16,-2-1 160-16,-4 2-128 0,-2 2 128 16,1-2 0-16,7 1 128 0,1 0-128 0,3 2 0 0,-3 0 0 15,-6-1-160-15,1 0 160 0,-1 1 0 0,4 2 0 16,1 0 0-16,1 1 0 0,0 1 0 0,-5 3 0 16,-3-3 144-16,1 5-144 0,2-3 0 0,6 3 0 0,-1 1-224 0,-3 0 80 15,-5-3 144-15,-1 3-192 0,-2-2 192 16,2-1-192-1,2 2-256-15,-2-2-48 0,-4 1-16 0,-4 2 0 0,-3-4 208 0,2 5 48 0,4-4 0 16,-2 3 0-16,0 1-16 0,-2-1 0 0,1-2 0 0,3 0 0 16,6-2 272-16,1 0 0 0,3 0 0 0,0 1 0 15,-2 1 160-15,4-4 96 0,5 3 0 16,2-2 16-16,0 0-272 0,1 0 0 0,-1 0 0 0,-4 1 0 16,-4-1 128-16,3 2-128 0,2-1 144 0,2 1-144 15,1 0 256-15,-4 0-32 0,-4 0-16 0,0-2 0 16,1 2-208-16,1-2 176 0,4-1-176 0,-1 2 160 15,3 0-160-15,-3 1 160 0,-2 1-160 0,0-3 160 0,1 4-160 16,2-2 128-16,3 1-128 0,0 5 128 0,0-1-128 16,-5-1 128-16,-4 0-128 0,2 1 128 0,2 0-128 15,3-1 128-15,-1-1-128 0,0 2 128 16,-1 1-128-16,-3-2 0 0,-7 0 0 0,1-2 0 0,3 2 0 0,3 3 0 16,-1-2 0-16,-2 0 0 0,-5-5 0 15,1 3 0-15,2 2-160 0,-1 3 160 0,6-2 0 0,2-1 0 16,1-4 0-16,-3 6 0 0,-4 1 0 15,2-2 0-15,4-1 0 0,1 2 160 0,-1-2-160 16,1 0 0-16,-5-2 0 0,-2 0 0 0,-5 2 0 0,4-1-192 16,3 0 0-16,3 0 16 0,1 0 16 0,-2 1 0 15,-3 2 0-15,3-1 0 0,6-1 160 0,5 1 0 16,5 0 0-16,3 3 128 0,3 0 144 0,3 3 48 0,2 0 0 16,-1-3 0-16,0 0-128 0,2 1 0 0,2 3-16 15,1 4 0-15,5-3-176 0,2 5 128 0,4 0-128 0,2-1 128 16,2 4-128-16,2-4 128 0,1 2-128 0,3 2 128 15,1-1-128-15,2-2 0 0,2 3 0 16,2-2 128-16,3-2-128 0,1 0 0 16,3-5 0-16,2 2 128 0,3-2 48 15,3 0 0-15,2 3 0 0,4-3 0 0,2-3 0 0,3 2 0 0,1-3 0 0,3 1 0 16,4 0 0-16,3 1 0 0,3-1 0 0,2-1 0 16,3 1 96-16,3 1 32 0,2 0 0 0,6 1 0 15,6-3-48-15,-1 0 0 0,0 0 0 0,1 1 0 16,0-1-80-16,2 2-32 0,0-5 0 0,6 3 0 15,1 2-144-15,7 0 160 0,5 1-160 0,-1-2 160 16,-3 1-160-16,4-4 0 0,0 1 0 0,5 0 0 16,7-3 0-16,1 1 0 0,-3-4 0 0,0 2 0 0,-1 0 0 15,5-1 0-15,5-3 0 0,0 2 0 0,-3-4-192 16,-1 3 192-16,-1-1-160 0,7 1 160 0,3 2 0 16,0-3 0-16,-2 2 0 0,0 1 0 0,0 1 0 0,4-2 0 15,6 1 0-15,-2 1 0 0,-7-3 0 0,1 3 0 16,0 0 0-16,5-1 0 0,6-3 0 0,-2 3 0 15,-6 1 0-15,5-4 0 0,4-1 0 0,-3-2 0 16,-3 6 0-16,-1-2 0 0,-1-2 0 0,5 3 0 16,4-2 0-16,-6 1 0 0,-1 0 0 0,-3-1 0 15,6 0 0-15,0-4 0 0,-1 6 0 0,-2-2 0 16,-2 3 0-16,4-3 0 0,7 1 0 0,-6 3 0 16,-4-1 0-16,3 0 0 0,0-2 128 0,1 3-128 0,-2 3 192 15,0-5-192-15,-3 1 384 0,2 1-48 0,4-1 0 16,-3-2 0-16,-6 2-16 0,-1-1 0 0,0 0 0 0,5 1 0 15,4-1-128-15,-2-1-16 0,-6-1-16 16,3-3 0-16,4 5-160 0,-1-3 0 16,0 1 0-16,-2-1 0 0,-1 0 0 0,6-1 0 0,3 1 0 15,-4-1 0-15,-4 1 0 0,0-5 0 0,5 0 0 0,1 1 0 16,-1-3 0-16,-1-2 0 0,-2 0 0 0,6-2 0 16,6-3 0-16,-5-1-176 0,-6 1 176 0,2-4-192 15,4 4 192-15,-1-5 0 0,1 3-144 0,-1-2 144 16,-1 0 0-16,3 2 0 0,5-4 0 15,-1 5 0-15,-5-5 0 0,3 6 0 0,2-1 0 0,0 0 0 16,-5-1 0-16,2 0 0 0,-2 3 144 0,4 0-144 16,2-7 0-16,-2 4 144 0,-3-2-144 0,3 6 0 15,2 0 160-15,-1-1-160 0,-8-5 128 0,1 3-128 16,1 2 0-16,1-1 0 0,2 0 128 0,-5 0-128 16,-2-4 0-16,3 3 0 0,3 4 0 0,-4-3 0 15,-5-5 0-15,-3 5 0 0,3-3 0 0,-1 3 0 0,0 2 0 16,-3-5 0-16,-4-1 0 0,0-1 0 15,2 2 0-15,-2-1 0 0,1 2 0 0,-3 0 0 0,-2-3 128 0,0 3-128 16,1-2 192-16,0 2-64 0,-1-4-128 16,-5 3 192-16,-3-2-192 0,-2 4 192 0,2-2-192 15,0 2 0-15,0-1 144 0,-6 0-144 0,-7 2 0 0,1 1 0 16,-6-1 0-16,-1 0 128 0,3 0-128 0,-5 1 128 16,2-3-128-16,-2 1 128 0,-3 2 0 0,-4-5 16 15,-4 3 0-15,-1 0 0 0,-2-2 48 16,-3 0 0-16,-3-4 0 0,0-1 0 0,0-2 0 15,-3 1 16-15,0-3 0 0,-3 1 0 0,-1-2 32 0,-3-2 0 16,-5-3 0-16,0 0 0 0,-3 0 0 0,-2-4 0 16,-1-1 0-16,-3-2 0 0,0-1 16 0,-2 2 0 15,-2-3 0-15,-2 2 0 0,-3-2-64 0,0 3-16 0,-3-4 0 16,0 0 0-16,-3-3 16 0,-4 0 0 0,-1 1 0 0,-1 1 0 16,-2 2-192-16,-2 1 0 0,-2-2 0 0,-2 3 0 15,-3 2 128-15,-1-2-128 0,-1 3 0 16,-4 0 128-16,-5-1-128 0,-3 4 0 0,-3 3 0 15,-5-2 0 1,-3-2-2048-16,-5 2-304 0,-4-1-48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46:49.849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0850 2572 20383 0,'-11'-13'896'0,"6"3"192"0,1 1-864 0,1 0-224 0,2 2 0 0,-1-3 0 0,2 2 160 0,2-2-16 16,-2 1 0-16,0-4 0 0,3 2 176 0,-1 2 48 16,1-1 0-16,1 1 0 0,2-3-128 0,-1 3-32 15,3-1 0-15,2 5 0 0,3-1-208 0,-1 2 0 16,2 0 0-16,4 0 0 0,2 2 0 0,1-1 0 15,-1 3 0-15,3 3 0 0,1-3 0 0,-1 0 0 16,0 0 0-16,0 0 0 0,1 1 0 0,1 0 0 16,2 1 0-16,2-1 0 0,3-2 0 0,1 1 0 15,5 1 0-15,4 0 0 0,6-1 128 0,5-1 96 16,1 0 16-16,2-2 0 0,-4-2 80 0,4 2 0 16,3 0 16-16,3 1 0 0,4 2 32 0,3-1 0 15,2 0 0-15,-4-2 0 0,-3-1-160 0,-1 2-16 0,2-1-16 16,3 3 0-16,1 0-176 0,4-1 192 0,3-1-192 15,-2-3 192-15,-2-2-48 0,2 3 0 0,1 2 0 16,4 1 0-16,6-1-144 0,-4 0 192 0,-2-3-192 0,-3 1 192 16,3 0-192-16,3 4 0 0,2 0 144 0,-2 0-144 15,-2-1 128-15,0-1-128 0,2 1 128 0,-2 4-128 16,1 1 0-16,2 1 0 0,-2 1 0 0,-1-3 0 16,-2-2 0-16,-3 1 144 0,2 5-144 0,5-1 160 15,0-3 32-15,-3-1 0 0,-4-3 0 0,-3 1 0 16,1 2 48-16,2 1 16 0,1 2 0 0,-1-4 0 15,-2-5-80-15,-1 2-16 0,-3 2 0 0,-3-1 0 16,-1-1 32-16,-1 2 0 0,3-1 0 0,-3-1 0 16,-3-3 0-16,-1-2 0 0,-4 5 0 0,-3-1 0 15,-3 1-32-15,-3-1 0 0,-1 2 0 0,-2 1 0 0,0 0-160 16,-4 0 128-16,-2-2-128 0,-2 0 128 0,-4 1-128 0,-6 1 0 16,-1 0 0-16,-5 3 0 0,-5 1-192 0,-1 0-64 15,-4 2 0-15,1 3-16 16,-5-2-2224-16,-2 4-448 0,-4-11-96 15</inkml:trace>
  <inkml:trace contextRef="#ctx0" brushRef="#br0" timeOffset="837.27">19405 1277 14735 0,'-9'-12'640'0,"9"12"160"0,-5-5-640 0,5 5-160 0,0 0 0 0,0 0 0 0,0 0 608 0,0 0 96 16,0 0 0-16,-8 8 16 0,2 1-304 15,-2 4-64-15,5-3-16 0,-4 4 0 0,0 1 80 0,-2 3 16 16,0 1 0-16,-1 5 0 0,-4 6-160 0,0 3-16 15,0 3-16-15,0 0 0 0,0-2-112 0,0 3 0 16,-2 1-128-16,3-1 192 0,-3-2-192 0,2 1 128 16,0 1-128-16,4-3 0 0,-4-2 128 0,3-4-128 15,1 1 0-15,1-3 144 0,1 0-368 0,3-4-80 16,1-3-16-16,3-4-9008 0</inkml:trace>
  <inkml:trace contextRef="#ctx0" brushRef="#br0" timeOffset="1220">19720 1657 18431 0,'-1'-19'1632'0,"1"10"-1312"16,-1-3-320-16,-2 4 0 0,3 8 576 0,0 0 32 0,-4-9 16 0,-3 5 0 16,-1 0-272-16,-2 0-48 0,-3 3-16 0,-2 2 0 15,-5 4-160-15,-1 0-128 0,-2 4 144 0,-1 4-144 16,-1 4 128-16,-1 2-128 0,0 3 0 0,0 4 0 15,2-1 0-15,4 2 0 0,1-3 0 0,5 0 0 16,2-1 0-16,3-1 0 0,6-4 0 0,0-1 0 16,3-1 0-16,3-5 0 0,0-1 0 0,6-3 0 15,0-2 0-15,5-4 0 0,1-2 0 0,4-4 0 16,2-2 0-16,-1-2 0 0,1-1 0 0,-2-3 0 16,-2 1 0-16,1-2 0 0,0-4 0 0,0 0 0 0,0-1 0 0,-1 1 176 15,-1 3-48-15,0 0-128 0,-2 0 336 0,-1 1-32 16,-3 2-16-16,0 1 0 0,-2 4-128 0,-1 0-32 15,-7 7 0-15,11-3 0 0,-1 3-128 0,0 4 0 16,-1 5 0-16,0-3 0 0,0 6 0 16,1-1 0-16,0 2 0 0,1 2 128 0,2 2-128 0,1 0 128 15,0 1-128-15,1 1 128 0,2-1-128 0,-1 0 128 16,1-2-128-16,2-2 128 16,1-2-656-16,1-2-144 0</inkml:trace>
  <inkml:trace contextRef="#ctx0" brushRef="#br0" timeOffset="1526.73">20540 1629 23039 0,'0'0'2048'0,"0"0"-1648"15,0 0-400-15,-2 9 0 0,0 5 352 0,2 2-16 0,0 1 0 0,0-1 0 16,-1-2-336-16,0 2 128 0,-3-2-128 0,0 2 0 15,-1 1 192-15,1-3-16 0,0-4-16 0,2 1 0 16,-2-2-160-16,4-9 128 0,-6 9-128 0,6-9 128 16,0 0-128-16,0 0 128 0,-8 1-128 0,8-1 128 15,-8-2-128-15,8 2-176 0,-5-14 48 0,3 0 0 16,1-3-240-16,1-2-32 16,0-1-16-16,3-2 0 0,2-1 208 0,4-1 32 0,2 1 16 0,-3 3 0 0,5 0 160 0,0 1 0 15,2 2 0-15,2 1 0 0,-1-2 0 0,-1 1 0 16,3 2 0-16,0 1 128 0,-1 1-128 15,2 1 0-15,0 0 0 0,-2 4-6832 16,1 1-1344-16</inkml:trace>
  <inkml:trace contextRef="#ctx0" brushRef="#br0" timeOffset="1958.35">21235 1352 20271 0,'0'0'1792'0,"-6"-8"-1424"0,-2-2-368 16,8 10 0-16,-6-4 1264 0,6 4 176 0,0 0 32 15,-9 4 16-15,2 1-1200 0,-1 3-288 0,-1-2 0 0,4 6 0 16,-3-2 0-16,2 4 0 0,0 1 0 0,1 1 0 16,1 2 0-16,1 1 0 15,2 0 0-15,1 0 0 0,2-1 0 0,4-4 0 0,1-1 0 0,2-5 128 31,4-2-704-31,1-1-144 0,4-4-32 0,-2-2 0 16,2-2-64-16,2-2-16 0,-1-1 0 0,2-4 0 0,-2 1 544 0,1-2 96 0,-1 0 32 0,3-1 0 16,2-2 160-16,0 1 0 0,0 1 0 0,-1-1 0 15,-1 0 160-15,-1 4 64 0,2-1 16 16,-3 5 0-16,-2 0 80 0,-1 1 32 0,-2 4 0 0,-1 4 0 16,-3 1 32-16,1 1 16 0,-1 5 0 0,1 7 0 15,-6 1-16-15,0 7 0 0,0 2 0 0,-4 3 0 16,-1-1 0-16,-2 4 0 0,-4 3 0 0,-3 5 0 0,1-1-48 15,-6 2-16-15,-2 2 0 0,-2 3 0 0,-2-4-96 16,-2 2-32-16,-4-4 0 0,3-3 0 16,-3-5-64-16,0 1-128 0,-2-1 176 0,1 0-176 0,0-7 0 15,3 1 0-15,3-5 0 0,-2-1 0 16,3-2-2064-16,3-5-480 0</inkml:trace>
  <inkml:trace contextRef="#ctx0" brushRef="#br0" timeOffset="2432.01">22327 1738 21183 0,'8'-12'944'0,"-8"12"192"0,10-4-912 0,4-3-224 0,4 4 0 0,2-1 0 16,4 0 976-16,4-4 160 0,2-1 16 0,-1-2 16 15,0 2-592-15,2-4-112 0,-1-1-16 0,-1-2-16 16,-2-1-432-16,0-1 128 0,-3 1-128 0,-1-2 0 0,-3-2 0 15,0 1 0-15,-2 0 0 0,-4 2 0 0,-1 0-144 0,-3 0-64 16,-4 4-16-16,-2 4 0 0,-4-1-32 0,-1 0 0 16,-4 4 0-16,0 0 0 0,-4 2 256 0,0 3 0 15,-4 1-160-15,-1 2 160 0,-1 4 0 0,-1 4 160 16,-2 4-16-16,-3 3 0 0,-3 4 64 16,-2 3 16-16,-4 5 0 0,2-1 0 0,2 1-32 15,0 0-16-15,0 2 0 0,3 1 0 0,2-1-176 0,5 1 160 16,-1-2-160-16,8-2 160 0,3 3-160 0,3-4 0 15,3 2 0-15,4-5 0 0,4-2 0 0,5-2 0 16,3 0 0-16,6-1 0 16,3-1-1216-16,7-2-288 0,6-2-48 0</inkml:trace>
  <inkml:trace contextRef="#ctx0" brushRef="#br0" timeOffset="3060.07">24009 1086 17503 0,'-4'-20'768'0,"3"7"176"0,0 0-752 0,1-1-192 0,0 2 0 0,1 3 0 16,0 0 640-16,-1 9 112 0,0 0 16 0,0 0 0 15,4-5-272-15,-4 5-48 0,0 0-16 0,0 0 0 0,0 0-432 16,11 11 0-16,1 2 0 0,-2 3 0 16,-1 2 0-16,1 3 0 0,0 3-144 0,3 1 144 0,-2 8 0 0,1 2-128 15,-1 0 128-15,1 2 0 0,-2 1 0 0,0 4 0 16,-1 3 0-16,-3 0 0 16,1 6 192-16,-3 1 80 15,-2 0 32-15,-2 2 0 0,-1 0-48 0,-2-1 0 0,1-4 0 16,-1-4 0-16,1-2-256 0,-2-4 0 0,0 1 0 0,-2-3 0 15,-2-4 160-15,-1-2-32 0,-2-3 0 0,1-1 0 0,-3-8 112 0,-2 0 16 16,-2-4 0-16,0-1 0 0,2-5 192 16,0 0 32-16,1-6 16 0,0-5 0 0,0-4 144 0,0-3 48 15,-1-2 0-15,1-3 0 0,0-2-112 0,2-3-32 16,-2-5 0-16,3-1 0 0,1-7-192 0,2-4-32 16,2-2-16-16,2-6 0 0,1-1-64 0,3-5-16 15,3 0 0-15,2-3 0 16,3-2-96-16,3-4 0 0,2-4-128 0,3 1 192 0,3-1-192 0,3 4 0 15,1 3 0-15,5 0-160 0,4-3 160 0,3 2 0 16,0 4 0-16,1 2 0 0,3 3 0 16,-4 2 0-16,-3 4 0 0,-2 2 0 15,-2 4 0-15,0 1 0 0,0 3 0 0,0 8 128 0,-1 3-128 16,-2 5 0-16,0 2 0 0,-3 3 0 0,1 5 0 0,3 3-160 0,-5 6 160 0,2 4-160 16,0 6 160-16,-3 1-160 0,1 3 160 0,-3 2-160 15,-3 2 160-15,5 2-128 0,-5 5 128 0,1-1-128 16,-4 2 128-16,0 4-160 0,-1 4 160 0,-2 1-160 15,0 0 160-15,0 2 0 0,-1 2 0 16,-1-1 0-16,1 3 0 0,-2 1-128 0,-1 0 128 0,2-1-128 16,0-2-192-16,1 4-48 0,1-3 0 0,1 2-8864 15,-1-5-1776-15</inkml:trace>
  <inkml:trace contextRef="#ctx0" brushRef="#br0" timeOffset="4847.1">24580 3434 16703 0,'-27'-7'736'0,"13"4"160"0,1-1-720 0,1-3-176 0,0 2 0 0,2 0 0 16,2-5 960-16,0 3 144 0,0-4 48 0,4 1 0 15,3-3-320-15,2 1-64 0,2-1-16 0,4-2 0 0,5-3-256 0,5-1-48 16,5-5-16-16,2 1 0 0,5 1-144 0,5-3-32 16,4 1 0-16,-3 1 0 0,0-5-80 0,0 5-32 15,5 1 0-15,-1 3 0 0,-1 2-144 0,0 3 0 16,2 3 144-16,2 9-144 0,1 4 0 0,-3 6 0 15,-3 1 0-15,-1 7 0 0,-4 5 0 0,-4 4 0 16,-4 1 0-16,-5 5 0 0,-4 4 0 0,-1 2 0 16,-1 2 0-16,-4 3 0 0,-3 1 368 0,-2-1 0 15,-3 3 0-15,-3-3 0 0,-5-1 384 0,-2 3 80 16,-3-5 0-16,-4 2 16 0,-1 1-64 0,-6-2-16 16,-6 0 0-16,1-1 0 0,-3-1-224 0,2-2-48 0,-6-2-16 15,6-2 0-15,4-1-224 0,2-6-64 16,4 0 0-16,4-4 0 0,3-5-192 0,3-2 144 0,3-4-144 15,5 2 128-15,1-12-128 0,0 0 0 0,7 7 144 16,5 0-144-16,3-5 0 0,5-3 0 0,6-3 0 16,3 0 128-16,5-1-128 0,4-4 0 0,6 1 0 0,-1-5 0 15,-1-1 0-15,2 0 0 0,5-3-128 0,4 0 128 32,5-3-2000-32,5 3-320 0,4-1-64 0</inkml:trace>
  <inkml:trace contextRef="#ctx0" brushRef="#br0" timeOffset="5320.84">26948 2779 15663 0,'0'0'1392'0,"-7"-2"-1120"0,7 2-272 0,0 0 0 0,0 0 3072 0,0 0 576 0,-3 11 96 16,0 4 32-16,2 4-2992 0,1 6-592 15,1-1-192-15,0 6 128 0,2 2 64 0,1 5 0 0,0 1 16 0,1 3 0 16,-5 1-80-16,-3 2-128 0,3-1 176 0,-1 3-176 16,-3-4 144-16,0-1-144 0,0-3 0 0,2-5 144 15,-3-4-16-15,1-2 0 0,1-6 0 0,1-3 0 16,-1-4 512-16,2-5 80 16,1-9 32-16,0 0 0 0,0 0 48 0,0 0 16 0,0 0 0 0,0 0 0 15,0 0-64-15,1-11-16 0,3-5 0 0,1-5 0 16,0-3-416-16,0 0-96 0,2-7-16 0,-1-1 0 15,2 0-208-15,1 2 128 0,-2-3-128 0,2-1 0 16,-2-1 0-16,1 2 0 0,4-1 0 0,3 2 0 16,2 2-224-16,-1-1 16 0,4 6 0 0,0 1 0 15,-1 2-448 1,0 3-96-16,-2 1-16 0,3 4-10448 0,2 4-2096 0</inkml:trace>
  <inkml:trace contextRef="#ctx0" brushRef="#br0" timeOffset="5679.63">27716 2989 23951 0,'0'0'2128'0,"2"13"-1696"16,3 1-432-16,-1-2 0 0,1-1 880 0,1-3 80 16,1-1 32-16,2-1 0 0,1-5 144 0,1-2 16 15,1-5 16-15,2-1 0 0,2-5-432 0,2-4-96 16,0-1 0-16,0-1-16 0,-4-2-416 0,-2-2-80 0,2 0 0 15,-2-1-128-15,-3-3 0 0,-3 4 0 16,-1 1 0-16,-1-1-144 0,-2 3 144 0,0 5-208 0,-5-1 80 0,-1 2 128 16,-1 3 0-16,-1 3 0 0,-3 2 0 0,-1 4 0 15,-2 4 272-15,-2 3 32 0,-2 7 0 0,-3 3 0 16,-3 3 48-16,-2 5 16 0,-3 4 0 16,-1 0 0-16,-1 3-176 0,1 3-48 0,2 2 0 15,1 2 0-15,5 0-144 0,2-2 0 0,3-5 0 16,5 1 0-16,2-5 0 0,4 1 0 0,3-4-160 15,4 0 160 1,3-5-640-16,0-1-16 0,6-4-16 0,-1 0 0 16,5-3-1824-16,3 0-384 0,2-3-64 0</inkml:trace>
  <inkml:trace contextRef="#ctx0" brushRef="#br0" timeOffset="6273.23">28627 2764 19343 0,'0'0'848'0,"0"0"192"0,0 0-832 0,-6-3-208 0,-1 1 0 0,7 2 0 0,-11 1 1536 0,-1 3 256 15,0 1 48-15,-1 5 16 0,-1 2-992 0,-1 0-192 16,-2 5-32-16,2 1-16 0,0-1-48 0,2 4 0 16,-2-2 0-16,1 1 0 0,1-1-304 0,0 0-64 15,-1-1-16-15,3 1 0 0,1 0 32 0,1-1 0 16,-1-1 0-16,3-5 0 0,2 1-16 0,5-13 0 15,0 11 0-15,0-11 0 0,0 0-208 0,0 0 144 0,9 6-144 16,1-4 128-16,0-2-128 0,1-2 0 0,0-2 0 0,1-1 0 16,0-4 192-16,2 4-64 0,-1-2 0 15,1 3 0-15,-1 2-128 0,1-1 160 16,-2 3-160-16,4 0 160 0,0 0-160 0,-1 3 0 0,-1-1 0 0,2 1 0 16,1 1 0-16,1-3 0 15,0 2 0-15,1-2 0 0,1-2 0 0,1-2 0 16,0-2 0-16,3 0 0 0,3-1 0 0,1-7 0 15,1-1 0-15,2-3 0 0,-1-4 0 0,1-2 0 0,1-6 0 16,-6-3 0-16,2-5 0 0,2-4-192 16,-1-2 32-16,1-3 16 0,1 3 144 15,-1-4 0-15,3-2-144 0,0-5 144 0,0 0 0 0,1-4 0 16,-3-1 0-16,0-6 0 0,-3-3 0 0,-3-2 160 0,-3-3-160 0,-4-2 160 0,-4-2-160 16,-4-3 0-16,-1 0 144 0,-4 0-144 0,-1 3 0 15,-1 8 144-15,0 9-144 0,-2 8 0 16,-1 12 208-16,-1 8-64 0,-3 6-16 0,-1 11 0 15,-3 4 144-15,-3 9 32 0,-6 6 0 0,-4 10 0 16,-8 8-80-16,-3 11-16 0,-4 6 0 0,-1 10 0 16,0 5-208-16,-1 8 0 0,-1 8 0 0,1 13 0 0,1 6 0 0,4 1-128 15,2 0 128-15,6-2 0 0,5-1 0 0,3-6 0 16,4 0 0-16,4-8 0 0,3-7 0 0,5-6 0 16,5-7 0-16,-2-2 0 15,5-5-400-15,1-4 16 0,4-8 16 0,2-7 0 16,2-5-2192-16,5-2-448 15</inkml:trace>
  <inkml:trace contextRef="#ctx0" brushRef="#br0" timeOffset="6863.76">26114 5000 11055 0,'-3'-13'976'0,"-2"0"-784"0,2-3-192 0,0-2 0 0,2-1 2496 0,-1-3 464 16,-1-3 96-16,0 3 16 0,2 1-1280 0,-2 2-256 15,1 1-64-15,0 4 0 0,2 0-400 0,2 6-96 16,-2 8-16-16,0 0 0 0,0 0-256 0,0 0-64 15,0 0-16-15,0 0 0 0,9 18-304 0,-2 4-64 16,0 2-16-16,-1 6 0 0,-1 3-240 0,0 4 144 16,0 0-144-16,0 5 128 0,0 3 96 0,3-2 16 15,0 4 0-15,-1-4 0 0,0 1 0 0,-2-4 0 16,-1-3 0-16,1-4 0 0,-3-7 112 0,2 1 32 16,1-8 0-16,-1-2 0 0,0-2-16 0,1-5 0 0,0-3 0 15,-5-7 0-15,9 3-64 0,1-6-16 0,-1-9 0 16,1-3 0-16,0-5 32 0,0-7 0 0,-1-4 0 15,-1-4 0-15,-2-6-320 0,3 2 160 0,-1-2-160 16,-2 0 128-16,-1-3-128 0,2 2 0 0,3-3 0 0,-1 2 0 16,-2 2-208-16,2 3 80 0,1 0 128 0,0 6-208 31,1 2-368-31,0 1-64 0,1 2 0 0,0 3-16 16,0 4-2016-16,2 2-400 0,0 1-64 0,1 3-32 0</inkml:trace>
  <inkml:trace contextRef="#ctx0" brushRef="#br0" timeOffset="7241.52">27355 4477 16575 0,'-8'4'1472'0,"0"6"-1168"16,1 1-304-16,2 5 0 0,-4 4 3536 0,1 7 656 15,-2-2 128-15,-1 5 32 0,-2 0-3392 0,-1 1-688 16,0 2-128-16,0 1-16 0,2 2 32 0,4 1 16 16,2-2 0-16,4-1 0 0,2 0-176 0,4-7 0 15,2-1 0-15,4-6 0 0,4-1 0 0,4-3 0 0,1-8 0 0,1 1-176 16,5-7 176-16,-4-4-128 0,2-1 128 0,-3-6-128 16,1 0 128-16,-1-5 0 0,0-4 0 0,1-2 0 15,-1-6 320-15,-2 1 0 0,0 1 0 16,-1-4 0-16,1-2 16 0,-6 4 0 0,2-3 0 0,-3 3 0 15,-2-2 128-15,-4 4 32 0,-4 2 0 0,-1-1 0 16,-3 3 80-16,-4 1 32 0,-2 0 0 16,-2 2 0-16,-3 5-320 0,-1-2-64 0,-2 0-16 15,-1 6 0-15,-1 1-368 0,0 3-80 0,1 4-16 0,1 1 0 16,-1 3-2112 0,1 3-448-16,1-1-64 0</inkml:trace>
  <inkml:trace contextRef="#ctx0" brushRef="#br0" timeOffset="7599.24">28157 4233 31327 0,'0'0'2784'0,"0"0"-2224"0,0 0-560 0,0 0 0 0,-3 12 496 0,-2 3-16 16,-1 2 0-16,-3-1 0 0,-1 1-96 0,-1 0 0 15,-4 4-16-15,1 0 0 0,-1 5-192 0,1 2-48 16,3-2 0-16,0 1 0 0,2-1-128 0,3-1 0 16,4-2 0-16,0-2 0 0,4 0 0 0,3-5 0 0,2-2 0 0,3-1 0 15,2-7 0-15,1-1 0 0,2 1-144 0,3-5 144 16,-1-2 0-16,3-2 0 0,-1-5 176 0,0-1-176 16,1-3 384-16,0-4-48 15,-1 1 0-15,0-1 0 0,-1-2 32 0,-1-1 0 0,-1 1 0 0,-2-2 0 16,-5-1 48-16,-1 2 16 0,-3-2 0 0,-1-1 0 15,-2 3 64-15,-3 0 16 0,-3 0 0 16,-3 0 0-16,-4 1-160 0,-1 2-32 0,-7 4 0 16,1-1 0-16,-1 3-320 0,0 4 0 0,-2 3 0 0,2-1 0 31,1 3-336-31,2 1-144 0,-2 0-32 0,2 3 0 16,2-1-2240-16,1 0-448 0,0 0-80 0</inkml:trace>
  <inkml:trace contextRef="#ctx0" brushRef="#br0" timeOffset="8105.93">28940 3365 23039 0,'0'0'2048'0,"0"0"-1648"0,0 0-400 0,0 0 0 16,0 0 832-16,0 0 96 0,0 0 16 0,0 0 0 16,0 0 96-16,1 18 32 0,-2 1 0 0,-2 1 0 15,-2 3-288-15,-3 6-48 0,0 3-16 0,-1 4 0 16,-2 5-160-16,3 3-48 0,-1 7 0 0,0 5 0 16,4 5-176-16,0 0-32 0,2 4-16 0,2-3 0 15,2 1 32-15,4-8 16 0,4-1 0 0,2-4 0 16,3-1 336-16,2-4 64 0,2-1 16 0,-1-5 0 15,1-2-112-15,2-5-32 0,1-2 0 0,4-3 0 16,2-7-320-16,1-1-64 0,-1-2-16 0,4-6 0 16,0-3-208-16,-1-6 0 0,-2 1 0 0,2-4 0 15,-2-4-400-15,-1-6-176 16,0 1-48-16,-1-2 0 0,-7-6-2448 0,-4 1-480 0,-5-2-96 16</inkml:trace>
  <inkml:trace contextRef="#ctx0" brushRef="#br0" timeOffset="8274.04">28481 4263 32255 0,'0'0'2864'0,"0"0"-2288"0,0 0-576 0,13 0 0 16,3-2 768-16,4-2 64 0,3-4 0 0,7-3 0 16,1-4-96-16,10-3-16 0,7-5 0 15,4-3 0-15,6-2-448 0,0-1-80 0,-1-4-32 16,2-2 0-1,-5 0-1616-15,5-1-320 16,-2-1-64-16</inkml:trace>
  <inkml:trace contextRef="#ctx0" brushRef="#br0" timeOffset="8665.17">30150 3422 26719 0,'-47'23'1184'0,"14"-6"240"0,-5 2-1136 0,-2 5-288 0,1 3 0 0,-1 4 0 0,1 1 3120 0,0 0 560 15,-2-1 112-15,5-1 32 0,5-2-2832 0,3 0-560 16,3-3-112-16,8 2-32 0,3-8-288 0,2 0 0 16,7-1 0-16,4-1 0 0,5-5 0 0,5-2 0 15,5 2 0-15,6-2 0 0,5 1 0 0,7 3 0 16,5 2 0-16,5-2 0 0,2 2 0 0,2 2 0 15,-1 1 0-15,-3 3 0 0,-4-1 0 16,1 1 0-16,-3 2 0 0,-2 1 0 0,-1-3 0 0,-4 1 0 16,-2 1 0-16,-4-1 160 0,-4 0 480 0,-5 1 112 15,-5-1 16-15,-5 0 0 0,-4 2 112 0,-7 1 16 16,-4 3 16-16,-8-1 0 0,-4 2-256 0,-9 2-48 16,-6 2-16-16,-3-2 0 0,-2 1-336 0,-6-2-64 0,-11-1 0 0,-5-3-16 15,-6 1-304-15,-2-3-64 16,0 2-16-16,4-3 0 15,0 2-2784-15,-4 0-544 0</inkml:trace>
  <inkml:trace contextRef="#ctx0" brushRef="#br0" timeOffset="12782.19">14562 5052 6447 0,'-22'-4'272'0,"10"0"80"0,-2-1-352 0,1 1 0 0,3 1 0 0,-3 1 0 0,2-2 2256 0,0 1 384 16,1 0 80-16,1 1 16 0,-2 0-1392 0,1 1-256 16,0 1-64-16,1 0-16 0,-1-1-336 0,10 1-64 15,-11 0-16-15,1-2 0 0,0 1-160 0,0 1-48 16,0 0 0-16,2-1 0 0,8 1-64 0,-11-3 0 16,2 1-16-16,9 2 0 0,-10-1 176 0,10 1 32 15,0 0 16-15,0 0 0 0,0 0 48 0,0 0 16 16,0 0 0-16,0 0 0 0,0 0-160 0,0 0-48 15,0 0 0-15,0 0 0 0,11-4-192 0,3 1-64 0,3 2 0 16,3-2 0-16,2 1 64 0,5-2 16 0,1 2 0 16,4 0 0-16,3 2-16 0,3-1 0 0,5 0 0 0,0-1 0 15,2 1 0-15,-1 1-16 0,1-1 0 0,2 1 0 16,2-3 16-16,5 1 16 0,0-1 0 0,7 3 0 16,4 0-48-16,2 0-16 0,-2-1 0 15,1 1 0-15,2-3-144 0,3 2 160 0,3-1-160 0,4 0 160 16,3 1-160-16,-3-1 0 0,4-5 144 0,-1 5-144 15,3 2 0-15,5 0 128 0,4-2-128 0,-3 1 0 16,-4-4 0-16,1 2 0 0,-1 5 0 0,5-1 0 16,1-1 0-16,-1-1 128 0,-5-2-128 0,4 4 0 15,2-1 240-15,1-1-32 0,2-4 0 0,-4 3 0 0,-3-1-48 16,1 2-16-16,1 1 0 0,3-1 0 16,0-5 0-16,-2-1 0 0,-3 2 0 0,1 1 0 0,3-1-144 15,-1-2 128-15,1 0-128 0,-2-2 128 0,-1 4-128 0,0 1 192 16,0 0-192-16,-4 0 192 0,-1-1-192 0,-1 0 0 15,-6 0 0-15,-2 3 0 0,-2 2 0 0,4 2 0 16,2 2 0-16,-5-1 0 0,-6-5 0 0,0 2 0 16,-2 0 0-16,1 4 0 0,-1 1 0 0,2 3 0 15,0-4 0-15,1-2 0 0,-8 1 0 0,-1-1 0 16,1 2 0-16,0 2 0 0,-4-2 0 0,3 1 0 16,1 2 0-16,-3-2 128 0,-5-3-128 0,-2 1 0 15,-4 1 0-15,-1-1 0 0,-1-1 0 0,-2-2 0 16,-4 0 0-16,1 1 128 0,-1 2-128 0,-1-1 0 15,2 1 0-15,-4-5 0 0,0-1 128 0,-3 0-128 0,-5-3 0 16,1 3 128-16,-5 2-128 0,1-2 0 16,-4 1 0-16,0-1 0 0,-2 3 0 0,-2-1 0 0,-3-2 128 15,-1 0-128-15,-1 0 0 0,-4 2 0 0,-8 1 0 0,0 0 0 16,0 0 0-16,0 0 0 0,0 0 0 0,0 0 0 16,0 0 0-16,0 0 0 0,0 0 0 0,-15-3 128 15,-4 2-128-15,-4 1 0 0,-2-3 0 0,-4 3 0 16,-7 4 0-16,-5 3 0 0,-4-1 0 0,-4-4 0 15,-3 0-176-15,-1 0 176 0,-2 1-128 0,-2 3 128 16,-2 2 0-16,-5 3-128 0,-6-2 128 0,-4 1 0 16,-4-3 0-16,1 0-160 0,-3 2 160 0,-4 4 0 15,-3-3-176-15,-3 3 176 0,-3-1-160 0,1 1 160 16,-1 4-144-16,-5 0 144 0,-5 0-128 0,0 0 128 16,0-1 0-16,0-1 0 0,-2 2 0 0,-3-1-128 0,-6 0 128 15,3-2 0-15,0-2 0 0,-3 2 0 0,-6 3 0 16,3-6 0-16,5-2 0 0,-3 3 0 15,-4-4 0-15,2 5 0 0,2 1 0 0,2-2 0 0,-3 0 0 0,-1-3 0 16,-2 0 0-16,2 4 0 0,3-2 0 0,0 2 0 16,-4-2 0-16,3-3 0 0,5 2 0 0,-2-2 0 15,-5 2 0-15,3-2 128 0,3 1-128 0,2-2 0 16,-1 5 0-16,1-6 0 0,0 0 0 0,3 2 0 16,3-3 0-16,2 1 128 0,-7 1-128 0,6-5 0 15,4 2 0-15,5-1 0 0,4-3 0 0,-1 0 0 16,-3 0 0-16,6-3 0 0,3 2 0 0,6 1 0 15,7 0 0-15,0 0 0 0,-2 1 0 0,2 0 128 16,6-2-128-16,6 1 0 0,3-1 0 0,5 0 0 0,4-1 0 0,3 2 0 16,6 0 0-16,1 2 0 0,2-1 0 0,3-1 0 15,2-1 0-15,-1-1 0 0,4 1 0 0,5 0 0 16,2-1 0-16,5 2 0 0,1 2 0 0,7-4-128 16,7 2 128-16,0 0 0 0,0 0 0 0,0 0 0 15,0 0 0-15,12 0-128 0,2 0 128 0,8-1 0 16,3-3 0-16,5 2 0 0,3-2 0 0,2 1-128 15,1-2 128-15,6 0 0 0,2 2 0 0,7-1 0 16,4 0 0-16,6-4 0 0,2 2 0 0,6 0 0 16,3-5 0-16,1 4 0 0,2-3 0 0,5 3 128 15,5-2-128-15,2 2 0 0,2-5 0 0,3 1 0 16,1-1 0-16,8-2 0 0,5-1 0 0,1 0 0 16,-3 0 0-16,4 1 0 0,7-2 0 0,0 1 0 0,1-1 0 15,4 0 0-15,2 2 0 0,2 3 0 16,1-3 0-16,-1 3 0 0,1-1 0 0,1-2 0 0,3 1 0 0,4 5 0 15,0-4 0-15,-2 3 0 0,1-2 0 0,-2 4 0 16,-1-3 0-16,1 3 0 0,0-5 0 16,-2 3 128-16,-5 2-128 0,3-1 0 0,1-3 176 15,-2 4-48-15,-6-2 0 0,3 3 0 16,2-2-128-16,-5 2 0 0,-9-4 0 0,-2 2 0 0,0 3 0 16,-5-4 128-16,-4 2-128 0,-4-1 0 15,-5 4 0-15,-2 2 0 0,-3 2 0 0,-5-2 0 0,-3-3 0 0,-6 0-176 16,-5 5 176-16,-6 3-192 0,-2 3-128 0,-3 0-48 15,-4 5 0-15,-2-1 0 16,-1 4-1856-16,-2 1-368 0,-8 3-80 0</inkml:trace>
  <inkml:trace contextRef="#ctx0" brushRef="#br0" timeOffset="15582.32">7053 8341 11055 0,'0'-11'976'0,"0"2"-784"0,0 9-192 0,4-10 0 15,5 1 2656-15,1 1 480 0,2 1 112 0,4 0 16 16,1-3-2336-16,2 4-464 0,3-4-80 0,4 3-32 15,3-2-80-15,4 2-16 0,-1-3 0 0,4 2 0 16,-3-1-128-16,1 2-128 0,-1 3 144 0,4-3-144 16,0 2 0-16,2 3 0 0,2 0 0 0,2 0 0 0,2-1 0 0,3 0 0 15,4 0 0-15,0 2 0 0,-1-1 0 16,0 1 0-16,-1-1 0 0,3-2 0 0,-1-4 0 0,1 3 128 16,5 1-128-16,3-2 144 0,4 0-144 0,-2 1 160 15,-4-3-160-15,2 2 160 0,0 2-16 0,1 0 0 16,0-1 0-16,6 2 0 0,4-1 32 15,-2 3 0-15,-3 0 0 0,-1 0 0 0,2-1 0 0,0 2 0 16,2 0 0-16,3 0 0 0,0 0 16 0,0 2 0 16,-4-4 0-16,-2 2 0 0,-1 0-192 0,3 2 192 15,3-1-192-15,2-1 192 0,-3-3-64 0,-1 3-128 0,-3 0 192 16,1 0-64-16,-5 0-128 0,6 0 0 0,0 0 0 16,-1 3 128-16,0-3-128 0,-4 2 0 0,-1 1 0 15,0 0 0-15,-3-3 0 0,3 0 128 0,5 1-128 16,-1-1 0-16,1 0 0 0,-1-1 0 0,-3-2 128 15,0 0-128-15,-1 0 0 0,5-2 0 0,7 1 0 0,-2-1 128 16,-2-4-128-16,0 0 0 0,2 0 144 0,-1 1-144 16,0 3 0-16,2-1 0 15,1-2 0-15,-6 3 128 0,-8-2-128 0,-3 3 0 0,-2 1 0 0,-5 1 128 16,-3-1-128-16,-1-1 0 0,2 4 0 0,-4 0 0 16,0-1 0-16,-2 0 0 0,-5-3 0 0,-1 3 0 15,-6 2 0-15,-2 0 128 0,-5 1-128 0,-2-1 0 16,-3-2 0-16,0 2 0 0,-5-1 0 0,-1 1 128 15,-3-1-128-15,-3 0 0 0,-7 0 0 0,0 0 0 16,0 0 0-16,0 0 0 0,0 0 128 0,0 0-128 16,0 0 144-16,-5 9-144 0,-5-4 192 0,-5 1-192 0,-6 1 240 15,-3 0-64-15,-2 4-16 0,-9-5 0 0,-5 2 0 16,-6-2 0-16,-2 0 0 0,-2 2 0 0,2-4-32 0,-3-1-128 16,0 1 192-16,-1 0-64 0,-2-1 0 15,-4-2-128-15,-7-1 192 0,-2 2-64 0,-2-2-128 0,-2 3 128 16,1-2-128-16,-1 1 128 0,-3-2 16 0,-3-2 0 15,-6 1 0-15,2 0 0 0,2-1 64 0,-1 2 16 16,-2-2 0-16,-7 1 0 0,-8-2-96 0,0 1-128 16,4-1 176-16,-5 2-176 0,0 1 128 0,-3-2-128 15,-6 0 0-15,3 2 0 0,1 2 0 0,-5 1 0 16,-5 2 128-16,1-2-128 0,2-2 0 0,0 0 128 16,-3 2-128-16,0 3 0 0,-3 3 0 0,0-3 0 15,1 3 0-15,-1-1 0 0,-1 1 0 0,3 0 0 16,3 3 0-16,-2-4 0 0,0 2 0 0,3-2 0 0,6 2 0 15,5-2 0-15,4 1 0 0,1-6 0 0,-2 2 0 16,6 0 0-16,4-1 0 0,2-1 0 0,0-1 0 16,4-2 0-1,1-2-384-15,8 1-96 0,5-2-16 0,7 2 0 16,4-1-1792-16,7 2-352 0,4 3-80 0,2 0-16 0</inkml:trace>
  <inkml:trace contextRef="#ctx0" brushRef="#br1" timeOffset="172172.4">25105 4582 7359 0,'-23'-11'320'0,"9"8"80"0,0-1-400 0,1-4 0 0,0 2 0 0,1-1 0 0,0-3 416 0,0 3 0 15,0-2 0-15,-1 2 0 0,1-3-272 0,-1 3-144 16,0-4 160-16,2 3-160 0,1-4 128 0,1 3-128 15,0-2 0-15,1 1 0 0,2-1 224 0,1 0-48 16,1 2-16-16,4 9 0 0,-1-10 304 0,3 1 64 16,3-2 16-16,2 4 0 0,2 0 0 0,2 2 0 15,3 1 0-15,4-3 0 0,2 2 16 0,4 3 0 16,3 2 0-16,2 1 0 0,8 0 160 0,4-1 48 16,3-2 0-16,3-1 0 0,-1-3-112 0,2 2-16 15,2-1 0-15,5-1 0 0,3-3-64 0,8 1 0 16,5-5-16-16,2-1 0 0,-2-3-48 0,0-2 0 0,0-2 0 0,7 1 0 15,5-2-16-15,4-2-16 0,0 0 0 16,2-4 0-16,0-4 16 0,5 2 0 0,6 0 0 0,1 1 0 16,-5-4-128-16,3 0-32 0,4-1 0 0,1-1 0 15,7-3-96-15,-2 3-32 0,-2-6 0 0,5 0 0 16,5 2-48-16,-1 1-16 0,-5 0 0 0,5 2 0 16,4 1-144-16,-1-1 128 0,-2-1-128 0,0 2 128 15,3 0-128-15,-2 2 0 0,-1-4 0 0,-4 3 128 16,-4 2-128-16,3 4 0 0,5 0-160 0,-6 3 160 15,-9-3-384-15,0 5 32 0,1 4 0 0,-1-1 0 32,-3 2-352-32,-5 3-80 0,-6 1-16 0,-3 7-7456 0,-2 1-1504 0</inkml:trace>
  <inkml:trace contextRef="#ctx0" brushRef="#br1" timeOffset="172786.41">26395 6240 24879 0,'6'-11'2208'16,"8"-3"-1760"-16,4-1-448 0,9-3 0 15,6 0 384-15,7-1-16 0,6-3 0 0,9 0 0 0,6-5 272 16,4 0 64-16,0-5 16 0,3-1 0 0,3-2-112 0,9-2-32 15,9 0 0-15,3 0 0 0,1-4-144 0,3 1-48 16,9 2 0-16,4-2 0 0,7 0-112 0,1-2-16 16,-2 2-16-16,8 1 0 0,6 1-32 0,-1-2 0 15,-4-2 0-15,3 3 0 0,4 0-32 0,-4 0-16 16,-9 3 0-16,4-1 0 0,3 0-16 0,-7 3 0 16,-8-1 0-16,-2 3 0 0,-1 3-144 0,-3 4 0 15,-3-2 0-15,-6 2 128 0,-8 0-128 0,-5 3 0 16,-3 6 144-16,-5 5-144 0,-7-1 0 0,-6 2-128 0,-9-4 0 15,-9 5 0 1,-8 3-1392-16,-7 4-272 0,-9 0-48 0,-9 1-11760 0</inkml:trace>
  <inkml:trace contextRef="#ctx0" brushRef="#br1" timeOffset="173885.33">13709 5737 18879 0,'8'-9'832'0,"-1"3"192"0,5-3-832 0,3 4-192 0,3-5 0 0,2 2 0 0,3-2 192 15,2 2-16-15,1-2 0 0,3 2 0 0,2-1 240 0,0 2 48 16,5-1 16-16,1 3 0 16,4 0-256-16,2 0-48 0,3 0-16 0,-3 1 0 0,-3 2-160 0,2-1 0 15,0 0 0-15,2 2 128 0,0-1-128 16,2 2 0-16,0 2 0 0,1 1 0 16,3-1 0-16,-1 1 0 0,0 1 0 0,0-1 0 0,-2 1 0 0,1-1 0 15,-2-2 0-15,5 0 0 0,2-1 0 16,5 0 0-16,5 0 0 0,-1 0 0 0,0 0 0 0,2-1 0 15,1 0 0-15,-1-2 0 0,5-1 160 0,6 1 0 0,4-1 0 16,0 1 0-16,-3-4 16 0,0 0 0 16,1 2 0-16,5-2 0 0,7 0 16 0,-1 3 16 0,-3-2 0 15,0 1 0-15,0 0-208 0,4 1 176 16,5-1-176-16,-1 2 160 0,-4-3-160 0,1 4 0 0,3-4 0 0,4 3 0 16,2-1 0-16,-1 0 128 0,-5-5-128 0,1 3 0 15,5 3 0-15,-1-3 0 0,0-2 0 16,-1 2 0-16,-1-2 0 0,2 2 0 15,3 1 0-15,0-3 0 0,-3-1 0 16,0 2 0-16,-4 4 0 0,3-1 0 0,3-2 0 0,-1-2 128 16,-9 3-128-16,0 3 0 0,2 2 160 0,3-2-160 0,-1 1 192 15,0 1-192-15,-4-2 256 0,2 2-64 0,0 3-16 16,0-3 0-16,1-3-176 0,-3 1 160 0,-3 1-160 0,-1 2 160 16,2 1-160-16,0-2 160 0,1-3-160 0,-3 1 160 15,-5-2-160-15,-1 4 192 0,-2 0-192 0,3 0 192 16,2-2-192-16,-5 0 128 0,-5-1-128 0,-3 1 128 15,-2 1 80-15,0 1 16 0,1 1 0 16,-1 1 0-16,0-4-224 0,-3 1 176 0,-4-2-176 16,-3 0 160-16,-1 1-32 0,1 2-128 0,-3-3 192 0,3 2-64 0,0 1-128 15,-3-2 192-15,-3-5-192 0,-4 2 192 0,-2 1-192 16,-2-3 0-16,1 0 144 0,-2 5-144 0,-1-5 0 16,1 5 128-16,1-1-128 0,-4 1 0 0,3 1 0 15,-3-3 0-15,-1-3 0 16,-2 4-8576-16,-4-1-1584 0</inkml:trace>
  <inkml:trace contextRef="#ctx0" brushRef="#br2" timeOffset="-180594.34">30245 6582 11055 0,'1'-14'976'0,"3"-4"-784"0,-1-1-192 0,3 0 0 31,-1-1-816-31,5 1-208 0,2 1-32 0,-1 0-16 0,-1 1 1072 0,1-4 0 0,-1 1 208 0,0 1-16 16,0 1 192-16,2 2 32 0,-1-2 16 0,2 6 0 16,-4-2-432-16,1 4 0 0,0 2-192 0,0-2 192 15,2 4 0-15,-1 2 0 0,-1-2 0 0,2 1 0 16,0 1 0-16,2 1 0 0,2 1 0 0,-2-2 128 15,-1 3 576-15,0-1 128 0,1 0 0 0,-2 1 16 16,-2 1 256-16,-10 0 48 0,13 0 16 0,-5 0 0 16,-8 0 48-16,0 0 0 0,11-2 0 0,-11 2 0 15,0 0-336-15,0 0-64 0,0 0-16 0,0 0 0 16,0 0-128-16,0 0-32 0,0 0 0 0,0 0 0 16,0 0-288-16,0 0-64 0,0 0-16 0,0 0 0 15,0 0-272-15,-9 7 128 0,-4-1-128 0,-6-2 0 0,-4 1 0 16,-7 3 0-16,-7-1 0 0,-4 2 0 0,-2-4 0 15,-3-1-192-15,-2 1 192 0,-2 4-192 0,-3 0 192 0,-3 1 0 16,-1 2-160-16,-7-5 160 16,-6 1 0-16,1-1 0 0,1-2 0 0,-1 1 0 0,1 0 0 0,-4-1 0 15,-4 3 0-15,-3-1 0 0,-2-2 0 0,0 0 0 16,-1 2 0-16,-2-2 0 0,-2 0 0 0,-3 1 0 16,-4-3 0-16,0-2 0 0,2 2 0 0,-3 2 0 15,-4 2 0-15,-1-4 0 0,-2-3 0 0,5 0 0 16,2 1 0-16,-7 2 0 0,-4-1 0 0,1 1 0 15,1-1 0-15,0 1 128 0,-2-1 48 0,-1-2 0 16,-4-5 0-16,5 2 0 0,2 3 16 0,-5 1 0 16,-7 1 0-16,2-4 0 0,3-2 16 0,-2 1 16 15,-1 3 0-15,-2-1 0 0,3-3-16 0,1 1 0 0,-1-1 0 0,-5 2 0 16,-4 0-16-16,4 2-16 0,3 1 0 0,-5-2 0 16,-9-3-176-16,3 0 128 0,5 2-128 15,-5-2 128-15,-7 1-128 0,4 2 0 0,4 0 0 0,-4-3 0 16,-6-6 0-16,6 2 0 0,3-2 0 0,-2 2 0 15,-5-2 0-15,5 3 0 0,6-5 0 0,-2 2 0 16,-7-3 0-16,6-1 0 0,4 0 0 0,-2 2 0 16,-5-2 0-16,3-3 0 0,3 2 0 0,-1-2 0 15,-2 1 0-15,2-2 0 0,0-1 0 0,2 1 0 16,0 0 0-16,2 2 0 0,0-1 0 0,2 1 0 16,0 1 208-16,1-2-32 0,-5 1-16 0,7 0 0 15,3 5 32-15,-4 1 16 0,-1-4 0 0,2 2 0 16,3 2 0-16,-2 0 0 0,2 4 0 0,-2-5 0 15,1 3-208-15,1-1 128 0,3 4-128 0,-4 1 0 0,0-4 240 0,1 3-48 16,6 2-16-16,-1 2 0 0,-2 2 0 16,0 1 0-16,-1-2 0 0,0 2 0 0,1 3-176 15,0 0 128-15,1-2-128 0,1 1 128 16,5 0-128-16,-2 3 0 0,-2-2 0 0,2 2 128 0,1 0-128 0,3 1 0 16,1 6 0-16,-3-3 128 0,-7 1-128 0,3 1 0 15,6-5 0-15,2 4 0 0,2 2 0 0,-2-1 0 16,-2-3 0-16,4 4 0 0,2 0 0 0,7 0 128 15,-1 3-128-15,-2 1 0 0,-1-3 0 0,4 5 0 16,2 1 0-16,3-1 0 0,1 0 0 0,-1 1 0 16,-1 3 0-16,3-1 0 0,6-2 0 0,2 0 0 15,4 5 0-15,0 2 0 0,-2 5 0 0,1-4 0 16,0 1 128-16,3 2-128 0,6-5 0 0,1 2 0 0,3 3 0 16,3 0 0-16,4-2 0 0,0 2 0 15,0 0 0-15,0-2 0 0,0-2 0 0,4 4 0 0,2 0 0 0,6-2 0 16,2 2-128-16,5 0 128 0,-2-1 0 0,6-1 0 15,0 3 0-15,4-3 0 0,1 1-144 0,2-3 144 16,1 2 0-16,3-2 0 0,3 1 0 0,2 1 0 16,3-6 0-16,1 0 0 0,3 3 0 0,0-2 0 15,3 3 0-15,3 1 0 0,3-3 0 0,2 0 0 16,2 1 0-16,2 2 0 0,2-5 0 0,3 2 0 16,3 1 0-16,1-2 0 0,2 2 0 15,2-2 0-15,2 2 0 0,4-3 0 0,4-1 0 0,1 0 0 16,4 0 0-16,2-2 0 0,-2 2 0 0,2 1 0 15,0-2 0-15,2-1 0 0,1 1 0 0,1 2 0 16,6-2 0-16,3 1 0 0,5 0 0 0,0 1 0 16,-2-6 0-16,1 1 0 0,1-3 0 0,1 3 0 15,1 0 0-15,6-1 0 0,4 0 0 0,-1 0 0 16,-5-1 0-16,3 0 0 0,2-2 0 0,2 2 0 0,4 1 128 0,1-3-128 16,-1 0 0-16,1-1 0 0,0 0 0 0,1 1 0 15,2 1 0-15,4-4 0 0,4 1 0 0,-1 2 0 16,-2 0 0-16,3 1 0 0,4-2 0 15,2 1 0-15,-2-4 0 0,1 0 0 16,-1 6 0-16,2 1 0 0,8 0 0 0,-2-4 0 0,-2-1 0 0,0-3 0 16,3 1 0-16,3 2 0 0,1-5 0 0,0 2 0 15,0-4 0-15,4 3 0 0,1-3 0 0,3 2 128 16,-4 0-128-16,2-2 0 0,3 2 0 16,0-3 0-16,-1-2 0 0,2 6 0 0,2-2 0 15,-1 0 0-15,1 2 0 0,0-1 0 0,-3 2 0 16,4-2 0-16,1 1 0 0,1-3 0 0,-3 4 0 0,3-2 0 0,2 2 0 15,-2-2 0-15,-1 2 0 0,3-4 0 0,3 3 0 0,-1-3 0 16,-2 2 0-16,3 0 0 16,4-5 0-16,-1 2 0 0,-4 1 128 0,4-4-128 15,4 1 0-15,-3-1 0 0,-5 5 0 16,4-2 128-16,4-3-128 0,-2-1 0 16,-4 2 0-16,3-1 128 0,5 0-128 15,1-2 0-15,-5 0 128 0,2 0-128 0,2 0 0 0,0 0 0 16,-2-3 128-16,1 1-128 0,-1-2 0 15,1 1 144-15,-1 3-144 0,-2 0 0 0,-2-2 0 0,0 1 0 16,1-2 144-16,2 0-144 0,-2 1 160 0,-1 1-160 0,0 1 128 0,-2 0-128 16,1-2 0-16,-2 1 0 0,-2 0 0 0,4 0 0 0,1-3 0 0,-3 1 0 15,-3 1 0-15,2-1 128 0,2 2-128 0,-1-2 0 16,-6-1 0-16,2-1 0 0,2 0 0 0,-1 1 0 16,-6-2 0-16,3 1 0 0,1 1 0 15,-2 0 0-15,-7-2 128 0,3 0-128 0,3 1 0 16,-2-3 144-16,-5 2-144 0,0-1 0 15,-1 0 0-15,1 0 0 0,1-3 0 16,-4 0 128-16,-2-3-128 0,3 2 0 0,1 1 0 0,-6-2 0 16,-4-1 128-16,0 0-128 0,-1-3 0 0,4-2 0 15,-1-2 0-15,-2 4 0 0,-6-1 128 0,0 1-128 0,-2-2 0 16,-4-1 128-16,-5-7-128 0,-4 5 0 0,-3 0 0 0,-2 2 0 0,0 0 0 0,-1-1 0 16,-2-4 128-16,-2 2-128 0,-6 2 0 0,-2-1 0 15,-2 1 0-15,-2-4 128 0,-3-1-128 0,-1 2 0 16,-1-3 0-16,-2 2 0 0,-2 0 0 0,-7-2 0 15,-5-1 128-15,-2-4-128 0,-3 1 0 0,-17 13 0 16,2-2 0-16,0 1 0 0,0-3-192 16,-3 0 48-16,-1-2 0 0,-1-3 0 0,-4-1 16 15,5-25 0-15,-8 5 0 0,-5 6 0 0,-3 6-48 0,-2 17 0 16,-2-3 0-16,-5-3 0 16,-1-1-16-16,-4-4 0 0,-3-1 0 15,-2 0 0-15,-3-3 0 16,-27-24 0-16,1 6 0 0,-1 9 0 15,-1 0 64-15,1 4 0 0,-2 2 0 0,0 1 0 16,-3-1 128-16,-3 0 0 0,-1 2-144 0,-3 4 144 0,-7-1 0 16,-1-3 0-16,-2-1 0 0,1 1 0 0,-1 0-144 0,-2 1 144 0,-5 1 0 0,-4-1 0 15,-2-1 0-15,0 1 0 0,-2-2 0 0,-2 5 0 16,-4 2 0-16,-2-5 0 0,0 0 0 0,-1 1 0 16,0 4 0-16,-3-1 0 0,-7-1 0 15,2 4 0-15,-1-2 0 0,-2 2 0 0,-2 5 0 16,-2-1 0-16,-5-5 0 15,-1 7 0-15,-3-3 0 0,-3 2 0 16,-3 0 0-16,0 3 128 0,0 2-128 16,-4-1 0-16,-4 0 0 15,-1 3 0-15,2 1 0 16,-4 0 0-16,-1 1 0 0,-2 0 0 16,-1 6 0-16,3-4 0 15,0-1 0-15,-2 3 0 0,-3 4 0 0,2-3 0 16,2 2 0-16,-2 1 0 0,-3-1 0 0,3 2 0 0,4 1 0 0,-4 1 0 15,-6-2 0-15,3 6 0 0,6 1 0 0,-6 0 0 0,-8-3 0 0,1 3 0 0,0 0 0 16,1-1 0-16,-1-3 0 0,-2 2 0 0,-3 3 0 0,6-1 0 0,4-1 0 0,-3 1 0 0,-4 1 0 16,1 0 0-16,6 3 0 0,-2-2 0 0,-2-3 0 0,2 2 0 0,4 4 0 0,-2-3 0 15,-3 2 0-15,-3-1 128 0,0-2-128 0,1 4 0 0,4-2 0 16,-2 4 0-16,-3-3 0 0,4 2 0 0,1-2 0 0,-1 2 0 0,-2-4 0 0,1 3 0 16,0 0 0-16,2 0 0 0,1 0 0 15,-2 2-160-15,0-3 160 0,2 3-192 16,4-3 192-16,0 2-192 0,-3-2 192 15,5 2-128-15,5-5 128 0,-3 1-128 16,-2 1 128-16,6-2-128 0,9-3 128 0,-1 2-128 16,-2 1 0-16,4-1 0 0,6-2 0 0,-6 0 0 15,-7 0 128-15,5 2 0 0,6 0-144 0,-2 1 144 16,-3 0-192-16,2 3 48 0,5-2 0 0,2-1 0 0,0 3 144 0,3-3 0 16,2 1 0-16,4 3 0 0,5-1 0 0,-1 2 0 0,-7-4 0 15,5 4 128-15,6-1-128 0,2 4 0 0,0 0 0 0,0-3 0 16,1 0 0-16,1-1 0 0,3 4 0 15,3 1 0-15,-3 1 0 0,3-1 0 0,1 0-144 16,4 1 144-16,4 2 0 0,2 0-144 0,1 1 144 16,-1 4 0-16,-3 1-160 0,3 2 160 15,4-2-128-15,5 1 128 0,2 3-144 0,0-3 144 16,-2 0-160-16,4 0 160 0,1 4-144 0,8-2 144 0,2-1-128 0,5 2 128 16,1 1-128-16,5 2 128 0,3 2-128 0,2 1 128 0,-1-4-192 0,1 3 32 0,1 0 16 0,1 1 0 0,5-1 144 0,5-2-160 15,3 1 160-15,5 2-160 0,3-1 160 0,4-2 0 16,3 2-144-16,4 1 144 0,3 1 0 15,2 1-144-15,2 0 144 0,5-1 0 0,2-3 0 16,5 1-128-16,2-2 128 0,7 3 0 0,4 0 0 16,4-2-192-16,2 1 192 15,4 1-160-15,0-3 160 0,4-2 0 0,2 3 0 16,4-1 0-16,3 2 0 0,3 1-128 16,7 0 128-16,7-1 0 0,6-5 0 15,2-2 0-15,-5-3 0 0,6 2 0 16,3 1 0-16,6-2 0 0,4 1 0 15,1-1 0-15,-1-3 0 0,4-1 0 0,5-1 0 16,1 0 0-16,6 1 0 0,1 1 144 0,-2 1-144 0,8-2 0 0,6-1 192 0,0-1-192 16,-3 0 192-16,7 3-192 0,6 3 128 0,-1-3-128 15,-5-2 0-15,8 0 0 0,5-1 128 0,1-1-128 0,-3-4 0 0,7 3 0 0,6 0 0 16,-1 2 0-16,-4-2 128 0,5 0-128 0,6-2 0 0,-2 1 0 0,2 0 0 0,2 1 0 16,1-2 0-16,5 2 0 0,3-1 0 0,-4 0 0 15,-4-5 0-15,4 1 0 0,6 1 0 0,0-2 0 16,-1 2 0-16,1-4 0 0,-2 1 0 0,4-1 0 15,3 1 0-15,-1 1 0 0,-1-1 0 0,2-1 0 0,-1-3 0 16,7 1 0-16,-1 3 0 0,3-2 0 16,-1-3 128-16,-1 0-128 0,0 3 0 0,2-3 0 15,2 1 144-15,2 2-144 0,-1 2 0 0,-4-2 144 0,-1 3-144 0,1-2 128 16,2-1-128-16,4 3 128 0,0-1-128 0,-4 2 160 16,-6-4-160-16,2 2 160 0,5-3-160 0,1 2 0 15,2 5 0-15,-5-2 0 0,-6-4 208 16,0 2-32-16,0 1-16 0,3-3 0 0,-2 6 0 0,-2-3 0 15,-2 2 0-15,3-3 0 0,1-1-32 16,-4-2 0-16,-2 4 0 0,1-2 0 0,-2 0-128 0,1 1 192 16,4-4-192-16,-2 0 192 0,-4-1 0 0,0 2 16 0,0-5 0 15,1-1 0-15,1-4 16 0,-6 0 0 0,-8 0 0 0,3-5 0 16,2 0 64-16,-1-4 16 16,-3 0 0-16,1-3 0 0,-3-2-80 0,3 1-16 15,-1 3 0-15,-6-2 0 0,-7-2-80 0,0 2-128 16,0 0 176-16,-8 7-176 0,-7-2 0 0,-5 10-144 0,-4 4-16 15,-5 9-10432-15,-9 4-2080 0</inkml:trace>
  <inkml:trace contextRef="#ctx0" brushRef="#br2" timeOffset="-179148.22">14941 18285 17391 0,'0'0'768'0,"0"0"160"0,0 0-736 0,0 0-192 0,0 0 0 0,11-4 0 16,1 0 224-16,0 3 16 0,4-3 0 0,-2 0 0 0,3 1-64 0,2 0-16 15,2-1 0-15,-1 2 0 0,6-2-160 0,0 0 0 16,2 0 0-16,1 2 0 0,1-1 0 0,0 2 0 16,-2 1 0-16,0 0-176 0,-1-1 176 0,1 1 0 15,0 2-144-15,0 1 144 0,1-2 0 0,0 3 0 16,0 0 0-16,2 2 0 0,1-2 0 16,3 2 0-16,2 3 192 0,3-3-64 15,0 5-128-15,0-4 0 0,-3 3 0 0,-2-2 0 0,1 2 0 0,1-1-176 16,-1 3 176-16,4-4-192 0,-1 3 192 0,4 1 0 15,2-2 0-15,3 3 0 0,3-4 0 0,-1 4 0 16,-2-2 0-16,0-1 0 0,2 1 0 0,-3 1 0 16,1 0 0-16,1-2 0 0,0-5 0 0,6 4 0 15,4-1 0-15,0 2 0 0,-3-4 0 0,1 3 0 0,-2 0 0 16,1 2-128-16,-3-3 128 0,4 2 0 0,3-2 0 0,2 4 0 16,-2 1 0-16,2 1 192 0,-3 0-32 0,-2 1-16 15,-2-2-144-15,1 0 0 0,1 2 0 0,5 0 0 16,7 2 0-16,-2-3 0 15,-5-2 0-15,-1 2 0 0,0-1 0 0,2 4 0 0,-1-6 0 0,7 3-176 16,6-1 176-16,-3 1 192 0,-1-4-32 0,-1 1-16 16,-1-3 16-16,2 2 0 0,3 4 0 0,2-5 0 15,3 1 64-15,1-2 16 0,-5 2 0 0,1 0 0 16,3 0-16-16,2-1 0 0,8-2 0 0,0-2 0 16,-5 4-224-16,0-3 0 0,4 0 0 0,5 1 0 15,6-3 0-15,-4-2 0 0,-2 2 0 0,2-2 0 16,3-2 0-16,4 0 0 0,1 5 0 0,-2-2 0 15,-2 0 0-15,6-2 0 0,4 0 0 0,0 2-160 0,-6-1 160 16,3 3-160-16,2-3 160 0,2-1-160 0,2 0-32 0,0 0-16 16,1-1 0-16,3 2 0 0,3-1-32 0,0 0 0 15,-6 2 0-15,5 2 0 0,4-1 112 0,-2-1 128 16,-9 3-208-16,5 0 80 0,2-1 128 16,2 3 0-16,-6 2 0 0,-1-1 0 0,4-2 0 15,0 1 0-15,1 2 0 0,-4-2 0 0,-1 1 0 0,4-3 0 16,1-2 0-16,-5 3-128 0,-1 1 128 0,2 1 144 15,6-5-16-15,-7 0-128 0,-5 1 288 0,4 1-48 16,5-2-16-16,-3-3 0 0,-3 0-224 0,-1 3 0 16,5 1 0-16,-2-2 0 0,1-3 0 0,-3 0 0 0,-2-1 0 15,4-1-160-15,7 0-160 0,-5 0-48 16,-4-1 0-16,2 0 0 16,5 1-480-16,-1-1-112 0,-6-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47:11.533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34 2690 19407 0,'-12'-7'848'0,"12"7"192"0,-7-7-832 0,0 2-208 0,2 0 0 0,5 5 0 0,0 0 640 0,0 0 96 16,-2-8 16-16,2 8 0 15,0 0 0-15,0-6 0 0,0-2 0 0,0 8 0 0,0 0-320 0,5-6-64 16,-5 6-16-16,7-4 0 0,1-1-224 0,-8 5-128 16,9-4 160-16,4 1-160 0,-1 0 0 0,4 2 128 15,-1 0-128-15,3-2 0 0,1 0 0 0,2 0 0 16,1-1 128-16,5 3-128 0,1-1 144 0,3 1-16 15,2 1 0-15,4-1 0 0,1 1 32 0,3 0 0 16,1 0 0-16,1 0 0 0,3-2 160 0,-2 1 48 16,4-1 0-16,0-1 0 0,3 2 64 0,2 1 16 15,3 0 0-15,4 0 0 0,1 1-64 0,1 2 0 16,-4-2 0-16,4 0 0 0,-1-1-80 0,1 3-32 16,3-2 0-16,2 2 0 0,3-1-80 0,-1-2 0 0,0-1-16 15,0 0 0-15,-2-1 0 0,3 1 0 16,2 1 0-16,0-1 0 0,0-2-176 0,1 1 128 0,-3-2-128 0,0 3 128 15,1-1-128-15,1 2 0 0,1 2 144 0,-1-1-144 16,-2 0 0-16,-1-1 0 0,-3 0 0 0,1 0 0 16,1 3 0-16,-1-3 0 0,2 0 0 0,-2-3 128 15,-3 1-128-15,-1-1 0 0,-2 0 0 0,1 2 128 16,1-1-128-16,-1 0 176 0,2 4-176 0,-3-2 192 16,-3 0 0-16,-3 0 0 0,-3 0 0 0,-3 1 0 15,0-1-16-15,-1 1 0 0,-2 0 0 0,1 2 0 16,-3-2-32-16,1 1 0 0,-2-2 0 0,0 2 0 15,-5 2-16-15,1-3 0 0,-5 0 0 0,-1-1 0 16,-1 0 0-16,-3 0 0 0,-1 0 0 0,-3 2 0 16,3-1 0-16,-4-1 0 0,1 1 0 0,-1 1 0 0,-1-2-128 0,2 0 128 15,-1 0-128-15,0 0 128 0,-1 0-128 0,0 0 160 16,-4 0-160-16,1 1 160 0,1-1-160 16,-1 0 128-16,0-1-128 0,-2-1 128 0,-1 1-128 15,-1 1 160-15,1-1-160 0,-1-1 160 0,0 0-160 0,1 1 192 16,4-3-192-16,-3 1 192 0,-3 1-192 0,0-1 192 15,0 2-192-15,2 0 192 0,1-1-192 0,-2 1 0 16,1 0 0-16,0-2 128 0,1 2-128 0,0 0 0 16,-1-1 144-16,-1 0-144 0,1-1 128 0,-2 3-128 15,0-1 128-15,2 0-128 0,-2-3 160 0,1 0-32 16,2 2-128-16,-1-2 192 0,-2 0-64 0,0 0 0 16,-1-1-128-16,0 1 192 0,-2 2-64 0,-2 1-128 0,0-2 176 15,0 0-176-15,-10 3 176 0,10-3-176 0,-1 0 160 0,-9 3-160 16,9-2 128-16,-9 2-128 0,0 0 0 0,9 0 0 15,-9 0 0-15,0 0 128 0,0 0-128 0,0 0 0 16,0 0-160-16,0 0-80 0,0 0-16 0,0 0 0 31,0 11-2624-31,-5 0-544 0</inkml:trace>
  <inkml:trace contextRef="#ctx0" brushRef="#br0" timeOffset="2229.07">3653 5316 22111 0,'-20'-16'976'0,"10"7"208"0,1 1-944 0,2 1-240 0,1-2 0 0,2 2 0 15,0-3 512-15,3 3 64 0,1-5 16 0,-1 4 0 16,1-2-80-16,1 5 0 0,-1 5-16 0,4-10 0 16,1 2-208-16,1 1-32 0,3 0-16 0,0 4 0 15,3-1-240-15,2-1 0 0,1 1 0 0,1 3 0 16,0 1 0-16,1 1 0 0,3 1 0 0,1 1 0 16,3 1-144-16,-1-2 144 0,3 1 0 0,2-1-144 0,2 4 144 15,2 0 0-15,2-1 0 0,4 1 0 0,6 2 0 0,1-4 0 16,2 0 0-16,2 1 0 0,-6 1 0 0,3-2 256 15,1 1-64-15,3 3-16 0,4-2 64 0,3 4 16 16,4-2 0-16,1 2 0 0,1-5 0 0,1 3 16 16,0 2 0-16,3-1 0 0,1 0-16 0,3-1 0 15,3 1 0-15,1 3 0 0,-2-3-80 0,2 1-32 16,0-4 0-16,3 6 0 0,5-1-144 0,-2 1 128 16,0-4-128-16,1 0 128 0,-5-7-128 0,3 3 192 15,3 4-192-15,2-4 192 0,1-4-192 0,-2-2 128 16,-4 0-128-16,3-2 128 0,-2 3 16 0,6-1 0 0,3 0 0 15,-1-1 0-15,-5-3 48 0,0 1 16 16,2 4 0-16,5-1 0 0,1 2-208 0,1 0 176 16,-6 0-176-16,0 0 160 0,1 0 0 0,4 0 0 0,-2-1 0 0,1 1 0 15,-4 3-32-15,0-1 0 0,4 2 0 0,0-1 0 16,2-1 0-16,-1-1 0 0,-3 1 0 0,-2-1 0 16,3 1 64-16,1 0 0 0,-1-2 0 0,-4 1 0 15,-2-2 32-15,0 1 16 0,1 0 0 0,1 0 0 16,0-2-48-16,-2 0-16 0,-3-1 0 0,-2 0 0 15,0-3 0-15,0 1 0 0,1 0 0 0,-4-2 0 16,-4 0-48-16,-2 1-128 0,-1-3 192 0,-2 4-64 16,-1 0 0-16,1-3 0 0,-3 2 0 0,-3-3 0 15,-5 1 32-15,-2-1 0 0,-3 2 0 0,-4-1 0 16,-2-3-32-16,-1 1 0 0,-4 2 0 0,-2 3 0 16,1-1-128-16,-5 0 192 0,-4 4-192 0,0-3 192 15,-4-4-192-15,1 4 160 0,-3-3-160 0,-4 3 160 0,2 1-160 16,-4-1 160-16,-4-2-160 0,2 2 160 0,-2 2-32 15,-1-1 0-15,0-1 0 0,-3 0 0 0,1 1-128 16,0 0 192-16,0-1-192 0,-3 1 192 0,-1-1-64 0,-7 5-128 16,0 0 192-16,5-7-64 0,-5 7-128 0,0 0 160 15,0 0-160-15,0 0 160 0,0 0-160 0,0 0 128 16,0 0-128-16,0 0 128 0,3-8-128 0,-3 8 0 16,0 0 0-16,0 0 0 0,0 0 0 0,0 0 0 15,0 0 128-15,0 0-128 0,-1-5 0 0,1 5 0 16,0 0 0-16,0 0 128 0,0 0-128 0,0 0-176 15,0 0 48-15,0 0 0 16,0 0-1232-16,0 0-240 0,0 0-64 0,0 0 0 16,0 0-1664-16,0 0-352 0</inkml:trace>
  <inkml:trace contextRef="#ctx0" brushRef="#br0" timeOffset="4269.83">22026 1737 10591 0,'0'0'464'0,"0"0"112"0,-9 5-576 0,0-2 0 0,9-3 0 0,0 0 0 15,-9 5 960-15,9-5 96 0,0 0 16 0,-7 3 0 16,7-3-400-16,0 0-80 0,-9 0-16 0,1-2 0 16,-1-2-192-16,3 0-32 0,6 4-16 0,-6-4 0 15,1-2-144-15,-1 1-16 0,-1 0-16 0,2-3 0 16,2 2 112-16,-2 1 32 0,1-5 0 0,2 2 0 16,-1-3 208-16,1 0 32 0,3-2 16 0,4-3 0 15,1-2 96-15,3 2 32 0,4-2 0 0,-2-1 0 16,7 0-272-16,3-3-48 0,3-2-16 0,1 3 0 0,-1-1 0 15,3 4 0-15,-3 2 0 0,0 0 0 0,-1 1 0 0,1 5 0 16,-1 0 0-16,-1 5 0 0,1 4-352 16,-2 2 144-16,2 4-144 0,-4 5 0 0,0 1 0 15,-2 6 0-15,-4 8 0 0,-2 2 0 0,-2 5 192 0,-4 2-192 16,-5-1 192-16,-5 5-192 0,-1 3 272 0,-6 4-48 16,-1-3-16-16,-3 5 0 0,-5-2 128 0,1 4 32 15,-4 1 0-15,-1-1 0 0,-2-4 16 0,0-3 16 16,0-2 0-16,1-3 0 0,0-4 80 0,1 0 16 15,2-4 0-15,0-2 0 0,2-2-48 0,2-3-16 16,2-2 0-16,3-3 0 0,1-6-240 0,3-5-64 16,10-6 0-16,0 0 0 0,-7 5-128 0,7-5 128 15,0 0-128-15,0 0 128 0,11-3-128 0,3-1 0 16,2 1 0-16,4-2 0 0,5-5 0 0,-1 5 0 16,3-4-128-16,2 4 128 0,3 2 0 0,2 0 0 15,4-2 0-15,4 2 0 0,1 2 0 0,2 1 0 16,3 2 0-16,-2 1 0 0,-2 2-128 0,-2-3 128 0,-2 1 0 0,-5 1 0 15,-4 0-384-15,-2 2-16 0,-1-2 0 16,-1 1 0 0,-3 3-1680-16,-1-1-336 0,-2 3-64 0</inkml:trace>
  <inkml:trace contextRef="#ctx0" brushRef="#br0" timeOffset="4820.97">25166 1518 25791 0,'-10'-1'2304'0,"-4"-1"-1856"0,-3-1-448 0,-1 2 0 16,-2-1 528-16,-3 2 16 0,-1 3 0 0,-2 0 0 15,0 3 320-15,-2 3 64 0,-3 5 16 0,2 1 0 16,-5 2-432-16,-1 3-96 0,5 0-16 0,-3 7 0 15,0 5-272-15,-3 1-128 0,1 1 128 0,2 0-128 16,0 1 0-16,5 0 0 0,3 0 0 0,6 0 0 16,4 1 0-16,6-4 0 0,0-3 0 0,7-1 0 15,4-5 0-15,3-1 0 0,4-1 0 0,4-3 0 0,5-2 0 16,2-2 0-16,6 0 0 0,2-5 0 0,2 0 0 16,3-4 0-16,1-1 0 0,5-3 0 15,-3-6-1312-15,4 0-192 16,0-4-32-16,4-1-11440 0</inkml:trace>
  <inkml:trace contextRef="#ctx0" brushRef="#br0" timeOffset="5199.14">25898 1368 26207 0,'-17'10'1152'0,"6"-1"256"0,-3 7-1136 0,-1 1-272 0,-1 9 0 0,-1 3 0 15,-4 4 704-15,0 1 64 0,-1 2 32 0,0 0 0 16,-2-3-320-16,4 2-64 0,1-2-16 0,2-1 0 16,3-3-208-16,3-3-32 0,5-2-16 0,1-5 0 15,2-4-144-15,4-5 0 0,3 1 0 16,4-6 0-16,4-2 0 0,1-1 0 0,4-5 0 0,2-1 0 16,1-5 0-16,2-3 0 0,3-7 0 0,-2-4 0 15,0-1 208-15,0 1-32 0,-2-6-16 0,1 2 0 16,-2-1 240-16,1 5 48 0,-4-2 16 15,-3 0 0-15,3 1 176 0,-3-1 48 0,-1 1 0 0,-3-2 0 16,-4 2-176-16,-2 3-48 0,-3-1 0 0,-2 4 0 16,-3 3-256-16,-2 0-48 0,-3 1-16 0,-1 3 0 15,0 1-464 1,-2 5-112-16,-2 0-16 0,1 4 0 0,-4 1-2704 16,1 5-560-16</inkml:trace>
  <inkml:trace contextRef="#ctx0" brushRef="#br0" timeOffset="5620.53">26403 1259 11055 0,'0'0'976'0,"6"15"-784"0,0 3-192 0,1 1 0 0,-2 0 1472 0,1 3 240 15,-3 1 48-15,-2 5 16 0,-2-3-560 0,-2 3-96 0,-2-4-32 16,0 0 0-16,0-2 144 0,0-4 32 0,-2-4 0 15,2-4 0-15,1 0 64 0,4-10 16 16,0 0 0-16,0 0 0 0,-8 1-432 0,8-1-80 16,-6-7 0-16,4-3-16 0,1-7-352 0,2-1-64 0,1-3-16 0,2-5 0 15,1 2-384-15,3-3 128 0,1 3-128 0,2 0 0 16,2-3 0-16,1 3 0 16,-1 0 0-16,2 2 0 0,2 5 0 15,-1 3-176-15,-1 1 176 0,-1 4-128 0,0 4 128 16,-1 4-128-16,-3 2 128 0,3 4-128 0,-3 1-96 0,-2 5-16 15,-3 3 0-15,0 3 0 0,-3 4 64 0,-2 0 16 0,-2 5 0 0,-3-6 0 16,1 0 160-16,-1-2 0 0,-2-3 0 0,4-6 0 16,3-9 0-16,0 0 128 0,0 0-128 0,0 0 176 15,0 0 192-15,0 0 32 0,9-9 16 0,1-2 0 16,4-4 16-16,2-1 0 0,5-1 0 16,1-1 0-16,-1-2-304 0,2 3-128 0,-2 1 128 15,1 0-128-15,1 2 0 0,0 2 0 0,-2 1 0 16,0 3 0-16,-1 5 0 0,-2 3 0 0,2 1-144 0,-1 2 144 15,0-1 0-15,-2 5 0 0,-3-1-128 16,1 3 128-16,-1-3-176 0,0 2 32 16,-1 1 0-16,1 2 0 0,0-2-1344 0,-2 4-272 0,0-3-48 15,-1 1-12288-15</inkml:trace>
  <inkml:trace contextRef="#ctx0" brushRef="#br0" timeOffset="6158.14">27614 988 25167 0,'0'0'1104'0,"0"0"240"0,0 0-1072 0,4 10-272 0,0 4 0 0,-2 4 0 15,-2 1 736-15,-1 7 96 0,0-2 0 0,-1 6 16 16,0 1-80-16,-2 3 0 0,-2 3-16 0,-2 6 0 15,-2-1-240-15,-2 7-32 0,0 1-16 0,-1 2 0 16,-1 3-208-16,-1-3-32 0,-3-2-16 0,1-2 0 16,2-6-80-16,1-6 0 0,3-5-128 15,-1-3 192-15,3-6 224 0,2-4 32 0,0-5 16 16,2-6 0-16,5-7 240 0,0 0 32 0,0 0 16 16,2-11 0-16,-1-8-32 0,1-6 0 0,6 0 0 0,0-5 0 15,0-5-464-15,3 0-80 0,0-2-32 0,4-3 0 16,2-4-144-16,1-1 0 0,-2-4 0 15,6 3 0-15,2 3 0 0,3 3 0 0,1 6 0 0,3 2 0 16,2 6 0-16,0 2 0 0,-3 4-192 0,-1 6 192 0,-2 6-176 0,-2 2 176 16,-3 3-128-16,-3 6 128 0,-3 4-224 0,-2 7 32 15,-1 5 16-15,-3 0 0 0,-1 0 0 0,-4 5 0 16,-4 4 0-16,-2-1 0 0,-3 3 16 0,-3 3 0 16,-3 0 0-16,-3-2 0 0,-2-1-48 15,-3-3-16-15,-1-4 0 0,-3-5 0 16,-1-3 64-16,-1-4 16 0,0 0 0 0,0-5 0 15,-2-3-432-15,3-5-96 0,1-3-16 0,0-2 0 16,4-7-2224-16,4-4-448 0,1-5-96 0,6-4 0 0</inkml:trace>
  <inkml:trace contextRef="#ctx0" brushRef="#br0" timeOffset="6360.56">28622 151 28559 0,'2'7'2544'0,"2"5"-2032"0,0 2-512 0,-1 2 0 16,-3 3 576-16,-3 3 0 0,-2 3 16 0,-1 7 0 15,-3 6 304-15,5-10 48 0,-2 8 16 0,-2 6 0 16,-2 6-576-16,-2 4-96 0,-2 3-32 0,3 3 0 16,-6 6-80-16,-13 54-32 0,3-14 0 0,3-11 0 15,1-5-1120-15,0-9-240 16,2-8-32-16,-2-10-16 0,0-5-1200 15,0-5-240-15,-2-8-48 0</inkml:trace>
  <inkml:trace contextRef="#ctx0" brushRef="#br0" timeOffset="6733.83">28608 1192 20271 0,'13'-3'1792'0,"4"1"-1424"0,5-6-368 0,5 0 0 0,3 2 1888 0,5-4 304 0,1-3 64 0,0-1 16 15,-2-8-880-15,-1 1-176 0,-1-3-48 0,-1-2 0 16,-6 3-544-16,1 1-112 0,-4-5-32 0,-1 3 0 16,-2 1-336-16,-3-3-144 0,-4 4 128 0,-1 2-128 15,-4 1 0-15,-4 2 0 0,-3-1 0 16,-3 5 0-16,-1 3 128 0,-5 1-128 0,-4 5 128 0,-2 3-128 15,-3 2 336-15,-4 6-16 0,-2 4 0 0,-2 7 0 16,-5 2 0-16,-1 4-16 0,-2 2 0 16,1-1 0-16,1 7-96 0,3 2-16 15,6 2 0-15,1-1 0 0,5-4-192 0,3-2 0 0,2 0 128 16,5-3-128-16,2 2 0 16,3-7 0-16,4-2 128 0,1-3-128 15,4-1 0-15,3-5 0 0,4-1 0 16,4-1 0-16,1 2-256 0,2-5 0 15,3 1 0-15,4-4 0 0,-1-4-2112 16,1-3-432-16,0 0-80 0</inkml:trace>
  <inkml:trace contextRef="#ctx0" brushRef="#br0" timeOffset="6982.53">29554 622 19343 0,'0'0'848'0,"0"0"192"0,0 0-832 0,0 0-208 15,0 0 0-15,6 13 0 0,0-2 3328 0,2 2 608 0,0 4 128 16,3 2 32-16,3 4-2560 0,0 1-496 0,0 6-96 0,3-1-32 16,0 2-336-16,2 3-80 0,2 2-16 0,-1-1 0 15,0 0-304-15,2-2-176 0,2-3 192 0,-1 1-192 16,-1-1 0-16,-1-3 0 0,0 2-240 0,-1 0 80 31,-1 2-1760-31,-1-3-368 0,0-5-64 0,-2-4-16 16,-1-3-1088-16,-1-3-208 0,-2-8-48 0</inkml:trace>
  <inkml:trace contextRef="#ctx0" brushRef="#br0" timeOffset="7186.93">29958 471 31263 0,'-29'32'1392'0,"8"-8"272"0,-3 10-1328 0,-4 7-336 16,-2 7 0-16,-5 6 0 0,-2 1 1168 0,-2 10 176 15,0 3 16-15,1 2 16 0,-2 2-304 0,2 0-64 16,0 5-16-16,0-4 0 0,-3-3-544 16,2 0-96-16,-2-1-32 0,5-2 0 15,3-1-2816-15,2-5-560 16</inkml:trace>
  <inkml:trace contextRef="#ctx0" brushRef="#br0" timeOffset="7829.93">27502 2988 30175 0,'0'0'1344'0,"0"0"256"0,0 0-1280 0,0 0-320 16,0 0 0-16,6 11 0 0,1 6 192 0,-2 0-16 16,0 2-16-16,0 6 0 0,-1-1 224 0,0 6 32 15,-1 1 16-15,-1 2 0 0,-2 1-112 0,0 0-32 0,-2 0 0 0,-1 2 0 16,-1-3-32-16,-1-1 0 0,0-4 0 0,2-2 0 16,1-5 64-16,-2-6 0 0,-1-6 0 0,1 0 0 15,4-9 256-15,0 0 48 0,0 0 16 0,0 0 0 16,-8-12 224-16,4-6 48 0,-1-1 16 0,4-8 0 15,1-2-448-15,1-3-96 0,3-2 0 0,1-1-16 16,-1 1-240-16,2-3-128 0,3 2 128 0,4-1-128 16,1 0 0-16,5 1 0 0,3-1 0 0,1 4 0 15,1 3-176-15,1 1 176 0,1 5-208 0,-1 2 80 32,-1 2-368-32,0 3-64 0,-1 2-16 0,-3 2 0 15,1 2-2208-15,-2-2-448 0,-1 6-96 0</inkml:trace>
  <inkml:trace contextRef="#ctx0" brushRef="#br0" timeOffset="8167.65">28478 2705 35583 0,'-10'11'1584'0,"4"-2"320"0,-2 3-1520 0,-1 4-384 0,-1 6 0 0,-4 3 0 0,-2 4 144 0,-2-3-144 16,-1 5 192-16,1-2-192 0,3-2 224 0,2 3-64 16,3-2-16-16,2 2 0 0,2-1-144 0,5-5 0 15,4-1-160-15,7-4 160 16,-1-4-496-16,7-1 0 0,4-1 0 0,2-8 0 0,0-5 240 0,-1-4 32 0,2-5 16 16,1 2 0-16,1-5 208 0,2-2 160 0,1-5-32 15,1-2 0-15,0-2 240 0,-1-3 32 16,-1 0 16-16,-2 3 0 0,-5-3 240 0,-3 5 48 0,-3 0 16 15,-4 2 0-15,-3 3-64 0,-5 0-16 0,-4 2 0 0,-6-1 0 16,-5-4-96-16,-4 1-32 16,-9 2 0-16,-3 3 0 0,-5 2-384 0,-2 7-128 0,-2 0 0 0,0 5 0 31,1 3-272-31,0 5-176 0,0 1-16 0,3 3-16 16,1 0-2208-16,2-1-432 0,3 2-80 0</inkml:trace>
  <inkml:trace contextRef="#ctx0" brushRef="#br0" timeOffset="8501.24">29414 2549 28559 0,'-18'18'1264'0,"5"-4"272"0,-3 4-1232 0,-6 3-304 0,1 7 0 0,-2 2 0 0,1 6 400 0,0 1 32 15,-3-2 0-15,3-2 0 0,2 0-48 0,2-2 0 16,2-4 0-16,3 0 0 0,3-7-176 0,4-1-32 16,2-2-16-16,2-5 0 0,2-12-160 0,0 0 0 15,12 3 0-15,1-6 0 0,2-5 240 0,4-5-48 16,1-2 0-16,3-8 0 0,3-3 448 0,0-3 64 16,2 0 32-16,-4-5 0 0,2-3-96 0,-3-1 0 15,0 4-16-15,-3 3 0 0,-5 0 16 0,-2 6 0 16,-4-3 0-16,-2 2 0 0,-3 0-128 15,-3 2-32-15,-1 1 0 0,-5 0 0 16,-4 2-208-16,-6 5-32 0,0 2-16 16,-3 4 0-16,-3 3-400 0,-2 1-80 0,0 7 0 0,-1 2-16 15,-2 3-1584-15,3-2-304 0,2 4-64 0,2 1-14016 0</inkml:trace>
  <inkml:trace contextRef="#ctx0" brushRef="#br0" timeOffset="8777.73">30047 1813 35295 0,'-5'19'1568'0,"2"-2"320"0,1 1-1504 0,-2 8-384 0,-2 6 0 0,-3 6 0 0,0 5 624 0,-4 1 48 15,2 1 16-15,-3 2 0 0,-2 4-128 0,1 4-32 16,-1 2 0-16,-1 4 0 0,-1-2-176 0,0 0-32 15,2 1-16-15,-1-3 0 0,1 0-304 16,1 1 0-16,2-4 0 0,1 0-144 16,1-7-1696-16,1 0-336 15,1-5-64-15,0-3-8416 0,-1-3-1696 0</inkml:trace>
  <inkml:trace contextRef="#ctx0" brushRef="#br0" timeOffset="8943.31">29521 2585 26719 0,'0'0'2368'0,"8"-4"-1888"0,4-5-480 15,3 3 0-15,4 2 1856 0,2-4 256 0,4 1 64 0,3-2 16 16,4 0-1408-16,3-4-272 0,3-1-64 0,6-1-16 16,3-7-272-16,1 1-160 0,0 0 192 0,2-2-192 31,-4-3-1664-31,3 2-432 0,0-1-80 0</inkml:trace>
  <inkml:trace contextRef="#ctx0" brushRef="#br0" timeOffset="9311.43">31059 1902 36911 0,'-42'13'1632'0,"11"-3"352"0,-6 5-1600 0,-2 7-384 0,0 5 0 0,-1-1 0 0,-3 5 624 0,2-1 32 16,2-3 16-16,5 0 0 0,3-4-144 0,6-4-16 16,2 0-16-16,5 0 0 0,4-1-256 0,5-1-48 15,3-1-16-15,3 0 0 0,4-1-176 0,4 4 0 16,4 2 0-16,4 0 128 0,1 0-128 0,4 5 0 16,2 2-192-16,3 3 192 0,3 2 0 0,1 1 0 0,1 2 0 15,0-1 0-15,3 0 0 0,-3 0 0 16,-1 1 0-16,-3-2 0 0,-4-3 368 0,-1-1 32 0,-2 1 16 15,-5-6 0-15,-3 2 448 0,-4-3 96 0,-5 1 0 0,-5 5 16 16,-6 3-224-16,-8 1-48 16,-8 2-16-16,-6-1 0 0,-5 1-384 15,-5 1-80-15,-6 0-16 0,0-1 0 0,-1 1-208 0,-6 1 0 16,-6 1-192-16,-5 1 192 16,-5-3-1760-16,0 2-240 0,-3 1-48 0</inkml:trace>
  <inkml:trace contextRef="#ctx0" brushRef="#br0" timeOffset="12839.97">21674 6545 9215 0,'0'0'400'0,"0"0"96"0,-6-6-496 0,6 6 0 0,-5-6 0 0,5 6 0 0,-2-10 1344 0,2 10 192 15,0-8 16-15,0 8 16 0,-1-10-960 0,1 10-192 16,1-8-32-16,-1 8-16 0,3-13-112 0,-3 13-32 16,5-7 0-16,-5 7 0 0,4-12-224 0,-4 12 144 15,5-7-144-15,0-1 128 0,-5 8-128 0,0 0 0 16,0 0 0-16,6-6 0 0,-6 6 176 0,7-9 0 0,-7 9 0 15,6-9 0-15,-1-1 80 0,-5 10 0 0,4-9 16 0,-2-1 0 16,-2 10 192-16,3-9 48 0,-3 9 0 0,0 0 0 16,2-10 224-16,-2 10 48 0,0 0 16 0,6-8 0 15,-6 8-256-15,0 0-48 0,3-11-16 0,-3 11 0 16,5-8-144-16,-5 8-16 0,9-6-16 0,-9 6 0 16,12-4-96-16,-1 1-16 0,-1 1 0 0,2 2 0 15,1 0 0-15,0 0-16 0,1 0 0 0,2 0 0 16,0 2-16-16,2 2 0 0,2 0 0 0,2 0 0 15,2-2 176-15,3-1 48 0,0-1 0 0,3-1 0 16,1 0-64-16,-2 0-16 0,-1-6 0 0,-2 5 0 16,5 2-96-16,1-2-16 0,1 1 0 0,0 1 0 15,2 4-192-15,4 0 128 0,1 3-128 0,2-1 0 16,3 1 0-16,-2-2 0 0,-1-1 0 0,-1 1 0 16,-3 2 0-16,2-5 128 0,2-2-128 0,1 0 0 0,2 0 176 15,1 1-16-15,2 2 0 0,2-1 0 0,0 0 16 16,1-1 0-16,-2-1 0 0,-1 0 0 0,-2 0-48 15,1 0-128-15,2 1 192 0,3 3-64 0,2 1-128 0,-1-2 128 16,-1 0-128-16,4 3 128 0,1-1-128 0,-3-3 0 16,-3 1 144-16,-1 1-144 0,4 2 0 0,-1-2 0 15,3 1 0-15,-1-1 128 0,2-1-128 0,-1-1 0 16,-3-4 128-16,-1-1-128 0,-2 0 128 0,0-1-128 16,-1 2 128-16,3-1-128 0,3 2 0 0,0-2 0 15,1-3 0-15,-2 1 128 0,-2 2-128 0,-1 0 0 16,-3-3 0-16,2 1 128 0,1 0-128 0,2 3 0 0,3 3 0 15,-1-2 128-15,3-3-128 0,-4 0 0 16,-3-1 0-16,-1-3 0 0,-4 3 0 0,1 2 0 16,2 0 0-16,1-1 0 0,2-1 0 0,2 3 192 0,1-1-64 0,-2 0 0 15,-4 3-128-15,0-1 0 0,-2 0-128 0,-1 0 128 16,1-3 0-16,0 3 0 0,0 1 0 16,0 3 0-16,4 0 0 0,-2-1 0 0,-1-2 0 0,-2 0 128 15,-3 3-128-15,-2 0 0 0,-3-2-128 0,0 0 128 16,0 0 0-16,1 3 0 0,-5 0 0 0,0-1 0 15,-1-1 0-15,3 1 128 0,0-1-128 0,-2 3 128 16,-1-1 0-16,-1-1 16 0,-1 0 0 0,-4 0 0 16,-1-3 48-16,0 0 16 0,-3 1 0 0,-1-2 0 15,1-2-32-15,-1 0-16 0,1 3 0 0,0 0 0 16,-1 0-16-16,-1 0 0 0,1-2 0 0,-2 2 0 16,1-1-144-16,-3-1 160 0,-1-1-160 0,1 0 160 15,2 3-160-15,-4 3 0 0,0 0 144 0,-3-3-144 0,-2-2-144 0,-11 2-112 16,0 0 0-16,0 0-16 15,-2 8-3136 1,-13 1-624-16,-21-3-128 0,-7 9-32 0</inkml:trace>
  <inkml:trace contextRef="#ctx0" brushRef="#br0" timeOffset="13478.58">23794 6925 22511 0,'0'0'992'0,"0"0"224"0,0 0-976 0,-1-7-240 0,1 7 0 0,0 0 0 0,2-9 768 0,4 3 128 15,-1-5 0-15,1 1 16 0,0 0-336 0,2-4-80 16,0-2-16-16,0-2 0 0,3 0-224 0,0-1-32 16,2-3-16-16,0 2 0 0,0-2-208 0,1-3 0 15,0 1 128-15,-1-2-128 0,0 2 0 0,0 4 0 16,1-2 0-16,-2 6 0 0,0 0 0 0,0 1 0 15,2 3 0-15,-1 3 0 0,0 0-144 0,-2 4 144 16,3 1 0-16,-2 1-144 0,-2 1 144 0,4 4 0 16,-1 2 0-16,-1 4-128 0,1 1 128 0,1 0 0 15,0 3 0-15,0 5 0 0,1 2 0 0,-2 4 0 16,0 2 0-16,-1 2 0 0,0 3 0 0,-1 2 0 0,1-3 0 16,-2 2 0-16,-1 2 0 0,0-3 144 0,0 0-144 0,-1-1 0 15,0-4 0-15,-2 2 0 0,-1-4 0 0,-1 4 0 16,-1-6 0-16,-1-1 0 0,1-2 0 0,1 0 0 31,-2-1-384-31,2-2-176 0,1-2-32 0,-5-13-11344 0</inkml:trace>
  <inkml:trace contextRef="#ctx0" brushRef="#br0" timeOffset="13842.12">24187 6976 21183 0,'-6'-14'1888'0,"6"14"-1504"0,-4-9-384 0,4 9 0 0,0 0 816 15,0 0 80-15,0 0 32 0,11 4 0 0,-1 1-320 0,2 3-64 16,-2 3-16-16,1 6 0 0,0 1-160 0,-1 2-48 16,0 2 0-16,0 6 0 0,2 3 96 0,-2 1 16 15,-3 5 0-15,2 2 0 0,1 1-96 0,1 0-16 16,-3 5 0-16,3 2 0 0,-5 4-80 0,2 4-32 15,1 2 0-15,-1 1 0 0,1-1 48 16,0 1 16-16,1 0 0 0,2 4 0 0,1-2-80 16,2 5 0-16,-2-2-16 0,2 4 0 0,1-1-48 0,3-5-128 15,2 3 192-15,2-4-64 0,-3-1 0 0,2-2 0 16,-1-6 0-16,2 0 0 0,1-1 96 0,0 0 16 16,0-4 0-16,2-2 0 0,-2-4-48 0,3-2-16 0,1-1 0 15,2-6 0-15,3-1-176 0,3-5 0 16,2 2 0-16,6-6 0 15,5-4-1440-15,0-1-320 0,3 0-64 0</inkml:trace>
  <inkml:trace contextRef="#ctx0" brushRef="#br0" timeOffset="14836.4">25872 9137 14447 0,'0'0'640'0,"0"0"128"0,2-11-608 0,-2 2-160 16,0 0 0-16,0 9 0 0,1-9 1040 0,-1 0 176 16,-1 1 48-16,1 8 0 0,0-11-304 0,0 2-48 0,-2 0-16 0,1 0 0 15,-1 0-160-15,0 1-32 0,0-1-16 0,1-2 0 16,1 11-208-16,-3-7-32 0,3 7-16 0,-6-9 0 15,6 9-208-15,-8-4-32 0,8 4-16 0,-10 6 0 16,0 1-176-16,1 6 0 0,-1 6 0 0,-6 2 0 16,-1 3 0-16,-1 7 0 0,-1 4 0 0,0 4 0 15,-2 1 176-15,7 2 0 0,3-2 0 0,2 0 0 16,3 0-48-16,4-1-128 0,4-7 192 0,5-3-64 16,3-3-128-16,3-4 160 0,4-3-160 0,2-3 160 15,2-7-160-15,1-2 192 0,1-4-192 0,0-4 192 16,1-7 64-16,1-1 32 0,1-8 0 0,0-2 0 15,4-3-32-15,-1-3 0 0,0-1 0 0,-1-4 0 16,0-3 0-16,-4 3 0 0,-5 1 0 0,-3-3 0 16,-4 0 32-16,-5 3 0 0,-4-2 0 0,-4 2 0 0,-5 6 96 15,-4 3 32-15,-4-2 0 0,-3 2 0 0,-3 3-192 16,-2 2-32-16,-1 1-16 0,-1 4 0 0,-1 5-176 0,2 2-272 16,1 5 64-16,2 2 16 15,1 3-1792 1,5-1-368-16,-1 5-64 0</inkml:trace>
  <inkml:trace contextRef="#ctx0" brushRef="#br0" timeOffset="15196.33">26858 8838 26255 0,'-9'-7'1152'0,"9"7"256"0,-9-3-1120 0,0 2-288 0,0 1 0 0,-4 0 0 16,-3-1 848-16,-2 1 112 0,-1 1 32 0,-7 2 0 16,0 0-432-16,-2 2-96 0,0 0-16 0,-1 6 0 15,2-5-256-15,0 7-48 0,4-2-16 0,4 3 0 16,3 0 688-16,3 1 128 0,3 1 16 0,6-4 16 31,4 1-1808-31,6 1-384 0,1-1-64 0,3-1 0 0,6 4 832 0,4-2 192 0,0 1 16 0,7-1 16 16,3-1 224-16,2-1 0 0,0 2 0 0,-2-2-144 15,-1 0 144-15,-1 2 0 0,-2 2 0 0,-3-2 0 16,-6-2 0-16,-1 1 144 0,-5 1-144 0,-3 0 0 16,-3-1 336-16,-3 2-32 0,-3 2-16 0,-4-1 0 15,-4 1 144-15,-5 0 16 0,-2 1 16 0,-9 0 0 0,-5 0-128 16,-4 1-16-16,-4-1-16 0,-2-2 0 0,1-6-160 16,1-1-16-16,1-2-128 0,2-1 192 15,7-2-192-15,2-3-256 0,3 0 48 0,4-2 16 16,4-1-2560-16,3-5-512 0</inkml:trace>
  <inkml:trace contextRef="#ctx0" brushRef="#br0" timeOffset="15618.59">27544 8964 14735 0,'-5'-4'1312'0,"-1"-2"-1056"0,-1 0-256 0,1 1 0 16,1-3 1952-16,-2 3 336 0,0 1 64 0,-2 0 16 16,0 0-944-16,0 2-176 0,-1 3-32 0,0 2-16 15,-2 2-384-15,1 0-80 0,-2 5-16 0,-1 3 0 0,0 1-352 16,0 4-80-16,-2 2-16 0,-1 4 0 0,2-1-272 0,2-1 128 16,2 0-128-16,2 4 0 0,1-3 0 15,3 1 0-15,3-1 0 0,2-2 0 0,3-2 144 0,5 1-144 16,2-4 0-16,3-1 144 0,1-3-144 15,1-2 0-15,3 0 0 0,0-4 128 0,0-2-128 16,2-1 0-16,3-3 0 0,1-2 0 16,1 0-320-16,3-1-112 0,2 0-16 0,-2-6-8640 15,1 2-1744-15</inkml:trace>
  <inkml:trace contextRef="#ctx0" brushRef="#br0" timeOffset="15910.7">28007 8785 30399 0,'-4'14'2704'0,"0"3"-2160"0,2 3-544 0,0 4 0 15,1 8 512-15,1 1 0 0,-1 2 0 0,-1 0 0 16,0 0 80-16,-1 2 16 0,1 0 0 0,-3 1 0 15,-2-1-352-15,0-1-80 0,-1-3-16 0,2-2 0 16,1 0-160-16,-2-2-272 0,1-5 64 0,1 1 16 16,0-5-736-1,1-4-144-15,0-4-16 0,2-1-16 0,-2-4-1648 16,4-7-320-16,0 0-64 0</inkml:trace>
  <inkml:trace contextRef="#ctx0" brushRef="#br0" timeOffset="16236.83">28492 8161 17503 0,'0'0'1552'0,"0"0"-1232"0,0 0-320 0,-5 13 0 16,4 2 2528-16,-2 5 448 15,2 6 96-15,-1 4 0 0,-2 3-1600 0,-3 4-320 0,4 2-64 0,-4 3 0 16,0 5-448-16,-2 3-96 0,-3-5-16 0,1 4 0 16,-2 4-208-16,0 1-64 0,2-1 0 0,-2 2 0 15,1 0-256-15,0-1 0 16,-3 0 128-16,2-2-128 16,3-4-688-16,0-5-192 0,1-3-32 15,1-6-16-15,3-5-768 0,1-6-160 16,2-6-16-16,3-5-16 0,-1-12-1056 15,0 0-224-15</inkml:trace>
  <inkml:trace contextRef="#ctx0" brushRef="#br0" timeOffset="16418.24">28741 8166 20271 0,'0'0'1792'0,"0"0"-1424"0,-5 11-368 0,3 5 0 0,0 4 1648 0,1 5 256 16,0 3 48-16,1 8 16 0,0 3-864 0,-1 6-160 16,-2-1-48-16,-3 7 0 0,-1-1-320 0,-1 4-80 15,-4 4-16-15,1 1 0 0,-2 2-304 0,0 0-176 16,-1 7 192-16,-1-5-192 16,2 1-2400-16,-2-3-592 0,2-1-112 15,3-13-32-15</inkml:trace>
  <inkml:trace contextRef="#ctx0" brushRef="#br0" timeOffset="16833.64">29147 8718 8287 0,'-13'-8'368'0,"4"2"80"0,-1 2-448 0,1 0 0 0,0 2 0 0,-1 0 0 16,-3 2 4624-16,1 3 848 0,-1-1 160 0,-1 5 48 16,-1 3-4112-16,-2 3-816 0,1 4-176 0,0 2-16 15,-1 0-352-15,1 1-64 0,1-1-16 0,1 0 0 16,3 2-128-16,-1 0 0 0,3-4 0 0,3-1 128 16,1-2-128-16,4-3 0 0,1-3 0 0,0-8 0 0,0 0 0 0,0 0 0 15,7 5 0-15,1-5 0 0,-8 0 0 0,13-8 160 16,1-5 16-16,-2 1 0 0,0-2 256 0,-2-1 48 15,0-2 16-15,-1 2 0 0,-1 3-32 0,-2 3 0 16,-1 1 0-16,-5 8 0 0,0 0-80 0,0 0-32 16,10-3 0-16,-10 3 0 0,10 9-224 0,-1 2-128 15,-1 5 128-15,0 3-128 0,-2 0 0 0,3 2 0 16,-3-2 0-16,3 2 0 0,1-1 0 0,0-1 0 16,1 0 0-16,3-4 0 15,0-6-656-15,6 0-48 0,2-5-16 0,2-5 0 16,1-6-1648-16,1-5-336 0,1-2-64 15,3-7-9520-15</inkml:trace>
  <inkml:trace contextRef="#ctx0" brushRef="#br0" timeOffset="17018.63">29672 8368 18479 0,'9'-47'816'0,"-5"11"176"0,2 0-800 0,-1-1-192 0,-1 1 0 0,-2 4 0 16,1 11 1840-16,-6 4 320 0,1 5 64 0,-2 6 16 15,-1 4-704-15,5 2-144 0,-10 6-32 0,-2 8 0 16,-2 4-640-16,-1 6-128 0,0 5-16 0,-2 6-16 15,1 2-176-15,-1 5-16 0,-1 3-16 0,2 2 0 16,1 4-208-16,1 4-144 0,0-2 192 0,1 3-192 16,0 3 0-16,1-3 0 0,1-2 0 0,1 3 0 15,0 1-1056 1,2 1-320-16,1 0-64 0,3-5-8080 0,1-3-1616 0</inkml:trace>
  <inkml:trace contextRef="#ctx0" brushRef="#br0" timeOffset="17245.23">29399 8587 27407 0,'0'0'1216'0,"0"0"256"0,0 0-1184 0,0 0-288 0,0 0 0 0,0 0 0 0,0 0 768 0,6 10 80 15,2-1 32-15,2-4 0 0,1-1-304 0,2 0-48 16,2-3-16-16,3-1 0 0,1-1-320 0,1-3-64 0,2 0 0 0,2 0-128 31,0 2-320-31,0-5-160 0,4 2-32 0,-2 1-16 16,2 2-2176-16,-4-5-432 0</inkml:trace>
  <inkml:trace contextRef="#ctx0" brushRef="#br0" timeOffset="17554.16">29843 8696 22047 0,'0'0'976'0,"0"0"208"0,-3 11-944 0,3-11-240 0,1 9 0 0,-1-9 0 16,0 0 528-16,10 4 64 0,2-4 16 0,3-4 0 15,3-1 64-15,2-6 16 0,2-3 0 0,2-3 0 0,0-2-112 16,1-1 0-16,-1-2-16 0,3 2 0 16,-5 0-224-16,-1 1-32 0,-2 0-16 0,-1 1 0 0,-3 0 240 15,-2 3 48-15,-1 1 16 0,-5 4 0 0,-2 2 0 0,-5 8 0 16,0 0 0-16,0 0 0 0,0 0-192 0,-12 4-32 15,-2 3-16-15,-2 4 0 0,-4 6-224 0,0 4-128 16,-2 4 128-16,2-1-128 0,-1 0 0 16,2 3 0-16,2-2 0 0,1 3 128 0,2-3-128 0,4 0 0 15,-3-3 0-15,6-2 0 0,2-1-192 0,2-2-64 16,4-2-16-16,5 0 0 16,4-2-2400-16,4-1-464 0</inkml:trace>
  <inkml:trace contextRef="#ctx0" brushRef="#br0" timeOffset="17857.41">30934 8321 24879 0,'0'0'2208'0,"0"0"-1760"16,5-9-448-16,-5 9 0 0,0 0 1792 0,0 0 288 0,0 0 48 0,-11-2 16 16,-5-2-1008-16,0 3-208 0,-3 2-32 0,0 1-16 15,-2 2-448-15,2 3-96 0,0-2-16 0,2 5 0 16,-1 0-320-16,4 3 0 0,2-2 0 0,3 1 0 15,2 0 0-15,6 5 0 0,2-3 0 0,5-2 0 16,3 4-128-16,3 2 128 0,0 2-128 0,2 4 128 16,4-2 0-16,-1 2 0 0,-1 4 0 0,3 4 0 15,3 3 0-15,-3 2 224 0,-3 1-32 0,-3 0 0 16,0-1-16-16,-1-1-16 0,-1-1 0 0,-5-4 0 16,-1-5 96-16,-2 1 0 0,-5-4 16 0,1-1 0 15,-3-6 128-15,-3-1 32 0,-4-1 0 0,-3-2 0 16,-3-1-304-16,-4-1-128 0,0-4 0 0,-7-6 128 15,-1-3-2176-15,-2-3-432 16,-3-2-80-16</inkml:trace>
  <inkml:trace contextRef="#ctx0" brushRef="#br0" timeOffset="18058.45">28349 8052 37775 0,'-39'-19'3360'0,"17"8"-2688"0,1 4-544 0,6-2-128 0,5 3 672 15,2 4 96-15,8 2 32 0,0 0 0 0,0 0-576 0,0 0-224 0,0 0 176 0,0 0-176 32,0 0-1888-32,0 0-480 0</inkml:trace>
  <inkml:trace contextRef="#ctx0" brushRef="#br0" timeOffset="18736.98">25967 10504 27695 0,'-12'-4'1216'0,"4"0"272"0,1-2-1184 0,7 6-304 0,-7-4 0 0,7 4 0 15,0 0 1760-15,0 0 288 0,0 0 64 0,-3 12 16 31,1 0-2416-31,4 4-480 0,0 3-112 0,3 3-16 0,2 0 704 0,0 2 192 0,2 4 0 0,1 0 0 16,1 1-144-16,1 0 144 0,0-3 0 0,0-2 0 16,2-4-144-16,0-3 144 0,0-5 0 0,4-1-144 15,1-6 144-15,2-5 0 0,0-2 0 0,2-7 0 16,-1-1 0-16,1-5 224 0,-1-3-48 0,0-1-16 16,-3-1 176-16,-1-2 48 0,0-1 0 15,-2 4 0-15,-1 3-192 0,-1 3-48 0,-1 0 0 16,-1 3 0-16,-2 4-144 0,0 2 0 0,0 3 0 0,0 3 0 15,-10-2 0-15,12 8 0 0,-1 5 0 0,2 4 0 16,0 1 0-16,1 3-224 0,0 0 80 0,1 2 16 0,1-3-224 16,0-1-32-16,1 0-16 0,0-7 0 0,1-3 192 0,-1-4 32 15,1-6 16-15,1-3 0 0,2-6 432 0,-2-7 96 16,0-4 16-16,0-6 0 0,-1-6 608 0,2-3 128 16,-2-1 32-16,-2 0 0 0,-2-2-288 0,-1-3-48 15,-3 1-16-15,-3 5 0 0,-4 0-352 0,0 0-80 16,-3 2-16-16,-3 2 0 0,2 1-192 0,-1 3-32 15,-2 5-128-15,0 1 192 16,-2 3-512-16,0 6-96 0,-2 1-32 16,-1 7-11648-16,0-2-2352 0</inkml:trace>
  <inkml:trace contextRef="#ctx0" brushRef="#br0" timeOffset="19675.25">27501 9798 14447 0,'0'0'640'0,"0"0"128"0,0-10-608 0,0 10-160 0,0-6 0 0,-1-5 0 0,-2 4 1072 0,0-3 176 16,2 3 32-16,-1-2 16 0,2 9-240 0,-3-9-48 16,-1-2-16-16,4 11 0 0,-6-6-32 0,6 6-16 15,0 0 0-15,0 0 0 0,-8 1-240 0,-1 3-64 0,2 7 0 0,-1 6 0 16,-1 4-160-16,2 6-32 16,-2 5-16-16,1 7 0 0,2 7-96 0,-1 3-16 0,4 5 0 0,-3 6 0 15,1 1-64-15,-2 2-32 0,2-2 0 16,-2 1 0-16,-3-2-96 0,-1-1-128 0,-2-1 176 0,0-6-176 15,2-6 160-15,-2 1-160 0,0-6 128 16,3-3-128-16,-2-4 0 0,3-2-304 0,1-8 48 0,2 2 16 31,1-5-2704-31,1-2-560 0</inkml:trace>
  <inkml:trace contextRef="#ctx0" brushRef="#br0" timeOffset="20624.38">28375 10148 23039 0,'-11'-5'2048'0,"11"5"-1648"0,-9-6-400 0,9 6 0 15,-5-6 1040-15,5 6 128 0,-9 0 32 0,9 0 0 16,-9 8-256-16,1 1-48 0,1 3-16 0,0 4 0 16,-4 3-432-16,2 1-96 0,-1 4-16 0,0 4 0 15,-2-2-208-15,3 4-128 0,-1 2 160 0,1 2-160 16,1 3 0-16,-1 1 0 0,0-1 0 0,-1 0 0 16,-1-2 128-16,1 4-128 0,0-4 0 0,-1-2 0 15,0-2 256-15,3-8-64 0,-1-4 0 0,2-4 0 16,1-5 240-16,0-2 32 0,6-8 16 0,-6-4 0 15,3-5 144-15,0-4 16 0,1-5 16 0,0-4 0 16,2-4-336-16,3-4-80 0,1-3-16 0,-2 0 0 0,2-2-224 16,1 1 0-16,1 1 0 0,-2-3 0 0,1-1 0 15,2 3 0-15,-2 1 0 0,2 0 0 0,1 0 0 16,0 1 0-16,1 2-176 0,1 0 176 0,-3 6-320 0,4-1 48 16,-4 2 16-16,3 5 0 0,-2 2 0 0,1 4 0 15,-3 5 0-15,-6 7 0 16,8-5-144-16,-8 5-32 0,0 0 0 0,0 0 0 15,9-6-160-15,-9 6-48 16,0 0 0-16,0 0 0 0,0 0 144 0,6 9 32 0,-6-9 0 0,5 7 0 0,-5-7 208 16,4 10 32-16,-4-10 16 0,4 7 0 0,-4-7 208 0,5 9 0 15,-5-9 0-15,8 5-144 0,-8-5 144 0,7 6 0 16,-7-6 0-16,0 0 0 0,9-2 0 0,-9 2 0 0,11-4 0 16,-3-1 0-16,-3-2 0 0,-5 7 0 0,7-8 0 15,-2-2 0-15,0 1 0 0,-1 0 0 0,-4 9 0 16,3-7 0-16,1-4-304 0,-4 11 32 0,5-9 0 0,0-1 0 31,-5 10-240-31,5-6-32 0,-5 6-16 0,0 0 0 16,6-11 48-16,-1 3 0 0,-5 8 0 0,6-10 0 0,-2 2 256 15,-4 8 48-15,5-10 16 0,-5 10 0 0,5-8 192 0,-5 8 0 0,4-11 0 0,0 3-144 16,-4 8 144-16,2-10 0 0,-2 10 0 0,0 0 0 16,3-8 176-16,-3 8-48 0,0 0 0 0,1-10 0 15,1 3 48-15,-2 7 0 0,4-8 0 0,-4 8 0 16,5-8-176-16,0 2 160 0,1-4-160 0,-1 4 160 15,-5 6-160-15,6-12 128 0,0 4-128 0,1 0 128 16,-1 1 0-16,0 0-128 0,3 0 192 0,-1-2-64 16,-2 0 16-16,-1 3 0 0,2-5 0 0,0 4 0 0,0-2-144 15,0 3 0-15,1-3 144 0,0 4-144 0,-1-1 0 16,-7 6 144-16,5-8-144 0,-5 8 0 16,8-4 0-16,-8 4 0 0,0 0 0 0,13 3 0 0,-3 3 0 15,-3 4 0-15,2 3 0 0,-1 0 0 0,0 1 0 0,-1 1-144 16,2 0 144-16,-3-1 0 0,2 1 0 0,1-1 0 15,-1 0 0-15,-1 0 0 0,0-2-368 0,-1-2 16 16,0 1 0-16,-1-2-7168 16,-5-9-1440-16</inkml:trace>
  <inkml:trace contextRef="#ctx0" brushRef="#br0" timeOffset="20875.52">27849 10509 31103 0,'-14'0'1376'0,"14"0"288"0,0 0-1344 0,0 0-320 0,0 0 0 0,0 0 0 15,0 0 240-15,15-4-32 0,2-1 0 0,1-4 0 16,1 1 160-16,2-3 16 0,2 2 16 0,5-4 0 15,4 2-128-15,4-2-16 0,0-1-16 0,3-1 0 16,-1 1-240-16,1 4-192 0,2-3 48 0,-2 1 0 16,-2 2-1968-16,-4-2-400 15,-2 0-80-15</inkml:trace>
  <inkml:trace contextRef="#ctx0" brushRef="#br0" timeOffset="21168.34">28865 10153 21183 0,'0'0'944'0,"-5"11"192"0,0 3-912 0,1 4-224 0,1 1 0 0,-2 5 0 0,1 4 1696 0,-1 0 288 15,-2 1 64-15,1 4 16 0,-1-2-864 0,-1 1-176 16,-2 1-48-16,0-2 0 0,1 0-240 0,1-3-48 16,1 1-16-16,0-7 0 0,5-4-352 0,-2-3-64 15,1-2 0-15,3-13-16 0,0 0-80 0,0 0-16 16,0 0 0-16,0 0 0 0,7-8 208 0,0-2 32 15,1-7 16-15,1-6 0 0,1-2-16 0,2-3-16 0,0-1 0 16,0-3 0-16,-1 0-208 0,2 3-32 16,1-2-128-16,1-2 192 0,0 2-192 0,2 0 0 0,1 1 0 0,0 0 0 15,-1 6 0-15,1 3-160 0,0 2 160 0,0 2-192 32,-1 2-480-32,1 2-96 0,-2 7-32 0,-1-2-10192 15,-1 2-2032-15</inkml:trace>
  <inkml:trace contextRef="#ctx0" brushRef="#br0" timeOffset="21485.44">29264 10296 11055 0,'0'0'976'0,"0"0"-784"0,13-1-192 0,2-1 0 0,6-4 4160 0,4 3 800 16,-1-8 160-16,0 3 16 0,-1-5-3632 0,-2-1-736 15,3-4-128-15,-4 2-48 0,-1-2-400 0,-2 0-64 16,-1-1-128-16,1 0 176 0,-4 1-176 0,0 0 0 16,-4 0 0-16,-2 4 0 0,-1 4 0 0,-3-1 0 15,-3 3-128-15,0 8 128 0,-6-5 0 0,-4 4 0 16,0 1-144-16,-3 4 144 0,-4 1 0 0,1 2 0 16,-2 6 0-16,-2 4 0 0,-2 0 0 0,-1 2 256 15,-1 2-64-15,2 4 0 0,2-1 48 0,2 3 0 0,1 0 0 16,4-3 0-16,5 3-240 0,4-6 0 0,1-3 0 15,5 0 0-15,2-4 0 0,5-3-160 16,2 1 32-16,5-1 0 16,1-6-1408-16,6 0-256 0,4-1-64 0</inkml:trace>
  <inkml:trace contextRef="#ctx0" brushRef="#br0" timeOffset="22164.99">30132 10073 17503 0,'-3'-19'1552'0,"1"5"-1232"0,-2 0-320 0,-1 1 0 0,0-1 1584 0,0 1 256 15,-1 2 48-15,-1 2 16 0,0 2-480 0,-1 2-80 16,0 3-32-16,-1 2 0 0,-1 2-608 0,1 5-128 15,-2-1-32-15,-1 7 0 0,0 0-352 0,-1 4-64 16,-1 5 0-16,0 0-128 0,3-2 0 16,-1 1 0-16,2 0 0 0,2 2 0 0,2-5 128 0,2-2-128 15,3-2 0-15,1-1 0 0,1-2 0 0,6-4 0 16,-7-7 128-16,0 0-128 0,15 1 144 0,-1-4-16 16,2-2-128-16,1-5 192 0,-2 1 176 0,2-4 16 15,-1-2 16-15,1 1 0 0,-2 1-160 16,1 1-48-16,1-2 0 0,-3 2 0 0,-1 2 0 15,1-1 0-15,-4 2 0 0,4-3 0 0,-2 7 144 0,1-1 32 16,-1 0 0-16,-1 3 0 0,1 2 0 16,-2 1 0-16,0 0 0 0,-10 0 0 0,13 4-240 0,-3 2-128 0,0 2 160 15,-4-1-160-15,1 5 0 0,-1-3 0 0,2 2 0 16,1 2 0-16,-3-2 0 0,3 3 0 0,-3 1 0 0,2 3 0 16,-1 2 0-16,0 2 0 0,-5 2 0 0,2 2 0 15,0 3 0-15,-4 3 0 0,-8 1 0 0,2 5 0 16,-3 1-144-16,0 3 144 0,-1 3 0 0,-4 0-144 15,-1 5 144-15,-2-2 0 0,-2 1-144 0,-1 0 144 16,2 2 0-16,-1-1-176 0,-1-3 176 0,2 2-128 16,1 1 128-16,2 3 0 0,-3-1-144 0,4 2 144 15,0-2-288-15,3-4 16 0,2 0 0 0,1-2 0 0,3-5 80 16,3-6 32-16,2-3 0 0,2-6 0 0,2-5 160 16,2-3 0-16,2-4 0 0,2-3 0 0,3-7 0 15,0-1-128-15,-2-5 128 0,6 0 0 0,0-7 0 0,4-1 128 16,-1-5 0-16,0-1 0 0,1-1 256 15,0 0 64-15,1 1 16 0,0-2 0 0,-1 0-32 0,-1 1-16 16,3 3 0-16,2-1 0 0,-1 0-32 16,-3 0 0-16,0 2 0 0,-1 4 0 0,-1-2-384 0,-1 2 128 15,-2-3-128-15,2 7 0 16,-6 1-864-16,-1-3-256 0,-1-1-48 0,-2-1-10032 16,-8 9-2016-16</inkml:trace>
  <inkml:trace contextRef="#ctx0" brushRef="#br0" timeOffset="23616.69">31188 10698 17855 0,'0'0'784'0,"-2"11"176"0,4 0-768 0,-2 1-192 15,-4 1 0-15,2-5 0 0,2-8 736 0,-1 12 112 0,1-12 32 16,0 0 0-16,0 12-128 0,0-12-32 0,0 0 0 0,1 13 0 16,-1-13 48-16,0 0 0 0,6 13 0 0,-6-13 0 15,0 0-256-15,0 0-32 0,0 0-16 0,12 2 0 16,-12-2 144-16,14-3 32 0,-2-6 0 0,0 0 0 16,-1-6 64-16,1-3 0 0,-1-5 16 0,2-3 0 15,0 0-352-15,-1-5-80 0,2-2-16 0,2-2 0 16,-1-2-64-16,0-1-16 0,2 0 0 0,-1-3 0 15,2 1-48-15,-3-1-16 0,-1-2 0 0,1-4 0 16,1 1-128-16,-1 0 192 0,-2-5-192 0,-1 1 192 16,0-4-192-16,-3 1 0 0,-2 1 0 0,1-2 128 15,-3-2-128-15,3 6 0 0,-2 5 144 0,0 3-144 16,-1 8 0-16,2 3 0 0,-3 3 0 0,2 4 0 16,-2 6 0-16,0 1 0 0,-2 3 0 0,-1 3 0 15,2 1 0-15,-3 10 0 0,0 0 0 0,0 0-128 16,0 0 128-16,0 0-128 0,-4 13 128 0,0 5-128 0,-1 3 0 0,0 5 0 15,0 3 0-15,0 4 0 0,1 1 128 16,-2 5 0-16,3 1-144 0,-1 1 144 16,1 1 0-16,0-1 0 0,1-1 0 15,-1 1 0-15,3-4 0 0,0-3 0 0,0-2 0 0,0 0 0 0,3-3 0 0,0-5 128 16,2-1-128-16,1-1 128 0,-1-6-128 0,0-2 160 16,1 0-160-16,0-1 160 0,1-6 32 0,-7-7 0 15,11 7 0-15,1-5 0 0,-1-3 96 0,2-5 32 16,1-2 0-16,-1-5 0 0,-1-1-16 0,1 0 0 15,1-3 0-15,0-5 0 0,-1 0-112 0,-1-1-32 16,1-1 0-16,0-4 0 0,-1 3 64 0,0-7 16 16,-2-2 0-16,0-1 0 0,3 1-112 0,-3-3-128 15,-1-1 176-15,1-6-176 0,-1-1 128 0,1-2-128 0,-1 1 0 16,1 1 0-16,2 4 128 0,-5 3-128 0,4 1 0 0,-5 5 0 16,2 3 0-16,-1 5 0 15,1 5 0-15,-2 3 0 0,-3 6 0 0,-3 10 0 0,0 0 0 0,0 0-144 16,0 0 144-16,0 0-192 0,0 18 192 0,-2 6-192 15,1 2 192-15,-4 5-128 16,0 4 128-16,0 2-128 0,2-1 128 0,-3 4 0 0,1-2 0 0,1 4-128 16,2-3 128-16,2 0 0 0,0-4 0 0,1-1 0 15,1-4 0-15,2-5 0 0,1-1 0 0,4 0 0 16,1-2 128-16,3-4-128 0,0-2 128 0,3-4-128 16,2-3 0-16,2-4 0 0,2 1 0 15,2-2 0-15,0-4-2128 16,3-3-400-16</inkml:trace>
  <inkml:trace contextRef="#ctx0" brushRef="#br1" timeOffset="33775.47">14882 3167 11967 0,'0'0'528'0,"0"0"112"0,-11-1-512 0,2 1-128 0,9 0 0 0,0 0 0 16,-10-3 1312-16,10 3 224 0,-10-2 64 0,10 2 0 15,0 0-720-15,-11-3-144 0,11 3-32 0,0 0 0 16,-10-1-16-16,10 1-16 0,0 0 0 0,0 0 0 16,-9-3-192-16,9 3-32 0,0 0-16 0,-10 1 0 15,10-1-160-15,-11 4-16 0,1-1-16 0,2 4 0 16,8-7 48-16,-9 9 16 0,-1 3 0 0,1-3 0 15,1 2 80-15,1 3 32 0,-3 0 0 0,-1 4 0 16,1 0-32-16,3 1 0 0,-2 1 0 0,0 0 0 16,0 5 64-16,3 4 0 0,-1-3 0 0,2 6 0 0,0 3 64 15,1 3 32-15,0 4 0 0,2 1 0 0,-2 5-96 16,2 3-32-16,-2 2 0 0,0 2 0 0,-1-2-192 0,1 2-32 16,0 0-16-16,2-1 0 0,-5 1 32 0,4 0 16 15,0-2 0-15,2 0 0 0,-1 1 0 0,4-1 0 16,-2-2 0-16,2-3 0 0,2 1-48 0,0-1-16 15,-2-2 0-15,2 0 0 0,0-3 0 0,0 0 0 16,2-4 0-16,-2-3 0 0,0 0-160 0,1-6 192 16,0-2-192-16,1-1 192 0,-1-6-64 0,2-2-128 15,0-2 192-15,1-3-64 0,-2-4 48 0,2 0 0 16,1-3 0-16,1 0 0 0,-1-3 16 0,-9-4 0 16,11-1 0-16,-3-4 0 0,-8 5 16 0,10-9 16 15,-2-1 0-15,-2-1 0 0,-1-3 0 0,-2 0 0 0,-1-3 0 16,0-1 0-16,-1-1-80 0,-1 0-16 0,-1-2 0 15,-2 0 0-15,1-6-128 0,-1 2 0 16,-2-6 144-16,0 3-144 0,-1-1 0 0,-2-3 144 0,-1 0-144 0,1 1 0 16,1-6 128-16,-1-3-128 0,2 2 0 0,-3 0 0 15,-3 0 0-15,1 0 0 0,1-3 0 0,0 1 0 16,-3 1 0-16,4 3 0 0,-1 0 0 0,0 2 0 16,2 1 0-16,0-2 0 0,2 2 0 0,2 0 0 15,2 1 0-15,0-1 0 0,1 2 0 0,5 0 0 16,1-1 0-16,0-2 0 0,2 0 0 0,1-2 0 15,0 0 0-15,1 1-144 0,0 2 144 0,1 1-192 16,0 2 32-16,2-2 0 0,-3 1 0 0,2 3 0 16,-2 0-96-16,2 3 0 0,1-3-16 0,0 3 0 15,-3-2 32-15,2 3 16 0,-1-4 0 0,0 4 0 16,0-4 64-16,0 5 16 0,2 2 0 0,-7 4 0 0,1 1 144 0,0 4 0 16,-2 0 0-16,0 2-128 0,-3 4 128 0,-1 6 144 15,3-9-16-15,-3 9-128 0,0 0 0 0,0 0 0 16,2-7-160-16,-2 7 160 0,0 0 0 0,0 0 0 15,0 0 0-15,0 0 0 0,0 0 0 0,0 0 0 16,-9 5-144-16,2 4 144 0,-1-1 0 0,1 3 0 16,0 0-128-16,1 4 128 0,-2 4 0 0,1 1 0 15,-1 2 0-15,0 1 0 0,1 0 0 0,-2 6-128 16,1 0 128-16,-2 4 0 0,-1 0 0 0,-1 7 0 16,2 4-128-16,1 3 128 0,0 5 0 0,2 8 0 15,-2 1 0-15,4 6 0 0,-3 3 0 0,2 3 0 0,-1 0 0 16,2 1 0-16,0-1 0 0,4-1 0 0,0-1 0 0,2-3 0 15,-1-4 0-15,1-1 0 0,3-1 0 16,1-2 0-16,4-4 208 0,1-3-48 0,3-1-16 0,0-2 0 16,4-6-144-16,0-2 0 0,2-8 0 0,1-2 0 15,1-1-192-15,5-10 192 0,2-3-160 0,3-4 160 32,4-9-2384-32,5-7-384 0</inkml:trace>
  <inkml:trace contextRef="#ctx0" brushRef="#br1" timeOffset="34638.26">16916 3121 23039 0,'-11'-13'1024'0,"4"6"192"0,1-2-960 0,1 0-256 0,1 0 0 0,2 1 0 16,2 8 1008-16,-3-7 144 0,3 7 48 0,0 0 0 15,-1-12-384-15,1 12-80 0,1-8-16 0,-1 8 0 16,5-8-272-16,-5 8-48 0,12-3-16 0,-1 3 0 15,2 2-240-15,2 3-144 0,1 2 160 0,4 2-160 16,-1 5 128-16,3 3-128 0,0 2 0 0,2 5 0 16,0 4 304-16,1 2-48 0,-3 3 0 0,3 6 0 15,0-1 0-15,0 2-16 0,1 1 0 0,-1 6 0 16,2 1 16-16,-4 2 0 0,-3 0 0 0,-2 0 0 16,-3 4 0-16,-2-2 16 0,-2 0 0 0,-4 1 0 0,-3 2-80 15,-3-2 0-15,-1 0-16 0,-4-1 0 0,-4 0 80 0,-2 4 32 16,-3 0 0-16,-1 0 0 0,-6-3 32 0,-1 0 16 15,-1 1 0-15,-2-1 0 0,-3-1-80 0,2-2-32 16,1-3 0-16,2-1 0 0,0-4-48 0,2-1-16 16,0 0 0-16,2-4 0 0,0-4-160 0,2-2 192 15,0-1-192-15,4-1 192 0,1-3-192 0,1 3 0 16,1-5 0-16,2 0 128 0,-1-2-128 0,3-3 0 16,0-1 144-16,1-3-144 0,2-2 0 0,0-2 128 15,2-11-128-15,-1 12 0 0,1-12 0 0,0 0 0 16,0 0 0-16,0 0 128 0,11 0-128 0,-11 0 0 15,12-8 128-15,1 0-128 0,-1-4 0 0,2 0 128 0,2-1-128 0,0-3 0 16,2-2 0-16,-3-1 0 0,3-4 0 16,1 0 128-16,1-1-128 0,3-6 0 15,1-2 0-15,2-4 0 0,-2-3 0 0,1-2 0 0,-1-6 0 0,1 1 128 16,-2-2-128-16,-4-4 0 0,-2-3 0 0,1 2 128 16,-1-6-128-16,-3 0 0 0,-3-1 128 0,-2 0-128 15,-4-5 256-15,-1-1-32 0,-4-1 0 0,-3-4 0 16,-2-8-32-16,-2 1-16 0,-5-2 0 0,1 2 0 15,-3-4-176-15,0 7 0 0,-1 7 144 0,-1 7-144 16,1 7 0-16,0 3 0 0,1 9 0 0,2 7 0 16,1 3-192-16,-1 9-16 0,2-1 0 0,1 7 0 15,1 6-1776 1,-1 1-368-16,-4 5-64 0</inkml:trace>
  <inkml:trace contextRef="#ctx0" brushRef="#br1" timeOffset="36440.12">18350 4903 12095 0,'0'0'528'0,"0"0"112"0,0 0-512 0,0 0-128 0,-3-10 0 0,3 10 0 0,-3-6 880 0,3 6 144 16,-2-12 16-16,2 12 16 0,-1-7-368 0,1 7-80 16,0 0-16-16,4-12 0 0,-2 3-208 0,1-1-32 0,1 2-16 0,0 0 0 15,-1 1-80-15,0-2 0 0,-1 2-16 0,-2 7 0 16,0 0 32-16,2-9 16 0,-2 9 0 0,-2-8 0 16,0-2 112-16,-2 4 32 0,0 2 0 0,0-3 0 15,-2 0 96-15,1 3 32 0,-1-4 0 0,-6 3 0 16,0 1-80-16,-2 1-16 0,2-1 0 0,-1 3 0 15,-1 1 176-15,-1 1 16 0,-3 3 16 0,1 1 0 16,3-1-80-16,-2 4-16 0,1 1 0 0,0 5 0 16,-2 0-224-16,1 3-48 0,-1 1-16 0,3 2 0 15,-2 2-112-15,2 2-32 0,2 4 0 0,-2 5 0 16,3 1 0-16,-2 4 0 0,-1 0 0 0,-1 6 0 16,4 1 0-16,-1 2 0 0,2 2 0 0,-2 0 0 15,0 3-144-15,-2-2 0 0,1-3 0 0,0 3 0 0,-1-1 0 0,2 4 0 16,-4-2 0-16,5 0 0 15,2-1 0-15,-2 1 128 0,2-2-128 0,0 3 0 0,0-2 144 16,3-2-144-16,2 2 160 0,3-1-160 0,2 0 384 0,3-4 0 16,-1 2-16-16,2-3 0 0,2 1-144 0,4-5-32 15,-3-2 0-15,2-4 0 0,0 1-64 16,0-6-128-16,1-5 176 0,0-2-176 0,2-3 176 0,-3-2-176 16,0-1 160-16,0-4-160 0,-1-3 176 0,1 0-176 15,0-5 192-15,-1 0-192 0,-9-4 144 0,13 2-144 16,-1-2 0-16,-12 0 144 0,11-5-144 0,0-1 128 15,0-6-128-15,-3 2 128 0,0-1-128 0,0-4 0 16,-2-2 144-16,-1-2-144 0,-1 0 0 0,-1-1 128 16,-1-5-128-16,-1 3 0 0,-1 0 0 0,-2-2 144 0,-1-3-144 15,1 3 0-15,-2-5 160 0,-1 2-160 0,-3-4 128 0,1 1-128 16,-4-2 0-16,4 0 0 0,-1-2 128 0,2-1-128 16,-1-2 0-16,2 0 0 0,0 0 0 15,0 1 0-15,0-3 0 0,1 0 0 0,0-2 0 16,2 0 0-16,-1 1 0 0,1-2 0 0,-1 0-160 0,2-3 160 15,1 4-160-15,1-2 160 0,2 1-160 0,-1 3 160 16,1 2-224-16,1 0 48 0,0 2 16 0,1 2 0 16,0-2 16-16,0 6 0 0,0 2 0 0,-1-1 0 15,1 3 144-15,1-2-192 0,2 2 192 0,1 1-192 16,0-3 192-16,1 4 0 0,-5-2 0 0,4 2-128 16,0 2 128-16,0 4-128 0,-2-1 128 0,-1 3-128 15,1-1 128-15,-2 5-160 0,-3-1 160 0,2 6-160 16,-4 6 160-16,0 0 0 0,0 0-144 0,0 0 144 15,0 0 0-15,0 0-176 0,0 0 176 0,0 0-128 16,0 0 128-16,0 0 0 0,0 0-144 0,-5 8 144 0,-1-1 0 0,-1 0 0 16,-1 4 0-16,0-1 0 0,-1 4 0 15,-4 0 0-15,1 0 0 0,-4 4 0 0,0 2 144 0,-1 3-144 16,-2 1 160-16,0 7-160 0,-2-1 160 0,0 1-160 16,1 2 160-16,0 1-160 0,-1 3 144 0,2 1-144 15,1 6 128-15,3-3-128 0,0 8 224 0,2 0-32 16,3 3-16-16,2 6 0 0,2 0-48 0,1 1 0 15,0 4 0-15,2-2 0 0,3 4-128 0,3-3 0 16,-2 1 144-16,3-6-144 0,0-1 160 0,3-2-32 16,2 0-128-16,1-3 192 0,3-2-16 0,1-4-16 15,3 0 0-15,2-6 0 0,2-3-160 0,2 0 160 0,1 0-160 16,1-5 160-16,0-4-160 0,3 0 0 0,2-6 0 16,3-3 0-1,3 0-656-15,1-5-16 0,2-4 0 0,6-2-10240 16,3-3-2048-16</inkml:trace>
  <inkml:trace contextRef="#ctx0" brushRef="#br1" timeOffset="38039.9">21172 4549 11055 0,'-12'-4'976'0,"1"-3"-784"0,0 2-192 0,2 1 0 16,0 1 2400-16,9 3 432 0,-9-5 96 0,9 5 16 15,-9-4-1600-15,9 4-304 0,0 0-64 0,0 0-16 0,-9-4-288 16,9 4-64-16,0 0-16 0,0 0 0 16,0 0-256-16,0 0-48 0,0 0-16 0,0 0 0 0,0 0-272 15,8 14 0-15,-1-3 0 0,3 3 0 0,1 0 208 0,1 4-16 16,2 0 0-16,0 0 0 0,-1 2 80 0,1 2 16 16,0-1 0-16,0 6 0 15,1-2 32-15,0 3 16 0,-1 2 0 0,0 0 0 0,0 3 32 16,0 1 0-16,-1 2 0 0,0-2 0 0,-2 2-80 0,3 0-16 15,2-1 0-15,-1 3 0 0,0-1-16 0,0 0 0 16,-1 1 0-16,-1 3 0 0,1 1-64 0,-4-4-32 16,0 1 0-16,-1 3 0 0,-2-4-160 0,1 0 128 15,0 2-128-15,-3-2 128 0,-1 0-128 0,-2-1 0 16,-2-3 0-16,-1 1 128 0,0-1-128 0,-2 2 160 16,2-1-160-16,-4 2 160 0,-1-3 64 15,-2 2 16-15,-1-2 0 0,0 1 0 0,0-1-96 16,2 1-16-16,-5-1 0 0,0-1 0 0,-1-4-128 0,-1 1 0 15,-1 2 0-15,-2-5 128 0,1 1-128 0,-2-3 0 16,0 4 0-16,0-3 0 0,-2 2 128 0,0-3-128 16,-2 4 0-16,-1-3 128 0,3 1-128 0,-1-2 0 0,0 2 0 0,-1-3 0 15,1 0 0-15,3 0 0 0,-3-4 0 0,2 1 0 16,2-2 0-16,0-1 0 0,-1-3 128 0,4-1-128 16,0-3 0-16,2 1 0 0,-1-1 0 15,5-2 0-15,2 0 0 0,0-3 0 0,-2 1 0 0,8-7 128 16,-6 6-128-16,6-6 0 0,0 0 0 0,0 0 0 15,0 0 0-15,0 0 0 0,0 0 0 0,0 0 0 16,0 0-144-16,0 0 144 0,0 0 0 0,12-6 0 16,1-2-128-16,0 2 128 0,-1-4 0 0,2 2 0 15,0-2 0-15,2 0-128 0,-1-2 128 0,1-3 0 0,0-3 0 16,0 0 0-16,2-2 0 0,1-4 0 0,1-2 0 0,-2-3 0 16,1 0 0-16,2-3 0 0,0 2 0 0,2-3 0 15,-1-3 0-15,1-1 0 0,-6-1 0 0,2 0 0 16,0-2 0-16,1 2 0 0,-4-5 0 0,1 1 0 15,0 0 0-15,1-2 0 0,0 2 0 0,-2-4 0 16,0-2 0-16,-2-1 0 16,-2 0 0-16,0 2 0 0,-3 1 0 15,-2-2 0-15,0 1 0 0,-3 0 0 16,-2 0 0-16,-2 1 0 0,-2-1 0 0,-4 2 0 0,-1-2 0 16,-2 4 0-16,-1-3 0 0,-2 4 128 0,1-3-128 15,-4 3 0-15,-1-1 0 0,1 3 0 0,-3 3-144 16,1 3 144-16,-1 0-128 0,0 3 128 0,-2-1 0 0,1 1-144 15,-1 0 144-15,1 6 0 0,0-1 0 0,-2 2-128 0,-1 2 128 0,2 2-160 0,1 0 160 0,-3-1-160 16,2 2 32-16,1 2 0 0,-2 1 0 0,4-1 0 16,-1 0 0-16,0 2 0 0,-1 0 0 0,1 2 0 15,2 3 128-15,2-1-128 0,0 4 128 0,1-1-128 16,1 3 128-16,4 1 0 0,1-1 0 0,7 5 0 16,-7-2 0-16,7 2-160 0,0 0 160 0,0 0 0 15,0 0 0-15,0 0-128 0,0 0 128 0,0 0 0 16,7 14 0-16,3 1-160 0,2 0 160 0,2 3-128 15,0 1 128-15,2 1 0 0,2 5 0 0,0 1 0 16,0-2 0-16,0 6 0 0,-1-2 128 0,1 2-128 16,1 6 128-16,2 1-128 0,-2 2 128 0,0 4-128 0,0 0 128 15,1 6-128-15,0-1 128 0,-1-1-128 16,-1 0 128-16,-1 1-128 0,-2 3 160 0,2 0-160 16,-1 0 160-16,-4 0-160 0,-4-3 160 0,0-1-160 15,0 1 256-15,-2 3-32 0,-1 0-16 16,-1 1 0-16,-2-2 16 0,0 1 0 0,-2-2 0 0,-2 3 0 15,-1-2 0-15,-1-1 0 0,-1 1 0 0,-2-2 0 0,-1 1 16 16,-1-6 0-16,0 0 0 0,-1 1 0 0,-3-3-64 16,3-1-16-16,-3-1 0 0,-1-3 0 15,0-6 0-15,-1 1 0 0,-1-1 0 0,1-4 0 0,-1 0-16 0,2-3 0 16,0-4 0-16,0 1 0 0,-2-2-144 0,1-1 0 16,0-1 0-16,0 0 0 0,1-5 0 0,0 0 0 15,2 1 0-15,0-4 0 0,1 0 0 16,1-1 128-16,0 3-128 0,1-4 0 0,2 1 0 0,7-7 0 15,0 0 0-15,-7 7 0 0,7-7 0 0,0 0 0 16,0 0 0-16,0 0 0 0,0 0-192 0,0 0 192 16,0 0-192-16,0 0 192 0,0 0-304 0,0 0 64 0,12-6 16 0,-2 0 0 31,0-1-400-31,1-3-80 0,0 1 0 0,3-4-16 16,1-2-2112-16,-1-3-432 0</inkml:trace>
  <inkml:trace contextRef="#ctx0" brushRef="#br1" timeOffset="38791.29">18243 4479 9215 0,'0'0'816'0,"0"0"-656"0,0 0-160 0,0 0 0 0,0 0 2176 0,-5 7 384 0,5-7 96 0,-6 10 16 15,-1 1-1648-15,5-4-320 0,2-7-64 0,-5 14 0 16,0-4-64-16,0 3 0 0,-3 0 0 0,2 1 0 16,-1-2-256-16,0 6-48 0,-2 1-16 0,-1 3 0 15,-1-2-256-15,0 3 0 0,-2 3 128 0,-2 2-128 16,-2 3 0-16,0 4 0 0,-4 2 0 0,2 2 0 15,-2 3 160-15,-2 5-32 0,1 1 0 16,-1 3 0-16,3 5 336 0,-4 1 64 0,1 2 16 0,1 5 0 0,1 0 16 16,2 2 0-16,1 1 0 0,3 0 0 0,2 0-80 15,5 3-16-15,6 1 0 0,3-1 0 0,3 0-192 0,6 0-32 16,1-2-16-16,5-2 0 16,3 1-224-16,2-3 0 0,1-5 0 0,2-6 0 0,-1-4-160 15,2-7-80-15,5-3-16 0,1-2 0 16,2-4-1792-16,6-4-384 0,3-7-64 0</inkml:trace>
  <inkml:trace contextRef="#ctx0" brushRef="#br1" timeOffset="39304.81">20970 4808 20271 0,'0'0'896'16,"0"0"192"-16,0 0-880 0,0 0-208 0,12 7 0 0,2 0 0 0,2 3 416 0,-2-4 32 16,1 5 16-16,0-3 0 0,0 5 48 0,3 0 0 15,1 0 0-15,2 3 0 0,0 1-288 0,3 2-48 16,-1 1-16-16,3 3 0 0,0-2-160 0,1 4 0 16,0 3 0-16,-1 1 128 0,-1 3-128 0,-1-1 192 15,-1 4-192-15,-2 0 192 0,0 5 0 0,-5 4 16 16,-3-2 0-16,-4 3 0 0,-5 4 176 15,-6 6 16-15,-3 0 16 0,-5 6 0 16,-7-2 32-16,-3 7 16 0,-4 0 0 0,-3 6 0 0,-2-2 64 16,-4 5 16-16,-3 1 0 0,1 1 0 0,-3 5-208 0,-2 0-32 0,0 3-16 0,-6 4 0 31,-5-1-800-31,-5 4-176 0,-4 2-16 0,-1 4-12688 0</inkml:trace>
  <inkml:trace contextRef="#ctx0" brushRef="#br1" timeOffset="42460.2">3021 15398 20095 0,'-11'-1'896'0,"11"1"176"0,0 0-864 0,0 0-208 0,0 0 0 0,0 0 0 16,0 0 464-16,0 0 48 0,0 0 16 0,0 0 0 15,0 0-128-15,0 0-16 0,0 0-16 0,0 0 0 16,0 0-368-16,13 1 0 0,-2-1 0 0,1 2 0 15,-12-2 0-15,14 7 128 0,-2 2-128 0,1-2 0 16,0 1 144-16,-1-1-144 0,1 3 192 0,0-2-192 0,0 3 240 0,-2-2-64 16,-1 4-16-16,2-3 0 0,-1 0-160 0,1 3 0 15,-2-2 0-15,0 2 128 0,1 1-128 0,3-1 0 16,-2-1 0-16,0 1 0 0,2 1 0 16,-1-3 0-16,0 2 0 0,0 0 0 0,-1-6 0 0,2 5 0 15,1-3 0-15,1 0 0 0,0 0-176 0,2-1-64 16,0-2-16-16,1 2 0 15,0-1-1888-15,0 2-384 16</inkml:trace>
  <inkml:trace contextRef="#ctx0" brushRef="#br1" timeOffset="42685.58">4179 15888 13823 0,'0'0'608'0,"0"0"128"0,0 0-592 0,7 7-144 0,0 0 0 0,4-1 0 16,0 2 1920-16,0-3 336 0,2 4 80 0,-1-2 16 15,2 4-1600-15,-3-4-320 0,2 1-64 0,1-1-16 16,0-2-352-16,2 1 0 0,1 0 0 0,1-2 128 16,-1 1-352-16,2 0-64 0,-1-3-16 0,0 0 0 31,4 0-816-31,-5 0-160 0,3 0-48 0</inkml:trace>
  <inkml:trace contextRef="#ctx0" brushRef="#br1" timeOffset="43642.47">4858 16189 15599 0,'0'0'688'0,"9"9"144"0,-1-3-656 0,1 2-176 0,1 1 0 0,0-2 0 15,0 2 528-15,0-4 80 0,3 2 16 0,0 2 0 0,-1-3-400 0,0 3-80 16,1-4-16-16,1 0 0 0,1 1-128 0,-2-2-272 15,-1 0 64-15,2-1 16 16,0-2-560-16,1 0-96 0,2 3-32 0,1-2 0 16,-2-2 256-16,0 0 48 0,-2 0 16 0,-2 0 0 0,1 0 560 0,0 0 0 15,-2 2 0-15,1-2 0 0,0 0 640 0,1 1 16 16,-3-1 16-16,0 1 0 0,1 2 176 0,-1-1 48 16,0 0 0-16,-1-1 0 0,-9-1-240 0,12 1-32 0,2 3-16 15,-3-1 0-15,0-2-256 0,3 1-48 0,-3 0-16 0,2-2 0 16,0 0-288-16,1 0 0 0,0-2 0 0,0 2 0 31,1 0-288-31,0 0-160 0,2-1-48 0,-2 1 0 16,0 0-336-16,1 0-64 0,-1 1 0 0,0 2-16 15,-1 1 384-15,0 2 80 0,0-2 0 0,-1 2 16 0,3 2 432 0,0-3-128 0,-1 3 128 0,0 0 0 16,0-1 0-16,2 0 144 0,1 0 0 0,-3-1 0 16,-2 3-144-16,-1-6 160 0,1-2-160 0,0 1 160 15,-3 4-160-15,3-3 0 0,-2 0 0 16,1 1 128-16,-1-2-128 0,0 1 0 0,1 1 0 15,-1-2 0-15,2 1 0 0,2-2 0 0,-5 0-160 0,3 0 160 16,0 1-560-16,-2-1-16 16,2-1 0-16,0 3 0 0,-2 0-672 15,1 0-144-15,-2-1-16 0,-10-2-16 0,14 4 864 0,-3 1 176 0,-1 2 48 0,2-2 0 16,-12-5 1104-16,12 9 208 0,-12-9 48 0,14 6 16 16,-2 2 400-16,1 1 80 0,-2-4 16 15,-1 2 0-15,-10-7-448 0,12 9-64 0,-1 1-32 16,2-3 0-16,-2 0-336 0,3 2-64 0,-4-1-16 15,3 1 0-15,-1-3-256 0,3 2-64 0,-1-3-16 0,0 0 0 16,0 0-240-16,-2 1 0 0,1-1 0 16,1 1 0-16,-1 0 0 0,0-2-208 0,-2-2 32 0,0 2 16 15,1 2-288-15,2-1-64 0,-1-2-16 16,-1 0 0-16,2-2-304 0,0 0-64 0,0 3-16 0,2-2 0 16,0 0 112-16,-2-1 32 0,1 0 0 15,1 1 0-15,-1-1 256 0,0 0 64 0,0-1 16 16,1 3 0-16,-1-1 304 0,1 3 128 0,2-1-128 0,1 1 128 15,2-1 0-15,-1 1 144 0,0-1 0 0,1 1 0 16,-1 1 240-16,-1-1 32 16,1-1 16-16,-1 1 0 0,-1 0-240 15,0-1-64-15,0-3 0 0,1 2 0 16,1 0-128-16,0-1 0 0,-2 3-192 0,1 0 192 0,0-2-256 0,0 2 64 0,2 0 0 0,-2 0 16 16,-1-2 176-16,-2 0 0 0,2 2 0 0,1 1 0 0,-1-3 0 0,1 2 0 0,1 1 0 0,3-3 0 15,0 0 160-15,1 1-32 0,0-2-128 0,2 0 192 16,-2-2-192-16,-1 0 0 0,1 0 128 0,-1 2-128 15,-2-2 0-15,2 0 0 0,-1-2-144 0,0 2 144 16,-2 0-192-16,1 0 192 0,1 0-208 0,0 2 80 16,-1-1 128-16,2 1 0 0,-1-1 0 0,1 1 0 15,0 0 0-15,1 0 0 0,1 1 0 0,1-1 0 16,-1 2 0-16,0-1 0 0,2-1 0 0,-3 1-128 16,-1-1 128-16,-1 2 0 0,-3 1 0 0,2-1 0 15,0-3 0-15,-2 3 0 0,1 0 0 0,-1 1 0 0,0-1 0 16,0-2 0-16,-1 2 160 0,1 0-160 0,0 1 192 15,0-1-64-15,2 0-128 0,-2-1 192 0,1 1-192 16,2-1 0-16,1-2 0 0,1-1-6480 0</inkml:trace>
  <inkml:trace contextRef="#ctx0" brushRef="#br1" timeOffset="44030.03">9054 16949 10127 0,'13'4'896'0,"0"-2"-704"0,1-2-192 16,0 2 0-16,2 0 1456 0,1 1 256 0,0-1 48 0,3 2 16 15,-1-3-912-15,1 1-176 0,-2-1-48 0,1 0 0 16,-1-2-256-16,1 2-64 0,1-1-16 0,2 0 0 16,0 2-304-16,4-1 0 0,-1-1 0 0,-2 0 0 15,3 0 0-15,-5 0-304 0,1 1 64 0,1-2 16 31,-2 0-416-31,1-1-96 0,-2 1-16 0,2-2 0 16,-2 1-144-16,4-2-16 0,-1 4-16 0,1-1 0 47,1-2 384-47,-1 1 80 0,1-1 16 0,-1-1 0 0,3-1 448 0,2 1-144 0,3 1 144 0,1 0 0 0,-1-1 0 0,1-1 0 0,-3 1 0 0,0 2 0 16,-2-3 208-16,1 0 32 0,1 0 0 0,1 1 0 0,1 1 64 0,1 1 16 0,0-2 0 0,1 3 0 0,2-1 192 0,3 1 32 15,6 0 16-15,-2 0 0 0,-1-1 144 16,0 1 16-16,-2 1 16 0,1 0 0 0,0 0 80 15,1 1 16-15,2 1 0 0,6 0 0 16,4-2-368-16,6-1-64 0,4-3-16 0,-1 0 0 0,-1-5-192 16,5 3-32-16,-3-3-16 0,6 3 0 0,4 2-16 0,1-2-128 15,-3-1 192-15,-4 3-64 0,-5-1-128 0,-3 1-256 16,-3 3 64-16,-3 2 16 0</inkml:trace>
  <inkml:trace contextRef="#ctx0" brushRef="#br1" timeOffset="44925.16">3573 18388 3679 0,'0'0'160'0,"0"0"32"0,0 0-192 0,0 0 0 0,0 0 0 15,0 0 0-15,0 0 1984 0,0 0 368 0,0 0 64 0,0 0 16 16,0 0-1872-16,0 0-368 0,0 0-192 0,0 0 192 16,0 0 48-16,0 0 16 0,0 0 0 0,0 0 0 0,0 0 224 0,0 0 48 15,0 0 16-15,0 0 0 0,0 0-32 16,0 0 0-16,0 0 0 0,0 0 0 0,-9 2-64 0,0 0-32 15,0-1 0-15,3-1 0 0,0 0-64 0,6 0-16 16,-9 1 0-16,1 2 0 0,8-3-16 0,0 0 0 16,-10 1 0-16,2 2 0 0,8-3-80 0,0 0-32 15,0 0 0-15,0 0 0 0,0 0 96 0,0 0 16 16,0 0 0-16,0 0 0 0,0 0 16 0,0 0 16 16,0 0 0-16,0 0 0 0,0 0 48 0,5-8 16 15,2 0 0-15,2-2 0 0,1 1-112 0,3-3-32 16,2-2 0-16,1 2 0 0,2-2-272 0,0 0 160 15,2 0-160-15,1 3 128 0,0-3-128 0,1 1 0 16,-2 2 0-16,2-2 0 0,1 2-128 0,1 2-16 0,-1-2 0 0,1 4 0 31,1-3-576-31,2 3-112 0,0-2-32 0,-1 3-6512 0,0 0-1312 0</inkml:trace>
  <inkml:trace contextRef="#ctx0" brushRef="#br1" timeOffset="45117.45">4546 18105 9215 0,'0'0'816'0,"0"0"-656"0,8 7-160 0,1-2 0 15,2 0 3072-15,0 2 576 0,7-2 112 0,-2-3 16 16,1 1-2688-16,1-3-560 0,-1-1-96 0,4-2-32 16,5 2-80-16,-1-7 0 0,-3-1-16 0,3-1 0 0,1 0-304 0,1-3 0 15,-2 4 0-15,2-2 0 0,1-1-208 16,-1 2 0-16,-2-2 0 0,1 0 0 15,-2 2-672-15,0-2-128 0,0 5-16 0,3-2-5632 16,-2-1-1104-16</inkml:trace>
  <inkml:trace contextRef="#ctx0" brushRef="#br1" timeOffset="45344.18">5536 17817 7359 0,'11'3'320'0,"-11"-3"80"0,10 5-400 0,3-3 0 16,-3-2 0-16,2 2 0 0,2 0 2400 0,-3-1 400 15,2 2 80-15,0 0 0 0,-1-2-1728 0,2 3-336 0,1-3-80 0,-1 1-16 16,-1 0-464-16,2-2-112 0,-1 0-16 16,2 0 0-16,-2 0-128 0,-2-2-256 15,1 2 64-15,0 0 16 16,-4-1-336-16,0 2-80 0,-1-2-16 0,1 1 0 16,0 0 16-16,3 0 0 0,-2 0 0 0,0 0 0 15,-1 1-64-15,1-1-16 0,0 0 0 0,2 0-5728 0</inkml:trace>
  <inkml:trace contextRef="#ctx0" brushRef="#br1" timeOffset="45782.3">4444 18172 10127 0,'-10'-4'896'0,"0"-2"-704"0,1 2-192 0,0-1 0 16,1 2 912-16,8 3 160 0,-10-4 16 0,10 4 16 15,-10-2-1104-15,0 1 0 0,1 1-192 0,0 1-5920 16</inkml:trace>
  <inkml:trace contextRef="#ctx0" brushRef="#br1" timeOffset="46033.88">3836 18403 26495 0,'0'0'1168'0,"0"0"240"0,7-11-1120 0,5 1-288 16,5-3 0-16,6-1 0 0,2 0-208 0,3 0-112 16,3-1 0-16,5-3-16 0,5-2 64 0,2-6 16 0,2-1 0 0,-1-2 0 31,-2 4-1664-31,-1-3-320 0,0 2-64 0</inkml:trace>
  <inkml:trace contextRef="#ctx0" brushRef="#br1" timeOffset="46217.22">5151 17825 19407 0,'0'0'848'0,"10"-3"192"0,1 3-832 0,1-2-208 0,0-1 0 0,2 1 0 16,3 0 528-16,-3 0 64 0,-1-1 16 0,-3 0 0 16,2 1-368-16,-1 1-80 0,-2 0-16 0,-1-1 0 15,-8 2-528-15,11 0-96 16,-11 0-32-16,10 2 0 0,-1-2-880 0,-9 0-176 0,10-3-32 15,-1 1-5808-15</inkml:trace>
  <inkml:trace contextRef="#ctx0" brushRef="#br1" timeOffset="46455.51">5438 17755 4607 0,'9'-8'400'0,"1"3"-400"0,0 1 0 0,2-3 0 15,-1 2 2528-15,2 0 416 0,1-3 96 0,1 0 16 16,0-2-1648-16,3 1-320 0,0-1-64 0,1 3 0 0,-1-5-720 16,3 4-144-16,0-3-32 0,1 3 0 15,3-3-128-15,-1 3-144 0,-1-2 144 0,0 3-208 0,-2-5-48 0,-1 4-16 16,0 0 0-16,-1 1 0 0,0-3 80 0,0 2 32 15,0-2 0-15,-1 5 0 0,-2-2 160 0,2 0 0 16,-2 1 0-16,0-3 0 0,-1 3 0 0,0-2 0 16,0 2 0-16,-1 2 128 0,0-1-128 0,-1-2 0 15,1 1 0-15,1 1 128 0,2-3-128 0,-1 3 0 0,1-2 0 0,-1 0 0 16,1 1-320-16,-2-2 0 16,3 3 16-16,-4 1 0 15,3-1-304-15,-1-1-64 0,1 2-16 0,-3 3-6096 16</inkml:trace>
  <inkml:trace contextRef="#ctx0" brushRef="#br1" timeOffset="46749.48">6966 17233 18143 0,'0'0'800'0,"12"-3"160"0,1-1-768 0,1 2-192 0,1-2 0 0,1-1 0 16,-1-2 0-16,0 2 176 0,0-4-176 0,1 2 160 0,0 2-160 0,-1-3 0 16,-2 0 0-16,2 1 0 15,-3 3-480-15,2 0-80 0,-1 0-16 16,2-2 0-16,0 3-256 0,0 1-48 0,1-1-16 0,0 3 0 16,-1-2-128-16,2-1-16 0,-2 0-16 0,3 0 0 15,0 0 176-15,0 1 48 0,-3-1 0 0,-1 0-1424 16,-3-3-288-16</inkml:trace>
  <inkml:trace contextRef="#ctx0" brushRef="#br1" timeOffset="46918.67">7932 17136 1839 0,'0'0'160'0,"0"0"-160"0,10 2 0 0,-10-2 0 16,11 3 2832-16,0-2 544 0,-1-1 96 0,0-1 32 15,0 0-2784-15,0 1-544 0,0 0-176 0,1-2 0 32,-1 1-320-32,1 0-128 0,-1 1-48 0,1-1-5488 0</inkml:trace>
  <inkml:trace contextRef="#ctx0" brushRef="#br1" timeOffset="47122.24">8654 17125 6447 0,'0'0'272'0,"9"6"80"0,-9-6-352 0,11 4 0 15,1 1 0-15,-2 1 0 0,0-2 2176 0,1 0 384 16,0 0 64-16,-11-4-6128 16,10 7-1216-16</inkml:trace>
  <inkml:trace contextRef="#ctx0" brushRef="#br1" timeOffset="47604.89">9002 17183 15663 0,'0'0'688'0,"0"0"144"0,10-4-656 0,0 3-176 0,1-2 0 0,0 2 0 16,-1 1 528-16,3 0 80 0,-3-1 16 0,2 0 0 16,-1-1-176-16,0 1-16 0,1 1-16 0,-1 0 0 15,2-1-240-15,0-2-48 0,1-2-128 0,0 3 192 16,1-2-192-16,0 1 0 0,2 2 128 0,-2-2-128 16,1-2 0-16,4 3 0 0,-1-1 0 0,-2 2 0 15,4-2-208-15,-2 2 64 0,0-1 16 0,1-1 0 16,1 1 128-16,0 0 0 0,0 1 0 0,0 0 0 15,-3-1-128-15,0 1 0 0,0 0 0 0,-1 0 0 16,0 1-80-16,1-3-16 0,-1 1 0 0,4-2 0 0,-3 0 96 0,1 1 128 16,-2 1-208-16,2 2 80 0,1 0-48 15,-1 1 0-15,0 0 0 0,0 1 0 0,-1-1-96 0,1 1-32 16,1 4 0-16,2-5 0 0,-1 0 48 16,2 2 0-16,1-2 0 0,-2 3 0 0,1 0 256 15,-3-1 0-15,0-1-128 0,1 0 128 16,-1-1 0-16,0 2 0 0,1 2 0 0,-2 0 0 0,0-2 0 0,0-1 0 15,-1 3 0-15,1 0 0 0,0 0 0 0,1-2 176 16,-1 2-176-16,2 0 160 0,-1 2 128 0,2-4 32 16,-2 2 0-16,3 2 0 0,1-3 128 0,0-3 48 15,1 0 0-15,0 2 0 0,-1-1 48 0,0 1 16 16,-1-3 0-16,0 2 0 0,0-2-320 0,1 0-64 16,0-2-16-16,-1 0 0 15,0 0-464-15,0 1-80 0,-2-1-32 0,1 1 0 16,1 0-464-16,-2-2-80 0,2 1-32 0,-1 1 0 15,-2-2 352-15,3 2 80 0,2-1 16 0,3 2 0 16,0 0 96-16,3 0 0 0,-2-2 16 0,0 1-3392 16,-1-1-672-16</inkml:trace>
  <inkml:trace contextRef="#ctx0" brushRef="#br1" timeOffset="47810.29">11402 17244 7359 0,'14'4'656'0,"0"1"-528"0,2-1-128 0,2 0 0 15,-1 1 2192-15,1 2 416 0,2-3 80 0,0-1 0 16,-2 0-1344-16,2 2-288 0,-1-2-48 0,-1 1-16 15,-1-2-368-15,1 2-80 0,-1 3-16 0,1-4 0 0,0 0-208 0,0-1-32 16,0 0-16-16,-1 0 0 16,-1 2 112-16,1-1 0 0,2 0 16 0,2-1 0 0,-1 0 176 15,0 1 16-15,1 2 16 0,0-1 0 0,1-2-144 16,2-1-16-16,-2 2-16 0,-1 0 0 0,1-1-256 0,0 2-48 16,-3-2-128-16,0 1 192 0,-1 0-192 0,-3 2-256 15,-4-2 48-15,-2 0-8320 16,-9-3-1664-16</inkml:trace>
  <inkml:trace contextRef="#ctx0" brushRef="#br1" timeOffset="48579.25">3293 18493 2751 0,'0'0'256'0,"0"0"-256"0,0 0 0 0,0 0 0 15,0 0 3296-15,0 0 608 0,0 0 128 0,0 0 32 16,0 0-2160-16,0 0-432 0,0 0-96 0,0 0-16 15,0 0-384-15,0 0-80 0,0 0 0 0,0 0-16 16,7-6-528-16,3-3-96 0,3 2-32 0,1-2 0 0,3 1-224 0,4 0 0 16,0 3 0-16,2 0 0 0,0-4 0 0,4 3 0 15,2 2-192-15,3-3 192 16,4 0-656-16,-1-2-32 16,3 2 0-16,-6 0 0 0,1-3-432 0,-1 4-96 0,0-4 0 15,1 1-16-15,0-4-368 0,0 2-64 0,0 0 0 16,-1-1-16-16</inkml:trace>
  <inkml:trace contextRef="#ctx0" brushRef="#br1" timeOffset="49192.68">4717 18078 3679 0,'13'2'320'0,"0"-2"-320"0,2 2 0 0,1-2 0 0,-2 0 2688 0,3 0 480 16,1 0 96-16,1-2 0 0,0 0-2176 0,1-3-448 0,2-2-96 0,2 0-16 15,0-6-160-15,0-1-48 0,2-1 0 0,2 3 0 32,2-2-640-32,2-1-128 0,2 0-16 0,-2 0-16 15,-2 1-32-15,0 1 0 0,-2-1 0 0,-3 5 0 0,-1-2 304 0,2-1 48 16,-3 3 16-16,1-1 0 0,0 2 144 0,-1 0 0 0,-2 0 0 16,2-2-128-16,1 2 128 0,1-1 0 0,-1 3 0 15,0 0 0-15,1-2 0 0,1 3 0 0,-2 0 0 16,5-3-128-16,-2 3 128 0,2 1-160 0,1-1 160 0,-3 1-160 15,-4 2 160-15,-1 1 0 0,-1-1 0 0,-3 4 0 16,2-2 0-16,-1 1 0 0,-1 1 0 0,0 1 0 16,-3 1 272-16,2-3-16 0,-1-1 0 0,1 0 0 15,2 0-256-15,-1-1 128 0,0-4-128 0,-1 1 0 16,1 0 128-16,4 0-128 0,-1-3 0 0,4-2 0 16,1-3 192-16,3 3-192 0,2-1 192 0,-1 3-192 0,-3-5 400 15,1 2-16-15,0 1-16 0,0-2 0 16,1-1 208-16,-2-1 64 0,1 2 0 15,1 1 0-15,2-4-304 0,-5 2-48 0,4 2-16 0,0-4 0 16,3 4-272-16,3 1 0 0,-1-2 0 0,1 4 0 0,-2-3 0 16,-1 3 0-16,0-2 0 0,-1 4 0 0,0 2 0 0,1 1 0 15,-1-5 0-15,0 2-144 0,-1 0 16 0,2-3 0 16,-1 2 0-16,1 1 0 0,5-3 128 0,2 2-160 16,3 2 160-16,0-3-160 0,-3-1 160 15,-1 2 0-15,-2-3 0 0,0 2 0 0,0-2 0 16,-1 3 0-16,1 1 0 0,0-1-128 0,0 0-64 0,1 4 0 15,2-2 0-15,1 0 0 0,3 2-80 0,-2 1-32 0,-2-2 0 0,-2 3 0 16,-1-3 128-16,0 3 32 16,-1-1 0-16,2 0 0 15,-2 1-320-15,0 1-64 0,1 0-16 0,3 2 0 16,2 0-464-16,0-1-80 0</inkml:trace>
  <inkml:trace contextRef="#ctx0" brushRef="#br1" timeOffset="49503.81">10027 17475 16815 0,'31'-3'736'0,"-5"-1"160"0,3-3-704 0,3 1-192 0,3-2 0 0,5 2 0 0,-2 1 368 0,3-3 32 15,3 2 16-15,1 1 0 0,2-3-208 0,0 2-32 16,-3 1-16-16,-1-3 0 0,-1 3-160 0,-2 1 0 16,-1-2 0-16,1 2 0 15,0 0 0-15,1 2 0 0,1-2 0 16,2-1 0-16,5 1-144 0,-2 0 144 0,-2 2 0 16,-1-5 0-16,-2 2 0 0,0 1 0 0,-2 3 0 0,1-1 0 0,0 2 0 0,1 0 0 0,2 0 0 15,2 2 0-15,1-1 0 0,0 2 0 16,-1-2 0-16,-3 2-160 15,-4-2-352-15,-1 3-64 0,-1 1 0 0</inkml:trace>
  <inkml:trace contextRef="#ctx0" brushRef="#br1" timeOffset="50151.5">2752 15101 23615 0,'-9'-5'1040'0,"9"5"224"0,0 0-1008 0,0 0-256 0,0 0 0 15,0 0 0-15,0 0 144 0,0 0-16 0,0 0 0 0,0 0 0 0,12-5 48 0,-2 4 0 16,1 2 0-16,1 4 0 0,-1 1-176 0,2 6 0 16,1-1 0-16,1 3 128 0,1 4-128 0,1 4 0 15,0-1 0-15,-1-1 0 16,2 1-1664-16,0 0-192 0,-1 1-64 0</inkml:trace>
  <inkml:trace contextRef="#ctx0" brushRef="#br1" timeOffset="50427.06">3512 15719 8287 0,'27'7'736'0,"-7"0"-592"0,4-1-144 0,4-1 0 15,0 4 896-15,0-3 160 0,-1 1 32 0,0-1 0 16,-1-2-656-16,1 4-128 0,1-1-32 0,1 0 0 16,-2 0-96-16,1-1-32 0,0 3 0 0,1 0 0 15,-1 3-144-15,3-3 0 0,2 2 0 0,-2-2-176 16,5 2 176-16,-2-2 0 0,-2 1-144 15,0-4 144-15,-3 0 0 0,-2 0 0 0,-1 2 0 0,1 2 0 16,-1-2 0-16,1 2 0 0,1 1 0 0,0-3 0 16,0 2 0-16,2-4 0 0,-1 3 0 0,3 0 0 15,2 0 0-15,0 1 0 0,3 2 0 0,-3-3 0 16,0 1 0-16,-1-3 0 0,-3 2 0 0,-1-1-176 16,1-2-432-1,-2 2-96-15,-1-2 0 0,0 4-4448 0</inkml:trace>
  <inkml:trace contextRef="#ctx0" brushRef="#br1" timeOffset="50689.19">5434 16264 4607 0,'11'10'400'0,"5"-2"-400"0,-1 2 0 0,3-2 0 0,0 3 1200 0,1-3 144 16,-2 2 48-16,3-1 0 0,0 0-624 0,-1-3-128 16,3 3-32-16,0-4 0 0,4 1-96 0,-3 2 0 15,2-4-16-15,-1 1 0 0,0 1-240 0,1-1-32 16,-5 0-16-16,3 2 0 0,-3-2-208 0,0-1 0 15,1 1 0-15,-1 1 0 0,3-3-176 0,-3-2 32 16,2 3 0-16,1-2 0 16,0 1-528-16,0 1-96 0,-2-3-32 0,3 1 0 31,1 0 48-31,0 0 16 0,2 2 0 0,-2 1 0 0,3-2 560 0,1-1 176 0,-1 1 0 0,-1 1 0 0,-2-2-192 16,0 4 192-16,-3-2-192 0,3 1 192 0,-1 2-320 15,0-2 32-15</inkml:trace>
  <inkml:trace contextRef="#ctx0" brushRef="#br1" timeOffset="51329.31">8059 16900 6447 0,'25'5'576'0,"-7"0"-576"0,2 2 0 0,2 0 0 0,1 2 1744 0,1-4 240 16,3-2 64-16,1 3 0 0,0 0-944 0,1-2-176 15,4 1-32-15,-2 1-16 0,-2-2-192 0,-1-3-48 16,-3 1 0-16,1-1 0 0,-1-1-128 0,0 0-48 15,1 0 0-15,1-1 0 0,-2-1 48 0,2 1 16 0,1 0 0 16,0-1 0-16,0 1-112 0,2 0-32 16,2-2 0-16,1 3 0 0,2-1-256 0,2 1-128 0,-1 0 128 0,-3 0-128 15,-1 0 0-15,0 0-176 0,-1 0 16 16,1 0 0 0,-1 0-304-16,0 0-64 0,1 0-16 0,0-1 0 15,1 0-480-15,1-1-112 0,1 1-16 0,4 0 0 16,2-1 304-16,-1 2 48 0,2 2 16 0,-5-2 0 0,-1-2 480 15,-1 2 112-15,1-1 0 0,1 0 16 0,0 0 176 0,1-1 0 0,1 1 0 16,2-1 0-16,1 0 0 0,4 2 144 0,1 0-144 0,-3 0 0 16,-3 0 272-16,-1 0-48 0,0 0-16 0,1 0 0 15,-2 2-80-15,-1-2 0 0,0 0-128 0,3 0 192 16,2-2-192-16,-1 2 0 0,1 0 128 0,1 0-128 16,-4-1 0-16,0 1 128 0,-2 1-128 0,1-1 0 15,-3-1 0-15,1 0 128 0,1 1-128 0,1 0 0 16,-2 1 416-16,2 0 32 0,3 1 16 0,2 1 0 0,0 0 208 15,1-1 32-15,-6 1 16 0,-1 0 0 0,-1-3-32 16,2 2-16-16,-2 2 0 0,1 0 0 0,0 0 16 16,2 1 0-16,2 2 0 0,2 0 0 0,1 1-160 15,1 0-16-15,-2 2-16 0,2-1 0 0,-4 3-304 0,0-2-48 16,-2 4-16-16,2 1-8224 16,2 3-1648-16</inkml:trace>
  <inkml:trace contextRef="#ctx0" brushRef="#br1" timeOffset="55641.85">3389 11440 19343 0,'-10'-9'1728'0,"-2"-2"-1392"0,1 3-336 0,2-1 0 15,3 2 1696-15,0 2 272 0,6 5 48 0,0 0 16 0,-6-9-1456 0,6 9-304 16,0 0-48-16,0 0-16 0,0 0 96 16,0 0 16-16,-8-1 0 0,8 1 0 0,-6 14-192 0,1 3-128 15,0 6 192-15,0 9-192 0,0 2 192 0,-2 4-64 16,1 11 0-16,-3-1-128 0,0 7 384 0,-2 2-48 16,-2 0 0-16,-1 0 0 0,3 4-16 15,-2 0 0-15,-1-5 0 0,0 3 0 0,-4-2 96 0,0 5 16 16,-2 3 0-16,0 0 0 0,-1 2-96 0,-1 2-16 15,-4-1 0-15,3-1 0 0,0-1-112 0,2 1-16 16,-1-2-16-16,1 1 0 0,0 0-176 0,1-5 0 16,-1-1 144-16,4-4-144 0,-1-4 0 0,0 0 128 15,-1-2-128-15,4-3 0 0,2-5 0 16,2-2 128-16,-2-3-128 0,3-3 0 0,1-4 0 0,1-2 144 16,2-6-144-16,1 0 0 0,0-4 240 0,3-4-64 0,0-3-16 15,2-2 0-15,1 4 32 0,2-7 16 0,-3-6 0 0,7 9 0 16,-7-9-80-16,10 6 0 0,1 1-128 0,0-1 192 15,1-3-32-15,3-2-16 0,3 2 0 0,-1-1 0 16,1-1 16-16,1 1 0 0,3 0 0 0,3-1 0 16,2-1-32-16,1 0-128 0,2 0 192 0,2 2-64 15,3-2-128-15,1 0 160 0,4 0-160 0,-3 0 160 16,-2 0-160-16,1 1 0 0,-1-4 0 0,2 2 0 16,1 1 0-16,2 0 0 0,1-2 0 0,0 2 0 15,4 2 0-15,2-1 0 0,1-1 0 16,-1 0 0-16,-2-1 0 0,-3 1 0 0,2 0 0 0,2 0 0 15,-1 0 0-15,3 0 0 0,-1 1 0 0,2 1 0 16,4-2 0-16,0 0 0 0,0-2 0 0,-1 2 0 0,-1-3 0 16,1-1 0-16,0-1 0 0,3 1 0 0,1-2 0 15,4 0 0-15,2 1 0 0,-1-4 0 0,3 2 0 16,-5-5 0-16,1 2 0 0,1-1 0 0,-1 3 0 16,7-2 0-16,1 0 0 0,0 0 0 15,-3-3 0-15,3 4 0 0,-2-2 0 0,1 3 0 16,0-2 0-16,5 3 0 0,3-1 0 0,-3 0 0 0,-2-3 0 0,1 3 0 15,0-1 0-15,4 4 0 0,2-1 0 16,-1-2 0-16,0 4 0 0,-2 0 0 0,-2-1 0 0,1 1 0 16,-1 1 0-16,6 1 0 0,2 0 0 0,-1-1 0 15,-6-1 0-15,2 3 0 0,0 0 0 0,2 1 0 16,0 0 0-16,2 0 0 0,0 0 0 0,0 0 0 16,-2 0 0-16,1 0 0 0,2 0 0 0,-2 0 0 15,3 0 0-15,0 0 0 0,-4-1 0 0,1 1 0 16,0-2 0-16,5 2 0 0,3 0 0 0,-1 0 0 0,-5-1 0 15,0 1 0-15,1 0 0 0,3 0 0 16,4 0 0-16,-4 1 0 0,-3-1 0 0,-1 0 0 0,3-1 0 0,2 1 0 16,3-1 0-16,1 1 0 0,-4 0 0 0,0 0 0 15,-2 1 0-15,4-2 0 16,1 1 0-16,0 1 0 0,-1 2 0 0,1-1 0 0,-1-1 0 0,2 3 0 16,1-1 0-16,-1-1 0 0,0 0 0 0,-1 0 0 15,-1-1 0-15,2 3 0 0,1 1 0 0,-1-1 0 16,-2-1 0-16,1 0 0 0,-2 3 0 0,3-3 0 15,2 0 0-15,0 1 0 0,-4-2 0 16,0 3 0-16,-1 0 0 0,5-2 0 0,1 1 0 16,0 0 128-16,-3-1-128 0,-1 1 0 0,-1-1 0 15,4 1 0-15,1-1 0 0,0 2 0 0,-1-1 0 0,-3 1 0 16,4 0 0-16,-1 2 0 0,4-5 0 0,0 3 0 16,-5 4 0-16,-1-5 0 0,0 3 0 0,2 0 0 15,3 0 0-15,-2-2 0 0,-6 0 0 0,1 0 0 0,-1 1 0 0,6 2 0 16,2-4 0-16,-1 1 0 0,-6-2 0 15,1 4 0-15,0-1 0 0,2 3 0 0,3-3 0 16,-2 1 0-16,-3 0 0 0,0 0 0 16,-1 3 0-16,6-4 0 0,1 1 0 0,-4 0 0 15,-3-2 0-15,1 4 0 0,-1-2 128 0,4-1-128 0,-1 0 0 0,-1-2 0 16,-3-1 0-16,3 2 0 16,1 2 0-16,1-3 0 0,-1 0 0 0,-2 0 0 0,-2 1 0 15,-1-1 0-15,-1-2 0 0,4 2 0 0,0-1 0 0,-2 0 0 0,-3 0 0 16,0-1 0-16,0-2 0 0,2 2 0 15,4-1 0-15,-2-1 0 0,-5 0 0 0,0 0 0 16,-2 1 0-16,5-1 0 0,5 0 128 0,-2 0-128 16,-2 0 0-16,-2-1 128 0,-1 0-128 0,5-1 0 15,4 1 0-15,-1 0 0 0,-4-2 0 16,0 2 0-16,-2-1 0 0,4 2 0 0,2-2 0 0,1 1 0 16,-7-1 0-16,-1-2 0 0,-1 2 0 0,4 0 0 15,5 1 0-15,-2-1 0 0,-2-1 0 0,-2 0 0 16,3 2 0-16,3-2 0 0,-1 2 144 0,-2-2-144 0,-1 0 160 15,-3 0-160-15,2 2 160 0,3-1-160 0,3 1 160 0,-3-1-160 16,-4-1 128-16,1 1-128 0,-1 2 0 0,3-2 0 16,3 0 0-16,-2-2 128 0,-4 1-128 0,1 2 0 15,-1-3 0-15,1 2 0 0,4-1 0 0,-3-1 0 16,1 1 0-16,-1 0 0 0,-1 2 0 0,3 0 0 0,2-1 0 16,-2 0 0-16,-3-3 0 0,0 2 0 0,1 1 0 0,2 0 128 15,2 1-128-15,-4 0 0 0,-5-2 0 16,3 1 0-16,1 0 0 0,1 0 0 0,1-1 0 15,-3 2 0-15,-3 0 0 0,1-1 0 0,2 1 0 16,1 0 0-16,1 0 0 0,-3-2 0 0,-5-2 128 0,0 2-128 16,-1 1 0-16,3 1 0 0,5-1 0 0,-5 1 128 15,-7-3-128-15,-2 3 0 0,-1 0 0 0,1 2 0 16,-1 2 0-16,1-1 0 0,-1-2 0 16,-5 3 0-16,-2-3 0 0,-2 1 0 0,-2 1 0 0,-3 5 0 15,2-2 0-15,0-1 0 0,-3 1 0 0,-3 1 128 16,-1-2-128-16,-5 1 0 0,-5 1 0 0,0 0 0 15,-1 1 128-15,-1 3-128 0,0-3 0 0,-2 3 0 0,0-3 128 16,-2 4-128-16,-2-5 0 0,-4 3 0 0,0-3 0 16,-3 1 0-16,-1-1 0 0,-6-2 128 0,-3 1-128 15,-3 0 0-15,-2-3 0 0,-2 0 0 0,-11-2 0 0,11 1 0 16,-11-1 0-16,0 0 0 16,7-4 128-16,-7 4-128 0,4-11 0 0,-2-1 0 0,-3 2 128 0,-1-5-128 15,-3-2 0-15,1-2 128 0,-3-2-128 0,0-6 0 16,-5-2 0-16,1-6 0 0,-2-4 0 0,-1-4 0 15,-2 1 0-15,0-5 0 0,0-3 0 16,-2-1 0-16,3 1-224 0,0-5 64 0,1-5 16 16,1 2 0-16,1-5-32 0,2 1 0 0,4 4 0 15,0-3 0-15,1 1 176 0,1 4 0 0,-1-1 0 0,1-2 0 16,1 1 0-16,2 2 0 0,1 0 0 0,-1 1 128 16,1 1-128-16,-3 0 0 0,1 5 128 0,0-3-128 0,1 0 0 0,0 1 128 15,-3 0-128-15,1 5 0 0,1-2 0 16,1 3 0-16,-2-2 0 0,3 3 128 0,-1-1-128 15,0 6 0-15,-2 0 0 0,-1 2 128 16,2-1-128-16,-1 4 0 0,1 1 0 0,-2 2 0 16,-1 1 0-16,-2 5 0 0,1 2 0 0,-2 1 0 0,1 2 0 0,-2 2-160 15,-3 1 160-15,0 1 0 0,-4 4-144 0,0-1 144 16,-2 1 0-16,-2 5-144 0,-2 0 144 0,-2 0-160 16,-3 2 160-16,-3 2-160 0,-5 1 160 0,-4 0 0 15,-4 0 0-15,-4 2 0 0,0 0-176 0,-7 2 176 16,1 1-208-16,-3-1 80 0,-1 1 128 0,-4 2 0 15,-5 1-144-15,-4 0 144 0,-3 1 0 0,0 2 0 16,-4-3 0-16,-1 3 0 0,-2-2-128 0,-7 0 128 16,-4 1 0-16,-2 0 0 0,0 0 0 0,-5-1-176 15,-4 0 176-15,-2 0-128 0,-6 0 128 0,0 4 0 0,0-3 0 0,-6 4-128 16,-7 1 128-16,1 1 0 0,1-3-144 0,-7 2 144 16,-8 1 0-16,0-2 0 0,1 5 0 0,-5-4 0 15,-5-1-176-15,-2 2 176 0,-3 0-128 0,1 0 128 16,1 0-176-16,-2-3 176 0,-3-1-208 0,1 1 80 15,5-2 128-15,-3 4-208 0,-4-4 80 16,2 1 128-16,-1 1-192 0,1-2 192 0,-4 0-192 16,-2-3 192-16,-5 3 0 0,4 0 0 0,5-1 0 15,-2-1 0-15,-4-1 0 0,-2 0 0 0,3-1-128 0,2-1 128 16,0-4 0-16,0 0 0 0,-2 0 0 0,5-2 0 16,5-1 0-16,-2-2 0 0,-4 2 0 0,1-1 0 0,0 0 0 15,4 1 0-15,-1-4 0 0,1 2 0 0,3 1 0 16,-2-2 0-16,0 0 0 0,1 1 0 0,-4-3 0 15,5 2 0-15,2 1 0 0,-3-2 0 0,-4 1 0 16,3-3 0-16,4 1 0 0,-2 1 0 0,-3-5 0 16,4 2 0-16,2 2 0 0,2-2 0 0,-2 0 0 0,3-1 0 15,0 0 0-15,1-1 0 0,0-1 0 0,2 3 0 16,-1-2 0-16,2 1 0 0,1-2 0 0,-2 1 128 16,-1 3-128-16,4 0 0 0,1-3 176 0,1 5-48 15,-4-3-128-15,2 2 192 0,3-1-192 0,0 1 176 16,-3 3-176-16,3-2 160 0,2 2-160 0,-1-4 0 15,-2 4 0-15,3 1 128 0,5-3-128 0,-2 0 0 16,0 2 0-16,0-4 0 0,5 1 0 0,1 2 0 16,0-4 0-16,5 0 0 0,-3-1 0 0,6 0 0 15,3 2 128-15,-2-2-128 0,-4 3 0 0,3-3 128 16,6-1-128-16,-1 3 128 0,-1-1-128 0,1 2 192 16,2-2-192-16,3 3 192 0,0-4-192 0,2 4 128 15,-5-2-128-15,6 0 128 0,3 0-128 0,1 1 160 16,-1 2-160-16,3-2 160 0,0 3-160 0,4-1 160 0,3 0-160 15,-1 2 160-15,1 1-32 0,0 0 0 0,2-6 0 0,2 4 0 16,2-3-128-16,2 4 0 0,3 3 144 16,-3-2-144-16,-2 1 128 0,3-6-128 0,5 3 128 15,1 2-128-15,3 3 0 0,-4-1 144 0,-3 0-144 0,2-3 0 16,2-3 128-16,2 1-128 0,0 4 0 0,4-2 0 16,3-1 128-16,-3 0-128 0,-1 2 0 0,0 0 0 15,0-4 144-15,3 2-144 0,0 0 0 0,3 1 144 0,3 2-16 16,-3 2-128-16,-3 0 192 0,-2 2-64 0,2-4 0 15,0 4 0-15,-1-2 0 0,2 3 0 0,2 1-128 16,-3-1 128-16,-3 2-128 0,1 2 128 16,-4-5-128-16,4 1 0 0,3 1 144 0,1 2-144 0,2 0 0 0,1 2 144 15,1-2-144-15,-2 1 0 0,-2 2 128 0,2-3-128 16,3-2 0-16,4 1 0 0,-1 1 144 0,5-2-144 16,2 1 0-16,2 2 144 0,1-4-144 0,-1 0 0 15,2 1 144-15,1 0-144 0,0-2 128 0,3-1-128 16,2-1 160-16,4 0-160 0,1 2 0 0,4 0 0 15,2-1 0-15,4 1 0 0,-3 0-160 0,6 1 160 0,3-2-128 0,3 3 128 32,3-2-528-32,2 1-32 0,2-2 0 0,6-1 0 15,0 0-2960-15,0 0-576 0</inkml:trace>
  <inkml:trace contextRef="#ctx0" brushRef="#br1" timeOffset="57423.14">15510 4815 12671 0,'-2'-15'560'16,"0"8"112"-16,2-5-544 0,2-2-128 0,2 1 0 0,-1 2 0 0,0-3 400 0,1 3 48 15,0 0 16-15,1-1 0 0,-2 3 112 0,2-3 32 16,2 1 0-16,-3 2 0 0,1-2-384 0,1 2-80 15,-1-1-16-15,-1 3 0 0,1 0 0 0,-5 7-128 16,0 0 192-16,0 0-64 0,8-6 16 0,-8 6 0 16,0 0 0-16,10 4 0 0,-10-4 0 0,8 12 0 15,-2-3 0-15,-2 3 0 0,-2 2 288 0,2 0 48 0,-3 3 16 16,1 2 0-16,-2 4-256 0,0 2-48 16,0 4-16-16,1 3 0 0,-2 0 16 0,-1 4 0 15,2 2 0-15,-1 1 0 0,-2 4 160 0,1 4 32 0,-1 2 16 0,0-1 0 16,-2 3-48-16,1 2-16 0,0 3 0 15,1 0 0-15,1 1-144 0,-1 2-48 16,-1 0 0-16,2 5 0 0,-2-3-144 0,2 5 0 16,-2 1 0-16,0 3 128 0,0 2-128 0,0 1 0 0,0 2 0 0,2 2 128 15,-2-2-128-15,0 3 0 0,0-3 0 0,2 0 0 16,-1-1 0-16,1-2 0 0,-2-2 0 0,2 3 0 16,0-1 0-16,0-1 0 0,-2-2 0 0,0 4 0 15,0-2 0-15,-1 0 0 0,-1-4 0 0,1 4 0 0,1 1 144 16,-1 0-144-16,-2 2 160 0,1-2-160 15,1-1 384-15,1 1-32 0,0 1 0 0,-1 0 0 0,3-1-64 16,-1 2-16-16,1 2 0 0,-1-5 0 0,1 1-16 0,-1-2-16 16,1 2 0-16,-1-1 0 0,2 0-80 0,-2-3-16 15,2-1 0-15,0 3 0 0,-2 1-144 0,2-1 192 16,-2-1-192-16,1-1 192 0,-1-2-192 0,-1 2 0 16,1 0 144-16,-1-1-144 0,0-3 0 0,-1 4 144 15,-1 0-144-15,0-4 0 0,0-1 144 0,0-2-144 16,1 2 0-16,-3-5 144 0,2 1 16 0,2 0 0 15,-3 1 0-15,4-1 0 0,-4-1 32 0,2-1 16 16,0-2 0-16,1 0 0 0,2-2 0 0,-1-1 0 0,1 0 0 16,-1-1 0-16,1-3-16 0,0-2-16 15,1-5 0-15,0-2 0 0,0-2 0 0,1-1 0 0,0-6 0 16,0 2 0-16,0-5 32 0,0 1 16 16,-2-6 0-16,2 4 0 0,0-2 64 0,0 0 16 15,0-1 0-15,2 0 0 0,-2-1-80 0,0 4-16 0,-2-3 0 0,1-1 0 16,1-1-16-16,0 2 0 0,0-1 0 0,0-1 0 15,-1 1-32-15,-1 0-16 0,2-1 0 16,0-2 0-16,-2-3-144 0,2-4 160 0,0 2-160 16,0 0 160-16,-1-4-160 0,1 1 128 0,0-11-128 15,0 9 128-15,0-9-128 0,0 0 0 0,0 0 0 0,0 0 128 16,0 0-128-16,0 0 0 0,0 0 0 0,0 0-176 16,0 0-160-16,0 0-48 0,-2-11 0 0,1-1 0 15,0 0-512 1,0-1-128-16,-1-4 0 0,1-1-16 0,0 0-2352 15,-1 0-480-15</inkml:trace>
  <inkml:trace contextRef="#ctx0" brushRef="#br1" timeOffset="57918.26">14796 10723 22287 0,'0'0'976'16,"-10"-2"224"-16,1 1-960 0,9 1-240 0,-10-4 0 0,10 4 0 0,-8 0 704 0,8 0 112 0,0 0 16 0,0 0 0 16,0 0 32-16,0 0 16 0,0 0 0 0,0 0 0 15,0 0-560-15,-6 9-96 0,6 1-32 0,0-10 0 16,1 13-64-16,4-2-128 0,-1 4 176 0,1 3-176 15,0 1 304-15,1 1-48 0,1 0-16 0,-1 2 0 16,0 1 112-16,0 5 32 0,2-1 0 0,-3 5 0 16,3-2-48-16,0-1 0 0,-1 3 0 0,2 1 0 15,-1-5 64-15,0 1 16 0,3 1 0 0,-1-5 0 16,-1 2 16-16,1-3 0 0,-1-1 0 0,3-2 0 16,-2 1-80-16,2-3-16 0,0-5 0 0,-1 0 0 15,3-1-144-15,-2-4-16 0,-2-2-16 0,0-2 0 16,-10-5 64-16,13 4 16 0,-2-5 0 0,2 0 0 15,-2-3 16-15,2 0 0 0,0-4 0 0,2 1 0 0,4-2-112 16,0 0-16-16,0-4 0 0,2 2 0 0,-1-6 48 16,5-2 0-16,1-2 0 0,-2-1 0 0,0-2-48 0,1-4-128 15,1 1 192-15,2-3-64 0,-3-1-128 16,2 1 0-16,0-5 144 0,-1 1-144 0,1 0 0 0,1-2 128 16,-1 2-128-16,1 0 0 0,1-3 0 0,-1 2 0 15,-1 2 0-15,1 2 0 0,0 1 0 0,-2 1-192 16,-2 5 64-16,-1-2 0 15,-1 4-448-15,-2 3-96 0,3 3-16 0,-1 7-10992 16,-1 1-2208-16</inkml:trace>
  <inkml:trace contextRef="#ctx0" brushRef="#br1" timeOffset="64185.17">26230 16739 8863 0,'0'0'384'0,"0"0"96"0,-7-5-480 0,3-1 0 15,4 6 0-15,-3-6 0 0,-2-3 320 0,1 1-48 16,-1 2 0-16,3-3 0 0,2 9 496 0,-2-8 112 15,-2-1 16-15,4 9 0 0,0 0 80 0,0 0 32 16,-1-6 0-16,1 6 0 0,0 0 16 0,0 0 0 16,0 0 0-16,0 0 0 0,0 11-240 0,1 5-32 0,2 0-16 15,0 3 0-15,-1 4-288 0,0 1-64 0,1 0-16 16,-1 6 0-16,1-1-160 0,-1 0-16 0,0 3-16 0,0 0 0 16,1-2-176-16,-1 3 0 0,0 0 144 0,-1-1-144 15,-1 0 0-15,0-6 128 0,0 1-128 0,0-5 0 16,1-4 160-16,-1-4-32 0,0-6-128 0,0-8 192 15,0 0-16-15,0 0-16 0,0 0 0 0,0 0 0 16,0 0 192-16,0 0 32 0,10-7 16 0,0-7 0 16,1-5-32-16,0 1-16 0,1-2 0 0,-1-2 0 15,0-5-224-15,1 6-128 0,2-5 160 0,2 5-160 16,1 2 0-16,1 2 0 0,-1 2 0 0,4 2 0 16,-1-2-192-16,0 1-48 0,1 2 0 0,-5 5 0 15,0-2-1600 1,-2 3-320-16,-2 2-64 0,-2 0-8096 0</inkml:trace>
  <inkml:trace contextRef="#ctx0" brushRef="#br1" timeOffset="64480.38">26306 17169 16575 0,'0'0'1472'0,"0"0"-1168"16,0 0-304-16,0-13 0 0,0 1 1616 0,0-1 272 16,4-4 48-16,0-2 16 0,-1-5-1072 0,2 0-224 15,1-1-32-15,0-6-16 0,2-1 176 0,2-1 48 0,1-2 0 16,1-2 0-16,2-1-256 0,1 0-32 0,3 1-16 0,1-3 0 16,0-2-192-16,1 3-32 0,0-1-16 0,3 4 0 15,0 3-144-15,0 0-16 0,0-1-128 0,1 5 192 16,0-1-192-16,2 6 0 0,-3-2 128 0,-3 3-128 15,-2 3-224-15,2 1-96 0,-2 1 0 0,-2 0-16 32,-2 2-2208-32,-2-1-432 0</inkml:trace>
  <inkml:trace contextRef="#ctx0" brushRef="#br1" timeOffset="65482.05">26539 15007 1839 0,'-12'-13'160'0,"2"6"-160"0,-4-7 0 0,3-2 0 0,-3 0 3504 0,1-1 656 0,0 3 144 0,3-2 32 16,1-2-2752-16,0 1-560 0,3 3-96 0,-1-1-32 0,0 1-64 0,2 3-32 16,1-2 0-16,1 3 0 0,1 2-224 0,2 8-32 15,2-11-16-15,-2 11 0 0,8-8-256 0,-8 8-48 16,10-7-16-16,2 2 0 0,-1 1-80 0,2 1 0 16,1 3-128-16,4 0 192 0,1 0-48 0,3 3-16 15,4-1 0-15,3 5 0 0,7 4-128 0,2 2 160 16,-1 1-160-16,2 1 160 0,-2 3-160 0,-1 2 0 15,-3 0 0-15,1 2 0 0,0 3 128 0,2 3-128 16,-1-1 0-16,1 2 128 0,0 3-128 0,-5 0 0 16,-1-4 144-16,-4 2-144 0,2-3 176 0,-4 2-48 15,-1 2 0-15,-4-6 0 0,0-1 0 0,-5 2-128 16,-2-6 192-16,-1 1-64 0,-2-1 16 0,-1-1 0 0,-3 0 0 16,0-1 0-16,-4-2-144 0,-1 2 192 0,0 0-192 15,0 0 192-15,-2-3-192 0,-1 1 192 0,-1 0-192 0,1-1 192 16,-4-4-48-16,0 1 0 0,-2-1 0 0,1-6 0 15,8-5-16-15,-13 2-128 0,1-4 192 0,-5-1-64 16,1-9 240-16,-2-3 32 0,0-4 16 0,0-4 0 16,-2-5-64-16,0-1-16 0,2-4 0 0,0-3 0 15,-1-2-128-15,1-1-16 0,3-2-16 0,-3 1 0 16,4 1-176-16,4-3 192 0,1-4-192 0,0 3 192 16,1-3-192-16,1 4 160 0,-1-2-160 0,2 2 160 15,2-2-160-15,3 0 0 0,1 0 0 0,0 2 0 16,2 1 0-16,2-2 0 0,0 1 0 0,1 4 0 15,-1 0-144-15,3 5 144 0,2 1 0 0,2 7 0 16,-1-3 0-16,0 5-128 0,0 4 128 0,-1 2 0 16,1 2 0-16,0 2 0 0,-2 4 0 0,2 0 0 15,0 4-128-15,0 3 128 0,1 2 0 0,-1 4 0 0,2 1-128 16,1 5 128-16,2 5 0 0,4 4 0 0,2 1-160 0,0 5 160 16,2 0-128-16,0 0 128 0,1 5 0 0,-1 0 0 15,-1-1 0-15,-4 2 0 0,-2-2 0 0,-1-5 0 16,-1-1 0-16,0-2 0 0,-1-1-176 15,0-2 176-15,-2-3-208 0,-2-2 80 16,1-1-1792 0,-2-3-368-16,-8-9-64 0</inkml:trace>
  <inkml:trace contextRef="#ctx0" brushRef="#br1" timeOffset="65776.85">27810 14562 8287 0,'-9'-4'736'0,"4"-3"-592"0,5 7-144 0,0-12 0 15,3-4 4928-15,4-1 960 0,0-1 192 0,4-1 48 16,1-2-4992-16,2-1-1008 0,0 2-128 0,0-1-144 16,0-2 144-16,2 4 0 0,0-1 0 0,1 1 0 15,-2 2 0-15,1 4-208 0,2-1 48 0,-1 5 16 16,-2-2-2192-16,-1 9-432 16</inkml:trace>
  <inkml:trace contextRef="#ctx0" brushRef="#br1" timeOffset="65959.82">27927 14659 21183 0,'0'0'944'0,"0"0"192"0,0 0-912 0,0 0-224 15,0 0 0-15,0 0 0 0,0 0 1232 0,6-7 208 16,4 0 32-16,2-7 16 0,0-3-1040 0,5-2-224 16,-1-1-32-16,5-7-16 0,3 0 16 0,1-3 0 15,1 1 0-15,0 2 0 16,2 5-512-16,2-3-112 0,0 1-16 0,-1 1-7536 15,-1-3-1504-15</inkml:trace>
  <inkml:trace contextRef="#ctx0" brushRef="#br1" timeOffset="66366.3">28924 13089 19343 0,'-21'4'848'0,"6"-2"192"0,-4 3-832 0,-2 5-208 0,0 3 0 0,-1 2 0 16,0 7 1616-16,1 1 288 0,-3 4 48 0,5 4 16 16,-2 5-1328-16,3 5-272 0,2 3-48 0,3 4-16 0,2 2-128 15,4 1-32-15,4 0 0 0,5-3 0 0,2-5-144 0,7-1 192 16,6-4-192-16,2-3 192 0,3-7-48 15,4-7 0-15,6-7 0 0,4-4 0 0,0-7 160 16,1-2 16-16,0-2 16 0,3-4 0 0,2-8 304 16,1-3 64-16,0-4 16 0,3-2 0 15,1-4-80-15,0 2 0 0,-3-4-16 16,-3 3 0-16,-5-5 32 0,-6 5 16 0,-7-3 0 16,-5 4 0-16,-7-2 80 0,-3 4 16 0,-4 0 0 0,-7 2 0 0,-6-2-272 15,-9-1-48-15,-8 2-16 0,-7 1 0 0,-5 4-176 0,-3 1-48 16,0-2 0-16,-1 6 0 15,2-1-1136-15,-1 7-224 0,0-1-64 0,4 5 0 16,4 2-2128-16,-1 3-432 0</inkml:trace>
  <inkml:trace contextRef="#ctx0" brushRef="#br1" timeOffset="67364.71">27698 15892 16575 0,'0'0'1472'0,"-8"2"-1168"16,-2-1-304-16,10-1 0 0,-9 4 1648 0,0 0 272 16,0 1 48-16,0 3 16 0,-1-4-864 0,0 2-160 15,0 4-48-15,1 2 0 0,-1-1-224 0,-2 4-48 16,2 2-16-16,1 3 0 0,-1 3-352 0,1 4-64 15,0-2-16-15,3 4 0 0,1 1-192 0,1-3 144 0,2 1-144 0,3-3 128 16,0-1-128-16,4-1 192 0,3-4-192 0,2-2 192 16,3-4-48-16,1-1 0 0,0-2 0 0,3-6 0 15,1-2 80-15,1-3 16 0,0-2 0 16,3-4 0-16,2-2 160 0,0-3 48 0,-2-4 0 16,0 2 0-16,-1-4-48 0,-1-2 0 0,0-1 0 0,-4 1 0 15,-2 0-192-15,-4 1-32 0,-2-2-16 0,-3 1 0 16,-3-3 32-16,-2 3 0 0,-1-1 0 0,-3 1 0 15,-1 1 64-15,-5 1 0 0,-4-1 16 16,-2 3 0-16,-5-2-80 0,-2 3 0 0,-1 6-16 0,1-1 0 16,-2 3-176-16,2 1 192 0,1 2-192 0,3 3 192 15,2-1-400-15,0 2-80 0,1 3-16 0,3 1 0 16,1 1-1904 0,4-1-384-16,-1-2-80 0,9-2-11120 0</inkml:trace>
  <inkml:trace contextRef="#ctx0" brushRef="#br1" timeOffset="67692.53">28176 15367 12895 0,'0'0'576'0,"0"0"112"0,-10-5-560 0,3 1-128 16,7 4 0-16,-9 0 0 0,2 1 3168 0,7-1 608 15,-9 5 112-15,1 4 16 0,1 2-2768 0,-2 2-560 16,0-3-128-16,0 4 0 0,0 3-208 0,1 1-48 0,2-1 0 0,0 1 0 16,3 0-192-16,-1-1 0 0,3-2 0 0,4-5 0 15,-1 1 128-15,-2-11-128 0,8 11 0 0,2-5 0 16,-10-6 208-16,15 2-48 0,0 1-16 0,2-3 0 16,1-1 176-16,1-1 48 0,1 2 0 0,2 2 0 15,2-1-112-15,1 0-32 0,-2 1 0 16,-2 3 0-16,-1 0-96 0,-4 2-128 15,-2 3 176-15,-2-1-176 0,-5 3 288 0,-1 2-48 0,-4 0-16 16,-4 2 0-16,-4 2 208 0,-2 1 32 0,-6 2 16 0,-2-1 0 16,-2-1-208-16,-7 3-32 0,-2-1-16 0,1 1 0 15,0-2-224-15,1-2 128 0,-2-3-128 0,4-3 0 16,-2 0-160-16,4-4-128 0,1-2-32 0,5-3 0 16,2-6-1824-1,3-2-368-15,4-1-80 0,3-3-10272 0</inkml:trace>
  <inkml:trace contextRef="#ctx0" brushRef="#br1" timeOffset="68051.16">28804 14966 17503 0,'0'0'1552'0,"-3"-14"-1232"0,1 0-320 0,0 2 0 0,2 1 1280 0,-1 0 192 0,1 11 32 0,-1-9 16 16,-3-2-528-16,4 11-96 15,-8-7-32-15,8 7 0 0,-10-2 288 0,10 2 64 16,-9 2 16-16,-1 5 0 0,0 5-464 0,2 4-80 0,1 4-32 0,-2 2 0 16,2 2-304-16,1 2-64 0,4 0-16 0,0 2 0 15,2-5 0-15,3 0 0 0,1-2 0 0,1-2 0 16,0-2-80-16,5-5-32 0,1 0 0 0,3-6 0 15,3 3-160-15,2-6 160 0,-3-2-160 0,4-1 160 16,1-1-160-16,1-3 160 0,1-4-160 16,-4 2 160-16,-1-6-160 0,-2 4 0 0,1-5 0 0,-2 1 0 15,-1 2-480 1,-1-4-80-16,-3 2-16 0,1-1 0 16,-1-1-2560-16,0-3-512 0,1-2-96 0,-6 0-32 0</inkml:trace>
  <inkml:trace contextRef="#ctx0" brushRef="#br1" timeOffset="68284.44">29270 14590 18431 0,'0'0'816'0,"0"0"160"0,0 0-784 0,0 0-192 0,0 0 0 0,-5 8 0 0,3 6 2176 0,0 1 400 16,2-1 80-16,3 2 16 0,-1 1-1584 0,1 2-320 15,1 5-64-15,1-2-16 0,1 1-208 0,1 2-32 16,-1-1-16-16,3 2 0 0,-2-1-304 0,2-2-128 16,-1 0 128-16,0 0-128 0,-2-3 0 0,0-2 0 15,1-2 0-15,-1 0 0 16,2-4-368-16,-3 1-144 0,-3-2-48 0,1-3 0 16,-3-8-2064-16,0 0-400 0,4 9-96 0</inkml:trace>
  <inkml:trace contextRef="#ctx0" brushRef="#br1" timeOffset="68972">29662 13845 23039 0,'0'0'2048'0,"0"0"-1648"0,-4-9-400 0,4 9 0 0,0 0 1136 0,0 0 144 15,0 0 16-15,5 12 16 0,-1 2-512 0,2 5-96 16,-1 4-32-16,2 7 0 0,0 4-32 0,3 3 0 16,1 1 0-16,0 6 0 0,3 3-320 0,-1 4-80 15,-1-2-16-15,4 2 0 0,-4 2-96 0,0-1 0 16,-1 4-128-16,1-1 192 16,-2-2-192-16,-1-4 128 0,0-4-128 0,-3-5 0 0,-2-3 0 15,3-4 128-15,0-1-128 0,-1-8 0 0,-1-1 0 0,-1-7-208 16,1-6 32-16,-1-2 16 15,-4-8-1424-15,0 0-272 0,0 0-64 0,0 0-6800 16,4-12-1360-16</inkml:trace>
  <inkml:trace contextRef="#ctx0" brushRef="#br1" timeOffset="69299.19">30004 13616 28095 0,'0'0'1248'0,"0"0"256"0,0 0-1200 0,1 11-304 0,3-1 0 0,-3 5 0 15,2 5 320-15,-1 6 16 0,1-2 0 0,-1 8 0 16,-1 1 176-16,2 2 48 0,1 2 0 0,2 3 0 16,0 4-240-16,2 2-32 0,0 2-16 0,1-2 0 15,0 2-272-15,1 2 128 0,0-6-128 0,0 1 0 16,-1-6 0-16,0-2 0 0,0-3 0 15,0-2 0-15,-2-9-944 0,1-1-192 0,-2-5-32 0,1-3-16 16,-2-2-1792 0,-5-12-352-16,0 0-80 0</inkml:trace>
  <inkml:trace contextRef="#ctx0" brushRef="#br1" timeOffset="70063">30464 13939 11055 0,'0'0'976'0,"0"0"-784"0,0 0-192 0,-8-5 0 0,8 5 2560 0,-7-2 480 16,7 2 96-16,-9 1 0 0,9-1-1744 0,-9 4-368 16,4 2-64-16,-3 3 0 0,3 2-272 0,-1 0-48 15,-2 1-16-15,2-2 0 0,1 2-64 0,1 2-16 0,1-1 0 0,1 1 0 16,-2 1-192-16,3 0-32 16,2 0-16-16,3-1 0 0,1 0-48 0,-1-2 0 0,-1-3 0 15,5-3 0-15,0-4-96 0,0 2-32 0,1-1 0 16,2-3 0-16,0-3 0 0,-3 1 0 0,-8 2 0 0,11-3 0 15,-2 2 64-15,-9 1 0 0,9-4 0 0,-9 4 0 16,10-1-48-16,-2 1 0 0,-8 0 0 0,10 1 0 16,-10-1-144-16,10 4 160 0,-1 1-160 0,0 4 160 15,-2-4-160-15,1 1 0 0,1 1 0 0,-3-3 0 16,-6-4 0-16,12 5 0 0,-1-3 0 0,1-3 0 16,0-3 0-16,-2-1 0 0,1-4 0 0,0 0 0 15,1-6 0-15,-4-2 0 0,5-2 0 0,-1-4 0 16,-1-4 0-16,2 0 0 0,-3-4 0 0,1 0 0 15,1 0 0-15,-2 2 0 0,0-3 0 0,0 2 0 0,0-1 0 16,1-2 0-16,-4 0-144 0,1-3 144 16,-3-2 0-16,3 0 0 0,-1-3 0 0,2 1 0 0,-1-4 0 0,1 0 0 15,-2 1 0-15,2-3 0 0,1 3 0 0,0-3 0 16,-2 3 0-16,0-4 0 0,-1 0 0 0,-2-2 0 16,-1-1 0-16,-1 1 0 0,-4 4 0 15,-2-1 0-15,2 5 0 0,1 3 0 0,0 2 0 0,0 3 0 16,0 5 0-16,0 3 0 0,-2 2 0 0,0 4 0 15,1 3 0-15,-2 2 0 0,1 3 0 0,2 11 0 16,0 0 0-16,0 0 0 0,-9-1 0 0,9 1 0 16,-7 13 0-16,1 3 0 0,-2 3 0 0,2 6 0 15,1 3 0-15,1 6-160 0,0 3 160 0,3 1 0 16,1 4 0-16,1 4-128 0,4 2 128 0,6-1 0 16,0 1 0-16,2-1 0 0,-1-5 0 0,5-2 0 0,-1-2 0 15,2 0 0-15,0-5 0 0,0-3 0 0,0 0 0 16,-1-6 0-16,1-4 0 0,3-2 128 0,-4-3-128 0,2-2 0 15,2-4 256-15,-2 0-32 0,0-6 0 16,0-1 0-16,0-2 32 0,0-2 0 0,-1-3 0 0,0-2 0 16,-3-1-48-16,-1-3 0 0,-1-2 0 15,-2 0 0-15,-2-5-16 0,-3 1 0 0,-1-1 0 0,-2 0 0 16,-2 0-48-16,-3 0-16 0,-2 1 0 0,-1-1 0 16,-3 0-128-16,-1 3 128 0,0 1-128 0,-1 5 128 15,0-1-128-15,0 6 0 0,0 0 0 0,-2 4 0 16,2 1 0-16,-1 5 0 0,-3 2 0 0,1 4-176 15,1 2 176-15,-2 4-160 0,1 1 160 0,-5 2-160 16,1 1 0-16,2 3 0 0,0-1 0 16,1 3 0-16,1-1-48 0,3-2-16 0,0-1 0 0,2-3 0 15,3-1 48-15,2 0 16 0,1-1 0 0,2-3 0 16,2-3 160-16,5-2-208 0,-2 1 80 0,1-4 128 0,3-4-192 0,3 1 192 16,-4-3-192-16,6-2 192 15,-1-3-512-15,1-1 0 0,0-5 16 16,0 1-9536-16,-2-2-1904 0</inkml:trace>
  <inkml:trace contextRef="#ctx0" brushRef="#br1" timeOffset="70264.89">30595 13466 36687 0,'4'-12'1616'0,"3"5"352"0,7-3-1584 0,5 0-384 0,5-5 0 0,7-3 0 15,2-2 0-15,5-5 0 0,3 0 128 0,3-3-128 16,3 3 0-16,0-3 0 0,-1 2 144 0,0 1-144 31,-4 2-1632-31,-3 4-400 0,-8 4-80 0,-5 7 0 0</inkml:trace>
  <inkml:trace contextRef="#ctx0" brushRef="#br1" timeOffset="70852.91">29437 15880 27583 0,'0'0'1216'0,"-5"-10"256"0,1 1-1168 0,1-2-304 16,1-1 0-16,-1 3 0 0,2-2 128 0,-4 1-128 0,1-3 144 0,0 0-144 15,-1 1 256-15,-3-4-64 0,-2 0 0 0,0-1 0 16,0-1 208-16,1 3 48 0,-5 0 0 0,1 5 0 15,-1-3 0-15,2 8 16 0,-1 0 0 0,-2 5 0 16,-1 5 48-16,0 1 0 0,1 6 0 0,-2-1 0 16,-1 8-208-16,2 5-48 0,1 1 0 0,1 6 0 15,3 5-96-15,4 1-32 0,2 0 0 0,2 2 0 16,3 4-128-16,3-2 128 0,2 0-128 16,4 1 128-16,2 0-128 0,2-4 0 0,1-1 0 0,2-2 128 0,3-1-128 15,1-1 0-15,-1-3 0 0,2-2 0 0,1-2-320 16,-1-1 0-16,-2-8 0 0,-1 1 0 15,0-1-1616-15,-3-1-320 0,1-2-64 0,-5-1-6400 16,-2 0-1280-16</inkml:trace>
  <inkml:trace contextRef="#ctx0" brushRef="#br1" timeOffset="71261.03">29024 16403 11967 0,'0'0'1072'0,"0"0"-864"0,10-3-208 0,2-5 0 15,1-1 3584-15,5-2 688 0,5-2 128 0,1-2 16 16,0-3-3024-16,3-1-624 0,2-6-112 0,3 1-16 16,2-1 128-16,1-2 48 0,0 1 0 0,-4-2 0 15,-3 0-464-15,-2 3-96 0,-3 1 0 0,-4-2-16 16,-1 2-240-16,-1 5 0 0,-2 2 128 0,-4 2-128 16,-1 4 0-16,-1 2 0 0,-9 9 0 0,0 0 0 15,0 0 0-15,0 0 0 0,0 0 0 0,7 14 0 16,-5 2 0-16,-2 5 0 0,0-1 0 0,-1 4 0 15,0 2 144-15,-1-5-144 0,1-2 128 16,1-3-128-16,1-2 0 0,3-4 0 0,-4-10 128 16,9 10-128-16,3-6 0 0,-1-3 160 0,-11-1-160 0,18-5 160 15,0-5 112-15,1 0 32 0,0-7 0 0,0-1 0 0,1-3-80 16,-1-2-16-16,-2 0 0 0,-1-1 0 0,-2-2-80 16,-1 5 0-16,-4 3-128 0,-4 0 192 0,-3 0-192 0,-2 2 176 15,-2 2-176-15,-6 2 160 0,-1 1-160 16,-1 1 160-16,-3 3-160 0,0 6 160 15,-5 0-528-15,1 2-96 16,1 3-32-16,0 1 0 0,4 3-1360 0,2-3-256 0,1 0-64 0,2 2-7104 16,0-4-1424-16</inkml:trace>
  <inkml:trace contextRef="#ctx0" brushRef="#br1" timeOffset="71541.64">29946 15682 28959 0,'3'19'1280'0,"1"-4"272"0,3 3-1232 0,1 4-320 0,1 0 0 0,-1 6 0 16,-1-2 320-16,2 3 0 0,-1-6 0 0,-4 1 0 16,1-1 256-16,1-1 48 0,2-3 16 0,-2 0 0 15,0-1 16-15,-2-2 16 0,1-6 0 0,2-1 0 16,-7-9-224-16,7 5-64 0,-7-5 0 16,0 0 0-16,10-5-16 0,-3-5-16 0,-2-5 0 0,-1-7 0 15,-2-3 112-15,1 1 32 0,-6-6 0 0,3 0 0 16,3-3-176-16,-3-2-16 0,1 0-16 0,2-2 0 15,0 0-288-15,1 1 0 0,4 2 128 0,-1 2-128 16,0-1 0-16,2 2 0 0,1 3 0 0,3 2 0 31,-1 3-400-31,3 4-48 0,2 3 0 0,-3 0 0 0,4 2-2688 16,-3 6-560-16</inkml:trace>
  <inkml:trace contextRef="#ctx0" brushRef="#br1" timeOffset="72096.56">30459 15435 19343 0,'0'0'1728'0,"0"0"-1392"0,0 0-336 0,0 0 0 0,0 0 2864 0,0 0 496 15,11 0 96-15,-1-2 32 16,-1-5-3488-16,0 2-480 0,-1 0-208 0,-1-5-32 15,1 0 128-15,0-3 16 0,-2 2 16 0,-1 2 0 16,0-3-656-16,-5 12-144 0,3-9-32 0,-3 9 0 16,0 0 336-16,0 0 64 0,-2-8 16 0,2 8 0 0,-5-7 976 0,5 7 336 0,0 0 0 0,-6-4 0 15,0-2 624-15,6 6 112 0,0 0 16 0,-7-2 16 16,7 2 32-16,0 0 0 0,-9-4 0 0,9 4 0 16,0 0-624-16,-7-3-112 0,-1-1-16 0,2 1-16 15,6 3-192-15,-8-2-48 0,0 1 0 0,8 1 0 16,-7 0 144-16,7 0 32 0,-8 1 0 0,8-1 0 15,0 0 16-15,0 0 0 0,0 0 0 0,0 0 0 16,0 0-160-16,0 0-32 0,0 0 0 0,0 0 0 16,0 0 0-16,13 0-128 0,0-1 192 0,-1-3-64 0,0 0 192 15,-1-7 48-15,1 1 0 0,-1-2 0 0,1-2 16 16,0 0 0-16,0-3 0 0,-1-1 0 16,1 3-128-16,-4-2 0 0,1-1-16 0,-1 2 0 15,-2 2-112-15,-1-2-128 0,-2 2 176 0,-2 3-176 0,-3-2 176 16,-1 4-176-16,-1 3 160 0,-1 2-160 0,-1-1 208 0,-2 1-48 15,-3 4-16-15,1 7 0 0,0 2-144 16,-2 3 0-16,-1 4 0 0,2 1 0 0,-2 2 0 16,4 2 0-16,-2 3 0 0,2 3 0 0,5-3 0 0,2 4 0 15,3-3-144-15,-1 2 144 0,1-4 0 0,2-2-128 16,1-2 128-16,2-1 0 0,3-1-144 0,0-3 144 16,2-7 0-16,-1 1-144 0,2-3-80 0,2-1-16 15,-3-2 0-15,3-2 0 16,1-2-448-16,1-2-80 0,-1-1-32 0,-2-5-9440 15,-1 0-1872-15</inkml:trace>
  <inkml:trace contextRef="#ctx0" brushRef="#br1" timeOffset="72412.03">30756 14927 32303 0,'0'0'1424'0,"-1"10"304"0,2 4-1376 0,3 0-352 0,2 1 0 0,2 6 0 16,0-1 0-16,0 0 144 0,1-1-144 0,2 0 0 16,-1 0 192-16,1 0-192 0,-2-1 192 0,2 0-192 15,1-1 416-15,-1-2-32 0,0-1 0 0,-3-4 0 16,1 0 0-16,-2-5-16 0,-7-5 0 0,9 4 0 16,-9-4-16-16,8-1 0 0,-1-3 0 0,0-2 0 0,0-6 288 15,-2-3 64-15,-3-5 16 0,4-1 0 0,-4-2-144 0,-1-1-16 16,-1 0-16-16,2-4 0 0,-2 3-208 15,0-3-32-15,-2 1-16 0,2 2 0 0,3 2-144 0,-1 0-16 16,0-1-128-16,0 0 192 0,1 1-192 16,-1 4 0-16,0 0 0 0,0 1 0 0,1 1-272 0,-1 2 0 15,1 1 0-15,-2 3 0 16,2-1-1520-16,-2 1-320 0,1 3-48 16,-2 8-8880-16,0 0-1776 0</inkml:trace>
  <inkml:trace contextRef="#ctx0" brushRef="#br1" timeOffset="72743.71">31141 14882 34607 0,'0'0'1536'0,"0"0"320"0,12-10-1488 0,-1 0-368 0,4-3 0 0,2-1 0 16,1-3 0-16,0-3 128 0,1 0-128 0,0-1 0 15,-3-4 256-15,1 0-32 0,-1 2 0 0,-2 0 0 16,-1-2-32-16,-2 2-16 0,-3 1 0 0,-2 2 0 16,-2 0-176-16,-3 4 0 0,-4 1 0 0,0 2 128 15,1 6-128-15,-5 0 0 0,-2 6 0 0,-1 5 0 16,0 4 0-16,-4 2 0 0,-1 4 0 0,1 4 0 16,-2 2 0-16,4 5 0 0,0-1-128 0,2 4 128 15,3-2 0-15,1 2-176 0,3-3 176 0,1 1-128 0,4-1 128 0,1-2 0 16,4-1 0-16,-1-3-128 0,2-2 128 15,3-3 0-15,2-1-144 0,1-5 144 0,0-3-272 16,1-3 16-16,0 1 0 0,3-3 0 16,3-3-1600-16,-4-3-304 15,2-2-64-15</inkml:trace>
  <inkml:trace contextRef="#ctx0" brushRef="#br1" timeOffset="73149.39">31580 14347 28959 0,'0'0'1280'0,"0"0"272"0,0 0-1232 0,0 0-320 0,0 0 0 0,0 0 0 16,-1 12 352-16,1-1 16 0,1 3 0 0,3 3 0 16,-3 3 176-16,1 5 32 0,2 0 16 0,-1 4 0 15,-2-3-144-15,-1 5-16 0,3-3-16 0,-3 0 0 16,0-3-80-16,2-1-16 0,-2-4 0 0,1-4 0 15,1-5 64-15,-1 1 0 0,-1-12 0 0,0 0 0 16,0 0 0-16,0 0 16 0,0 0 0 0,8-10 0 16,-2-3 176-16,-1-5 16 0,0-5 16 0,0-2 0 15,-1-4-224-15,0-1-32 0,0-1-16 0,-1-2 0 16,3 1-144-16,-4 3-16 0,2-1-16 0,1 5 0 16,1-4-160-16,-2 5 0 0,3-3 0 0,0 5 0 15,2 3 0-15,0 0 0 0,-1 1 0 0,2 1 0 16,-1 0 0-16,1 2 0 0,-1 2-144 0,1 4 144 0,-1 2-384 15,-2 0 0-15,1 2-16 0,-8 5 0 16,0 0-528-16,13-2-96 0,-4-5-32 16,-9 7 0-16,7-6-2400 0,-7 6-464 15,0 0-112-15,0 0 0 0</inkml:trace>
  <inkml:trace contextRef="#ctx0" brushRef="#br1" timeOffset="73493.17">32109 14260 16575 0,'0'0'1472'0,"0"0"-1168"0,0 0-304 0,0 0 0 15,6-8 2240-15,2-2 400 0,-1 2 80 0,1-3 16 0,-1-1-2304 0,-1 2-432 16,-3-3-144-16,1 3 0 15,0-1-128-15,-1-2-32 0,-2 2 0 0,0-1 0 16,-1 12-1936-16,-1-9-400 16</inkml:trace>
  <inkml:trace contextRef="#ctx0" brushRef="#br1" timeOffset="74455.69">29690 17501 14735 0,'0'0'1312'0,"0"0"-1056"0,0 0-256 0,0 0 0 15,0 0 3104-15,0 0 560 0,0 0 112 0,0 0 32 16,-3 10-2272-16,1 3-464 0,2-3-96 0,2 4-16 16,-1 2-272-16,3 5-64 0,3 4-16 0,1 2 0 0,0 5-336 15,1-1-64-15,2 2-16 0,1 2 0 16,-1-2-192-16,2-3 128 0,1-1-128 0,0-2 0 15,1 1 160-15,0-5-160 0,-2-5 160 0,2 0-160 0,-1-6 224 0,2-5-48 16,-4-2-16-16,2-3 0 0,-2-3 128 16,2-4 32-16,-1-5 0 0,-1-4 0 15,-2-5-64-15,1-7-16 0,-5-2 0 0,0-3 0 0,1-4-48 0,-5-2-16 16,1-1 0-16,-3 1 0 0,-3 1-176 0,1 1 128 16,-2 2-128-16,0 1 128 0,-1 6-128 0,1 0 160 15,-1 6-160-15,1 3 160 0,2 5-160 0,0 4 0 16,2 8 0-16,0 0 128 0,0 0-128 0,0 0 0 15,9 3 0-15,0 5 0 0,3 3 0 0,2 4 0 16,2 5-176-16,2 2 176 0,1 2 0 0,1-2-160 16,2-3 160-16,2 0 0 0,0-1-256 0,3-3 64 0,0-4 16 15,-1-2 0 1,1 1-464-16,0-5-112 0,-4-2-16 0,1-2 0 16,0-3-1760-16,-4-2-352 0,-6-5-80 0</inkml:trace>
  <inkml:trace contextRef="#ctx0" brushRef="#br1" timeOffset="74708.67">30286 17128 28559 0,'0'0'1264'0,"-9"5"272"0,9-5-1232 0,0 0-304 0,0 0 0 0,0 0 0 0,0 0 1120 15,0 0 160-15,5-12 48 0,3 0 0 0,1-2-944 0,2-2-176 16,3-2-32-16,1 0-16 0,2 0 48 0,2 2 16 16,-1-1 0-16,-1 2 0 0,1 0-224 0,-3 0 0 15,-2 1 0-15,0 1 0 16,-2 0-1520-16,-2 6-192 0,0-2-32 0,-9 9-11856 0</inkml:trace>
  <inkml:trace contextRef="#ctx0" brushRef="#br1" timeOffset="74876.08">30393 17337 22111 0,'0'0'1968'0,"0"0"-1584"0,0 0-384 0,11 1 0 0,3-5 2176 0,1-1 336 0,4-6 80 0,-1 1 16 15,1-4-1776-15,-1-3-336 0,2-3-80 0,-2-1-16 16,1 0 80-16,2-1 16 0,0-1 0 0,-1 0 0 15,0-2-352-15,-1 2-144 0,-2 1 128 0,-1 2-128 32,-2 1-1632-32,-4 3-416 0,-1 2-64 0</inkml:trace>
  <inkml:trace contextRef="#ctx0" brushRef="#br1" timeOffset="75236.78">30666 16001 32127 0,'0'0'1424'0,"0"0"304"0,0 0-1392 0,-1 11-336 16,4 5 0-16,4 3 0 0,0 2 0 0,2 6 0 16,1 0 0-16,2 4 0 0,1 2 0 0,3 3 0 0,-1 2 0 0,6 4 0 15,0 4 128-15,4 1-128 16,4-3 160-16,0 5-160 0,1-2 0 0,-3 0 128 16,0-4-128-16,-3-2 0 0,-6-4 0 15,0-6 0-15,-3-4 128 0,-1-3-128 0,-3-6 0 0,-2-4-256 16,0-3 48-16,-4-6 16 15,-5-5-656-15,0 0-128 0,0 0-32 0,0 0-7840 0,-4-12-1584 16</inkml:trace>
  <inkml:trace contextRef="#ctx0" brushRef="#br1" timeOffset="75566.08">30582 16292 21183 0,'-1'-10'1888'0,"1"1"-1504"0,-3-4-384 0,6 2 0 0,1-1 1408 15,1-3 224-15,1-3 32 0,4 2 16 16,2-2-848-16,-1 0-192 0,3-1-16 0,3 0-16 0,2-1 224 16,2 2 64-16,0 1 0 0,3 1 0 0,0 3-384 0,0 4-80 15,4 2-16-15,0 4 0 0,-1 3-160 0,-1 4-16 16,2 3-16-16,-4 4 0 0,1 3-224 16,-5 3 0-16,-5 0 0 0,-3 2 0 0,-1 1 0 0,-5 5 0 15,-2-1 0-15,-1 0 0 0,-2 3 0 16,-4-2 128-16,-2 3-128 0,3-3 0 0,-6 6 0 15,1-7 0-15,-1 3 0 0,-2-6 0 0,3-3 0 0,1-3-128 16,1-1 128-16,2-2 0 0,0 0 0 0,4-4-128 16,-1-8 128-16,8 9 0 0,-1-4 0 0,5 0-192 15,2-1 192-15,1 0-160 0,1-4 160 0,2 0 0 16,3 0 0-16,3-1 0 0,0-1 0 0,0 1 0 16,-2 0 0-16,-1 1-128 0,2-3-128 15,-3 3-32-15,1 3 0 0,0-2 0 16,0 0-2336-16,-4 2-480 0</inkml:trace>
  <inkml:trace contextRef="#ctx0" brushRef="#br1" timeOffset="75844.53">31347 15948 32943 0,'0'0'1456'0,"-5"8"304"0,0 4-1408 0,1-1-352 0,3 6 0 0,-2 3 0 15,3 4 0-15,0-1 0 0,0 3 0 0,4 0 0 0,-1-2 0 0,1 4 0 16,1-3 128-16,1 1-128 0,0-3 0 0,2 1 144 16,0-1-144-16,1-3 0 0,1-4 0 0,1-4 0 15,-2 0 0-15,1-1 0 0,0-3-128 0,2-2-48 16,-3 1 0-16,0-4 0 15,1-1-768-15,-1-2-144 0,-2-2-48 0,3 2-7808 16,-1-2-1552-16</inkml:trace>
  <inkml:trace contextRef="#ctx0" brushRef="#br1" timeOffset="76180.37">31629 15780 20271 0,'0'0'1792'0,"-2"11"-1424"0,-1-2-368 0,2 2 0 0,0 2 2272 0,1 0 384 0,0 3 80 0,2 1 16 16,-2-1-2080-16,2 0-416 0,0-1-64 0,1 0-32 15,2-2 160-15,-3 1 16 0,3-1 16 0,2-2 0 16,-1-5-192-16,-6-6-32 0,12 4-128 0,-1-2 192 16,2-4 96-16,-2 0 16 0,-1-3 0 0,2-6 0 15,-2-1 144-15,-1 2 48 0,0-3 0 0,-2 0 0 16,-2-1-48-16,0 0 0 0,-2-1 0 0,-2 1 0 15,-1 0-48-15,-4 3-16 0,-1-2 0 0,0 4 0 16,-5-3-96-16,0 4-32 0,0-1 0 16,-3 0 0-16,-2 0-112 0,-2 3-16 0,3-1-128 0,-3 3 192 15,0 2-336-15,2 2-80 0,0 0-16 0,1 0 0 16,1-1-1104-16,0-1-208 16,-1 2-48-16,3 0-16 0,1-1-1088 0,1 1-224 15,9 0-32-15</inkml:trace>
  <inkml:trace contextRef="#ctx0" brushRef="#br1" timeOffset="76746.97">31857 15219 18431 0,'0'0'1632'0,"2"-10"-1312"0,1 2-320 0,0-2 0 0,-3 10 992 0,3-9 128 0,1-2 32 0,-1 3 0 16,-3 8-928-16,2-10-224 0,1 2 0 0,-3 8 0 15,0 0 528-15,1-8 64 0,-1 8 16 0,0 0 0 16,0-8-416-16,0 8-64 0,0 0-128 0,0 0 176 16,0 0-176-16,-4-8-144 0,4 8 144 0,0 0-208 15,0 0 208-15,0 0 0 0,-11-2 0 0,11 2 0 16,-8 0 0-16,8 0 0 0,-7-2 0 0,7 2 0 15,0 0 0-15,0 0 0 0,-9 3 208 0,9-3-64 16,-8 6 128-16,8-6 32 0,0 0 0 0,-9 8 0 16,2 3 16-16,0-2 0 0,2 2 0 0,0-3 0 0,-1 4-112 15,1 2-16-15,-2-3 0 0,1 3 0 0,3 0 48 16,-1 3 0-16,1-1 0 0,0 1 0 0,2-3-112 16,0 2 0-16,1 0-128 0,2-2 192 0,1 0-64 0,3-3-128 15,-2 2 176-15,5-3-176 0,0-5 192 16,1 1-192-16,0 1 192 0,1-4-192 0,2 1 336 15,1 0-32-15,-1 1-16 0,3-1 0 16,0-1 32-16,1 0 16 0,2 4 0 0,-2-2 0 16,-3-1 48-16,-1 2 16 0,-2 0 0 15,-2 1 0-15,-3 3 64 0,1-1 16 0,-5 2 0 0,1 1 0 16,-3 2-32-16,-3 0 0 0,-2 1 0 0,-1-1 0 0,-3 0-64 0,-3 1 0 16,-3 0-16-16,0-1 0 0,0 2-240 0,-2-5-128 0,-2 0 160 15,0 1-160-15,0-5-160 0,-1 1-128 0,1-2-32 16,1-3 0-1,0 0-2656-15,3-3-544 0</inkml:trace>
  <inkml:trace contextRef="#ctx0" brushRef="#br1" timeOffset="77329.92">32287 15922 2751 0</inkml:trace>
  <inkml:trace contextRef="#ctx0" brushRef="#br1" timeOffset="77937.28">32271 15798 17103 0,'0'0'752'0,"0"0"160"0,0 0-720 0,0 0-192 0,0 0 0 0,0 0 0 0,5 3 768 0,-5-3 112 0,5 5 16 0,-5-5 16 16,6 3 320-16,-6-3 64 0,0 0 16 0,6 1 0 15,4-2-224-15,-10 1-64 0,8-8 0 0,-2 1 0 16,-2-3-224-16,0-1-48 16,-2-3-16-16,0 0 0 0,-2-3-224 0,0-2-32 0,-2-1-16 0,1 0 0 15,0 0-128-15,-1-2-16 0,1-2-16 16,0 0 0-16,0-3-48 0,-1-1-16 0,1-4 0 0,0 2 0 15,0 1-240-15,1-3 128 0,-3 3-128 0,2 3 0 16,-1 0 0-16,1 1 128 0,-1 4-128 0,-1-2 0 16,-1-1 0-16,2 14 0 0,-1-4 0 0,1 0 0 15,-1 0 0-15,1 2 0 0,-2 1 0 0,1 2 0 0,2-1 0 16,-4-4 0-16,2 5 0 0,3 9 0 0,0 0 0 0,0 0-128 16,0 0 128-16,0 0 0 0,4 11-160 0,0-1 160 15,-2 2-128-15,4 2 128 0,-1 2-160 0,1 2 160 16,2 1-192-16,1 0 192 0,-3 3 0 0,9 14 0 15,-2-7 0-15,0-1 0 0,-2-8 0 0,0-2 0 16,0-3 0-16,0-6 0 0,0 0 0 16,0-5 0-16,-1-2 0 0,0-3 144 0,0-2 80 0,0-3 16 15,-2-5 0-15,1-2 0 0,1-4 80 0,-1-2 0 16,-1-1 16-16,-3 0 0 0,-3-2-160 0,1-3-48 16,-1-1 0-16,-2-3 0 0,-2 1-128 0,-2-2 128 15,-2 0-128-15,-2 2 128 0,0-3-128 0,-1 0 0 16,-1 1 0-16,1-1 128 0,-1 3-128 0,1 4 0 0,2 2 0 15,0 5 0-15,2 1-160 0,1 5 160 0,2 3-208 0,2 8 80 16,0 0-64-16,0 0 0 0,0 0 0 0,4 10 0 16,2 4-16-16,0 5-16 0,1 4 0 0,2 1 0 15,2 1 224-15,2 1-192 0,1-2 192 0,-2 3-192 16,0-3 64-16,1-2 128 0,1 0-208 0,-2-1 80 31,0-2-256-31,-2 0-64 0,-2-2 0 0,-2-5 0 16,-1 1-1328-16,-1-1-272 0,-4-12-48 0</inkml:trace>
  <inkml:trace contextRef="#ctx0" brushRef="#br1" timeOffset="78228.96">32453 14511 28559 0,'0'0'2544'16,"0"0"-2032"-16,3 13-512 0,3 0 0 0,-1-1 896 0,0 4 64 16,-1 1 32-16,1 2 0 0,0 2-576 0,0 4-112 15,2 1-32-15,-1 3 0 0,2-1 64 0,2 1 16 16,1 2 0-16,3-2 0 0,-4 1-160 0,4 2-16 16,2-5-16-16,-1-1 0 0,-2-1-160 0,0-5 0 15,1-4 0-15,0 0 128 0,-1-2-128 0,-1-5 0 16,-1-2 0-16,-1-4 0 0,-10-3-192 0,0 0-32 0,10-3 0 15,-2-4 0 1,-4-2-1424-16,0-3-272 0,-6 0-64 0</inkml:trace>
  <inkml:trace contextRef="#ctx0" brushRef="#br1" timeOffset="78399.32">32512 14954 27183 0,'0'0'1200'0,"0"0"256"15,0 0-1168-15,0 0-288 0,0 0 0 0,11-3 0 0,2-3 496 0,-1 1 32 0,1-2 16 0,-1-3 0 16,-2 1 256-16,0-4 48 0,0 1 16 0,0 0 0 16,0-2-640-16,1 2-224 0,-1 0 144 0,-3-1-144 31,0 1-1344-31,-1 2-336 0,0-2-80 0</inkml:trace>
  <inkml:trace contextRef="#ctx0" brushRef="#br1" timeOffset="78704.14">32719 14664 11055 0,'0'0'480'0,"0"0"112"16,0 0-464-16,0 0-128 0,9-7 0 0,0 2 0 0,-1 0 4432 0,1-4 880 15,-1 0 160-15,0-3 32 0,-1-1-4272 0,1 0-848 16,-2-1-192-16,1-1-16 0,-2 0 640 16,-2 8 128-16,1-3 16 0,-1 1 16 15,-3-2-3872-15,4 5-784 0</inkml:trace>
  <inkml:trace contextRef="#ctx0" brushRef="#br1" timeOffset="79229.24">32731 13854 7359 0,'0'0'656'0,"-7"8"-528"0,-1-1-128 0,2 5 0 0,1-3 5136 0,1 5 1008 16,-1 1 192-16,1 4 32 0,0 1-4960 0,2 3-1008 15,-2-3-192-15,3 1-32 0,2-2 432 0,3 1 96 16,-2-2 0-16,5 2 16 16,-1 1-400-16,2-2-64 0,-1-3-32 0,3 0 0 0,1-2-96 0,1 0 0 15,1-4-128-15,-4-3 192 0,1 0-32 0,1 3-16 16,1-3 0-16,1 5 0 0,1-2 0 0,1 4 0 16,1 1 0-16,14 15 0 0,-5-6 0 0,-5 0 0 15,-3 1 0-15,-3-2 0 0,-3 0 80 0,-3 1 16 16,-3-2 0-16,-1-2 0 0,-3 2-32 0,-2-3 0 15,-3-1 0-15,-1-3 0 0,-1 0 16 0,-2-1 0 16,-2-4 0-16,0 2 0 0,-1-6 0 0,1 2 0 0,-1-5 0 16,1 1 0-16,-3-4-224 0,0-1 0 0,2-2 0 0,-1-2 0 15,1-4 0-15,3 6 0 0,-1-2 0 0,1-3 0 16,0 2 0-16,0-5-128 0,2 4 128 0,0-3 0 16,-1 3 0-16,-2-9-160 0,4 2 160 15,3 2-128-15,0 0-48 0,2-1 0 0,0 4 0 0,2-1 0 16,0 2-48-16,-2 8-16 0,3-10 0 0,-3 10 0 15,6-6-32-15,2-1-16 0,-8 7 0 16,7-2 0 0,2-2-112-16,1 1-32 0,1-2 0 15,-1-1 0-15,1 1-368 0,2 1-80 0,0-2-16 16,7-3 0-16,-5 4-2800 0,28-3-560 16</inkml:trace>
  <inkml:trace contextRef="#ctx0" brushRef="#br1" timeOffset="79475.73">32416 13404 24879 0,'0'0'1088'0,"-7"5"256"0,7-5-1088 0,0 0-256 0,0 0 0 0,0 0 0 16,2 9 1120-16,3 1 160 0,3-3 48 0,2 0 0 16,3 2-688-16,2-3-144 0,4 5-32 0,5-2 0 15,5 2 192-15,2 4 48 0,-2 2 0 0,3 2 0 16,1 1-272-16,4 4-48 0,2 3-16 0,-9-12 0 15,10 2-64-15,3 3-16 0,1 3 0 0,-2 8 0 16,-4 3-112-16,20 14-176 0</inkml:trace>
  <inkml:trace contextRef="#ctx0" brushRef="#br1" timeOffset="80369.39">32128 14598 1839 0,'0'0'160'0,"0"0"-160"0,0 0 0 0,-2-8 0 0,2 8 2240 0,-1-10 432 16,1 10 80-16,-1-9 0 0,0-1-1584 0,-1 2-320 16,2 8-64-16,-1-11-16 0,0 1 384 0,-2 2 64 0,3 8 0 0,0-12 16 15,-2 5-16-15,2 7-16 16,-2-12 0-16,2 12 0 0,0 0 64 0,0 0 16 0,0 0 0 0,0 0 0 16,0 0 0-16,0 0 16 0,0 0 0 0,0 0 0 15,0 0-320-15,0 0-64 0,-6 9-16 0,1 3 0 16,1 3-256-16,0 4-64 0,-1 5-16 0,1 4 0 15,-1 8-48-15,2 1-16 0,-3 1 0 16,4 5 0-16,1 0-16 0,-1 7 0 0,0 6 0 0,4 2 0 16,1 3-160-16,2 0-16 0,0 3-16 0,3-5 0 15,-1 0-160-15,4 2-128 0,-1-1 144 0,1-2-144 16,1-1 0-16,2-6 128 0,0-4-128 0,1-5 0 16,1-2 0-16,2-6 0 0,2-5 128 15,-7-14-128-15,2 2 0 0,2-1 0 0,2 3 0 0,1-2 0 16,2 0 0-16,0-2-256 0,0-2 48 0,20 9 16 15,-3-10-1280 1,-4-3-240-16,-2-7-48 0</inkml:trace>
  <inkml:trace contextRef="#ctx0" brushRef="#br1" timeOffset="106125.24">30039 19124 4607 0,'0'0'400'0,"1"-8"-400"0,-2-3 0 0,0 2 0 16,-2-2 1280-16,1 2 160 0,1-3 32 0,-2 6 16 15,3 6-560-15,-5-12-112 0,0 6-32 0,0-2 0 16,5 8 304-16,-8-5 64 0,8 5 16 0,-10-5 0 16,1 0-16-16,0 3-16 0,-1 0 0 0,-1 1 0 15,-2 1-304-15,1 1-64 0,0 2-16 0,-2 1 0 16,-3 1-128-16,1 0-32 0,-1 2 0 0,1 4 0 16,-3 4-144-16,2-1-48 0,2 1 0 0,2 5 0 15,0 3-224-15,3 0-48 0,0 4-128 0,2-3 192 16,1 1-192-16,3 2 0 0,3-4 0 0,-2 1 0 15,6-2 0-15,2-2 0 0,1-2 0 0,3-2 0 16,1 0 0-16,3-4 0 0,1 0 0 0,2-4 0 16,3-2 0-16,2-4 176 0,-2-2-176 0,-1-1 160 15,-2-1 32-15,1-5 0 0,-1 2 0 0,-3 0 0 16,1-4 48-16,-3 2 16 0,0-6 0 0,-4 3 0 0,-2-3 32 16,-1-1 16-16,0-1 0 0,-2-1 0 0,0 2-80 0,-2 1-16 15,0-3 0-15,-2 4 0 0,2 0-208 16,-1 2 0-16,0 2 128 0,1 8-128 0,0 0 0 0,0 0 0 15,0 0 0-15,0 0 0 0,0 0-160 0,0 0-80 16,0 0-16-16,8 10 0 16,-2 4-256-16,2 0-64 0,0-2-16 0,1 1 0 15,-1 1-1328-15,1-3-256 0,0-3-48 0</inkml:trace>
  <inkml:trace contextRef="#ctx0" brushRef="#br1" timeOffset="106639.07">30104 18936 19343 0,'0'0'848'0,"0"0"192"16,0 0-832-16,0 0-208 0,0 0 0 0,0 0 0 0,0 0 848 0,1 10 128 0,3 1 32 0,1 3 0 15,2-1-832-15,-1 1-176 0,-1 0 0 0,3 3 0 16,-2 2 0-16,2 2 0 0,-2 1 0 0,0 2 0 15,1-1 256-15,-2-2-48 0,-1-3-16 0,-1-1 0 16,2-2 272-16,-1-2 48 0,-4-13 16 0,0 0 0 16,0 0 96-16,0 0 16 0,0 0 0 0,0 0 0 15,8-7-32-15,-2-3 0 0,-1-6 0 0,-1-5 0 16,0-3-128-16,-1-1-32 0,-1-2 0 0,1 0 0 0,-2 2-256 16,1 0-64-16,1 3-128 0,0-1 192 15,-2 0-192-15,1 4 0 0,1 3 0 0,1 4 0 16,-1 1 0-16,-3 11 0 0,0 0 0 0,8-4 0 0,-8 4 0 0,12 2 0 15,-4 9 0-15,3-1 0 0,0 4 0 0,1 2-128 16,-5 3 128-16,3-1 0 0,-2-3 0 0,-2 3 0 16,-1 0 0-16,0 0 0 0,2-2 0 0,-2-3 0 15,-3-1 0-15,2-5 0 0,-4-7 0 0,0 0 0 16,0 0 0-16,0 0 0 0,7-6 0 0,-2-3 128 16,0-5-128-16,1-3 192 0,-2 1 0 0,-3-3-16 15,3 0 0-15,0-3 0 0,2-2-176 0,-2 4 0 16,1-1 144-16,1 3-144 0,1 1 0 0,-1 3 0 15,1 2 0-15,0 2 0 0,0 5 0 0,0 0 0 16,2 1 0-16,-9 4 0 0,13 9 0 0,-1 0 0 0,0 2 0 16,-1 2-128-16,1 1-32 0,-3 3 0 0,-2-1 0 15,1 2 0 1,-2 1-544-16,1 0-96 0,-2-1-32 0,-3 0-8240 0,2 1-1648 0</inkml:trace>
  <inkml:trace contextRef="#ctx0" brushRef="#br1" timeOffset="107095.51">30637 18430 13823 0,'0'0'608'0,"0"0"128"0,0 0-592 0,0 0-144 0,0 0 0 0,0 0 0 0,6 11 2496 0,0 2 480 15,2 1 96-15,2 0 0 0,2 1-2448 16,0 4-496-16,1 3-128 0,4 5 0 0,-2 4 160 0,1 0 16 16,1 2 0-16,-3 3 0 0,-1 0-48 0,-1 1 0 15,0-2 0-15,0-4 0 0,-3-1 0 0,-1-8-128 16,-4-2 192-16,1-5-64 0,-3-2 384 0,0-5 80 16,-2-8 16-16,0 0 0 0,0 0 112 0,0 0 32 15,0 0 0-15,-3-7 0 0,1-7-128 0,-1-4-32 16,-2-5 0-16,1-1 0 0,0 0-304 0,0 0-64 15,-1-4-16-15,-1 2 0 0,1-3-208 0,1 1 0 0,2 0 128 0,0-1-128 16,4 5 0-16,0 1 0 0,2 1 0 16,1 4 0-16,0 6 0 0,1-1 0 15,1 5 0-15,-1 2 0 0,-6 6-176 0,10 1 176 0,2 6-160 0,-2 0 160 16,-1 7-256-16,-2 2 32 0,-1 1 16 0,-1 4 0 16,-3-1 16-16,1 3 16 0,1 2 0 0,-6-1 0 15,-2 2 16-15,1 1 0 0,-2-5 0 0,-3 3 0 16,-1-6 160-16,0-2-208 0,-1-4 80 0,1-1 128 31,0-3-464-31,2-3 16 0,7-6 16 0,-9-3-8640 0,1-2-1728 0</inkml:trace>
  <inkml:trace contextRef="#ctx0" brushRef="#br1" timeOffset="107372.26">30871 17737 11967 0,'0'0'1072'0,"0"0"-864"0,1 9-208 0,3 4 0 0,2-1 3296 0,3 2 608 16,2 8 128-16,-1 0 32 0,-1-1-2720 0,2 7-560 16,0-1-96-16,0 5-32 0,5-4 48 0,-2 3 0 15,1 4 0-15,-2 0 0 0,-3 2-192 0,1 0-16 16,-2-3-16-16,0 1 0 0,-1-2-288 0,-1-1-64 15,0-7-128-15,2-1 192 0,-4-1-192 0,0-4-208 16,0-2 32-16,-3-6 16 16,2-1-1440-16,-4-10-272 0,0 0-64 0,0 0-6688 0,0 0-1328 15</inkml:trace>
  <inkml:trace contextRef="#ctx0" brushRef="#br1" timeOffset="107554">31239 18099 15663 0,'-1'12'1392'0,"1"2"-1120"0,2 4-272 0,2 1 0 15,3 2 2672-15,0 0 464 0,1-1 112 0,-1-1 16 16,1 0-2432-16,0 0-464 0,-3-1-112 0,4-3 0 16,-2-1-256-16,1-2 128 0,1-1-128 0,-2 1 0 15,0-6-1104 1,-7-6-320-16,0 0-64 0</inkml:trace>
  <inkml:trace contextRef="#ctx0" brushRef="#br1" timeOffset="107812.56">31462 17261 13823 0,'0'0'608'0,"0"0"128"0,0 0-592 0,0 0-144 16,0 0 0-16,0 0 0 0,0 0 3648 0,2 12 704 16,2 3 144-16,0 3 32 0,0 1-3152 0,-1 3-624 0,1 1-128 0,1 5-32 15,2-2-32-15,-1 6-16 0,0 4 0 0,1 1 0 16,0 1-320-16,2 3-64 0,1 2-16 0,-1-5 0 16,-1 1-144-16,0-2 0 0,-1-1 0 0,0-2 0 31,-1-1-1728-31,0-1-384 0,-1-4-80 0</inkml:trace>
  <inkml:trace contextRef="#ctx0" brushRef="#br1" timeOffset="108272.84">31537 17848 12895 0,'0'0'576'0,"0"0"112"0,0 0-560 0,0 0-128 0,7-13 0 0,1 3 0 0,1-2 3072 0,2 0 592 15,1 0 112-15,0-3 32 0,2-4-2720 0,2 0-560 16,0-1-96-16,1-1-32 0,-2 1-272 0,1 0-128 16,1-1 128-16,1 1-128 0,-4-2 0 0,2 2 128 15,-1 2-128-15,-2 4 0 0,1 0 0 0,-1 3 0 16,0 3 128-16,-2 2-128 0,0 3 192 0,1 3 0 16,-1 3 0-16,0 3 0 15,-1 0 160-15,0 7 32 0,0 0 16 0,0 5 0 0,-1 1-32 0,-1 2-16 16,-2 0 0-16,2 2 0 0,-1 1-144 0,1-3-16 15,-2-2-16-15,1-1 0 0,-2-5-48 0,1-3-128 16,0 2 192-16,-6-12-64 0,11 6 80 0,-11-6 16 16,11 5 0-16,-11-5 0 0,13 0-16 0,-2-4 0 15,-1-1 0-15,-1-5 0 0,-1 0 128 0,-2-7 32 0,-1-1 0 16,0 1 0-16,-1-2-144 0,-1-2-32 0,-2 1 0 16,0-2 0-16,-1 2-192 0,2 1 0 0,-1 1 0 0,-1 2 0 15,0-1 0-15,1 4 0 0,0 2 0 0,3 1 0 16,-4 10 0-16,0 0 0 0,5-8-160 0,-5 8 160 15,0 0-304-15,0 0 32 0,0 0 0 0,0 0 0 32,0 0-256-32,12 5-48 0,-12-5-16 0,10 9 0 15,-10-9 112-15,9 6 32 0,-9-6 0 0,0 0 0 16,0 0-400-16,0 0-80 0,9 7-16 0</inkml:trace>
  <inkml:trace contextRef="#ctx0" brushRef="#br1" timeOffset="108877.68">32517 16980 21183 0,'0'0'1888'16,"0"0"-1504"-16,0 0-384 0,-5 9 0 0,-2-3 736 0,2 7 80 0,-1 1 16 0,1 2 0 16,-2 2-256-16,2 2-32 0,-1 2-16 0,0 2 0 15,-3 3-176-15,5-1-32 0,-1 5-16 0,0-4 0 16,1-1-48-16,1-2-16 0,2 1 0 0,1-4 0 15,1-2-112-15,2-4-128 0,2-3 176 0,1-2-176 16,1-2 240-16,3-3-64 0,-10-5-16 0,14-1 0 16,0-5 144-16,0 0 16 0,-2-4 16 0,2-2 0 15,0-3 160-15,-1-3 16 0,-1 1 16 0,-2-8 0 16,-5-4-224-16,1 0-48 0,1 1-16 0,-1-4 0 16,-2 0-112-16,-2-1-128 0,-2-2 176 0,0-1-176 15,-1-1 192-15,0 1-192 0,-2-3 192 0,-1 3-192 0,-3-1 256 16,-2-5-48-16,-1-7-16 0,-2-4 0 0,-2-4-192 15,0-5 0-15,0-1 128 0,2 6-128 0,3 6 0 16,0 7 0-16,0 8 128 0,4 9-128 0,4 2 0 16,-1 9 0-16,1 5 0 0,1 11 0 0,0 0 0 0,0 0 0 15,0 0 0-15,5 11 0 0,0 4 0 0,0 5 0 16,2 7 0-16,0 3 0 0,2 7 0 0,1 5 0 16,2 8 0-16,-1 2 0 0,2 1 0 0,2 2 0 15,0 1 0-15,-1-4 0 0,-2-5 0 0,0-1 0 16,1-3 0-16,-1 0 0 0,-1-5 0 0,1-2 0 15,-1-3 0-15,0-6 0 0,0-2-256 0,-1-6 48 16,-3-4 16-16,2-3 0 16,0-2-368-16,0-6-64 0,-9-4-16 0,10-2 0 15,0 0-1760-15,-1-7-352 0,-1-1-80 0</inkml:trace>
  <inkml:trace contextRef="#ctx0" brushRef="#br1" timeOffset="109207.73">32895 16725 28559 0,'0'0'2544'16,"0"0"-2032"-16,4-7-512 0,3-3 0 0,1 3 1088 0,3-3 128 0,0 1 32 0,3-4 0 15,1-3-656-15,1-1-128 0,-2-2-16 0,1-1-16 16,3-4-32-16,-16 20 0 0,-2 4 0 0,0 0 0 0,0 0-208 0,0 0-32 16,0 0-16-16,0 0 0 0,0 0-144 0,0 0 128 15,0 0-128-15,0 0 128 0,0 0 0 0,0 0 0 16,0 0 0-16,-15-74 0 0,-3 111-128 0,3 1 0 16,2 2 0-16,3-1 0 0,2 1 128 0,5-4 0 15,3-3 0-15,3 0 0 0,2-3-128 0,4 0 192 16,0 1-192-16,5-5 192 0,0 1-336 0,0-4-64 15,0-5-16-15,-14-18 224 0</inkml:trace>
  <inkml:trace contextRef="#ctx0" brushRef="#br1" timeOffset="109849.12">30077 20408 11055 0,'0'0'976'0,"0"0"-784"0,0 0-192 0,0 0 0 16,0 0 3136-16,0 0 576 0,0 0 112 0,9-3 16 16,-2-6-2656-16,4-1-544 0,3-5-96 0,3-3-32 15,0-2 384-15,4-6 64 0,0 1 0 0,3-3 16 16,3-3-288-16,2-2-64 0,2 2-16 0,-2 3 0 15,-2 0-400-15,0 5-80 0,-2-3 0 0,0 7-128 16,-3 1-1600-16,-3 3-448 0,-5 5-64 0</inkml:trace>
  <inkml:trace contextRef="#ctx0" brushRef="#br1" timeOffset="110016.27">30413 20413 26719 0,'0'0'2368'0,"0"0"-1888"0,0 0-480 0,0 0 0 0,0 0 2048 0,5-7 320 16,8 2 64-16,-2-5 16 0,1 0-2000 0,3-4-448 16,-1-4 0-16,1-1 0 0,0 0 0 0,1-3 0 15,0 0 128-15,-1-1-128 16,2 0-1520-16,1-4-384 0</inkml:trace>
  <inkml:trace contextRef="#ctx0" brushRef="#br1" timeOffset="110476.65">31267 19498 23951 0,'-15'10'2128'0,"3"-6"-1696"0,1 1-432 0,-2 1 0 0,1 0 1344 0,-1 1 176 16,3-1 32-16,-3 0 16 0,-2 5-1120 0,1-1-240 16,-2 2-32-16,4 1-16 0,-3 0 256 0,2 3 48 15,1 1 16-15,1 2 0 0,-1 0-176 0,5 1-48 16,1-2 0-16,0-1 0 0,3-2-16 0,3 2-16 16,0-2 0-16,2 1 0 0,1-2-224 0,2-1 0 15,2-2 0-15,1 2 0 0,0-5 0 0,2 1 0 16,3-4 0-16,-1 1 0 0,4 0 0 0,0-2 0 0,-1-2 0 15,4-4 0 1,2-2-608-16,-1-2-64 0,0 0-16 0,2-4-8832 0,-2-1-1760 0</inkml:trace>
  <inkml:trace contextRef="#ctx0" brushRef="#br1" timeOffset="110788.82">31532 19247 4607 0,'0'0'192'0,"0"0"64"0,0 0-256 0,0 0 0 0,-7 9 0 0,7-9 0 16,-1 12 4224-16,0 0 816 0,-1 1 144 0,2-2 48 15,0 5-3696-15,3-1-752 0,-1 0-144 0,4-1-16 0,-4-1-176 16,3 1-48-16,0-1 0 0,4-1 0 0,0-3 64 0,0 0 16 16,0-3 0-16,1-2 0 0,0 0 80 0,0 0 16 15,0-7 0-15,1 6 0 0,-11-3-32 0,12-4 0 16,0 0 0-16,-2 0 0 0,0 1 16 0,-10 3 0 15,9-9 0-15,-9 9 0 0,5-8-48 0,-5 8 0 16,0 0 0-16,0-10 0 0,0 10-144 0,-9-6-48 16,0 2 0-16,0-1 0 0,1 1-192 0,-3 1-128 15,1 2 128-15,0 1-128 0,-1 0 0 0,2 0-160 16,9 0 16-16,-9-1 0 16,9 1-512-16,0 0-112 0,0 0 0 0,0 0-9888 15,-4-9-1968-15</inkml:trace>
  <inkml:trace contextRef="#ctx0" brushRef="#br1" timeOffset="111125.39">31755 18922 19343 0,'-6'11'1728'0,"6"-11"-1392"0,-5 10-336 0,1 3 0 15,3 0 2080-15,2-2 352 0,2 2 64 0,-1 2 0 16,2 0-1872-16,0-1-384 0,1 2-80 0,0-2-16 15,1-3 624-15,-6-11 112 0,8 8 16 0,2-2 16 16,-10-6-336-16,11 4-80 0,0-5-16 0,-2-3 0 16,-2-1-208-16,1-3-32 0,-2-5-16 0,0-2 0 15,1-1 160-15,-2 0 16 0,-1 2 16 0,0-2 0 16,-3-3-144-16,3 1-16 0,-2 0-16 0,1 3 0 0,-1 1-240 0,1 0 176 16,1 4-176-16,-2 0 160 0,-2 10-160 0,0 0 0 15,9-3 0-15,-9 3 128 0,13 1-128 0,1 3 0 16,-3 5 0-16,2 0 0 15,0 5-288-15,-2 0 64 0,-1 1 16 0,-1-1 0 16,-1 0-368-16,-1 0-64 16,0-2 0-16,-1-5-16 0,-6-7-1792 0,0 0-368 0,0 0-64 0</inkml:trace>
  <inkml:trace contextRef="#ctx0" brushRef="#br1" timeOffset="111474.7">32290 18479 24879 0,'0'0'2208'0,"0"0"-1760"0,-5-2-448 0,0-1 0 0,0 2 1344 0,1-1 176 0,-1 0 32 0,5 2 16 16,-5 2-992-16,0-1-192 0,-4 1-32 0,2 3-16 15,-1 3-48-15,2-2-16 0,-1 2 0 0,2 1 0 16,0-1-128-16,1 2-16 0,0 2-128 0,2 0 192 15,1 2-192-15,1 1 0 0,0-2 0 0,2-2 0 16,1 2 0-16,-1 1 0 0,2-4 0 0,-1-2-160 16,-1-3 160-16,2 3 0 0,1 0 0 0,0 0 0 15,1 2 0-15,0-2-128 0,-1 2 128 0,4 8 0 16,-2 0 0-16,-1-3 0 0,0-4 0 0,-4 3 0 16,2 2 304-16,-4-1-16 0,0-3 0 0,0 0 0 0,-4 1 48 0,2-1 16 15,-2-3 0-15,0 3 0 0,4-12-352 16,-4 7 128-16,4-7-128 0,0 0 0 0,-10 7-192 0,10-7-96 15,-10 0-32-15,1-4 0 16,0-1-1808-16,3 0-368 16,-1-5-80-16</inkml:trace>
  <inkml:trace contextRef="#ctx0" brushRef="#br1" timeOffset="111696.93">32304 18024 13823 0,'0'0'608'0,"0"0"128"15,0 0-592-15,0 0-144 0,3 9 0 0,-1 4 0 0,4 5 2448 0,-4 1 464 0,2 5 96 0,0 4 0 16,0-3-1616-16,1 6-336 0,0 2-64 0,1 0-16 16,0-2-192-16,2 0-32 0,0 0-16 0,3 2 0 15,1 0-736-15,-1-1 0 0,-1-1 0 0,-1 0 0 31,1-6-3168-31,-3 0-528 0</inkml:trace>
  <inkml:trace contextRef="#ctx0" brushRef="#br1" timeOffset="112081.8">32390 18439 14735 0,'0'0'1312'0,"0"0"-1056"0,5-12-256 0,1 3 0 0,2-2 1280 0,-1 2 192 15,1-2 32-15,-1 1 16 0,0 1-1120 0,2-4-208 16,-2 3-64-16,1-3 0 0,-2 0 208 0,2 3 48 16,-4-1 0-16,1 4 0 0,-5 7 544 0,0 0 112 15,5-9 32-15,-5 9 0 0,0 0-64 0,0 0-16 16,0 0 0-16,8 11 0 0,-3-2-256 0,-2 3-48 16,-1 2-16-16,-1-1 0 0,2 1-192 0,-2 1-32 15,-1 0-16-15,1 2 0 0,2-3-160 0,-1-3-16 16,1 1-16-16,1-1 0 0,-4-11-80 0,7 8-16 15,2-3 0-15,-9-5 0 0,12 1-144 0,-1-2 192 16,-2-2-192-16,0 0 192 0,-4-4-192 0,1-2 160 16,1 2-160-16,-4-3 160 0,0 2-160 0,-3 8 0 15,6-12 0-15,-2 6 128 0,-4 6-128 0,8-10 0 16,-2 5 0-16,-6 5 0 0,10-4 0 0,-10 4-144 16,12-2 144-16,-1 2-208 15,1 2-304-15,-12-2-64 0,10 1-16 0,-10-1 0 16,11 3-1456-16,-11-3-304 15,0 0-48-15</inkml:trace>
  <inkml:trace contextRef="#ctx0" brushRef="#br1" timeOffset="112402.5">32757 18088 9215 0,'0'0'816'0,"-3"11"-656"0,1 1-160 0,-1-2 0 0,2 3 4256 0,1-1 816 15,0 0 176-15,0 2 16 0,0 2-3904 0,0 0-784 16,1-1-144-16,-1 1-48 0,0-2 240 0,0 0 32 16,2 0 16-16,0-5 0 0,-2-9-336 0,3 10-64 15,-3-10-16-15,0 0 0 0,0 0-256 0,0 0 0 16,0 0 128-16,0 0-128 16,0 0 0-16,9-2 0 0,-4-7 0 0,0 1 0 0,0-4 160 0,-4 1-32 15,2-1 0-15,-1 0 0 0,-1 3 0 0,-1 9-128 16,3-11 192-16,-3 11-64 0,4-6 0 0,-4 6-128 15,0 0 192-15,0 0-64 0,7 1 0 0,1 0-128 16,0 4 192-16,-1 3-64 0,2 0-128 0,-2 4 0 0,0 0 0 0,1 0 0 16,3 9-288-16,-2-3 64 0,-3-4 16 15,-2-2 0 1,-4-12-1904-16,0 0-384 0,0 0-80 0</inkml:trace>
  <inkml:trace contextRef="#ctx0" brushRef="#br1" timeOffset="112660.27">32898 17541 27647 0,'0'0'2448'0,"0"0"-1952"0,0 0-496 0,4 9 0 15,0 4 784-15,-1 4 64 0,1 0 16 0,1 2 0 0,0 3-528 0,2 3-96 16,2 0-32-16,-2 1 0 15,0 5 80-15,2-1 16 0,1-4 0 0,0 3 0 0,-1-1-128 16,0 2-32-16,1 2 0 0,-3-1 0 16,0-1-1584-16,-3 1-320 15,-2 0-64-15,-2-31 1824 0</inkml:trace>
  <inkml:trace contextRef="#ctx0" brushRef="#br1" timeOffset="112761.82">32846 18037 27007 0,'6'-14'1200'0,"1"3"240"16,0-2-1152-16,5 0-288 0,2-3 0 0,2-1 0 0,2-1 640 0,1 2 64 0,1-2 0 15,3 0 16-15,3 1-112 0,-10 6-608 0</inkml:trace>
  <inkml:trace contextRef="#ctx0" brushRef="#br1" timeOffset="113767.95">31573 19956 22111 0,'0'0'976'0,"0"0"208"0,0 0-944 0,0 0-240 0,0 0 0 0,0 0 0 0,0 0 2176 0,0 0 400 0,0 0 80 0,0 0 16 16,0 11-1872-16,3 1-368 0,1 2-80 0,1 2-16 15,1 3 144-15,1 1 32 0,0-1 0 0,2 5 0 16,0 4-112-16,0 3-16 0,0 0 0 0,0 4 0 16,2-1-96-16,1-1-32 0,-2-1 0 0,-1-2 0 15,-4 0-80-15,1-1-32 0,-2-5 0 0,1 0 0 16,0-2 16-16,-2-3 0 0,-1-3 0 0,1-3 0 15,-3 0 0-15,0-2 0 0,0-11 0 16,0 0 0-16,0 0 16 0,0 0 0 16,0 0 0-16,-8-2 0 0,3-8 16 0,0-3 16 0,-5-5 0 15,2-5 0-15,-3-1-208 0,2-7 0 0,0 1 0 0,0-2 0 16,0-6 0-16,3-1 0 0,-1-2 0 0,2 0 0 0,0-1 0 0,1 2 0 16,4 2 0-16,3 1 0 0,1-3 0 0,2 1 0 15,3 2-128-15,2 0 128 0,2 2 0 0,2 0-128 16,2 5 128-16,1-1 0 0,2 2-128 0,3 4 128 15,0 3 0-15,0 4 0 0,1 3-192 16,0 4 64-16,-2 4 128 0,-1 6-208 16,0 2-128-16,-4 6-32 0,1 1 0 0,-4 3 0 15,-2 3 208-15,-2 1 160 0,-3 1-208 0,-2 2 80 0,-2 0 128 0,-3 1 0 16,-1 0 0-16,-3 1 0 0,-2 1 0 0,-3-2 0 16,-1 0 0-16,-1-1 0 0,-3-1 0 15,0 0 0-15,-2-2 0 0,2-1 0 16,1 0 0-16,0-4 128 0,-1 2-128 0,3-1 0 15,1-3 0-15,0-1 0 0,1 1 0 0,9-8 128 0,-7 5-128 0,7-5 0 16,0 0 0-16,0 0 0 0,0 0 0 0,3 13 0 0,-3-13 0 0,9 10 0 16,4-1 144-16,2 0-144 15,4 0 192-15,3 2-192 0,3 1 256 16,2 2-64-16,3 1-16 0,-1 1 0 0,1 1 32 16,-4-1 16-16,0 1 0 0,-2-2 0 0,0 2 176 0,-10-7 48 15,1-4 0-15,3 4 0 0,1-3 48 0,3 2 16 0,1-4 0 0,-1 0 0 0,0 1-128 16,18-1 0-16,-7-3-16 0,-5-2 0 15,-4 0-368-15,-3-4-288 0,-2-3 48 0,-1 1 16 16,-1-2-2016 0,-2 0-416-16</inkml:trace>
  <inkml:trace contextRef="#ctx0" brushRef="#br1" timeOffset="119238.44">3892 15043 2751 0,'0'0'128'0,"0"0"16"0,0 0-144 0,-2-6 0 15,2-1 0-15,-4 2 0 0,-1-4 3216 0,1 1 624 0,0 2 112 16,0-1 16-16,-1 1-2560 0,0 0-528 0,0-4-112 0,0 2 0 16,-1-2-256-16,-1 2-64 15,1-3 0-15,0 2 0 0,-2 0-48 0,3 3-16 16,-2-3 0-16,0 4 0 0,-3-3-80 0,1 2-32 16,0 1 0-16,0-2 0 0,-2 2 192 0,-1 1 48 15,1 3 0-15,0 1 0 0,-1 1 0 0,-2 3 16 0,0 0 0 0,0 2 0 16,0-2-16-16,0 4-16 0,0 2 0 0,1 1 0 15,3 1-256-15,1 2-48 0,0 1-16 0,2 2 0 16,0 2-176-16,2 0 0 0,1-2 0 0,2 1 0 16,2-1 0-16,0-1 0 0,0 1 0 0,1-4 0 15,2-1 0-15,0 1 0 0,3-4 0 0,2 0 0 16,-8-9 0-16,9 4 0 0,3-1 0 0,-1-1 0 0,1-5 0 0,0-1 128 16,1-1-128-16,1-5 128 0,-3 1-128 15,2-2 192-15,0-2-192 0,0-1 192 0,-1 0-192 0,1-3 0 16,-2 1 0-16,2-1 0 0,0 1 0 15,-2-2 128-15,-3 0-128 0,1 2 0 0,0-1 0 0,-2 2-320 16,0 0 48-16,-2 2-8688 16,0-1-1728-16</inkml:trace>
  <inkml:trace contextRef="#ctx0" brushRef="#br1" timeOffset="120117.73">3940 14940 15135 0,'0'0'672'0,"0"0"144"0,0 0-656 0,6-6-160 0,-6 6 0 0,0 0 0 15,0 0 672-15,0 0 96 0,0 0 32 0,0 0 0 16,0 0-368-16,0 0-80 0,0 0-16 0,0 0 0 15,0 0-160-15,0 0-48 0,-6 7 0 0,3-1 0 16,3-6-128-16,-5 7 160 0,1-1-160 0,1 2 160 16,3-8-16-16,-4 5 0 0,4-5 0 0,0 0 0 0,0 0 352 15,-3 5 64-15,3-5 16 0,0 0 0 0,0 0 128 16,0 0 48-16,0 0 0 0,0 0 0 0,0 0-272 0,0 0-48 16,-5-3-16-16,1-1 0 0,4 4-208 15,-4-5-32-15,1-2-16 0,1 0 0 0,-1 0-160 0,2-1 0 16,0 2 144-16,-1-2-144 0,1 2 0 0,1 6 0 15,0-5 0-15,0 5 128 0,0-8 0 0,1 3 0 16,1-1 0-16,-1-2 0 0,-1 8-128 0,1-5 176 16,-1 5-176-16,0 0 192 0,0 0-192 0,0 0 0 15,0 0 0-15,0 0 0 0,0 0 0 0,0 0 0 16,5-5 0-16,-5 5 0 0,0 0 0 0,0 0 0 16,0 0 0-16,7 2 0 0,-7-2 160 0,6 4-160 15,-6-4 192-15,8 4-192 0,-2 4 416 0,2-2-32 16,-2-1 0-16,-2 4 0 0,0-2-48 0,-1 4-16 15,0-2 0-15,1 2 0 0,-2-2-96 0,3 1-32 16,-2 0 0-16,0 0 0 0,-2 2-192 0,0-3 144 16,2 2-144-16,-3-2 128 0,2 1-128 0,-2-10 128 15,3 7-128-15,-1 0 128 0,-2-7-128 0,0 0 0 16,0 0 144-16,0 0-144 0,0 0 0 0,0 0 144 16,0 0-144-16,0 0 0 0,4-7 160 0,2-1-160 0,-3-5 128 0,0 1-128 15,-2-2 0-15,0-3 0 0,-1-1 128 0,1 2-128 16,3 0 0-16,-1 0 0 0,0-1 0 15,1 1 0-15,0 1 0 0,1-1 0 0,2 4 0 16,-1-2 0-16,-1 4-128 0,3 2 128 0,-3 2 0 0,1 0 0 0,2 4 0 16,-1 3 0-16,2 3 0 0,1 4 0 15,-1-2 0-15,1 5 0 0,-1 2 0 0,0 0 0 16,0 1-176-16,-1 1 176 0,-1 3-128 16,0 1 128-16,-2 1 0 0,0-1 0 0,-3 0 0 0,1 0 0 0,0-1 0 0,-1-1 176 15,-1-3-176-15,1-2 192 0,-2-4-64 16,0-8-128-16,0 0 192 0,0 0-64 0,0 0-128 15,0 0 160-15,0 0-160 0,0 0 160 0,-4-5-160 16,1-5 0-16,1 1 144 0,0-4-144 16,1 1 0-16,1 0 0 0,3-2 0 0,-1 1 0 0,1 3 0 15,1-1 0-15,1 1 0 0,1 2-128 0,0 3 128 0,2-1 0 16,0 2-144-16,1 2 144 0,-1 2 0 16,0 3-144-16,2 0 144 0,4 3 0 0,-1-1 0 15,-2 1 0-15,0 2 0 0,-1-2 0 0,-10-6 0 0,10 12 0 16,-2-5 0-16,2 4 0 0,-3-4 0 0,2 3 0 15,-9-10 128-15,14 12-128 0,-1 1 0 0,0-2 0 16,-2-1 0-16,3 2 0 0,-1 2 0 0,-1-4-192 16,2 1 16-16,0 2-14624 0</inkml:trace>
  <inkml:trace contextRef="#ctx0" brushRef="#br1" timeOffset="120789.38">4694 14840 11055 0,'0'0'976'0,"0"0"-784"0,0 0-192 0,9 5 0 0,0 3 1440 0,1 2 240 0,-1 4 48 16,1-2 16-16,-1 0-400 0,0 4-64 0,0 0-32 15,0 3 0-15,-1 0-112 0,-3 3-32 0,0 1 0 16,-2 2 0-16,1-2-288 0,-1 0-64 0,-1-1-16 15,-2-3 0-15,0-4-288 0,-1-2-48 0,-1-2-16 0,2-11 0 16,0 0-64-16,0 0 0 0,0 0-16 0,0 0 0 16,-11-1 144-16,4-7 16 0,-1-1 16 0,2-5 0 15,-1-1-224-15,2-3-64 0,3-2 0 0,-2-2 0 16,0-1-192-16,2-3 0 0,2 2 0 16,1-2 0-16,1 2 0 0,2 2 0 0,0 1 0 15,2-1 0-15,3 3 0 0,0 3-128 0,-2 2 128 0,1 1 0 0,5 4-144 16,0 4 144-16,0 2 0 0,-13 3-144 0,12 5 144 15,0 4 0-15,-2 0 0 0,-2 4 0 0,-2 2 0 16,-2 0 0-16,0 2 0 0,-3 1 0 0,-2 1 0 16,-3 1 0-16,0-1 0 0,-1 3 0 15,-2 1 0-15,0 1 0 0,-2-2 0 0,-1-2 0 16,0 0-416-16,-2-1-48 0,1-1-16 16,1-4 0-16,1-4-2144 0,0-5-416 0</inkml:trace>
  <inkml:trace contextRef="#ctx0" brushRef="#br1" timeOffset="121031.87">4912 14496 17503 0,'0'0'1552'0,"0"0"-1232"16,0 0-320-16,9 5 0 0,-1 0 2368 0,0 4 400 0,0 4 96 0,-1 2 16 15,0 1-1424-15,-1 4-288 0,-1 1-48 0,-1 5-16 16,-2-2-272-16,0 5-48 0,-2-1-16 15,0 4 0-15,4 2-304 0,-4-1-64 0,0 0-16 0,1-1 0 16,-1 1-256-16,1-1-128 0,-1-2 128 0,0-4-128 16,1-2-192-16,2-1-112 0,-2-6-16 0,2-1-16 31,-2-5-1856-31,-1-11-368 0,0 0-80 0,0 0-10272 0</inkml:trace>
  <inkml:trace contextRef="#ctx0" brushRef="#br1" timeOffset="121282.05">5231 14737 23615 0,'0'0'1040'0,"5"9"224"0,-3 2-1008 0,2 2-256 0,0 3 0 0,-2 3 0 0,1 2 1184 0,-2 0 192 16,-1 3 32-16,-1 3 16 0,0-1-464 0,1 4-112 16,-2 1-16-16,0-1 0 0,-1 0-368 15,0 2-80-15,-1-2 0 0,0-4-16 0,0-2-368 0,3-2 0 16,-2-3 0-16,2-5-9824 15,0 0-1888-15</inkml:trace>
  <inkml:trace contextRef="#ctx0" brushRef="#br1" timeOffset="121594.67">5579 14449 18431 0,'0'0'816'0,"0"0"160"0,0 0-784 0,0 0-192 0,0 0 0 0,-4 10 0 0,0 2 2544 0,1-1 464 16,-1 0 80-16,0 6 32 0,-1 1-1952 0,0 2-384 16,0 0-80-16,0 3 0 0,-1 0-416 15,3 6-80-15,-1 1-16 0,3 1 0 0,1 4-192 0,0-2 0 16,0 0 128-16,2-1-128 0,1-1 0 0,-2 0 0 16,-1-1 0-16,5-3 0 0,-2 2 0 0,-1-6 0 15,1-2 0-15,-2-4 0 16,0-1-704-16,0-2-64 0,-1-14-32 0,0 0 0 15,0 0-1984-15,0 0-400 0,0 0-80 16,0 0 0-16</inkml:trace>
  <inkml:trace contextRef="#ctx0" brushRef="#br1" timeOffset="121930.94">5311 14872 14735 0,'0'0'640'0,"0"0"160"0,0 0-640 0,0 0-160 0,0 0 0 0,0 0 0 16,0 0 2240-16,0 0 400 0,11-1 96 0,-11 1 16 0,13-1-1264 0,2-1-240 15,2 0-48-15,-2-1-16 0,-1-1-448 16,0-1-96-16,1 2 0 0,3-1-16 0,0 0-336 0,0-2-64 16,-1 1-16-16,1 1 0 0,-1-3-208 0,-1 0 0 15,-1 0 0-15,2 0 0 0,-1 0-224 0,2 1-96 16,1-3 0-16,-1 4-16 16,-3-3-2432-16,1 1-496 0</inkml:trace>
  <inkml:trace contextRef="#ctx0" brushRef="#br1" timeOffset="122414.36">5920 14882 9215 0,'0'0'816'0,"0"0"-656"0,0 0-160 0,0 0 0 16,0 0 1568-16,0 0 288 0,-4-6 48 15,4 6 16-15,-5-9-400 0,5 9-80 0,-5-5-16 0,5 5 0 16,0 0-176-16,0 0-32 0,0 0-16 0,0 0 0 16,0 0-272-16,0 0-48 0,0 0-16 0,0 0 0 0,-9 5-432 15,9-5-96-15,-3 12-16 0,1-4 0 0,2 4-80 16,0-1-32-16,0-1 0 0,2 3 0 0,2-4 64 0,0 1 16 16,-4-10 0-16,4 14 0 0,-1-5 0 0,-3-9 0 15,4 12 0-15,3-6 0 0,0-1-48 0,1 0-16 16,-8-5 0-16,10 3 0 0,-1-2-224 0,-9-1 144 15,10-3-144-15,-10 3 128 0,12-2-128 0,-4-2 128 16,0 0-128-16,0-1 128 0,-2 0-128 0,-1-4 0 16,-2 2 0-16,-2-4 0 0,4 2-368 15,-1-2 48-15,-2 3 16 0,1-3 0 16,-2-1-1536-16,0 2-304 0,-1-2-64 0,2 0-6128 16,-2 2-1232-16</inkml:trace>
  <inkml:trace contextRef="#ctx0" brushRef="#br1" timeOffset="122937.26">6310 14839 11967 0,'0'0'1072'0,"0"0"-864"0,0 0-208 0,0 0 0 15,0 0 3200-15,0 0 608 0,0 0 112 0,0 0 32 16,0 0-2192-16,0 0-432 0,0 0-96 0,-10 4-16 15,0 0-496-15,-1 2-96 0,2 2-32 0,1-2 0 0,-1 6-256 16,1-2-48-16,3 0-16 0,0 3 0 16,-3-1-272-16,2 5 128 0,0 1-128 0,-1 1 0 0,3-2 128 0,2 1-128 15,2-1 0-15,0-2 0 0,-1-1 144 0,1-4-144 16,0-10 0-16,2 10 144 16,-2-10 16-16,0 0 0 0,4 11 0 0,-4-11 0 0,0 0 32 0,0 0 16 15,0 0 0-15,11 0 0 0,-11 0 112 0,11-7 0 16,-3 1 16-16,-1-6 0 0,-3 2-128 0,2-2-16 15,-1-2-16-15,-1 0 0 0,-3 1-16 0,-1-4 0 16,0-2 0-16,0 0 0 0,-1-1 64 0,-2-2 16 16,1-2 0-16,-1-3 0 0,1 2-80 0,-3 0-16 15,-1-5 0-15,3-3 0 0,-2 3-144 0,0-1 192 16,-2-2-192-16,1-1 192 0,-3 1-192 0,0 0 0 16,-2 0 144-16,2 4-144 0,-2 1 0 0,5 6 144 15,2 3-144-15,1 5 0 0,-3 1 144 16,4 4-144-16,-1 5 0 0,3 4 144 0,0 0 96 0,0 0 16 15,0 0 0-15,8 14 0 0,1 4-128 0,0 6-128 16,0 2 176-16,1 6-176 0,-1 3 192 0,2 5-64 16,1 4 0-16,-1-1-128 0,0 3 176 0,0-3-176 0,-1 4 160 0,1-3-160 15,2-1 0-15,-2-1 0 16,0-4 0-16,-1 0 0 16,0-2-496-16,-2-5-144 0,-1-4-16 0,1-2-16 15,-1-4-2144-15,1-2-416 0,-3-4-96 0,3-6-10944 16</inkml:trace>
  <inkml:trace contextRef="#ctx0" brushRef="#br1" timeOffset="123404.2">6544 14875 19343 0,'0'0'848'0,"0"0"192"0,0 0-832 0,0 0-208 16,-4-8 0-16,4 8 0 0,0 0 1568 0,0 0 272 16,0 0 48-16,0 0 16 0,0 0-848 0,0 0-160 15,0 0-48-15,0 0 0 0,0 0-192 0,10-4-32 16,-10 4-16-16,14-1 0 0,-1-2-176 0,0 1-48 16,0-3 0-16,1 0 0 0,2 0 0 0,0-4-16 15,2 2 0-15,0-1 0 0,-4 0-192 0,1 2-48 16,-2-3 0-16,-3 4 0 0,-2-3 80 0,-1 2 16 15,-2 0 0-15,0-1 0 0,-5 7 224 0,0 0 64 16,0 0 0-16,0 0 0 0,0 0-48 0,0 0 0 16,0 0 0-16,-10-3 0 0,1 3-80 0,-2 4-32 15,-7 2 0-15,2 2 0 0,-2 5-144 0,1 1-16 16,-2-1-16-16,4 2 0 0,3 4-48 0,0 1-128 0,2 2 192 0,1-1-64 16,1 1-128-16,3 2 0 15,1 2 0-15,2-4 0 0,2 3 0 0,2-3 0 0,5-2 0 16,-2-1 0-16,1-2 0 0,2-1-176 0,-1-5 48 0,3 1 0 31,3-1-1344-31,2-3-256 0,6-2-48 0,-1-2-9232 0,2-8-1840 0</inkml:trace>
  <inkml:trace contextRef="#ctx0" brushRef="#br1" timeOffset="124265.9">7887 14861 14447 0,'0'0'640'16,"-3"-9"128"-16,-3 1-608 0,1-2-160 0,0 2 0 0,0 0 0 0,0 0 1200 0,-1-1 208 16,1 3 32-16,-2-1 16 0,-4-3-464 0,-1 4-96 15,0-4 0-15,-2 5-16 0,1-1-176 0,-2 0-16 16,-4 0-16-16,0 2 0 0,-2-2-32 0,2 3 0 16,-1 0 0-16,0 3 0 0,2 0-80 0,-1 4-32 15,1 4 0-15,-4-2 0 0,3 3-144 0,3 1-48 16,-1 6 0-16,2 1 0 0,-2 4-144 0,3 0-16 15,3 3-16-15,0 1 0 0,0 3-160 0,4 0 0 16,-1 2 0-16,3-2 0 0,0 0 144 0,1-3-144 16,2 0 160-16,2-6-160 0,2-4 160 0,2-5-160 15,-4-10 160-15,0 0-160 0,9 10 192 0,-9-10-64 0,13-4-128 16,1-3 192-16,1-2-16 0,-1-6-16 0,-4-6 0 0,4-4 0 16,-3-3-160-16,2-4 0 15,-2-1 144-15,2-1-144 0,-1-1 0 0,-1-1 0 16,-2-3 0-16,0 1 0 0,-3 1 0 0,1-1 0 0,-2 1 0 0,-3 2 0 15,1-1 0-15,-3 1 144 0,-2-2-144 0,1 4 0 16,0 0 128-16,-3 3-128 0,-1 5 0 0,-3 0 0 16,-2 2 288-16,1 2-48 0,-2 1-16 0,1 5 0 15,-2 3 112-15,2 6 32 0,0 4 0 0,2 2 0 0,1 5-96 16,3 6-16-16,-1 2 0 0,2 5 0 0,1 4-256 16,2 5 0-16,1 6 128 0,0 4-128 15,-1 2 0-15,3 5 0 0,2-4 0 0,-1 5 0 0,1-3 0 16,0 2 0-16,1 3 0 0,2-2 0 15,-1-5 0-15,2-1 0 0,2 0 0 0,0-2 0 16,2-2-1424 0,-1-4-304-16,1-4-48 0,-1-2-12624 0</inkml:trace>
  <inkml:trace contextRef="#ctx0" brushRef="#br1" timeOffset="124652.14">7974 14859 16575 0,'0'0'1472'0,"1"11"-1168"15,2 0-304-15,-3-11 0 0,6 8 1680 0,2 1 288 0,-1-4 48 0,2 2 16 16,-9-7-816-16,9 5-176 16,-9-5-16-16,14 2-16 0,-4-4-272 0,2 1-48 15,-1-1-16-15,-1-4 0 0,0 0-240 0,-1 0-48 16,-1-6-16-16,0 2 0 0,-2 0-48 0,0-1 0 0,1 2 0 0,-2-4 0 15,-3 2-64-15,-1 0 0 0,-2 0-16 16,0 2 0-16,0-2-96 0,-1 4-16 0,-1 0 0 0,3 7 0 16,-8-5 64-16,0 1 0 0,-1 1 0 0,3 3 0 15,6 0 144-15,-10 7 48 0,0 1 0 0,1 5 0 16,0 1-192-16,1 3-16 0,2-1-16 0,1 3 0 16,0 0-160-16,2 3 0 0,1-2 0 0,0 2 0 15,1 3 0-15,2-2 0 0,1 4 0 16,0-4 0-16,1-2 0 0,1 0 0 0,-1-4 0 0,2-3 0 15,1-1-528 1,-1-4-48-16,-5-9 0 0,7 10 0 16,1-5-2288-16,-8-5-464 0</inkml:trace>
  <inkml:trace contextRef="#ctx0" brushRef="#br1" timeOffset="125155.37">8649 14646 3679 0,'0'0'320'0,"-10"-5"-320"0,-2 0 0 0,1 1 0 0,-1 3 3328 0,2-1 576 16,-1 1 128-16,-1 1 32 0,2 0-2176 0,0 0-432 15,0 1-96-15,0 1-16 0,-3-1-192 0,0 3-64 16,2 1 0-16,-2 2 0 0,0 0-176 0,2 4-32 16,-2-1-16-16,0 3 0 0,1 1-224 0,0 0-32 15,0-1-16-15,0 2 0 0,6-1-64 0,-2 1-16 16,3 2 0-16,2 1 0 0,2 1-192 0,2-2-64 16,5 0 0-16,-3-2 0 0,1-5-112 0,1 3-16 15,4 1-128-15,0-4 192 16,0 0-192-16,0-3 0 0,0 2 128 0,1-4-128 15,1 0 0-15,1-3 0 0,-1 1 0 0,2-3 0 16,0-3-512-16,1 1 0 0,1-3 0 0,-2 1 0 16,-1-4-1408-16,2-1-288 0,0-1-48 0,2 1-6320 15,-2-2-1280-15</inkml:trace>
  <inkml:trace contextRef="#ctx0" brushRef="#br1" timeOffset="125495.01">8942 14505 17503 0,'3'10'1552'0,"-2"3"-1232"0,-1 1-320 0,0 3 0 16,0 3 2144-16,3 4 368 0,-3 4 80 0,0-2 16 16,0 1-1264-16,-3 0-256 0,2 3-64 0,0 3 0 15,-2-2-224-15,1-3-48 0,-4 0-16 0,1-4 0 0,2 1-320 16,-1-4-64-16,1-4-16 0,1 0 0 0,-1-6-176 0,3-11-32 15,0 0-128-15,0 0 192 16,0 0-64-16,0 0-128 0,0 0 176 0,-5-8-176 0,0-8 288 0,2 1-48 16,2-2-16-16,0-2 0 0,1-1-96 0,1-2 0 15,2-2-128-15,2 3 192 16,2-1-192-16,4 2 0 0,-1-4 0 0,4 2 0 16,-2 0 0-16,5 2 128 0,2 1-128 0,1 1 0 15,5 2 0-15,-3 2 0 0,-1 4 0 16,2-1 0-16,-1 5-192 0,-2 0-64 15,-1 2-32-15,-2 1 0 0,1-1-1968 16,0 3-400-16,-4 1-80 0</inkml:trace>
  <inkml:trace contextRef="#ctx0" brushRef="#br1" timeOffset="125840.41">9273 14774 25391 0,'0'0'1120'0,"0"0"240"0,11 2-1088 0,-1 0-272 0,1 1 0 0,0-3 0 15,2 1 768-15,-2-2 80 0,3-2 32 0,-2-1 0 16,-2-1-192-16,1-4-48 0,-1 0 0 0,1-2 0 16,0 0-240-16,-1 2-48 0,3-3-16 0,-5 3 0 15,-6-2-96-15,2 2-32 0,-2-2 0 0,0 2 0 16,-2 0-80-16,0 9 0 0,-3-10-128 0,1 2 192 15,-3 3-64-15,-4-1 0 0,-3 3-128 0,3 3 192 16,-1 3 0-16,-1 3 0 0,-1-1 0 0,0 8 0 0,-5-1-192 0,3 6 176 16,-2 1-176-16,3 4 160 15,1-1-160-15,3 3 128 0,3 2-128 0,-3-2 128 16,0 3 32-16,4-2 0 0,1-1 0 0,3-2 0 0,1 0-160 16,3-2 0-16,-1 0 144 0,3-3-144 0,-3-4 0 0,1 0 0 15,2-3 0-15,-5-11 0 16,11 5-1536-16,-1-1-208 0,0-2-48 15,-1-4-12160-15</inkml:trace>
  <inkml:trace contextRef="#ctx0" brushRef="#br1" timeOffset="126235.56">9729 14657 25631 0,'0'0'1136'0,"0"0"224"0,0 0-1088 0,0 0-272 0,0 0 0 0,0 0 0 0,0 0 1072 0,-9 5 144 0,-2-1 48 0,-1-1 0 16,5 2-480-16,-3 1-80 16,-2-2-32-16,1 2 0 0,-2 3-256 0,4 0-48 15,-1 4-16-15,1-2 0 0,1 1-160 0,3 2-48 16,-1 2 0-16,0 2 0 0,2 0-16 0,0 2-128 16,1 1 192-16,2-2-64 0,2-3 64 0,2 1 16 0,1-1 0 0,0-1 0 15,2-2-16-15,0-3-16 0,-1 1 0 0,2-6 0 16,0 1-32-16,2-2 0 0,-9-4 0 0,12-4 0 15,-2 0 48-15,-1-1 0 0,-2 0 0 0,1-3 0 16,0 2 64-16,-2-4 0 0,0 2 16 0,-1-2 0 16,-5 10-48-16,6-8-16 0,-6 8 0 0,0 0 0 0,5-10 48 0,-5 10 0 15,0 0 0-15,0 0 0 0,0 0-256 16,0 0 0-16,0 0 0 0,0 0 0 0,0 0 0 0,10 1 0 16,-10-1 0-16,7 9 0 0,0-2 0 0,-7-7-160 15,6 10 32-15,-6-10 0 16,8 5-464-16,-8-5-96 0,0 0-16 0,10 3 0 15,-10-3-2416-15,11-2-480 0,-11 2-112 0</inkml:trace>
  <inkml:trace contextRef="#ctx0" brushRef="#br1" timeOffset="126639.83">10170 14435 23039 0,'0'0'2048'0,"0"0"-1648"0,0 0-400 0,0 0 0 0,-7 4 2256 0,0 3 368 0,1 1 80 0,0 3 16 16,-1 0-1424-16,-2 1-272 0,-1 2-64 0,-1 2-16 16,1-1-304-16,-2 3-48 0,2-2-16 0,-3 3 0 15,2 4-368-15,1-1-80 0,-2-3 0 0,2 0-128 16,4-4 0-16,-1 2 0 0,0-3 0 0,0-2 0 15,3 0 0-15,-1-1 0 0,5-11 0 0,-3 10 0 0,1 0 0 0,2-10 0 16,5 7 0-16,2-1-144 0,-7-6 144 0,10 8 0 16,0-6 0-16,3 3-128 0,1 2 128 0,1-2 0 15,-1-3 0-15,1 2 0 0,2 1 0 0,-2 0 0 16,0-2 0-16,-6 1 0 0,3-2 0 16,-2 3 0-16,0-1 0 0,0-1 0 15,0 1 0-15,-1-1 0 0,-1 2 0 16,-2-1 0-16,-6-4 0 0,7 8 0 0,-4 1 0 15,-3-9 128-15,2 7-128 0,-4 2 0 16,0-2 0-16,-3 2 0 0,0-2 0 0,-2 1 0 0,-2-1 0 0,-5 2 0 16,0 0-592-16,0-2-48 0,2-1 0 15,-3-2 0-15,1-3-1536 0,-3-1-320 0,2 0-64 0,-1 0-10896 0</inkml:trace>
  <inkml:trace contextRef="#ctx0" brushRef="#br1" timeOffset="127119.95">10344 14769 21423 0,'0'0'944'0,"0"0"208"0,0 0-928 0,8 4-224 0,1-3 0 0,-3-1 0 16,2 0 768-16,0 2 128 0,-1-1 0 0,1-1 16 0,-8 0-464 0,9-1-80 16,-3-1-32-16,2 1 0 0,-3-3-48 0,0-2-16 15,2 0 0-15,-1-1 0 0,-3-2 16 0,1 2 0 16,3-5 0-16,-2 2 0 0,-2-1 192 0,1-3 32 16,0-2 16-16,0 1 0 0,-2-1 0 0,0 2 0 15,-2-2 0-15,0 1 0 0,0-1-80 0,2 0-32 16,-2 1 0-16,0 4 0 0,-2-2-128 0,-1 4-32 15,-1 0 0-15,-1 3 0 0,0-2 0 0,0 4 0 16,5 4 0-16,-8 2 0 0,0 1-80 0,-3 6-32 16,-1 0 0-16,-1 4 0 0,-2 3-144 0,1 1 0 15,0 2 0-15,1 0 0 0,2 3 0 0,-1 1 0 16,3-1 0-16,2-1 0 0,2-1 0 0,-3 0 0 16,4 1 0-16,3-2 0 0,1 0 0 0,2-1 0 15,1-2 0-15,-1 0 0 0,4-3 0 0,0 1 0 16,0-5 0-16,2 2 0 0,0-5 0 0,2-1 0 0,2 0 0 15,4-2 0-15,-2-3-336 0,1-3-48 16,1-3-16-16,11-4 0 16,0-6-2544-16,-1-2-496 0</inkml:trace>
  <inkml:trace contextRef="#ctx0" brushRef="#br1" timeOffset="127503.49">10991 14388 9215 0,'-10'14'816'0,"1"-3"-656"0,-2-3-160 0,1 2 0 0,-3-2 4864 0,-1 3 928 16,1-1 192-16,1 2 32 0,-1-1-4080 0,3-1-816 15,1 3-160-15,0-4-48 0,-1 0-592 0,2-4-128 16,1 1-32-16,7-6 0 0,-7 3-160 0,7-3 0 15,0 0 0-15,0 0 0 16,0 0-464-16,13-1 16 0,1-1 16 0,4-1 0 0,2-1 176 0,2 1 48 16,2 2 0-16,0 1 0 0,3 0 208 0,-5 5 0 0,0 4 0 15,-3-1 0-15,-1 2 0 0,0-3 192 16,-4 5-16-16,0-3 0 0,-2 2 384 0,0 2 80 16,-2-3 0-16,-1 3 16 0,-1-3 112 0,-2 3 32 15,-2 1 0-15,-2 2 0 0,0-1-224 0,-4 2-64 0,-2 2 0 0,-3 3 0 16,-3-1-192-16,-2 6-32 0,-2-2-16 0,-2 4 0 15,-3-3 48-15,-4 4 0 0,-5 2 0 16,0-1 0-16,-1-2-112 0,-1 1-16 0,-1-4 0 16,1-2 0-16,1-2-1104 15,5-5-240-15,1-4-32 0</inkml:trace>
  <inkml:trace contextRef="#ctx0" brushRef="#br2" timeOffset="143364.01">14606 2866 2751 0,'-3'-16'128'0,"-1"5"16"0,-1-2-144 0,2 2 0 0,2-3 0 0,1 5 0 16,1-3 2784-16,2 2 528 0,-1 0 96 0,1-1 32 15,-2 1-2224-15,0-2-448 0,1 4-96 0,-2 0-16 16,0 8-256-16,0-8-48 0,0 8-16 0,0 0 0 16,-2-10-112-16,2 10-32 0,0-7 0 0,0 7 0 15,0 0-192-15,0 0 0 0,0 0 128 0,0 0-128 16,0 0 144-16,0 0-16 0,0 0 0 0,0 0 0 16,0 0 64-16,0 0 0 0,0 0 0 0,-6 7 0 15,-2 2-32-15,3 1 0 0,0 4 0 0,1 4 0 16,-2 2 352-16,1 4 80 0,-5 3 16 0,2 3 0 0,-1 1-96 0,0 2-32 15,-1 4 0-15,-1 5 0 0,-2 0 32 0,0 1 16 16,-1 1 0-16,-1 1 0 0,0 3-48 0,-3 3-16 16,3-1 0-16,-3 2 0 0,-2-2-48 0,2 6-16 15,-1 2 0-15,0-2 0 0,0 2-208 0,-2 4-32 16,0-1-16-16,-3 4 0 0,-2-8-144 16,-1 3 128-16,-2 4-128 0,0-5 128 0,0 1-128 0,1 1 0 15,1-2 0-15,2-3 128 0,1-3-128 0,-1 0 0 16,1 2 0-16,3-3 0 0,-1-1 128 0,2-2-128 15,-2-4 128-15,4 1-128 0,4-6 208 0,-1 1-32 16,1 0-16-16,1-4 0 0,1-3 0 0,0-4 0 16,1 1 0-16,1 2 0 0,1-4 16 0,0-2 0 15,1 1 0-15,3-4 0 0,0 0-32 0,1-2 0 0,-1-4 0 16,3-1 0-16,2 1-144 0,1-4 160 0,0 0-160 16,0 0 160-16,-1-1-160 0,4-3 0 0,-1 3 144 0,2-4-144 15,-1 1 0-15,2-3 128 0,2 1-128 16,2-2 0-16,1 2 128 0,1-3-128 0,-1-1 128 0,4-2-128 15,3-2 192-15,1-1-48 0,0 0 0 0,7 0 0 16,-2-1 16-16,4 1 0 0,0-3 0 0,4 0 0 16,2 2-32-16,4-1 0 0,1 0 0 0,3-1 0 15,3-4-128-15,-2 2 128 0,-1-4-128 0,1 4 128 16,2 4-128-16,1-1 0 0,1 0 144 0,2-1-144 16,4 1 0-16,2 1 128 0,2-1-128 0,-2-2 0 15,-4-1 0-15,1 1 0 0,1 2 0 0,2-1 128 16,1-1-128-16,4 3 0 0,2 0 0 0,0 1 128 0,1-1-128 15,-1 0 0-15,-1-2 0 0,1 1 0 0,2 1 0 16,1 2 0-16,3 0 0 0,0-1 128 0,-1-3-128 0,0 2 0 16,-1 1 0-16,0-1 0 0,2-2 0 15,0 1 0-15,6 0 0 0,-1 1 128 0,-2-1-128 0,-1 2 0 16,0-1 0-16,-2 0 0 0,0-1 0 0,4-2 0 16,3 4 0-16,-1 0 0 0,-6-2 0 15,2 2 0-15,0-2 0 0,3 1 0 0,0-2 0 0,2 3 0 16,-1-1 0-16,-1 1 0 0,-2-1 0 0,-1 0 0 15,0 2 0-15,0 0 128 0,3 2-128 0,1-1 0 16,-2 0 0-16,1 0 0 0,-2-1 0 0,2 0 0 16,-1-1 0-16,3 0 0 0,3-2 0 0,-1 2 0 15,-3-1 0-15,0-1 0 0,-2-1 0 0,3 2 0 0,0-2 0 0,3 1 0 16,-2 1 0-16,-1-1 0 0,-3-2 0 0,1 1 0 16,2 1 0-16,0-4 0 0,2 2 0 0,-2 0 0 15,-4 2 0-15,1-4 128 0,-2-1-128 0,2 2 0 16,3-2 0-16,0 3 0 0,-3-4 0 0,1 3 0 15,-3 1 0-15,-2-3 0 0,4 2 0 0,1 1 128 16,4-2-128-16,-2 2 0 0,-3 3 0 0,-2-5 128 16,0-1-128-16,0 2 0 0,1-1 0 0,1 2 128 15,3 1-128-15,-2 0 0 0,-2-4 0 0,-4 5 0 16,0 0 0-16,0 1 0 0,2 2 0 0,0-3 0 16,1-1 0-16,-1 2 0 0,-4-2 0 0,1 1 0 15,-1 2 0-15,1 1 0 0,4 4 0 0,-3-3 0 0,1-2 0 16,-5 0 0-16,2-1 0 0,-3 1 0 15,0 1 0-15,3 1 0 0,3 3 0 0,-2 0 0 0,0-3 0 0,-4 3 0 16,-3-3 0-16,-1 2 0 0,2-2 0 0,2 3 0 16,2 0 0-16,0 1 0 0,3-3 0 0,-6 0 0 15,-2-4 0-15,1 1 0 0,1 0 0 0,1-2 0 16,2 3 0-16,1 3 0 0,1-2 0 0,-1-1 0 16,-3-1 0-16,-1 1 128 0,-1-3-128 0,2 2 0 15,0 2 0-15,2 4 128 0,1-3-128 0,-2-2 144 16,1-2-144-16,-6 0 160 0,1-1-160 0,0 2 192 15,5 0-192-15,2-1 192 0,4 1-192 0,-3-1 0 16,0-2 0-16,-1-4 128 0,-2-1-128 0,3 2 0 16,0-1 0-16,4 3 0 0,3-1 0 0,-4 1 0 15,-3-2 0-15,-2-3 0 0,0 1 0 0,1-1 128 16,3 2-128-16,2-1 0 0,2 4 0 0,-5-1 0 0,-3-3 0 0,-1 1 0 16,-1-4 0-16,0 2 0 0,3 1 128 15,2-1-128-15,0 2 0 0,0-2 0 0,-5 2 0 0,1-1 0 16,-1 2 0-16,1 1 0 0,-2-1 0 0,3 2 0 15,2 0 0-15,-2-2 0 0,-4 1 0 0,-1 2 0 16,-3-2 0-16,0 2 0 0,2 0 0 0,-1 2 0 16,1-5 0-16,1 3 0 0,-1-1 0 0,-3 4 0 15,-5-1 0-15,0 0 0 0,1 1 0 0,-1-2 0 16,-1 3 0-16,0 0 0 0,2 0 0 0,-2 3 0 16,-2-2 0-16,-2 2 0 0,-3-1 0 0,-3 1 0 15,-3-1 0-15,-2 1 0 0,0 1 0 0,-2-2 0 16,-3 1 0-16,-2 1 0 0,-1-2 128 0,-2 2-128 0,-2 2 0 15,-1-3 0-15,-3 1 0 0,0-2 128 0,-5 1-128 16,-3-1 192-16,-2-2-192 0,-9 0 192 0,10 4-192 0,-10-4 160 16,0 0-160-16,9 1 160 0,-9-1-160 0,0 0 0 15,0 0 144-15,0 0-144 0,7-5 144 16,-7 5-144-16,3-10 192 0,-3 3-192 0,-1-5 176 0,-1 1-176 16,-2-1 160-16,-1-2-160 0,0-3 0 0,-2-1 128 15,0-1-128-15,-2-3 0 0,-3-2 0 0,1 1 0 16,-1 0 0-16,1-4 0 0,1-1 0 0,-3-3-192 15,0-5 192-15,1 2-160 0,-1-2 160 0,0-1-160 16,0 2 160-16,1-3-160 0,-1-4 160 0,2 1 0 16,0 0 0-16,0-4 0 0,0-1 0 0,0-4 0 15,1 2 0-15,0 2 0 0,2-2 0 0,1 3 0 0,-1-2 0 16,2 0 0-16,-2-1 0 0,2-2 0 16,1 3 0-16,0 0 0 0,0-1 0 0,2-1 0 0,-1-1 0 15,0 5 0-15,2 1 0 0,1 1 0 0,-3 1 0 0,4-1 128 16,-3 1-128-16,2 0 0 0,0 4 0 0,-1 1 0 15,0 0 0-15,-1 3 0 0,1 1 0 16,1 3 0-16,-2 0 0 0,3 4 0 0,-3 0 0 0,2 3 0 16,0 2 0-16,-2 1 0 0,1 1 0 0,1 3 0 15,-2 2 0-15,-1 0 0 0,2 1 0 0,-2 1-128 16,0-2 128-16,0 2 0 0,-1 0 0 0,0 1 0 16,-1-2 0-16,-2 2 0 0,-1-1 0 0,0 3 0 15,-1 0 0-15,-1 4 0 0,-2-2 0 0,-2 2-128 16,-7 0 128-16,-1-3 0 0,-4 3 0 0,0 1 0 15,-3-1 0-15,-4 2-160 0,-2 2 160 0,-2 0 0 16,-2 0-128-16,-2-1 128 0,-3 4 0 0,-4-2 0 0,-6-2 0 16,-4 1-128-16,-3 0 128 0,0 0 0 0,-4 1 0 15,2 1 0-15,-2-1 0 0,-9 1 0 0,-8-1 0 0,-2 0 0 16,3 0-128-16,-3 0 128 0,-2-1 0 0,-4 0 0 16,-6-3 0-16,-1 2 0 0,0-1 0 0,0 1 0 15,0 1 0-15,-5-1 0 0,-6-2 0 0,2 1 0 16,3 2 0-16,-5-4 0 0,-8-3 0 0,1 3 0 15,3-3 0-15,-3 3 0 0,-3 2 0 0,-1-5 0 16,2 2 0-16,-1 2 0 0,-2-1 0 0,-2 0 0 16,-4 0 0-16,-1 2 0 0,1 2 0 0,-1-3 0 15,-4-1 0-15,2 1 0 0,2 4 0 0,-1-1 0 16,-3-3 0-16,4 3 0 0,1-3 0 0,-3 0 0 16,-3 0 0-16,0 3 0 0,2 2 0 0,1-1 0 15,-3-2 0-15,1 0 0 0,1 2 0 0,2-1 0 0,1-5 0 0,0 5 0 16,1 3 0-16,-1 2 0 0,-2-2 0 0,0 1 0 15,2-2 0-15,-2-1 0 0,-1 0 0 0,2 3 0 16,-1 7 0-16,0-5 0 0,1-2 0 0,-1 3 0 16,0 4 0-16,1 0 0 0,-1-5 0 0,2 0 0 15,1 6 0-15,1-1 128 0,-5 1-128 0,4 2 0 16,0-5 0-16,-1 3 0 0,1-3 0 0,4 3 0 16,2-1 0-16,0 0 0 0,-1-1 0 0,2 3 0 15,4 2 128-15,-2-4-128 0,-5 3 0 0,4-1 144 16,5-2-144-16,2 3 0 0,-4 0 0 0,3-6 128 15,3 4-128-15,3-2 128 0,4 1-128 0,-4-3 128 0,-1 4 0 16,4-4-128-16,2 5 192 0,4-6-64 16,4 3 16-16,-1-3 0 0,1 3 0 0,4-4 0 0,3 0-16 15,3 3 0-15,0-3 0 0,2-1 0 0,-1-3 0 16,6 0-128-16,2 6 192 0,5-5-64 0,2 1 48 0,2-3 0 16,-2 4 0-16,3-2 0 0,0-1-176 0,6 1 128 15,1-1-128-15,6 4 128 0,1-1-128 0,5 1 128 16,6-1-128-16,0 2 128 0,2-1-128 0,1 2 0 15,3 0 0-15,2-2 0 0,4 5 0 0,5-2 0 16,4 3-192-16,4-2 192 16,5 0-1504-16,5 0-176 0,5-9-48 0,10 17-15408 0</inkml:trace>
  <inkml:trace contextRef="#ctx0" brushRef="#br2" timeOffset="145550.9">25870 9874 17503 0,'-17'-15'768'0,"7"7"176"0,0 0-752 0,0 2-192 0,1-1 0 0,3 2 0 16,-2 1 512-16,2-4 80 0,-1 3 16 0,7 5 0 15,-4-4-16-15,4 4 0 0,-6-6 0 0,6 6 0 16,-1-10-256-16,1 10-48 0,0-8-16 0,0 8 0 16,0 0-80-16,4-9 0 0,1 4-16 0,-5 5 0 15,9-6-16-15,1 2 0 0,0 0 0 0,1 2 0 16,2-1 112-16,1 1 32 0,1-2 0 0,6 3 0 16,2 1 176-16,1-2 32 0,1 1 16 0,2 0 0 0,5 0-64 0,3 1-16 15,5 0 0-15,2 0 0 0,2 0-48 0,1 0-16 16,-1 0 0-16,3 0 0 0,0 0-64 0,3-2 0 15,1 2-16-15,3-2 0 0,2-1-48 0,8-2 0 16,-1 0 0-16,1 0 0 0,-2-5-16 0,0 2-16 16,1-3 0-16,4 2 0 0,4-5-32 0,3-1-16 15,2 1 0-15,-1 1 0 0,-4-2-48 0,3-2 0 16,1 1 0-16,4-1 0 0,4 0-128 0,-2-2 160 16,-2-1-160-16,2 1 160 0,2 1-160 0,3 2 0 15,3-1 144-15,-1-3-144 0,-3-4 0 0,-2 2 0 0,3 2 0 16,0 2 128-16,2 0-128 0,-1 0 0 0,-6-1 0 0,-1 2 128 15,-1-1-128-15,1 0 0 0,0 0 0 16,0-1 0-16,0 0 0 0,-2-1 0 0,-3 1 0 0,1 0 0 16,2 1 0-16,2 1 0 0,1 3 128 0,-5-4-128 15,-5 1 0-15,1 1 0 0,-4 2 0 0,1 4 0 16,-2 0 0-16,1 5 0 0,2 0 0 0,-6-4 0 16,-5 1 0-16,-2-2 0 0,0 3 0 0,0-1 0 15,-2 5 0-15,0 1 0 0,-1-1 0 0,0-4 0 16,-5-1 0-16,0 2 0 0,-5-4 0 0,-2 3 0 15,-4 1 0-15,2 2 0 0,-4 0 0 0,0 0 128 16,-2-1-128-16,1 1 0 0,-4 1 0 0,0 1 0 16,-3 0 0-16,0-1 0 0,-5 1 0 0,0 1 0 15,-6-2 0-15,-1 0 0 0,-2 1 0 0,-2 1 0 16,-3 1 0-16,-9 0 0 0,0 0 0 0,0 0 0 16,0 0 0-16,0 0 0 0,0 0 0 0,0 0 0 15,0 0 0-15,-15 5 0 0,-3 0 0 0,-1 1 0 0,-5-2 0 16,-3 1 0-16,-2 0 0 0,-1 0 0 0,-2 5 0 0,1-1 0 15,-3 3 0-15,-3-3-128 0,-2 1 128 0,-2-1 0 16,-1 2-144-16,-9 1 144 0,-5 2 0 0,-5 0 0 16,-3 1 0-16,-5-3 0 0,-1-3-192 0,0 5 192 15,-2 2-160-15,-5 0 160 0,-5 1-128 0,0-2 128 16,4 1 0-16,0 2-144 0,2-1 144 0,-6 2 0 16,-4 4 0-16,0-3 0 0,-1-1 0 0,-1 1 0 15,-1 2 0-15,-5 1-128 0,-5 0 128 0,-3-2 0 0,2 0 0 16,-3 3 0-16,-1 3 0 0,-7-3-208 0,-6 2 16 15,-2 1 16-15,-1 4 48 0,-5 0 0 0,-10-4 0 0,3 4 0 16,1 3 128-16,0 0-192 0,0 1 192 0,4-4-192 16,1 1 192-16,4-1 0 0,2-5 0 0,10 4 0 15,4 3 0-15,1-3 0 0,-3-4 0 0,1 3 0 16,1-3 0-16,5 6 0 0,2-1 0 0,-4-6 128 16,-4-2-128-16,4 1 0 0,5-1 0 0,-2 1 0 15,-3 2 0-15,-2-5 0 0,4 0 0 0,5 0 0 16,7 0-128-16,-3-4 0 0,-4 0 0 0,9-4 0 15,5-1 128-15,11-3 0 0,6 3-144 0,9-5 144 16,8 1 0-16,3-4 0 0,7 1 0 0,5-3 0 16,5-3 0-16,5 0 192 0,6-1-192 0,5 0 192 15,2-1-64-15,10 3-128 0,0 0 192 0,0 0-64 16,0 0-128-16,0 0 0 0,18-2 0 0,5-2 0 16,3-1 0-16,6 0 0 0,4-3 0 0,4-2-176 0,4-1 176 0,8-1 0 15,6-3 0-15,10-2 0 16,7 0 0-16,-2-2 0 0,1-4 0 0,1 0 0 0,4 2 0 0,5 2 0 15,5 2 0-15,1-5 0 0,-1-1 0 0,0-4 0 16,1 5 0-16,7-6 0 0,6 2 144 16,-2-2-144-16,-4 0 192 0,6-1-192 0,5 4 0 0,1-3 0 15,1 2 0-15,-1-3 0 0,-1 0 0 0,4 1 0 16,6-4 0-16,-2 3 0 0,-4 1 0 0,6 1 0 16,4 2 0-16,-3-5 0 0,-4-1 128 0,3-1-128 15,4 0 0-15,-2 4 0 0,-3 3 0 0,-2 4 0 16,5-1 128-16,-5 0-128 0,0 3 0 0,-3 2 0 15,-4 2 0-15,1 0 0 0,3 1 0 0,-9-1 0 0,-4-1 0 16,-4 2 0-16,-1 3 0 0,-1-3 0 0,-3 2 0 16,-7 2 0-16,-5-2 0 0,-7 3 0 0,-5-1 0 0,-5 4 0 15,-3 4 0-15,-4-2 0 0,-5 2 0 0,-3 0 0 16,-4 1 0-16,-6 0 0 0,-5-1 0 0,-4 2 0 16,-5 0 0-16,-5 2 0 0,-3 0 0 0,-2 1 0 15,-12-3 0-15,0 0-144 0,0 0 144 0,0 0 0 16,0 0 0-16,0 0 0 0,-7 11 0 0,-5-2 0 15,-6 1 0-15,-5 0 0 0,-4-3 0 0,-4 0 0 16,-6 1 0-16,-5-3 0 0,-3 4 0 0,-2-3 0 16,0 1 0-16,-1-1 0 0,-2-1 0 0,0-1 0 15,-1 5 0-15,-4-4 0 0,-7-1 0 0,-6 1 0 16,1 0 0-16,-3-1 0 0,0-2 0 0,0 2-128 0,2 3-192 16,-5-4-16-16,-3 0-16 0,2 1 0 15,6 0-1328-15,3 1-272 0,2-2-48 16</inkml:trace>
  <inkml:trace contextRef="#ctx0" brushRef="#br3" timeOffset="-195101.87">11877 1132 21183 0,'2'-28'1888'0,"-2"10"-1504"0,0-1-384 0,0 0 0 0,3 0 0 0,-1 1 0 15,-2 2 0-15,1-2 0 0,0 0 320 0,1 0 64 16,-5 2 0-16,0-2 0 0,-2 0 272 0,-2 0 64 15,-3-3 16-15,-3 0 0 0,0-1-352 0,-3-3-80 16,-2 4-16-16,-2 0 0 0,-5 5-288 0,0 2 0 16,-3 0 0-16,-1 2 0 0,-6-1 0 0,-3 0 0 15,-6 4 0-15,-5-3 0 0,0 0 0 0,-2 0 0 16,0 0 0-16,2 0 0 0,-2 3 0 0,-1-3 0 16,-3 1-208-16,-3-1 80 0,-7-2 128 0,0 1 0 15,1 0 0-15,30 4 0 0,-7-1 0 0,-3-1 128 16,-6-1-128-16,-4 3 176 0,-5-2 80 0,-3 0 0 0,-3-2 16 0,-58-6 0 15,15 2-80-15,10 5 0 0,6 4-16 16,3-2 0-16,2 2-176 0,-2-1 160 0,0 3-160 0,-2 3 160 16,0 1-160-16,-1-2 0 0,-2-1 0 0,2 2 0 15,-5 2 0-15,0 0 128 0,-1-2-128 0,-1 2 0 16,-1-3 0-16,1 4 0 0,-4 0 0 0,1 0 0 16,-2 0 0-16,-2 3 0 0,0-1 0 0,1 2 0 15,1 0 0-15,-3-2 0 0,-1 0 0 0,0 4 0 16,0 2 0-16,-2 1 0 0,0-4 0 0,0 1 0 15,-1 4 0-15,3-2 0 0,0 3 0 0,-1-2 0 16,-4 0 0-16,54-3 0 0,-11 5 0 0,-7-3 0 16,-7 3 0-16,-4-2 0 0,-2 1 0 0,-6 2 0 15,-4-1 0-15,-88 10 0 0,38 0 0 0,18-6 0 16,7 0 0-16,11-1 0 0,3 1 0 0,11 2 0 0,3 1 0 0,-1 1 0 16,-6-4-144-16,5 1 144 0,6 2 0 0,4 1 0 15,0 2 0-15,1-2 0 0,-7-2-176 16,6 3 176-16,6-1-160 0,3 1 160 0,2 2-128 15,-4 2 128-15,-4-3 0 0,4 3-144 0,5 3 144 0,7 0 0 16,1 5 0-16,3-1 128 0,1-3-128 0,-1 3-160 16,0 1 160-16,5 1-208 0,3-4 208 0,4 3 0 15,5 1 0-15,3 2-144 0,3 1 144 0,3 0 0 16,2 0 0-16,1 3 0 0,1 0 0 0,2 0 0 16,4-2 0-16,1 1 0 0,1 0-128 0,2 3 128 15,3 1-128-15,4 0 128 0,2 0 0 0,3 1 0 16,1-3 0-16,5 3-128 0,4 1 128 0,4 0 0 15,3 0-144-15,3-3 144 0,3 1 0 0,7 2-144 0,1-2 144 0,6 5 0 16,5-2 0-16,5 2 0 0,3-7 0 0,1 3 0 16,0-2-128-16,3 0 128 0,3-2 0 0,4 1 0 15,4-3 0-15,8 1 0 0,3-2 0 0,4 1 0 16,5-1 0-16,2-3 0 0,-2-4 0 0,5 0 0 16,6 2 0-16,3-3-128 0,6 1 128 0,2 0 0 15,-3-4 0-15,7 0 0 0,5 2 0 0,-1-6 0 16,5 0 0-16,-1-2 0 0,3-3 0 0,6 1 0 15,5-1 0-15,0 2 0 0,-2-3 0 0,7 2 0 16,4 1 0-16,-1-3 0 0,-3-4 0 0,4 3 0 16,7 2 0-16,-2-1 0 0,-2-2 0 0,4 0 0 15,3 3 0-15,-2-1 0 0,-1-1 0 0,1-4 0 16,6 2 0-16,1-4 128 0,-3 1-128 0,2-1 0 16,7 1 0-16,-2-4 0 0,3 3 0 0,-2-2 0 15,-3-1 0-15,5 3 0 0,5-3 128 0,-5 1-128 0,-5-3 0 16,3 0 0-16,5 0 0 0,-5 0 0 0,-3-3 128 0,3 0-128 15,3-2 0-15,2 0 0 0,-3-5 160 0,-3 1-160 16,-2-4 160-16,0 0-160 0,-1-4 128 0,-5-2-128 16,-5-4 0-16,3-1 0 0,0-2 192 0,-6-5-48 15,-4-4-16-15,-2 0 0 0,0 4 0 0,-5-5 0 16,-5-2 0-16,-6-2 0 0,-2-1 112 0,-2-6 16 16,1 0 0-16,-7-6 0 0,-9-3 112 0,-3-2 16 15,-3 2 16-15,-1-4 0 0,0-3 48 0,-7-6 16 16,-7-5 0-16,-5-1 0 0,-5 3-112 0,-4-1-32 15,-4 0 0-15,-5 2 0 0,-2 2-48 0,-1-2-16 16,-6 0 0-16,-4 5 0 0,-4-1 0 0,-4 4-16 0,-6-2 0 16,-4 4 0-16,-5 3-240 0,-2 3 0 0,-5 0 0 0,-4 7 0 31,-4 2-288-31,-5 7-96 0,-5 8-32 0,-9 3-9712 0,-8 5-1952 0</inkml:trace>
  <inkml:trace contextRef="#ctx0" brushRef="#br3" timeOffset="-192867.02">10891 12541 17503 0,'0'0'768'0,"4"-15"176"0,-2-3-752 0,2 1-192 0,-1 0 0 0,1-1 0 15,-1-1 2144-15,-1 0 400 0,0 0 80 0,-1-2 0 16,-1-5-2144-16,-1 0-480 0,-3 1 0 0,-2-3 0 15,-2 2 192-15,-3-3 80 0,-1 0 32 0,0 4 0 0,-1-5-176 0,-3 4-128 16,-5-5 192-16,-3 2-192 0,-1 1 128 16,-5-3-128-16,-4 3 0 0,-4 0 0 0,-5 1 0 0,-7 0 128 15,-6-1-128-15,-1-1 0 0,0-2 208 0,-2 4-64 16,1-1-16-16,-1 3 0 0,0-3 112 0,-1 5 16 16,-6-2 0-16,0-1 0 0,-3 0 160 0,3-1 32 15,2 0 16-15,1 3 0 0,-2 4-112 0,-6-1-32 16,-2 2 0-16,-3 0 0 0,-1 4-144 0,0 1-48 15,2 4 0-15,-1 1 0 0,0 3-128 0,-3-1 0 16,-2 3 0-16,2 3 128 0,5 0-128 0,0 3 0 16,1 4 0-16,-4 2 0 0,-3 0 0 0,1 4 0 15,6-4 0-15,2 6 0 0,1 4-144 0,0 4 144 16,-1 2 0-16,-2-1 0 0,-2 2 0 0,4 2 0 0,4 2 0 16,2 0 0-16,1 3 0 0,1 4 0 0,-1-1-144 0,2 5 144 15,-1 0-128-15,6 4 128 0,1-6 0 0,8 2-144 16,1 8 144-16,4-5 0 0,5 2 0 0,2-1 0 15,3 0-144-15,5 1 144 0,3 3-160 0,0 0 160 16,3 1-160-16,3 3 160 0,2 2-160 16,3-2 160-16,4-2-176 0,2 1 176 0,4-3-192 0,6 0 192 15,3 2-192-15,5 1 192 0,1-5-192 0,3 2 192 16,4 3-176-16,4-2 176 0,-2-3-160 0,3 1 160 16,4-6-160-16,1 1 160 0,5-5-160 0,2-1 160 15,2 0 0-15,3-2 0 0,4-1 0 0,7-1 160 16,5-1-160-16,1-5 0 0,0 1 0 0,2 0 0 0,0 0 0 15,4-5 0-15,-1 6 0 0,5-6 0 16,5 0 0-16,1-2 0 0,-5-5 0 0,2-1 0 0,-1 1 0 16,4 1 0-16,3-5 0 0,3 1 0 0,0-7 0 0,0 1 0 15,-3-2 0-15,1-2 128 0,1 0-128 16,3-2 192-16,5 0-192 0,-4-4 192 0,-4-6-192 0,-2 3 0 16,-1-2 0-16,2 2 0 0,4-3 0 15,-5-2 0-15,1-4 144 0,-3-2-144 0,-3-3 928 16,-1-1 112-16,-2-3 32 0,0 0 0 15,3-3-1648-15,-3 1-320 0,-5-3-64 16,0-4 0-16,-4-3 816 0,0 0 144 0,-3 0 0 0,2-4 128 0,2 1-128 0,-3-2 192 16,-2-7-64-16,-4 1 0 0,-6 1-128 0,-1-4 0 15,-2 3 0-15,-4 0 0 0,-4-3 0 0,-2 1 144 16,-3 1-144-16,-4 2 0 0,-2-3 160 0,-2-2-160 0,-5-3 128 16,-2 2-128-16,-2-1 176 0,-5 1-48 15,-4-2-128-15,-4 2 192 0,-5 0-48 0,-2-2-16 16,-5-2 0-16,-2 0 0 0,-4 2 0 0,-2 2 0 0,-6 0 0 15,-2 3 0-15,-4-1-128 0,-2 1 160 0,-2 1-160 16,-4 3 160-16,-2-2-160 0,-7 1 0 0,-4-2 0 16,-2 2 0-16,1 5 0 0,-1-2 0 0,-2-1 0 0,0 2 0 15,0 5 0-15,-6 1 0 0,-4 0 0 0,-1 2 0 16,-2-1 0-16,1 3 0 0,0 2 0 0,-1 5 128 16,-2-1-128-16,-2 2-144 0,-6 3 144 0,4 3-208 15,2 4 208-15,0 1 0 0,-2 5 0 0,-1 1 0 16,-6 4-128-16,1 3 128 0,3 2 0 0,2 2-144 15,2 2 144-15,0 4 0 0,-2 0 0 0,1 5 0 16,-3 2 0-16,2 2-160 0,3 5 160 0,4 5 0 16,0 4-160-16,0 0 160 0,-7 2-128 0,4 0 128 0,4 2 0 0,4 1-128 15,1 3 128-15,6 0 0 0,2 0 0 0,-2 5-128 16,-3-1 128-16,5 3 0 0,1-2 0 16,5 3 0-16,3 0 0 0,3-1-128 0,3 2 128 15,4 3 0-15,2-1 0 0,3 1 0 16,2 1 0-16,1 2 0 0,1 1 0 15,2 0-128-15,2-2 128 0,1 4 0 16,5-1 0-16,1 1-128 0,3-2 128 16,1 1 0-16,4 3 0 0,3 0-128 0,3-4 128 0,4-2-128 0,4-1 128 15,3 0-128-15,3 2 128 0,4-1-128 0,3 0 128 16,3 0-128-16,4 0 128 0,1-3 0 16,2-3 0-16,1-1 0 0,4 0 0 15,2-3-128-15,3 2 128 0,2-4 0 16,2-1 0-16,3-1 0 0,3-3 0 0,8-1 0 15,5-2 0-15,-1-3 0 0,0-2 0 0,1-4 0 16,2 0 0-16,4-4 0 0,3-1 0 0,4-3 0 0,4-2 0 16,-1-2 0-16,-1-5 0 0,0-1 0 15,0 0 0-15,8-5 0 0,4-2 0 0,0 0 0 0,-2-4 0 0,-1-1 144 16,-2-1-144-16,5 0 0 0,4-6 128 0,-2-1-128 0,-3-1 0 16,-4-3 0-16,-1-4 176 0,3 1-176 0,4-3 160 15,-3-2-160-15,-2-6 160 0,-6 1-160 0,1-2 160 0,-2-1-160 16,-1-5 176-16,-1-2-176 0,0 0 192 0,-6-5-192 15,-3 1 176-15,-6-2-176 0,-2 1 160 16,-3-7-160-16,1-1 176 0,-3-2-176 0,-2 1 192 16,-3-1-192-16,-1-1 160 0,-6 0-160 0,-4-1 128 0,-4-2-128 15,-6 1 144-15,0-1-144 0,-2 1 160 0,-2-3-160 0,-7 1 208 16,-1-2-48-16,-3 3-16 0,-2-3 0 0,-3 0 160 0,-3-2 16 0,-4 5 16 0,-4-5 0 0,-4-1-16 16,-4 2-16-16,-5 3 0 0,-3-1 0 0,-5 1-176 15,-2 4-128-15,-2 2 144 0,-7 1-144 0,-8 6 0 16,-2 3 0-16,-2 5 0 0,0 2-160 0,2 2 0 15,0 6 0-15,-1 8 0 0,1 3 0 16,3 2-272-16,-5 6-48 16,-4 1-16-16,-2 8 0 0,1 2-1360 0,-1 2-256 0,0 6-64 15</inkml:trace>
  <inkml:trace contextRef="#ctx0" brushRef="#br3" timeOffset="-189612.34">25832 11801 23951 0,'5'-10'2128'16,"1"1"-1696"-16,1-2-432 0,0 1 0 0,1 1 880 15,1-4 80-15,0 5 32 0,-2-2 0 0,0 1-832 0,-4-1-160 16,1-1 0-16,-1 1 0 0,-3-3 0 0,-1 4 0 16,-2-4 0-16,-1 3 128 0,-3-1-128 0,-1-2-208 15,-1 5 48-15,-2-2 16 0,-6 1-32 0,-1-2 0 16,-1 1 0-16,-5 1 0 0,-5-4 176 0,-4 4-192 16,-4-2 192-16,-1-1-192 0,-3 1 192 0,-2-1 0 15,-4 5-144-15,-1-2 144 0,-3 2 0 16,-4 0 0-16,-6 0 0 0,-4 4 0 0,-3-1 0 0,-2-1 0 15,-2 0 0-15,0 3 0 0,-2 1 128 0,-6 0 0 16,-9-2 0-16,1 2 0 0,2-2-128 0,-2 3 0 0,-2 3 0 16,-7-2 0-16,-7-1 0 0,0 3 0 0,0-1 176 15,-4 2-176-15,-9 0 0 0,2 1 0 16,1-2 0-16,-2 0 0 0,-2 4 144 0,0 0-144 16,0-3 128-16,-2 4-128 0,-1 3 0 0,-2 2 0 15,-4-5 0-15,2 2 0 0,1-4 0 0,-3 4 0 0,-3-5 0 0,3 3 0 16,1 1 160-16,-1-5 0 0,-1-3 0 0,3 3 0 15,3 5-160-15,-1-7 0 0,-3-3 0 0,4 2 0 16,5 3 0-16,-1-1 0 0,-4-1 0 0,5-4 0 16,5-1 320-16,-4 3 0 0,-1 3-16 0,2-3 0 15,4-3-16-15,0 3 0 0,2 3 0 0,-1-1 0 16,-1-2-32-16,4 0 0 0,6-2 0 16,-5 5 0-16,-2 1 0 0,4-1-16 0,1 1 0 0,2 1 0 0,0 2-240 15,-2 1 144-15,-2 0-144 0,4-3 128 16,5 2-128-16,0 2 0 0,-2 3 0 0,1-5 0 0,1 3 0 0,4-2 0 15,3 2 0-15,-2 0 0 0,-5 4 0 0,4-2 0 16,1-3 0-16,5 3 0 0,2-1 0 0,-1-1 0 16,-3-1 0-16,3 1 0 0,2 1 0 0,3-2 0 15,4 1 0-15,2-1 0 0,-1 3 0 16,-1-2 0-16,-3 0 0 0,4-1 0 0,4 1-128 0,4 3 128 16,1 0 0-16,2 0 0 0,0 3 0 0,0-1 0 15,-2 3 0-15,3-2 0 0,3-2 0 0,2 0 0 16,2 3 0-16,4 4 0 0,1-2 0 0,-1 2 0 15,-3-2 0-15,2 0 0 0,0 0 0 0,6 0 0 16,3-1 0-16,4 1 0 0,0-3 0 0,2 6 0 16,1 2 128-16,2 0-128 0,3-1 0 0,1 3 0 15,3-3 0-15,-2 2 0 0,1 2 0 0,3-2 0 16,2 3 0-16,0 0 0 0,1 1 0 0,3 0 0 16,1-4 0-16,2 4 0 0,4-1 0 0,2 1 128 0,0-4-128 15,2 5 0-15,1-4 0 0,4 4 0 0,-1 0 0 16,3-1 0-16,-1 1 0 0,3 1 0 15,1-1 0-15,3 0 0 0,1 2 0 0,0 0 0 16,3-3 0-16,3 3 0 0,2-1 0 0,2 0 0 16,3-4 0-16,2 3 0 0,5-4 0 0,1 2 0 0,2-3 0 0,2 4 0 15,0-3 0-15,2 3 0 0,0-2 0 0,3-1 0 16,2 0 128-16,4 0-128 0,1-1 0 0,3 1 128 0,4 0-128 0,4 2 0 16,3-4 0-16,0-3 0 0,0 0 128 15,1-1-128-15,2 2 0 0,3-3 128 0,1 0-128 16,6-3 128-16,6 1-128 0,-1-3 128 0,-3-1-128 0,1 0 0 15,3 4 0-15,3-2 128 0,5-2-128 16,-1 0 0-16,-2 1 0 0,2-2 0 16,-2 0 0-16,2 1 0 0,5-1 0 0,0-2 0 0,1 2 0 15,1-3 0-15,3 1 128 0,-1-2-128 0,5 2 0 0,-1-3 0 16,1 2 0-16,-1-2 128 0,-1 3-128 0,5-4 0 16,5 2 0-16,-1-2 0 0,-3-2 128 0,2 4-128 15,0-2 0-15,2-2 128 0,3-4-128 0,-2 2 0 16,-1 5 0-16,5-5 0 0,4-2 0 0,-1 0 0 15,-7 0 0-15,6 1 0 0,0 1 0 0,1-2 0 16,-1 0 0-16,1 0 0 0,0-2 0 0,2 1 0 16,0 0 0-16,0-2 0 0,-3-3 0 0,5 1 0 15,4 0 0-15,-3-3 0 0,-4 3 0 0,2 0 0 16,4-6 0-16,-4 3 0 0,0-2 0 0,0 0 0 16,1-1 0-16,0 0 0 0,-1 2 0 0,1-4 0 0,-2 2 0 0,2 0 0 15,4-3 0-15,-2 0 0 16,-3 3 0-16,4-1 0 0,1-5 0 0,-4 4 128 0,-7 3-128 0,3-2 0 15,3 0 0-15,-4 2 0 0,-4-1 0 16,-1 2 0-16,-1-3 0 0,2 2 0 0,0 1 0 0,-2-1 0 16,-6 0 0-16,4 0 0 0,2 3 0 15,-6-3 0-15,-4-1 0 0,-2-2 0 0,-3 0 0 0,3 3 0 16,1-3 0-16,-4 2 0 0,-3-2 128 0,-3-1-128 16,-4-1 0-16,4 1 0 0,-2-3 0 0,-2 3 0 0,-5 0 272 15,-1-1-16-15,-9-1-16 0,-2-1 0 0,0 2 144 0,-1-3 16 16,0-2 16-16,-1 1 0 0,-2 0-64 15,-5-2-16-15,-4-2 0 0,-3 3 0 0,-1-1-80 0,-3 0-32 16,-1 0 0-16,-3-5 0 0,-4 2-224 16,-1 0 176-16,2-3-176 0,-3 2 160 0,-5-3-160 15,-2 1 0-15,0-5 0 0,-3-1 0 0,-4 3 0 0,-2 1 0 16,0-5 0-16,-3 0 0 0,-1-3 0 0,-4 3 0 16,-3 1 0-16,-2-3 0 0,-3-2 0 0,-2 1 0 15,-4 2 0-15,-3-1 0 0,-1-5 0 0,-4 2 0 16,-4 0 0-16,-5 1 0 0,-5-2-224 15,-6 1 80-15,-5-2 16 0,-3 2 0 0,0 1 0 16,-7-1 0-16,-2 3 0 0,-4-1 0 0,0-4-48 0,-7 0 0 16,-8 3 0-16,-2 3 0 0,-3-1-48 0,-1 0-16 0,0 2 0 15,-1 0 0-15,-4-1 48 0,-4 4 16 0,-8-1 0 16,2 0 0-16,0 2 176 0,-4 3 0 0,-2 2-144 0,-3-2 144 16,-4-2 0-16,2 3 0 0,-1-2 0 0,-5 3 0 15,-5 1-144-15,0-1 144 0,3 3 0 16,-5 1 0-16,-6 1 0 0,3-3 0 15,0 3 0-15,0 1 0 0,-3 2 0 0,-1-2 0 16,1 0 0-16,1 2 0 0,-1 3 0 0,-3 3 0 0,-4-4 160 16,2 5-32-16,1-2-128 0,-2-1 0 0,-2 1 0 0,-1 3 0 15,1 1 0-15,1 1 128 0,0-2-128 0,1 2 128 16,0 5-128-16,0-1 128 0,-1-4-128 0,1 3 128 16,3 3-128-16,0-1 192 0,-3 0-64 0,4 0 0 0,3 2-128 15,-3 0 144-15,-1-1-144 0,4 1 160 0,3 0-160 16,-2 3 0-16,-4 1 0 0,5-1 0 15,5 0 0-15,0 2 128 0,-1 1-128 0,0-2 0 0,-3-3 0 16,3 3 0-16,5 3 0 0,-4 0 0 0,-5 1 0 0,5-3 0 16,6 4 0-16,-1-3 0 0,-1 2 0 0,1 2 0 15,4-4 0-15,3 5 0 0,2-4 0 16,-3 5 0-16,-3 0 0 0,5 0 0 0,1 0 0 0,3 2 0 16,-1-2 0-16,2 2 0 0,-1 1 0 0,3 0 0 15,3 1 0-15,3 0 0 0,1 2 0 0,-4-2 0 16,-1 0 0-16,3 1 0 0,5 1 0 0,0 3 0 15,2-1 0-15,0 2 0 0,-1-3 0 0,3 0 0 16,6-3 0-16,0 3 0 0,3 3 0 0,-1 5 0 16,1-6 0-16,-2 2 0 0,0 1 0 0,5 0 0 15,3 7 0-15,2-3 0 0,3 0 0 0,-1-1 0 16,5 2 0-16,-4 4 0 0,1-3 0 0,1 3 0 16,2 2 0-16,3 2 0 0,1-2 0 0,3 3 0 0,1 2 0 15,3-2 0-15,3 1 0 0,-1-1 0 0,-4 3 0 16,5 0 0-16,2-2 0 0,1 0 0 15,2 5 0-15,5-1 0 0,3-5 0 0,3 3 0 16,1 2 0-16,3-4 0 0,2 1 0 16,3-1 0-16,2 3 128 0,3-3-128 0,2 0 128 0,3-1-128 0,1 0 0 0,3 1 128 15,1 3-128-15,4-4 0 0,1-2 0 0,4 0 0 16,1-2 0-16,3-1 0 0,2 1 0 0,3-2 0 16,2 1 0-16,3 0 0 0,2 0 128 0,6-2-128 15,5-3 0-15,4 1 0 0,6-4 144 0,-4 1-144 16,1-1 0-16,3-1 144 0,2 2-144 0,3-5 0 0,1 2 128 15,5 1-128-15,7-1 0 0,1-2 0 0,1-4 0 16,0 1 0-16,0 0 0 0,1 0 0 0,5-3 0 16,1 1 0-16,6 0 0 0,-1 0 0 0,-2-2 128 0,0 2-128 15,-1-3 0-15,5 3 0 0,5-2 0 0,2-2 0 16,-1 1 0-16,2 0 0 0,0-6 0 0,6 5 0 16,4-3 0-16,-2 0 0 0,0-2 0 0,-2 4 0 15,-1-4 0-15,4 3 0 0,6-2 0 0,-1 1 0 16,-3-3 128-16,4 4-128 0,3-2 0 0,-1 2 0 15,1-2 0-15,-1 3 0 0,-2-4 0 0,5 0 0 16,4-3 0-16,-1-1 0 0,-5 0 0 0,5 1 0 16,2 3 0-16,0-5 0 0,0 1 128 0,2-2-128 15,2-1 0-15,-2 0 0 0,2-1 0 16,-4-1 128-16,-1 1-128 0,3 0 0 0,3-6 160 0,-2 4-160 0,-5-2 128 0,5-1-128 16,5-5 192-16,-3 2-64 0,-3-2 0 0,1 1 0 15,4 2-128-15,-2-2 0 0,-3 0 0 16,0-2 0-16,1 3 0 0,1-1 0 0,1 1 0 0,-1-2 0 15,-3 2 0-15,2 0 192 0,2-3-192 0,-1 4 192 16,-2-4-192-16,0-1 160 0,4 3-160 0,-4-1 160 16,-4 2-160-16,1-3 0 0,1 4 0 15,-4-4 128-15,-3 1-128 0,-3 1 0 0,-2-3 0 16,3 1 128-16,2 2-128 0,-4-2 128 0,-7 1-128 0,2 0 128 16,0-2 16-16,-1 2 0 0,0-6 0 0,-3 2 0 15,-4 0 32-15,1-1 0 0,-1 0 0 0,-1 1 0 0,-3-1-48 16,-3 1 0-16,-5-3 0 15,-1 1 0-15,1-4-128 0,2 3 192 0,1 2-192 0,-4-2 192 16,-6 0-192-16,-2 2 0 0,0-3 144 16,-1 1-144-16,2-2 0 0,-3-1 144 0,1 1-144 15,-6-2 0-15,-1 1 128 0,-3-3-128 0,-1 2 0 0,0 0 0 0,-3 1 0 0,2-3 0 16,1 1 128-16,0-1-128 0,-4-4 0 16,-4 1 0-16,-3-4 0 0,-3 3 0 0,-3 1 192 0,-1 0-64 15,1 3 0-15,-4-2-128 0,1-2 0 0,-5 3 0 16,-1-3 0-16,0 1 0 0,-2-2 0 0,-2 0 0 15,-3 5 0-15,-2-3 0 0,-2-1 128 0,-2-1-128 16,-3-2 0-16,-5 1 0 0,-4-2 0 0,-3 0 0 16,-3-2 0-16,-3-1 0 0,-3 4 0 0,-4-4 0 15,-1-1 0-15,-5-3 0 0,-5 4 0 0,-3 0 0 16,-4 2 0-16,-3 0 0 0,-4-2 0 0,-3 2 0 16,-5 1-160-16,-3 3 160 0,-2 0-272 0,-8 2 16 15,-12-2 0-15,-4 6 0 16,-7 0-448-16,-2 9-96 0,0 1-16 0,-10 4 0 15,-8 4-2400-15,-3 5-496 0,-38 3-80 0,10 7-9328 16</inkml:trace>
  <inkml:trace contextRef="#ctx0" brushRef="#br4" timeOffset="-181005.29">7192 19654 13823 0,'0'0'1216'0,"0"0"-960"0,-8-3-256 16,8 3 0-16,0 0 2672 0,-1-8 480 0,1 8 112 0,3-8 0 16,-1-1-2576-16,-2 9-528 0,5-8-160 0,2-1 0 15,2 2 192-15,1 2-32 0,1-3-16 0,2 3 0 16,1 2-144-16,-7 1 0 0,2-1 0 0,4 0 0 15,1 1 0-15,1 1 0 0,1 0 0 0,-1 1 0 16,0 0 0-16,14-1 0 0,-3 1 0 0,-2 0 0 16,-1 1 0-16,-2 0 0 0,1 2 0 0,1 2 0 15,2 0 0-15,-1 0 0 0,3 2 0 0,1 0 0 16,3 0 0-16,3 2 0 0,3 3 0 0,1-2 0 16,0 4 0-16,0-1 0 0,-2-3 0 0,1 3 0 15,1-1 0-15,0-2 0 0,-1 3 192 0,2-3-64 16,3 0 80-16,4 1 16 0,0-4 0 0,3 3 0 15,2-3 48-15,0-1 16 0,-7-1 0 0,2-1 0 0,-1-1-64 16,2 0-16-16,1 0 0 0,2-1 0 0,-1-2-48 16,6 3-16-16,-1-6 0 0,0 1 0 0,-2-2-144 0,-4 2 0 15,-1-4 144-15,0 0-144 0,2 0 0 0,-1 1 128 16,0-2-128-16,1 1 0 0,0 1 0 0,2-4 0 16,-3 3 0-16,-1-2 0 0,-3 0 0 0,-5 2 0 15,0-3 0-15,-2 2 128 0,0-5-128 0,0 2 0 16,-3 0 0-16,1 0 0 0,0-1 0 0,1 0 0 15,-1 2 0-15,-2-2 128 0,-2 0-128 0,-2 3 0 16,-3 1 0-16,-4 1 0 0,-1 1 0 0,-6 0 0 16,-2-2 0-16,-1 2 0 0,-4 3 0 0,-8 2 144 0,0 0-144 15,6-5 0-15,-6 5 256 0,0 0-48 0,0 0-16 0,0 0 0 16,0 0 304-16,-11 1 48 0,-3 3 16 16,-3-2 0-16,0 3-176 0,-6 2-16 0,-3-2-16 0,-3 4 0 15,-5 0-224-15,-2 2-128 0,1-2 160 16,-1 4-160-16,-1-3 128 0,-1 1-128 0,1 2 0 0,-1-4 144 15,-1 1-144-15,-1-5 0 0,-2 0 0 0,-6 3 0 16,-8-4 0-16,3 1 0 0,-1 1 0 0,0-3 0 16,0-1 0-16,2-1 0 0,0 2 0 0,-1-1 0 15,-3 1 0-15,-3 2 0 0,-2-2 0 0,0-1 0 16,0-2 0-16,0 0 0 0,3 0 0 0,0 0 0 16,3-2 0-16,-6-1 0 0,-4-1 0 0,0 2 0 15,3-1 0-15,3-1 0 0,1 3 0 0,2-3 0 16,1-1 0-16,2 1 0 0,-2 1 0 0,0 1 0 15,-4 0 0-15,3 1 0 0,2-1 0 0,3 0 0 0,4 0 0 16,3 2 0-16,1-1 0 0,1 1 0 0,4 0 0 16,-3 1 0-16,-1 1 0 0,1 0 0 0,1 0 0 15,4 0 0-15,4-2 0 0,2 3 0 0,4-2 0 0,3 1 0 16,2 1 0-16,3-1 0 0,3 2-128 0,2-1 128 16,2-2 0-16,1 0 0 0,3-1 0 0,7 0 0 15,0 0-144-15,0 0 144 0,0 0 0 0,0 0-192 16,0 0 192-16,0 0-160 0,14 5 160 0,1 2-208 15,2-2 80-15,2-3 128 0,1 1-128 0,6-2 128 16,2 1 0-16,3-1 0 0,4-1 0 0,3 4 0 0,1-1 0 16,2-1 0-16,-3-2 0 0,3 0 0 15,0 0 0-15,3 1 0 0,4-1 0 0,3 1 0 0,4-1 0 16,3 0 0-16,3 0 0 0,-2 0 0 0,-3-1 0 16,0 1 0-16,1 0 0 0,3 0 0 15,1 0 0-15,5-1 0 0,2-1 0 0,2 2 0 0,-4 2 0 0,0-2 0 16,1-2 0-16,-1 2 0 0,0-1 0 0,5 2 0 15,4 1 0-15,-3-1 0 16,-4 2 0-16,-5-2 0 0,1-1 0 0,1 0 0 0,1 0 0 0,0 1 0 16,0 0 0-16,-2-1 0 0,-6-1 0 0,-5 0 0 15,-3 0 0-15,0-1 0 0,-3 1 0 0,0 0 0 16,0-1 0-16,0 1 0 0,-2 0 0 0,-1 0 0 16,-5-2 0-16,-3 3 0 0,-6-1 0 0,-4 1 0 15,-5-1 0-15,1-1 0 0,-6 1 0 0,-2 0 0 16,-2 1 128-16,-3 0-128 0,-9 0 0 0,0 0 128 15,0 0-128-15,0 0 0 0,0 0 0 0,0 0 128 0,0 0 80 16,0 0 16-16,-13 4 0 0,-1-2 0 0,-4 2-80 16,-2-2-16-16,-3 1 0 0,-1-2 0 0,-8 2-128 0,-2 1 0 15,-7-3 0-15,0 4 128 0,1-1-128 0,-4-2 0 16,0 1 0-16,-2-1 0 0,-1 2 0 0,-2-1 0 16,-4-1 0-16,-4 0 0 0,-8-2 0 0,3-2 0 15,-1 1 0-15,-2-2 0 0,2 0 0 0,1 0 0 16,0 2 0-16,-5 0 0 0,-10-2 0 0,4 2 128 15,1-2-128-15,4-1 0 0,2-1 0 0,-2 0 0 16,2 1 0-16,-3-2 0 0,-2 0 0 0,1 2 0 16,7-4 0-16,1 2 0 0,2 0 0 0,4-2 0 15,2 2 0-15,0 1 0 0,-2-3 0 0,1 2 0 0,2 0 0 16,3 1 0-16,5 2 0 0,1-1 0 0,5 2 0 16,2 0 0-16,3-2-160 0,2 3 160 0,4 0 0 15,1 1-144-15,1 0 144 0,5 0 0 0,-3-2 0 16,5 2 0-16,1 0 0 0,4 0-160 0,4 2 160 0,0-2 0 15,10 0-160-15,0 0 160 0,0 0-128 0,0 0 128 16,0 0-176-16,0 0 176 0,11 6-208 0,3-2 80 16,4-3 0-16,2 3 0 0,2 0 0 0,4 1 0 15,0-1 128-15,5-1 0 0,3 1 0 0,3-1-128 16,4 2 128-16,2-1 0 0,4-2 0 0,5 2 0 16,5-2 0-16,0 2 0 0,-3-1 0 0,-1-1 0 15,0 0 0-15,3-1 0 0,0-1 0 0,5 0 0 16,4 0 0-16,0 0 0 0,-1 0 0 0,-3 0 0 15,-3 0 0-15,1 0 0 0,-1 0 0 0,2 1 0 16,-1-1 0-16,1 1 128 0,0 1-128 0,-3 3 0 16,-6-3 0-16,-4 1 0 0,-2-2 0 0,-2 3 128 0,-1-1-128 15,-3-1 0-15,-2 2 0 0,-3-2 0 0,-1 1 0 0,2 1 128 16,2-2-128-16,-7 1 0 0,-5-1 0 16,-3 1 128-16,-4 0-128 0,-3-2 0 0,-1 0 144 15,-2-1-144-15,-5 1 192 0,-7-1-192 0,0 0 208 0,0 0-64 16,0 0-16-16,0 0 0 0,0 0 80 0,0 0 16 15,-13 7 0-15,-4-1 0 0,-5-3-32 0,-2 0 0 16,-4 1 0-16,-3-3 0 0,1-2-192 0,-3 0 128 16,-4 0-128-16,-1-1 0 0,-3 0 0 0,2 1 0 15,-3-2 0-15,-5 2 0 0,-4-1 0 0,-4 1 0 16,-4-3 0-16,0 2 0 0,2-1 0 0,-2 1-192 16,3 2 192-16,1-1-160 0,0-2 160 0,-4 0 0 15,-3 0 0-15,0 1 0 0,1 1 0 0,2-1-128 16,0 2 128-16,4 0 0 0,3 0 0 0,1 0 0 15,0 0 0-15,-1 1 0 0,-5-2 0 0,3 1 0 0,2 0 0 16,4 0-128-16,1 0 128 0,4 1 0 16,5 1-144-16,2 1 144 0,3 1-288 0,3-3 16 0,3 0 0 15,-2 1 0-15,-2-2 272 0,3 1-192 0,3-1 192 16,3 1-160-16,2 2 160 0,2-1-128 0,3-1 128 16,3 3-128-16,2-1 128 0,10-3-192 0,-5 4 192 0,5-4-192 15,0 0 64-15,0 0 0 0,15 6 0 0,4 2 0 16,2-3 0-16,4 1 0 0,6 3 0 0,0-4 0 15,1 3 128-15,4-2-128 0,2 0 128 16,5 4-128-16,4-3 128 0,5 4 0 16,5-2 0-16,3 3 0 0,5-3 0 0,0-1 0 15,-3 1 0-15,2 1-128 0,4 2 128 0,4-3 0 0,1 2 0 0,0-3 0 16,-2 1 0-16,-2-3 0 16,-7 0 0-16,1 1 0 0,0-3 0 15,0 1 0-15,2 2 0 0,0-3 0 16,-2-3 0-16,-2 1 0 15,-5-1 0-15,-2 0 128 0,-3-1-128 16,-2 0 128-16,-1-1-128 0,-1 0 128 0,-2 1-128 16,-1-3 144-16,0 2-144 0,-2-3 160 0,-6-1-160 0,-1 0 0 0,-7 1 0 0,-2 0 0 15,-3-2 0-15,-1 1 0 0,-3 0 128 0,-4-3-128 0,-3 2 0 0,-3 1 0 0,-2-3 144 0,-7 8-144 0,0 0 0 0,4-8 0 16,-4 0 0-16,-2 1 128 0,-4 1-128 0,-2-2 0 16,-5 2 128-16,-4-2-128 0,-3 1 0 0,0 2 144 15,-5-2-144-15,-5 2 0 0,-8 1 0 16,-7 0 0-16,0-1 0 0,-2 2 0 0,0-1 0 0,-3 2-144 15,-1 1 144-15,0 0-128 0,0 1 128 0,-3 0-128 16,-3 1 128-16,-4-1-128 0,-3-1 128 16,0 0 0-16,6-1-144 0,-1 2 144 15,4 3-128-15,-3-1 128 0,0 0-160 16,-3-1 160-16,-3 2-176 0,5-2 176 0,1-1-192 0,6 1 192 16,4 2-176-16,3 0 176 0,4 1-160 0,1-2 160 0,3-1-384 0,2 0 0 0,0-1 16 15,2-1 0 1,2 0-272-16,3-2-48 0,3-1-16 0,6 0 0 15,4 2-96-15,4-1-32 0,3 1 0 0,8 2 0 16,0 0 192-16,0 0 16 0,20 0 16 0,4 0 0 16,3 0-32-16,4 2 0 0,3 1 0 15,3 1 0-15,1 2 448 0,5-2 192 0,2 2-160 0,6 3 160 0,3-3 0 0,12 6 0 16,12-1 0-16,-2-1 0 0,-5 1 240 0,-1-4-16 0,6 3 0 0,5-2 0 16,5 0 64-16,0 1 16 0,-2-4 0 0,3 1 0 15,-2-1 80-15,8-2 0 0,8 0 16 0,-1-1 0 16,-5-4-208-16,3 0-64 0,6-1 0 0,5-2 0 15,7-2-1232 1,2 3-256-16,41-1-48 0,-17 0-1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51:36.73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794 2214 23439 0,'0'0'2080'0,"0"0"-1664"0,0 0-416 0,0 0 0 0,0 0 0 0,15 6 0 0,-15-6 0 0,14 4 0 15,-3-3 0-15,2 3 0 0,-3-3 0 0,0 2 0 16,4 0 0-16,2 1 0 0,0-2 0 0,4-1 0 15,1 1 0-15,2 1 0 0,1-2 0 0,1-1 0 16,2-1 416-16,0 1 0 0,-1-3 0 0,2 0 0 16,0-6 240-16,4 4 48 0,1 2 16 0,3-1 0 0,2-2-80 0,2 2 0 15,2 0-16-15,4 0 0 0,2-2-64 0,-1 1-16 16,0 1 0-16,-3-5 0 0,-2 0-144 0,-2-1-16 16,0 3-16-16,-1 0 0 0,3 0-96 0,0 2-16 15,-1-3 0-15,-2 3 0 0,3 0-96 0,-3 0-32 16,1-2 0-16,-5 2 0 0,-1 1-128 0,-5-3 160 15,-3 0-160-15,-3 4 160 0,-5-4-160 0,0 2 0 16,0 1 0-16,-4 1 128 0,-4-3-128 0,-10 6 0 16,7-3 144-16,-7 3-144 0,0 0 192 0,0 0-16 15,0 0-16-15,-8-4 0 0,-4 3 64 0,-3-1 16 16,-5 1 0-16,-5 0 0 0,-3 1-112 0,-5 0-128 0,-7 1 176 16,-2-1-176-16,-1 0 128 0,-2 1-128 0,-1-1 0 0,-2 0 0 15,2 0 128-15,-1 0-128 0,1-1 0 0,-2-2 0 16,-4-3 128-16,-3 1-128 0,-2 0 0 0,0-3 0 15,1 3 0-15,0 0 0 0,4-2 128 16,-1 3-128-16,3 1 0 0,0 1 0 0,0 0 0 0,0 1 0 16,2-1 0-16,3 2 0 0,3-2 0 0,5 1 0 15,2 4 0-15,2 2 0 0,2-2 0 0,6 1 0 16,3 1 0-16,4 2 0 0,2-4 0 0,2 1 0 16,3-1 0-16,11-3 0 0,0 0 0 0,0 0 0 15,0 0-144-15,0 0 144 0,0 0-128 0,10 9 128 16,4-5-128-16,5-1 128 0,2 0-128 0,6-1 128 15,5 0 0-15,3-1 0 0,6 0 0 0,7 1-128 16,2-1 128-16,1 0 0 0,0 3 0 0,-1 2 0 16,4 1 0-16,4-2 0 0,1 1 0 0,1-1 0 15,-1-2 0-15,0 0 0 0,-2 0 0 0,-4-2 128 0,-2-2 0 16,-1 0 16-16,-3-1 0 0,-3 1 0 0,0 0 16 0,-4 0 0 16,-3-1 0-16,-4 2 0 0,0-2-160 0,-4-1 192 15,-3 0-192-15,-7 0 192 0,-3 0-32 0,-2 1 0 16,-3 1 0-16,-11 1 0 0,0 0 64 0,0 0 16 15,0 0 0-15,0 0 0 0,0 0 48 0,-17 2 16 16,-5 2 0-16,-3 1 0 0,-6-1-160 0,-4-2-16 16,-4 3-128-16,-6 3 192 0,-3-3-192 0,-3 4 0 15,-1 0 0-15,-7-1 0 0,-6-2 0 0,-3-2 0 16,-6 1 0-16,3-3 0 0,4 2 0 0,0-1 0 0,4-2 0 16,1 0 0-16,1-1 0 0,3 0 0 0,6-1 0 15,3 1 0-15,3-1 0 0,5 1 0 0,6 0 0 0,3 1 0 16,3 2 0-16,4-1 0 0,6 2 0 15,7-2 0-15,0 2 0 0,12-4 0 0,0 0 0 0,0 0 0 16,0 0-192-16,0 0 192 0,10 4-192 0,6-3 192 16,4 2-208-16,8-1 64 0,5 1 16 0,5 0 0 15,4 0 128-15,5 1 0 0,1-1 0 0,8-2 0 16,-1-2 0-16,0-1 0 0,-1 1 0 0,2-3 0 16,1-3 0-16,6 2 144 0,-1 0-144 0,4-4 160 15,3 2-160-15,-4-3 0 0,-3 3 0 0,1-2 128 31,1 2-960-31,0 6-192 0,0 1-32 0,-1 1-15904 0</inkml:trace>
  <inkml:trace contextRef="#ctx0" brushRef="#br0" timeOffset="1301.75">8814 2027 19295 0,'0'0'848'0,"-11"0"176"0,0 0-816 0,11 0-208 0,-9 0 0 0,9 0 0 15,0 0 768-15,0 0 96 0,0 0 32 0,0 0 0 0,0 0-256 0,0 0-32 16,0 0-16-16,0 0 0 0,0 0-224 0,0 0-48 16,0 0-16-16,0 0 0 0,0 0-304 0,16 1 0 15,2 3 0-15,2-3 0 0,0 0 208 0,3-1-64 16,2 0-16-16,2 0 0 0,0-1 112 0,1 0 16 15,2 0 0-15,2-1 0 0,2 1 64 0,3 1 0 16,1-1 16-16,3-1 0 0,1 0 160 0,5 1 16 16,0-2 16-16,3 2 0 0,1 0-64 0,-1-1-16 15,-1 4 0-15,-1-2 0 0,0-2-128 0,1 1-48 16,-1 0 0-16,3-1 0 0,1 1-48 0,-3-1-16 16,-2-1 0-16,-3-2 0 0,-4 1 16 0,-3 0 0 15,-2 2 0-15,-2-2 0 0,-4-1-224 0,1 2 176 0,-3 0-176 16,-4 0 160-16,-3-1-160 0,-2 0 128 0,-3 2-128 15,-3-1 128-15,-3 1-128 0,-9 2 192 0,0 0-192 0,0 0 192 16,0 0 96-16,0 0 32 0,0 0 0 0,-8-7 0 16,-6 0-128-16,-5 3 0 0,-5 0-16 0,-2-1 0 15,-5 3-176-15,-4 0 0 0,0 1 0 0,-3 1 128 16,-4 0-128-16,-4 1 0 0,-2 1 0 0,-3-1 0 16,-5 0 0-16,1 2 128 0,-2 2-128 0,0-1 0 15,-2 2 0-15,0 2 128 0,-6-6-128 0,-3 2 0 16,-2 0 0-16,2 2 0 0,2-2 0 0,0 4 0 15,2 0 0-15,3 1 0 0,-1 0 128 0,2 0-128 16,2 0 0-16,4 0 0 0,6 1 0 0,3 2 0 16,3-5 0-16,6 3 0 0,4-5 0 0,6 2 0 15,9 0 0-15,4-3 0 0,13-4 0 0,0 0 0 16,0 0 0-16,0 0 128 0,14 0-128 0,7 0 192 16,10-2 16-16,7-5 16 0,7 1 0 0,5 0 0 0,8-6 160 0,4 3 16 15,4-2 16-15,3-3 0 0,1 0-160 0,2 0-48 16,2-1 0-16,3-1 0 0,6 0 0 0,-2 2 0 15,1-1 0-15,-2 2 0 0,2-1-208 0,5 0 0 16,0 2 128-16,0 4-128 0,-5-3-176 0,0 6-80 16,-3 5 0-16,-1 11-11968 15,1 1-2368-15</inkml:trace>
  <inkml:trace contextRef="#ctx0" brushRef="#br0" timeOffset="3527.46">16347 4458 21183 0,'0'0'1888'0,"0"0"-1504"16,0-10-384-16,0 10 0 0,6-6 704 0,3 1 80 0,1 0 16 0,2 0 0 16,-1-1-256-16,3 0-48 0,1 0-16 15,3 2 0-15,2 0-32 0,2 0 0 0,2 2 0 0,0 0 0 16,3 1-208-16,3 0-48 0,3 0-16 0,6 1 0 16,4 3-176-16,3-3 0 0,-1-2 144 0,4-2-144 15,-2 0 0-15,2-1 0 0,5 3 0 0,-1-1 128 16,4 2-128-16,4 0 176 0,3 1-176 0,1-2 192 15,-1-4 128-15,3 0 48 0,0 1 0 0,3 5 0 16,1 0-48-16,3 1 0 0,6-2 0 0,-1 1 0 16,-6-2-32-16,4 2-16 0,-2 0 0 0,5 0 0 15,4-1 16-15,-2-3 0 0,-3-2 0 0,1 1 0 16,0 2 32-16,3 1 0 0,1-2 0 0,-2 0 0 16,0-1-128-16,-5-1-32 0,0-2 0 0,-1 4 0 15,3 0-32-15,-1-2-128 0,1 1 192 0,-3 0-64 0,-3-4-128 0,-2 3 160 16,-2-1-160-16,1 0 160 0,0 1-160 0,-2-1 0 15,-2 1 0-15,-3 3 0 0,-4-1 0 16,-1 3 128-16,-4 0-128 0,0 2 0 0,-2 0 0 0,0 2 0 16,-3-2 0-16,-2 0 0 0,-2 3 0 0,-6 2 0 15,-2-2 0-15,-4-1 0 0,-5-1 0 0,-1 1 0 16,-2-2 128-16,-6 4-128 0,-1 2 0 0,-4-2 0 16,-1 1 0-16,-4-1 0 0,-9-5 0 0,0 0 0 15,5 8 0-15,-5-8 0 0,0 11 0 0,0-11 0 16,-8 9 0-16,-2 0 0 0,-3-5 0 0,-3 0 0 15,-3-1 0-15,-4 1 0 0,-1 0 0 0,-3 1 0 0,-3 0 144 16,-6-2-144-16,-2-3 0 0,-4-2 0 16,-4-3 0-16,-1 2 0 0,1-1 0 0,-3-1 0 15,-3-2 0-15,-2 5 128 0,2-1-128 0,-6 2 0 0,-5-3 0 16,-1-2 0-16,-3-1 0 0,3 1 0 0,-4-3 0 16,0 5 0-16,-2 2 0 0,-5-2 128 0,-3-4-128 0,1 2 0 15,3-4 0-15,0 3 0 0,-1-1 0 0,-1 1 128 16,-4 2-128-16,-3-2 0 0,-3 0 0 0,1-2 0 15,-1 2 0-15,0 0 0 0,-4-2 0 0,1 4 0 16,0 1 0-16,4 1 0 0,-1 0 0 0,0 1 0 16,-3-2 0-16,0 4 0 0,0-1 0 0,1 1 0 15,2 1 0-15,-1 0 0 0,-4 2 0 0,1-1 0 16,-2-1 0-16,4 1 0 0,5 0 0 0,-3 1 0 16,-1 1 0-16,5-3 0 0,6 3 0 0,5-1 0 15,2 3 0-15,7-3 0 0,6 4 0 0,0 0 0 0,-1 0 0 16,1-1 0-16,1 0 0 0,7-2 0 0,5 0 0 0,3 2 0 15,4-1 0-15,4-1 0 0,3 0 0 0,3 1 0 16,5-1 0-16,3-1 0 0,1 0 0 0,6 1 0 16,2 1 0-16,9-5-128 0,0 0 128 0,0 0 0 15,0 0 0-15,0 0-128 0,10 0 128 0,5 2-128 16,7-2 128-16,5 0-128 0,4-2 128 0,6-2 0 16,4 2-144-16,7 1 144 0,8 1 0 0,3-2 0 15,0 0 0-15,5 1 0 0,2-3 0 0,5 1 0 16,4 3 0-16,5-4 0 0,4-1 0 0,3 1 0 15,-1 1 0-15,6-1 0 0,2 4 0 0,5-1 0 16,2-1 128-16,2 1-128 0,0 0 0 0,7 0 0 0,3-1 0 16,0 2 0-16,-2 3 0 0,3 1 0 15,4-1 0-15,0-3 0 0,-1-3 0 0,3 1 128 0,3 1-128 0,-3 1 0 16,-1 0 0-16,-2 3 0 0,2 0 128 0,1-3-128 16,-2-2 0-16,-1 1 128 0,-4-1-128 15,3 2 128-15,0 0-128 0,-6 2 192 0,0-1-192 0,-5 1 192 16,1-2-192-16,-5 0 192 0,-4 0-192 0,-2 4 192 15,-5-1-192-15,-1 1 0 0,-2 1 144 0,-5 0-144 16,-4-3 128-16,-4 0-128 0,-6 0 128 0,-4 3-128 16,-4 4 0-16,-2-1 144 0,-1 3-144 0,-1-3 0 15,-5-2 128-15,-5-2-128 0,-3-2 0 0,-5 4 0 16,-5 1 0-16,-1-2 128 0,-4 2-128 0,-3 0 0 16,-2-3 128-16,-2 2-128 0,-4 3 0 0,-1-2 0 15,-4 0 0-15,0-2 0 0,-2 3 0 0,-2 0 0 16,-8-8 0-16,0 0 0 0,0 0 0 0,6 7 0 0,-6-7-176 15,0 0-32-15,1 13-16 0,-1-13 0 16,-4 13-2000-16,-2-6-400 0</inkml:trace>
  <inkml:trace contextRef="#ctx0" brushRef="#br0" timeOffset="6589.39">14195 6562 11343 0,'0'0'496'0,"0"0"112"0,0-9-480 0,0 3-128 0,0-3 0 0,0 9 0 16,-2-9 768-16,1-1 144 0,0 2 32 0,0-2 0 15,-1 2-144-15,2 8-32 0,-1-10 0 0,-4 2 0 0,1-3-64 0,0 3 0 16,4 8-16-16,-5-8 0 16,5 8-48-16,-5-6 0 0,-1-1 0 0,6 7 0 15,0 0-112-15,0 0-16 0,-10-4-16 0,10 4 0 0,-9-3-96 0,9 3-16 16,0 0 0-16,0 0 0 0,-10 3-160 0,10-3-32 15,0 0-16-15,-6 8 0 0,3-2-176 0,0 4 0 16,-1-1 144-16,4 2-144 0,-1-3 192 0,1 4-48 16,0-4 0-16,1 4 0 0,-1-3 48 0,0 1 16 15,4 1 0-15,-1 1 0 0,0 2-16 0,1 1 0 16,0 0 0-16,1 1 0 0,0-2 0 0,3 2 0 16,1 1 0-16,0-1 0 0,-2-1-32 0,3 2-16 0,1-2 0 15,4 5 0-15,0 2-144 0,0-3 0 16,-2-1 144-16,4-2-144 0,0 0 128 0,1-1-128 0,-1-1 160 15,-1-1-160-15,2-2 0 0,-5 1 0 16,2-4 0-16,0 5 0 0,3 1 0 0,2 0 0 16,-1 0 128-16,4 0-128 0,-1 0 128 0,1-2 0 0,1 0-128 0,0 1 192 15,0-3-64-15,4 0 0 16,-2 2-128-16,-1-3 192 0,1 1-64 0,-1-3-128 16,0 5 176-16,1-5-176 0,1 2 192 0,-1-2-192 15,0 0 192-15,3 2-192 0,0-4 176 0,2 0-176 0,-1 2 160 16,15-2-160-16,-2 0 192 0,-4 3-64 0,-2-7-128 15,-1 1 192-15,-2 0-48 0,-1-2-16 0,0-2 0 0,0 1 0 16,0 0 16-16,0-3 0 0,2-1 0 16,0 1 0-16,2-1-144 0,0 3 128 0,-2-4-128 0,1 4 128 15,0-3-128-15,-1 0 0 0,1-3 0 0,-2 2 128 16,0-1-128-16,0 1 0 0,0 1 0 0,-2-1 0 0,-2-7 128 16,3 3-128-16,2 0 0 0,0-3 128 15,2 4-128-15,1-3 0 0,0 2 0 0,0 1 0 0,-1-3 0 0,3 3 0 16,-7 0 0-16,0-1 0 0,-1-4 0 0,-1 0 0 15,2 4 0-15,2-1 0 0,-5 3 0 0,2-1 0 16,0 0 0-16,2 2 0 0,2 2 0 16,0-2 128-16,3 2-128 0,-1-2 0 0,1-4 0 0,-2 3 0 15,-3-1 128-15,1 4-128 0,-2-2 0 0,0 0 0 16,0 1 0-16,1-2 0 0,2 2 176 0,-1 1-48 16,-2-2-128-16,3 2 192 0,5 2-192 0,-3-1 0 15,0 1 0-15,-1 1-160 0,-3-2 160 0,-1 1 0 0,-1-1 0 16,1 3 0-16,0 0 0 0,-1 1 0 0,-2-3 0 0,2 1 0 15,-1 1 0-15,-1 1 0 0,1 1 0 16,0-1 0-16,4 0 0 0,-1 0 0 0,0-1 0 0,-1 3 0 16,-1 2 0-16,-1-2 0 0,-5 0 0 0,0 0 0 15,3 2 0-15,-2 1 0 16,-2 0 0-16,1 0 0 0,-2 6 0 0,0-4 0 0,1 0 0 0,-3 1 128 16,3 0-128-16,-1 2 0 0,1-2 0 0,-1 3 0 15,0 2 0-15,0-4 0 0,-1 0 0 0,-1 0 0 16,-1 3 0-16,2-1 0 0,-3 0 0 0,-1 0 0 15,-2-2 0-15,-3 3 0 0,0-6 0 0,-1 6 0 16,-1-2 0-16,1 1 0 0,-1 1 0 0,0-3 128 16,0 1-128-16,-1-3 0 0,-1 3 0 0,-1-1 0 15,-2 3 0-15,0-3 144 0,0 1-144 0,-1-2 160 16,-6-8 0-16,8 11 0 0,-2 0 0 0,-6-11 0 16,5 11-160-16,0 0 0 0,-5-11 0 0,0 0 128 0,5 9-128 0,-5-9 0 15,0 0 0-15,0 0 0 0,0 0 0 16,0 0 0-16,0 0 0 0,0 0 128 0,0 0 0 0,0 0-128 15,0 0 192-15,0 0-64 0,4-8-128 0,-4 8 128 16,4-10-128-16,0 2 128 0,-1-3-128 0,2 2 0 16,-1-2 0-16,1 2 0 0,2-3 0 0,-1 5 0 15,2-3 0-15,1 3 0 0,1-3 0 0,0 2 0 16,-2-3 0-16,2 5 0 0,2-2 0 0,0 3 0 16,-1 0 0-16,2 0 0 0,1 2-160 0,1 2 160 15,2 1 0-15,-1 0-144 0,2-1 144 0,0 1 0 16,2 0 0-16,3 2 0 0,-5 5 0 0,2-1 0 15,-1 0 0-15,2 2-128 0,-1-4 128 0,2 0 0 0,-1-1 0 0,3 4 0 16,1-4 0-16,0 4 0 0,3 2 0 0,1-4 0 16,3 0 0-16,-2 1 0 0,2-1 0 15,3 0 0-15,0 1 0 0,1-4 0 0,-1 1 0 0,0-2-128 16,-1-2 128-16,0-3 0 0,-1-5 0 0,3 0 0 16,2-4 128-16,1 2-128 0,3-1 128 0,2-4-128 15,-1-4 320-15,3-6 0 0,1 1 0 0,-2-6 0 16,0-1 32-16,-4 3 0 0,-2-3 0 0,0 1 0 15,1-1-80-15,-1 1-16 0,2-2 0 0,0 2 0 16,-2-4-80-16,0 5-32 0,1 2 0 0,0-3 0 16,-3-1-144-16,-1 3 0 0,-3-3 0 0,-3 1 128 15,1 1-128-15,-4 5-224 0,-2 2 48 0,-1 2 16 16,-3 0-1392-16,-4 6-288 16,-1-2-48-16,-6 6-13696 0</inkml:trace>
  <inkml:trace contextRef="#ctx0" brushRef="#br0" timeOffset="7447.26">18364 7227 6447 0,'0'0'576'0,"0"0"-576"0,-10 0 0 0,1 0 0 0,9 0 1408 0,-9-2 192 16,1-1 16-16,8 3 16 0,-7-3-160 0,7 3-48 16,-8-4 0-16,8 4 0 0,0 0-112 0,-6-4-32 15,6 4 0-15,0 0 0 0,-7-7-304 0,7 7-64 16,-6-4-16-16,6 4 0 0,0 0-432 0,0 0-80 15,0 0-32-15,-6 9 0 0,1-1-144 0,1 3-16 16,1-2-16-16,2 5 0 0,0 4 48 0,1 2 16 16,1 2 0-16,0 4 0 0,1 0 48 0,-1-3 16 15,1 2 0-15,1 7 0 0,-1 0 16 0,0 3 0 16,-2 3 0-16,0 2 0 0,0 2 32 0,0 1 16 16,0-1 0-16,0 1 0 0,-2 0 80 0,1-2 32 15,-1 2 0-15,0-1 0 0,0 0-32 0,2 2 0 16,0 0 0-16,0 0 0 0,0-3-128 0,0 1-48 15,0 0 0-15,0-2 0 0,0 4-96 0,0-1-32 16,0-4 0-16,0 1 0 0,0-2-144 0,-1 0 192 0,-2-1-192 0,2 1 192 16,-1-1-192-16,1-2 160 0,0 0-160 0,0-2 160 15,1 1 48-15,0-1 16 0,0 0 0 0,0 0 0 16,1 0-64-16,1 0-16 16,0 0 0-16,0 16 0 0,1-10-144 0,1 0 128 0,-2-2-128 15,1-1 128-15,-2-4-128 0,1 1 0 0,2-1 0 16,-2-1 128-16,1-3-128 0,0 0 128 0,-1-2-128 0,1-2 128 15,0-6-128-15,0-4 128 0,1 1-128 0,1-2 128 16,-1 1-128-16,0-4 0 0,0 1 0 0,1-3 0 16,-5-8 0-16,6 9-320 0,-6-9 48 0,6 6 16 15,-2 3-672-15,-4-9-128 16,0 0-32-16,0 0 0 0,4 6-1984 0,-4-6-416 16</inkml:trace>
  <inkml:trace contextRef="#ctx0" brushRef="#br0" timeOffset="8356.14">17862 9956 11967 0,'-7'-8'1072'0,"1"-1"-864"15,-1 0-208-15,-1-1 0 0,-1 0 1632 0,0-2 288 16,0 4 48-16,2-4 16 0,-1 3-512 0,0-1-80 16,-1 2-32-16,3 0 0 0,0 2-480 0,-2 0-112 15,0 2 0-15,2 2-16 0,0 0-304 0,-1 4-48 16,1 0-16-16,1 5 0 0,-1 0-144 0,2 7-48 16,0 2 0-16,1 1 0 0,1 1 0 0,1 2-16 15,-2 1 0-15,2 2 0 0,0 6 144 0,-2-1 16 16,2 1 16-16,-2 3 0 0,1-4 64 0,-2 0 16 15,-1 1 0-15,0-4 0 0,0 1 16 0,-1-2 16 16,1-2 0-16,-1-5 0 0,0 1-144 0,-1-3-16 16,2-3-16-16,0-1 0 0,0-2-112 0,1-2-32 0,0-2 0 0,4-5 0 15,0 0 64-15,0 0 16 16,0 0 0-16,-3-5 0 0,0 0 96 0,1-7 32 0,0-1 0 16,4 1 0-16,0-4-208 0,1 0-144 0,-1-1 192 15,5 0-192-15,-1-1 0 0,1 1 0 0,1 2 0 0,1 1 0 16,0 3 0-16,1-1 0 0,0 6 0 0,3 1 0 15,1 5 0-15,0 5-176 0,0 2 176 0,-3 5-208 16,3-1 208-16,0 5-192 0,-1 0 192 0,0 4-192 16,-2 5 192-16,-2-3 0 0,-3 4 0 0,1 1 0 0,-2-2 0 15,-1 2 0-15,-3-3 0 0,-1-1 0 16,0-2 144-16,0 0-144 0,0-1 0 0,1-4 144 0,-1-4-144 0,0-1 128 16,0 0-128-16,0-5 128 0,0-6-128 0,0 0 128 15,0 0-128-15,0 0 128 0,0 0-128 0,0 0 192 16,2-6-192-16,0-2 192 0,-2 8-192 0,4-6 192 15,0-5-192-15,-1 4 192 0,3-6-192 0,-1 5 0 16,-2 1 0-16,3 0 0 0,-3 1 0 0,2-2 0 16,-5 8 0-16,0 0 0 0,9 2-144 0,0 0 144 15,-9-2-192-15,9 8 192 0,1 0-176 0,-1 3 176 16,-1-1-160-16,-1 2 160 0,0 0 0 0,-1-2 0 16,1 6-128-16,-1-1 128 15,-2 0-1104-15,0 3-176 0,2 0-48 0,0 0-9040 16,-1-2-1824-16</inkml:trace>
  <inkml:trace contextRef="#ctx0" brushRef="#br0" timeOffset="8812.45">18434 10317 19119 0,'0'0'832'0,"1"-7"192"0,-1 1-816 0,0-2-208 0,0 1 0 0,-1 2 0 0,1 5 1584 0,0 0 272 16,0 0 48-16,0 0 16 0,-5-7-576 0,5 7-96 16,-8 2-32-16,1 3 0 0,-1 0-592 0,-2 5-128 15,2 0-32-15,0 4 0 0,0 3-144 0,-1 0-48 16,2 2 0-16,3 3 0 0,-2 0 64 0,1 0 16 15,1 1 0-15,2-1 0 0,2-3-64 0,0-1-16 16,1-2 0-16,2 0 0 0,0-7-128 0,1-1-16 16,2-2-128-16,-6-6 192 0,7 6-32 0,0-4-16 15,1-2 0-15,0-2 0 0,-1-4 96 0,1 0 16 16,1-2 0-16,-1-1 0 0,-2-2-112 0,-1 0-16 16,0-4 0-16,0 0 0 0,-4-2 32 0,2-1 0 15,-1-1 0-15,0 1 0 0,-2 2-16 0,-2-1 0 16,0 1 0-16,-2 1 0 0,-1 1-144 0,-1-2 192 15,-3 1-192-15,-3 1 192 0,0 1-192 0,-2 3 0 16,0 0 144-16,1 4-144 0,0-1 0 0,1 2-240 16,-1 3 48-16,1 0 0 15,1 2-1376-15,1 3-272 0,2-1-48 0,1 5-8384 16,1-3-1680-16</inkml:trace>
  <inkml:trace contextRef="#ctx0" brushRef="#br0" timeOffset="9291.81">18668 10165 13823 0,'0'0'1216'0,"0"0"-960"15,9 8-256-15,-3-2 0 16,0-1 2384-16,1 4 432 0,-2-1 96 0,0 5 16 0,-1-3-1328 0,-2 4-256 16,-1 0-48-16,1 2-16 0,-2 1-368 0,-2 1-80 15,0-2 0-15,1 2-16 0,-3 0-256 0,0 0-48 16,-1-1-16-16,0 0 0 0,0-4-160 0,1-1-16 15,0 1-16-15,0-4 0 0,3 0 64 0,1-9 16 16,0 0 0-16,0 0 0 0,0 0 64 0,0 0 0 16,0 0 16-16,1-9 0 0,4 0-16 0,2-5 0 15,0-1 0-15,1-3 0 0,1-2-272 0,1-1-176 16,2-2 192-16,-1-1-192 0,3 1 128 0,1 1-128 16,0-3 0-16,1 5 0 0,-2 1 0 0,1 2 0 15,2 6 0-15,-2 0 0 0,0 4 0 0,0 2 0 16,-2 4 0-16,-2 5 0 0,0 3-160 0,-1 2 160 15,-3 4-160-15,-2 2 160 0,-1 2 0 0,0-1 0 16,-4 1 0-16,1 1 0 0,1-2 0 0,-2-2 0 16,-2-1 0-16,1-2 0 0,1-4 0 0,0-7 0 0,0 0 128 15,0 0-128-15,0 0 0 0,0 0 0 0,0 0 128 16,4-7-128-16,-2-3 128 0,2 0-128 0,1-3 144 16,0-2-144-16,2-2 0 0,-1 3 0 0,2 3 0 15,-1-2 0-15,2 2 0 0,1 2 0 0,1 1 0 16,-1 4 0-16,0 3 0 0,0 5 0 0,2 5-160 15,-2 1 160-15,0 4 0 0,-2 3-128 0,-1-2 128 0,1 3 0 16,-2-1-656 0,1 2-48-16,-2 1-16 0,0-1-10592 0,1-2-2112 0</inkml:trace>
  <inkml:trace contextRef="#ctx0" brushRef="#br0" timeOffset="9735.62">19828 10137 17503 0,'-5'-3'1552'0,"0"-1"-1232"15,0 0-320-15,0-2 0 0,-1-2 1792 0,-2 3 288 16,-1-4 64-16,0 1 16 0,-1-4-816 0,-3 2-144 15,1-3-48-15,0 3 0 0,-2 2-272 0,1 4-64 16,-1-2-16-16,2 3 0 0,0 2-96 0,1 4-32 16,-1 3 0-16,2 0 0 0,-1 6-240 0,3 0-48 15,-2 5-16-15,2 1 0 0,-2 2-144 0,4 3-32 16,0-1 0-16,0 0 0 0,5 0 128 0,1 0 32 0,1-3 0 16,3-3 0-16,1-2-176 0,2-1-48 15,-1-2 0-15,3-4 0 0,1-2-128 0,3-1 0 16,1-4 0-16,1-4 0 0,0-1 192 0,2-2-64 0,-1-4 0 15,1-2 0-15,-2 2 32 0,0-4 0 0,-1-3 0 0,0 1 0 16,-2-1-16-16,-2 1 0 0,-1 0 0 0,-3 1 0 16,-2-1-16-16,-1 2 0 0,-1 2 0 15,-2-1 0-15,-5-1 0 0,-1 1-128 0,-1 0 192 0,-3 2-64 16,0 2-128-16,-1 4 0 0,-3-3 0 0,0 4 128 0,2 1-416 0,-2 0-96 16,1-1 0-16,2 4-16 15,1 1-1968 1,0 3-400-16,2 3-80 0,-1-4-11904 0</inkml:trace>
  <inkml:trace contextRef="#ctx0" brushRef="#br0" timeOffset="10323.56">20385 9859 21935 0,'0'0'960'0,"0"0"224"15,0 0-944-15,0 0-240 0,0 0 0 0,0 0 0 0,0 0 1328 0,0 0 208 16,-6-4 64-16,-1-2 0 0,-3 3-496 0,-1 1-80 0,-2 1-32 16,0 1 0-16,-2 1-416 0,0 1-96 15,-2 5-16-15,1-1 0 0,-3 4-208 0,1-1-64 16,0 4 0-16,0 1 0 0,3 0-16 0,-3 5-16 16,4 2 0-16,0 1 0 0,2 0 16 0,0 1 0 15,3-1 0-15,2-1 0 0,3-3 48 0,0-3 16 0,1-4 0 16,3 1 0-16,2-3-240 0,3 0 176 0,-5-9-176 0,7 2 160 15,2-2-160-15,1-2 0 0,1-6 0 16,1 0 0-16,2-2 160 0,3-1-160 16,1-5 192-16,1 0-192 0,0-1 128 0,0 2-128 0,0 0 0 0,1 3 0 15,1-2 0-15,-1 4 0 0,2 3 0 0,-1 4 0 16,-1 2 160-16,1 3-160 0,-1 1 128 16,-1 7-128-16,-1 4 128 0,0 5-128 15,-3 5 128-15,0 0-128 0,-3 4 192 0,-3 3-32 0,-3 3-16 16,0 7 0-16,-2 0 272 0,-4 3 48 0,-1 3 16 0,-4 4 0 0,-3-2-32 0,-3 5 0 15,-3 3 0-15,-4 2 0 0,-2-2-64 16,-6-1 0-16,0-2-16 0,-2-3 0 0,0-4 144 16,0-4 48-16,-2-1 0 0,1-5 0 0,0-4-96 0,1-5-16 15,1 0 0-15,2-6 0 16,-1-4-192-16,4-4-64 0,-1-6 0 0,2 0 0 0,4-4-48 0,-3-5-16 16,1-2 0-16,2-7 0 0,0-3-128 0,4-1 0 15,3-2 0-15,3-3 0 0,3-3 0 16,5 0 0-16,4 1 0 0,4-1-176 0,2-4 176 15,5 1-208-15,0 3 80 0,5-3 128 16,3 2-320-16,0 3 48 0,5 0 16 0,0 2 0 16,2 3-1056-16,1-2-208 15,-1 5-32-15,4 3-16 16,0 0-1856-16,0 4-368 0</inkml:trace>
  <inkml:trace contextRef="#ctx0" brushRef="#br0" timeOffset="11276.29">22044 7150 16575 0,'0'0'1472'0,"0"0"-1168"0,-7 0-304 0,2 0 0 0,5 0 1376 0,-6-1 224 15,1 0 32-15,5 1 16 0,-4-4-240 0,0 0-32 16,1-2-16-16,0-3 0 0,0 1-144 15,2-3-48-15,1-2 0 0,0 1 0 0,0-4-528 0,3-2-96 16,-1-2-32-16,1-3 0 0,-2 3-192 0,4-2-32 16,-1-1-16-16,2-1 0 0,2 1-80 0,-3 3-32 15,1-2 0-15,2 5 0 0,-2 3-160 0,2 0 0 16,0 4 0-16,-1 1 0 0,2 5 192 0,1 0-64 16,0 5 0-16,3 4 0 0,1 7-128 0,0 1 128 15,-1 3-128 16,2 3 128-31,0 3-128 0,3 1 0 16,-4-1 0-16,1 6 0 0,-1-3 0 0,-1 3 128 0,2-3-128 0,-2 0 128 0,0 0-128 0,-2-5 0 16,-1-1 144-16,1-1-144 0,-3-2 0 0,1-2 0 0,-1-4 0 0,-3 2-128 15,1-5-512-15,-2 4-80 0,-1-5-32 0,-3-6 0 16,0 0-2272-16,0 0-464 0</inkml:trace>
  <inkml:trace contextRef="#ctx0" brushRef="#br0" timeOffset="11517.89">22148 7067 11055 0,'0'0'976'0,"-2"5"-784"0,-1 5-192 0,0-1 0 0,1 2 2560 0,1 1 480 0,1 3 96 0,1 3 0 0,0 2-1200 0,0 3-240 16,3-2-48-16,-1 1-16 0,1 2-368 0,1 3-80 16,1-4-16-16,2 5 0 0,-2-3-272 0,4 3-64 15,0-2-16-15,1 2 0 0,-1-3-288 16,0 2-48-16,4-3-16 0,0 0 0 0,1 0-224 15,2-2-48-15,2-3-16 0,1-1 0 0,3-2-176 0,1-2 0 16,5-4 0 0,2 2 128-16,2-5-128 0,1 3 192 0,2-4-192 15,11 2 192-15,-7-4-192 16,2-2 0-16,-2-2 144 0,2-2-144 16,2-3 0-16,5-4 0 15,-2 2-160-15,3-5 160 0,5-2-2400 0,-3 2-368 16,-2-4-80-16</inkml:trace>
  <inkml:trace contextRef="#ctx0" brushRef="#br0" timeOffset="12163.7">23887 6839 17503 0,'0'0'1552'0,"0"0"-1232"0,-5-3-320 0,5 3 0 15,0 0 1280-15,0 0 192 0,-1 12 32 0,-1-2 16 0,1 3-544 0,0 1-96 16,1 0-32-16,-3 5 0 0,2 4-272 0,0 1-48 0,-1 4-16 0,0 1 0 16,-1 3-16-16,0 1-16 15,-3-1 0-15,0-2 0 0,-2 2 96 0,1 0 0 16,2-3 16-16,-4-5 0 0,1-2 80 0,1-3 16 0,-1-1 0 15,2-6 0-15,2-3-112 0,-1-1-32 16,5-8 0-16,0 0 0 0,0 0 0 0,0-8 0 0,1-1 0 0,3-6 0 16,1-3-224-16,0-2-64 0,0 0 0 0,5-6 0 15,0 1-256-15,3-2 128 0,1-1-128 16,1-1 0-16,2 1 0 0,1 0 0 16,1 5 0-16,1 1 0 0,3 1 0 0,0 3 0 15,0 5 0-15,0 4 0 0,-1 7 0 0,3 6-176 0,-2 6 176 16,-2 3-160-16,-1 2 160 0,1 6-192 0,-7 2 192 15,0 4-192-15,-3 2 192 0,-2 4 0 0,-1-1 0 16,-1-3-128-16,-2 2 0 16,-1-2 0-16,-1-5 0 0,-1 2 0 0,0-1-160 0,-1-5-32 0,1-2 0 0,1-1 0 15,1-3-1280-15,-3-4-256 16,3 1-48-16,2-7-7808 0,-6-4-1552 0</inkml:trace>
  <inkml:trace contextRef="#ctx0" brushRef="#br0" timeOffset="12446.45">24770 6801 21183 0,'0'0'1888'0,"0"0"-1504"0,0 0-384 0,0 9 0 0,-2 1 1440 0,-1 4 224 16,1 1 32-16,-2 4 16 0,-2 3-576 0,-2 1-112 15,-1 3-32-15,-1 0 0 0,1 3-288 0,-4-2-48 16,2 1-16-16,1-4 0 0,1 1-208 0,4-2-48 15,2-4-16-15,2-1 0 0,1-1-368 0,4-6 144 16,1 0-144-16,2-4 0 0,1-3 0 0,2-4 0 16,0-5 0-16,3-2 0 0,0 0 0 0,0-6 0 0,-1-1 128 15,2-1-128-15,0-2 144 0,0 1-16 0,0-2-128 16,-1-1 192-16,-3 0-16 0,-1-2-16 0,-1 0 0 0,-3 3 0 16,-4 0 128-16,-1 4 32 0,-4 0 0 15,2 3 0-15,-5-3-80 0,-2 2-16 0,-1 1 0 16,-1-1 0-16,-2 5-400 0,0-1-80 0,-1 3 0 0,0 1-16 31,2-2-2304-31,-4 2-464 0</inkml:trace>
  <inkml:trace contextRef="#ctx0" brushRef="#br0" timeOffset="12765.11">25350 6822 27231 0,'-1'20'1216'0,"1"-9"240"0,-2-1-1168 0,1 4-288 0,-1 1 0 0,-2 3 0 0,-2 4 1088 0,-1-2 144 16,1 2 48-16,-2-4 0 0,2-4-560 0,-3 1-96 15,1-3-32-15,1-3 0 0,0 0-192 0,2-2-32 16,-2-1-16-16,7-6 0 0,0 0 112 0,0 0 32 15,-4-9 0-15,3 0 0 0,1-4 96 0,3-2 32 16,1-3 0-16,1-1 0 0,2-2-352 0,-1-3-64 16,2 1-16-16,-1 0 0 0,3 0 16 0,2 1 0 15,1 5 0-15,0 3 0 0,3 1 48 0,-4 7 0 0,2-1 0 0,2 8 0 16,0 6-256-16,1 2 128 16,-1 5-128-16,0 5 0 0,-2 4 0 0,-2 5 0 0,0-2 0 0,-2 4 0 15,-3-4-208-15,1 1-48 0,-2 0 0 0,1-1 0 31,-2 0-2352-31,1-3-464 0,1-4-112 0</inkml:trace>
  <inkml:trace contextRef="#ctx0" brushRef="#br0" timeOffset="13603.26">26288 5858 8287 0,'-7'-14'736'0,"0"0"-592"0,2-1-144 0,1-1 0 0,2 4 3072 0,0-4 576 16,1 2 112-16,2-1 16 0,2 0-1984 0,0-2-384 16,-2 0-96-16,1-3-16 0,2 3-528 0,0-1-96 15,-1 1-32-15,-2 1 0 0,0 1 16 0,2 4 0 16,-1 0 0-16,-2 11 0 0,4-9-208 0,-4 9-64 15,0 0 0-15,0 0 0 0,0 0-192 0,8 11-64 16,-2 5 0-16,0 3 0 0,-1 6-128 0,0 3 128 16,-1 4-128-16,0 5 128 0,0 5 128 0,-2 6 32 0,1 7 0 15,0-1 0-15,-3 4 16 0,-2 3 0 16,0-2 0-16,0-1 0 0,1-5-16 0,0-1 0 16,-2-1 0-16,1-7 0 0,1-4 128 0,-3-10 32 15,4 0 0-15,-2-6 0 0,1-4-192 0,4-2-16 0,-1-4-16 0,1-2 0 16,-2-5 16-16,-1-7 0 0,4 7 0 0,-4-7 0 15,0 0 96-15,0 0 32 0,8-10 0 0,2-2 0 16,-3-2-144-16,1-5-32 16,0-6 0-16,-1 3 0 0,0-5-192 0,-1 1 176 15,-1 1-176-15,3-6 160 0,-1 1-160 0,2 3 0 0,1-1 0 16,0 7 0-16,-1-1 0 0,2 3 0 0,0 2 0 0,2 4 0 16,-1 1 0-16,1 6 0 0,-1 4 0 0,-1 4 0 15,2 3 0-15,-1 6-176 0,1 3 176 0,0 0-128 16,-2 1 128-16,-1 6 0 0,-1 3-144 0,-2 1 144 15,-1 6 0-15,0 2 0 0,0-3 0 0,0 2 0 16,-2-1 0-16,-1-6 0 0,1 1 0 0,0-4 0 0,1-1 0 16,0-2 0-16,0-1 0 0,0-2 0 0,2-1-416 0,-1-2 32 15,2-5 16-15,1 1 0 16,0-6-2048-16,1 1-400 16,0 0-96-16,3-4-12032 0</inkml:trace>
  <inkml:trace contextRef="#ctx0" brushRef="#br0" timeOffset="14013.52">27413 6084 23039 0,'0'0'2048'0,"0"0"-1648"0,0 0-400 0,0 0 0 16,-6 8 1696-16,1 2 256 0,0 0 48 0,-2 3 16 16,0 1-800-16,-4 0-144 0,3 5-48 0,-3 1 0 15,-1 2-400-15,0 4-96 0,1 0-16 0,2 3 0 16,1 0-128-16,3 3-48 0,3 2 0 0,0-1 0 16,4-5-192-16,1-1-144 0,5-4 192 0,1-4-192 15,4-2 160-15,-3-4-160 0,3-1 128 0,1-7-128 0,-1-4 272 16,3-1-16-16,0 0-16 0,2-6 0 0,0-6 80 0,1-3 0 15,1-1 16-15,2-1 0 16,-4-4-16-16,-1-1-16 0,1-2 0 0,0 0 0 0,-4 0-80 0,-1-2-16 16,-1 3 0-16,0 3 0 0,-3-2 96 15,-3 3 16-15,-2 1 0 0,-4 1 0 0,0-1-32 16,-4 0 0-16,-2 0 0 0,-4 3 0 0,-6 0-288 0,1-2 128 16,-4 4-128-16,1 3 0 0,-2 0 0 0,0 4 0 15,1 3-192-15,1 2 48 16,1 2-1264-16,2 3-240 0,1-3-48 0,3 4-16 15,-1 3-1760-15,3-3-368 0</inkml:trace>
  <inkml:trace contextRef="#ctx0" brushRef="#br0" timeOffset="14512.71">27831 5959 23327 0,'28'-3'1024'0,"-10"-1"224"0,1 0-992 0,0 4-256 0,2 4 0 0,-1 3 0 15,0 1 1776-15,-1 4 304 0,-1-1 64 0,-3 2 16 16,-1 4-928-16,-2 1-176 0,-3 0-32 0,-3 2-16 15,-2 5-416-15,-2-4-80 0,-3 2 0 0,0-1-16 16,-3-1 80-16,0-3 0 0,-1-4 16 0,0 0 0 16,1-3-64-16,0-3-16 0,4-8 0 0,-5 9 0 15,5-9-64-15,0 0 0 0,0 0-16 0,0 0 0 16,-5-8 160-16,3-1 48 0,0-5 0 0,4-1 0 16,0-4-336-16,1-2-64 0,1 1-16 0,1-2 0 15,1-4-224-15,2 1 0 0,-1-6 128 16,2 6-128-16,1-3 0 0,2 4 0 0,0-3 0 0,0 4 0 15,1 3 0-15,-1 2 0 0,0 3 0 0,-1 5 0 0,-1 3 0 16,2 6 0-16,-12 1 0 0,11 5-160 0,-1 4 0 16,-1 0 0-16,-2 2 0 0,-2 2 0 0,0 2-32 15,-3 6 0-15,-2 0 0 0,0 0 0 0,-1-4 192 16,0-1-128-16,-2-5 128 0,1 2-128 0,0-1 128 0,2-12 0 16,-1 9 0-16,1-9 0 0,0 0 160 15,0 0-32-15,0 0-128 0,0 0 192 0,0 0-64 0,8-6 0 16,-1-4-128-16,1-2 192 0,1-3-192 0,-3-3 0 15,2 1 128-15,0-1-128 0,2 5 0 0,2 2 0 16,-4-1 0-16,2 2 0 0,0 2 0 0,2 5 0 16,-1-4 0-16,2 6 0 0,-2 3 0 0,3 5-160 15,-1 0 160-15,0 2-128 0,0-1 128 0,-1 5-192 16,0-1 192-16,0 1-192 0,0 0 0 0,-1 1 0 0,2 0 0 16,-2-4 0-1,2 1-288-15,0-4-64 0,-2-1-16 0,1 2 0 16,-1-3-288-16,4 2-64 0,-2-3-16 0,1-1 0 15,0-3-1616-15,0 1-320 0,-1-1-64 0,0-1-16 0</inkml:trace>
  <inkml:trace contextRef="#ctx0" brushRef="#br0" timeOffset="14941.99">29257 5527 25791 0,'7'-9'2304'0,"-1"2"-1856"0,-1-2-448 0,-5 9 0 16,5-7 1440-16,-5 7 192 0,0 0 32 0,-3-10 16 15,-3 3-352-15,-1 3-80 0,-5-2-16 0,0 4 0 0,-4 5-688 0,-1 4-144 16,-2 2-16-16,-3 4-16 0,-1 2-368 0,0 3 0 16,-2 2 0-16,2 6 0 0,3 2 0 0,2 2 128 15,1-2-128-15,2 2 0 0,4-6 176 0,2 2-48 16,2-3 0-16,3 1 0 0,4 2 128 0,3-6 32 15,2-3 0-15,1-2 0 0,2-5 32 0,4-1 16 16,0-5 0-16,3-2 0 0,5-3 0 0,0-1 0 16,2-7 0-16,0 1 0 0,3 0-112 0,-1-3-32 15,0-2 0-15,0-2 0 16,-1-3-48-16,0-1-16 0,1 0 0 16,-2 1 0-16,-2 2 0 0,-4-2 0 0,-2-1 0 0,-3 0 0 0,-5 0 16 0,-2 1 0 15,-3 0 0-15,-2-1 0 0,-3 0 128 0,-5 1 32 0,-2 0 0 0,-3 3 0 16,0 2-304-16,-3 3 128 0,-2 1-128 0,1 3 0 15,0 1 0-15,1 0-304 0,-2 4 48 0,1 2 0 32,0 3-1152-32,0-1-208 0,2 1-48 0,0 1-16 15,5 2-1136-15,-1-3-240 0,2 1-32 16</inkml:trace>
  <inkml:trace contextRef="#ctx0" brushRef="#br0" timeOffset="15431.78">30040 5126 20271 0,'0'0'896'0,"4"-8"192"0,-4-2-880 0,0 2-208 0,0-1 0 0,0 3 0 0,-4-3 3072 0,-1 3 576 16,-2 2 128-16,-2 0 0 0,-1 4-2368 0,-3 3-496 15,0 0-80-15,-2 5-32 0,-4 1-400 0,-1 5-80 16,-1 2 0-16,0 4-16 0,-3 0-176 0,2 0-128 15,0 2 144-15,5 3-144 0,1 1 192 0,4 3-48 16,-1-1-16-16,3-1 0 0,1-6 112 0,2-2 16 16,4-1 0-16,1-1 0 0,5-3-64 0,1-2-16 15,2 0 0-15,2-3 0 0,2-7 48 16,3-1 16-16,3-2 0 0,6-1 0 0,1-2-16 0,3-1 0 16,1-2 0-16,1-3 0 0,1 0-224 15,0-1 144-15,-2-7-144 0,0 2 128 16,-2 4-128-16,2 3 0 0,1 4 0 15,0-3 0-15,-1 2 128 0,-1 2-128 0,0 1 0 16,-2 9 128-16,2 1 0 0,-1 7 0 0,-2 1 0 0,-2 4 0 16,-1 4-128-16,-2 5 0 0,-1-1 0 0,-6 3 0 0,-1 6 0 0,-3 1 0 0,-3 2 0 0,-4 2 128 15,-3 0 192-15,-2-1 16 0,-4 4 16 0,-4-1 0 16,-3-5 272-16,-5 1 48 0,0-1 16 0,-3 6 0 16,-4-1-224-16,-4 4-32 0,-2-3-16 15,-3 3 0-15,-1-1-240 0,0 0-48 0,1 0-128 16,-4-4 192-16,-4-4-192 0,-2 0 0 0,-3-2 128 0,3-5-128 15,1-5 0-15,0-1-240 0,2-3 48 0,2-6 16 16,2-3-1968 0,3-5-400-16,3-2-80 0,-2-7 0 0</inkml:trace>
  <inkml:trace contextRef="#ctx0" brushRef="#br0" timeOffset="21033.37">10337 10995 4607 0,'0'0'400'0,"1"-10"-400"0,-1-4 0 0,0 3 0 0,0-1 1328 0,0 1 176 16,0 11 32-16,-4-9 16 0,-1-2-368 0,1 3-80 15,4 8-16-15,-5-9 0 0,0 3-80 0,0-2-32 16,-1 2 0-16,1 2 0 0,5 4 0 0,-7-8 0 15,7 8 0-15,-6-5 0 0,6 5-240 0,-5-4-48 16,5 4-16-16,0 0 0 0,0 0-256 0,0 0-48 16,0 0-16-16,0 0 0 0,0 0-224 0,0 0-128 15,0 0 160-15,0 0-160 0,0 0 0 0,0 0 0 16,9 7 0-16,1 3 0 0,3-1 176 0,2 4-176 16,3 3 192-16,-1 2-192 0,4 2 176 0,2 6-176 15,1-2 160-15,1 5-160 0,-1 2 0 0,1 2 0 16,-4 0 0-16,1 3 0 0,-1 3 160 0,4 1-160 15,-4 2 160-15,1-4-160 0,-4-1 256 0,-1 0-32 16,1-1-16-16,-1-1 0 0,-2-3 304 0,-2-3 64 16,-2 2 16-16,1-2 0 0,-4-4-96 0,-1 2-32 0,-2-4 0 15,-1-3 0-15,-2-1-16 0,-2 0-16 16,-1 3 0-16,-2-2 0 0,1-6-176 0,-1 2-16 0,-2-1-16 16,0 0 0-16,-1-3-224 0,-2-4 176 0,-1 3-176 0,0-6 160 15,0-1-160-15,1-2 0 0,-3-2 0 0,1 0 128 16,1-2-128-16,-2-2 160 0,-3 0-160 0,0-6 160 15,-1 1-160-15,-1-4 0 0,1-3 0 0,2-1 0 16,1-1 128-16,-1-1-128 0,0 0 128 0,3 1-128 0,-1 1 128 16,1-2-128-16,-1-1 0 0,4 1 128 0,2 0-128 15,1-2 0-15,0-5 0 0,3 2 128 0,1-3-128 0,2 2 0 16,2-5 0-16,2 0 128 0,3 2-128 0,0-3 0 16,-1-2 0-16,0-1 0 0,-1 1 0 15,2-1 0-15,1 1 0 0,0 0 0 0,2 1 0 0,3-1 0 16,0-2 0-16,1 2 0 0,-1 3 0 0,0 0 0 15,2-2 0-15,-1 7 0 0,1 2 0 0,-3 1 0 16,-2 4 0-16,1 3 0 0,0 0 0 0,-2 2 0 16,-1 2 0-16,-2 4 0 0,3 3 0 0,0-2 0 15,-11 6 0-15,11-1 0 0,-11 1 128 0,14 1-128 16,-2 4 0-16,-1-2 128 0,0 1-128 0,1 4 128 16,-1-1-128-16,2 4 128 0,-2-2-128 0,2 5 0 0,0 1 144 15,0 3-144-15,2 0 0 0,-2 1 128 0,-1 1-128 16,1 1 0-16,0 0 0 0,-1 3 0 15,-1-3 0-15,-1-1 0 16,-1-2-624-16,-2 1-80 0,0-1-32 0,-1 0 0 16,2-2-2304-16,-1-1-464 0,0-2-80 0</inkml:trace>
  <inkml:trace contextRef="#ctx0" brushRef="#br0" timeOffset="21409.29">11480 11327 7359 0,'-14'-4'320'0,"3"2"80"0,-1-6-400 0,3 2 0 0,0-1 0 0,4-1 0 16,5 8 4320-16,0 0 784 0,0-7 144 0,0 7 48 15,0 0-3616-15,7-9-720 0,2 3-128 0,3 2-48 0,2-2-208 0,1-1-32 16,2 1-16-16,3-4 0 0,4 1-96 0,1-2-32 16,3 2 0-16,0 1 0 0,2 2-272 15,0-3-128-15,3 1 128 0,1-1-128 0,2 3 0 0,0-2 0 16,-2 3 0-16,2 3 0 15,-1 0-736-15,-2 2-32 0,-5 3 0 0,-1 1 0 16,-6 3-1760-16,-1 2-352 0,-4 3-80 16</inkml:trace>
  <inkml:trace contextRef="#ctx0" brushRef="#br0" timeOffset="21650.07">11505 11686 21183 0,'0'0'1888'0,"11"-2"-1504"16,2 0-384-16,5-1 0 0,2-6 2160 0,2 3 352 0,-1-4 80 0,6 1 16 15,0-4-1008-15,2 3-208 0,2-3-48 0,2-2 0 16,1-1-544-16,0 2-112 0,4 3-32 0,-1-1 0 16,-1-2-432-16,-2 1-96 0,2-1 0 0,-7 0-128 15,-2 3 0-15,-3 0 0 0,-3-1 0 0,-1 4-192 16,-3-1-1536-1,0 5-288-15,-2 3-64 0,0-1-16 0,-1-1-1200 16,-1 0-240-16</inkml:trace>
  <inkml:trace contextRef="#ctx0" brushRef="#br0" timeOffset="21969.83">11912 10829 29775 0,'0'0'1312'16,"-7"-6"288"-16,2-3-1280 0,5 9-320 0,0 0 0 0,0 0 0 0,0 0 800 0,0 0 96 0,0 0 32 0,-1 10 0 16,-2 3-96-16,2-1-32 15,0 5 0-15,-2 8 0 0,1 3-416 0,-2 6-64 0,-2 0-32 16,3 2 0-16,-3 5-112 0,-1 4-32 15,0-4 0-15,-1 8 0 0,1 0-144 0,-1-3 0 16,0-1 0-16,1-3 0 0,-4-1 0 0,5 0-192 0,-2-5 0 16,3-1 16-1,2-2-224-15,0-3-48 0,1-2-16 0,0-6 0 16,2-1-1264-16,2-3-256 0,0-3-64 0,3-4-11584 0</inkml:trace>
  <inkml:trace contextRef="#ctx0" brushRef="#br0" timeOffset="22404.52">12882 10943 11967 0,'-6'9'1072'0,"1"5"-864"0,2 0-208 0,-4-1 0 0,1 2 3824 0,-3 5 720 15,-2 6 128-15,-1-1 48 0,-1 5-2800 0,1 1-576 16,0-1-96-16,1 1-32 0,-1 7-528 0,2 1-112 16,0-1-32-16,1 2 0 0,1 0-352 0,5 0-64 15,-1 4 0-15,1-4-128 0,1-4 0 0,2 0 0 16,4-6 0-16,1-2 0 0,0-3 128 16,4-4-128-16,3-3 0 0,1-6 0 15,0 2 0-15,2-2 0 0,3-6 0 0,2-2 0 16,-1-4 0-16,3-4 0 0,2-2 0 0,-1-4 0 15,4-2 0-15,-1-3 160 0,4-3-160 16,-3-4 192-16,0-6 288 0,1-2 64 0,0-7 16 16,-1-4 0-16,-6-1 16 0,0-5 0 0,-1 0 0 0,-2-1 0 15,-3-3-32-15,-2-1 0 16,-3 0 0-16,-5 0 0 0,-4-3 112 16,-6 2 32-16,-1 0 0 0,-7 0 0 0,-3 3-128 0,-3 4-32 15,-3 0 0-15,0 8 0 0,0 7-272 0,-4 7-48 0,-1 6-16 0,-2 6 0 0,-1 3-192 16,-2 1 0-16,-1 8 0 0,-3 7 0 0,-1 1-448 15,2 9 32-15,0 5 0 0,1 6 0 0,0 0-1840 16,3 3-368-16,3 1-80 0,4 0-14800 0</inkml:trace>
  <inkml:trace contextRef="#ctx0" brushRef="#br0" timeOffset="25447.8">16208 11358 2751 0,'0'0'256'0,"-9"1"-256"0,-1 1 0 0,0 1 0 0,0 0 1856 0,0-2 336 0,-2 3 64 0,1-1 16 15,-2 0-544-15,0 0-128 16,1 0 0-16,-2 4-16 0,1-2-432 0,0-3-96 16,2 3-16-16,-1 2 0 0,1-2-352 0,2 1-80 15,0 3-16-15,9-9 0 0,-8 5-16 0,8-5-16 16,-5 9 0-16,5-9 0 0,0 0 32 0,0 0 16 16,0 0 0-16,5 9 0 0,2 0 112 0,3-4 32 0,1-2 0 0,5-1 0 15,1-2-112-15,4 0 0 0,4-1-16 0,3 0 0 16,0 1-400-16,1-2-80 15,2 0-16-15,-1-1 0 0,0-2-128 0,-2 0 0 0,-2 0 144 0,1-3-144 16,-2 2 0-16,1 1 128 0,-2-2-128 0,-1 1 0 16,0 0 0-16,0-1 0 0,-3 2-192 0,-6 3 64 15,0 1-1664 1,0-2-336-16,-3 2-64 0,-2 1-9840 0</inkml:trace>
  <inkml:trace contextRef="#ctx0" brushRef="#br0" timeOffset="25666.92">16089 11800 21183 0,'0'0'1888'0,"0"0"-1504"0,0 0-384 0,0 6 0 0,0-6 1728 0,6 7 256 16,3 0 64-16,5-2 16 0,0 1-576 0,4-1-112 16,3-3-32-16,1-1 0 0,3-1-512 0,1 0-128 15,-1-2 0-15,-1-3-16 0,0 1-416 0,2 0-80 16,-1 0 0-16,1-1-16 0,-2 1-176 0,0 1 0 15,0-1 0-15,3-3 0 16,-4 2-704-16,2 2-64 0,1-1 0 0,0-1-9568 16,2 1-1904-16</inkml:trace>
  <inkml:trace contextRef="#ctx0" brushRef="#br0" timeOffset="26172.85">17576 11053 11967 0,'0'0'1072'0,"0"0"-864"0,0-8-208 0,-1 0 0 0,-1 3 2384 0,2-2 432 15,-1 0 96-15,1 7 16 0,0 0-832 0,0 0-176 16,0 0-16-16,0 0-16 0,0 0-672 0,-5 3-144 16,0 4-32-16,1 4 0 0,-1 4-608 0,0 3-128 15,0 2-32-15,1 4 0 0,-1 5 112 0,1 6 32 16,0 0 0-16,0 2 0 0,1 5-96 0,0 1-32 16,-1-2 0-16,0 0 0 0,-1-2-288 0,2 0 128 15,-3 0-128-15,1-5 0 0,2-5 0 0,-1 0-224 16,0 1 16-16,0-6 0 15,3-1-1840-15,0-3-352 0,-1-2-80 0,4-3-6672 16,-2-2-1344-16</inkml:trace>
  <inkml:trace contextRef="#ctx0" brushRef="#br0" timeOffset="26641.52">17224 11541 19695 0,'0'0'864'0,"0"0"192"0,0 0-848 0,7 0-208 0,2 1 0 0,1-2 0 0,2-2 1344 0,2 1 240 16,1-5 32-16,0 1 16 0,2 0-624 0,-1-3-128 15,2 1-32-15,0-2 0 0,2 4-416 0,2-3-96 16,0 1-16-16,-2-2 0 0,0 2 0 0,2-2 0 16,-1 2 0-16,1-1 0 0,0 2 16 0,-3 2 0 15,0-3 0-15,0 4 0 0,-1 2 80 0,-2-1 16 16,-2 2 0-16,4 1 0 0,-3 3-16 0,2 0 0 15,-3 6 0-15,-2 0 0 0,0 4-144 0,-2 1-16 16,1 4-16-16,-3 2 0 0,0 2-48 0,-3 0 0 16,-3 5 0-16,1 0 0 0,-4 2-32 0,-2-2-16 15,-1 2 0-15,2 0 0 0,-3-5 64 0,0 2 16 16,-1 0 0-16,0-3 0 0,2-1-96 0,2-3 0 0,2-4-128 0,0-2 192 16,0-2-192-16,1-4 128 0,-1-7-128 0,0 0 0 15,0 0 176-15,0 0-176 0,0 0 192 16,8-4-192-16,-1-6 256 0,1 0-48 0,0-6-16 15,0 0 0-15,1-4 0 0,0-1 0 0,0 0 0 16,1-2 0-16,3 1-64 0,-2-1-128 0,-2-1 176 0,2 2-176 16,0 2 0-16,0 1 0 0,2 0 0 0,0 1 0 15,0 3 0-15,1 0 0 0,1 2 0 0,-1 4 0 16,1 1 0-16,-1 3 0 0,1 2 0 0,-1 0-144 16,1 2 144-16,-2 3-208 0,0 1 80 0,0 1 128 15,-2-2-656 1,-2 5-16-16,0-4 0 0,0 4 0 0,-2 0-1776 15,1-2-368-15,-2 2-64 0</inkml:trace>
  <inkml:trace contextRef="#ctx0" brushRef="#br0" timeOffset="27070.32">18516 11414 13823 0,'0'0'608'0,"0"0"128"0,0 0-592 0,0 0-144 16,0 0 0-16,0 0 0 0,0 0 2960 0,0 0 560 0,0 0 128 15,0 0 0-15,-5 0-2176 0,-1 0-432 16,0 1-80-16,-1 3-32 0,0 3-416 0,-2-2-64 0,2 4-32 0,0 1 0 16,-1 3-112-16,2-1-32 15,-1 2 0-15,1 1 0 0,-2 1 48 0,2 2 0 16,4-1 0-16,-2-3 0 0,1-3-32 0,2 1 0 0,0-2 0 0,2-1 0 15,0-3 0-15,2 2 0 0,-3-8 0 16,0 0 0-16,0 0-64 0,9 2-16 0,-9-2 0 0,6 0 0 16,2-2 64-16,-1-5 16 0,0 1 0 0,-1 0 0 15,3-3-96-15,-3 2 0 0,1-5-16 0,-1 1 0 16,0-1-176-16,1-2 128 0,-1 1-128 0,0 2 128 16,1-3-128-16,0 2 0 0,1 2 0 0,0 0 0 15,-2 2 0-15,3 2 0 0,-1 2 0 0,-2 3 0 16,3 1 0-16,1 2 0 0,1 2 0 0,1 2-176 0,-2 1-80 15,-1 3 0-15,0-1-16 0,0 2 0 16,0-2-400-16,-2 1-80 0,0 2-16 16,0-3 0-16,0 1-1680 0,-1-4-352 0,0 1-64 15</inkml:trace>
  <inkml:trace contextRef="#ctx0" brushRef="#br0" timeOffset="27445.03">18963 11351 25391 0,'0'0'1120'0,"0"0"240"0,0 0-1088 0,1 9-272 16,3 4 0-16,-2-2 0 0,1 3 1008 0,-2 2 144 16,3-1 16-16,-4 0 16 0,-3-2-416 0,2 1-64 15,0 0-32-15,0 0 0 0,-2-2-416 0,0 1-64 0,1-1-32 0,-1-5 0 16,2 1 112-16,1-8 32 15,0 0 0-15,0 0 0 0,0 0 16 0,0 0 16 16,0 0 0-16,0 0 0 0,0 0 128 0,3-12 32 16,0 0 0-16,1-1 0 0,0-2-224 0,0 0-32 15,0-2-16-15,1 2 0 0,0-1-224 0,1 5 0 0,2 0 0 16,-2-1 0-16,3 5 160 0,0-1-160 16,1 4 160-16,0 3-160 0,2 2 128 0,-2 3-128 0,0 4 0 0,-2 0 0 15,1 5 0-15,0 2 0 0,-2 1 0 0,1-1 0 0,-2 1 0 16,-1-2 0-16,0 2 0 0,0-2 0 0,-1 1-416 15,0-1 32-15,1-3 0 0,-1 2 0 16,-2-2-1616 0,2-3-320-16,0 0-64 0,-4-8-11392 0</inkml:trace>
  <inkml:trace contextRef="#ctx0" brushRef="#br0" timeOffset="27736.3">19283 11365 14735 0,'0'0'640'0,"0"0"160"0,0 0-640 0,0 0-160 0,0 0 0 0,8 4 0 0,-8-4 2752 0,5 8 528 16,0-2 112-16,-1 3 0 0,-3-1-1712 0,0 2-336 15,0-1-80-15,1 3-16 0,0 1-416 0,-1 1-96 16,-1 4-16-16,-1 2 0 0,0 1-112 0,1-1-32 16,-1-1 0-16,1-1 0 0,0 1-80 0,0 1-32 15,2-2 0-15,-1-2 0 0,1 0-320 0,-1-4-144 16,3 0 128-16,0-1-128 0,-2-4 0 0,1 0-272 0,-1-2 32 0,-2-5 16 16,8 3-1200-16,-2-3-240 15,1-1-64-15,1-2 0 0,1-5-1504 0,0 2-304 0</inkml:trace>
  <inkml:trace contextRef="#ctx0" brushRef="#br0" timeOffset="28147.16">19566 11480 17503 0,'0'0'768'0,"0"0"176"16,0 0-752-16,0 0-192 0,0 0 0 0,9 4 0 0,-2-1 2160 0,0 0 400 16,2-2 64-16,0-1 32 0,0 0-1152 0,1-1-224 15,0-3-64-15,2 2 0 0,-1-4-320 0,2-1-64 0,0 0 0 16,-2-3-16-16,1 1-208 0,-2-3-32 16,-1 0-16-16,-2 3 0 0,1-2-256 0,-2 2-48 15,-1-4-16-15,-2 3 0 0,-2 0-240 0,-1 0 144 16,-1 2-144-16,-3-1 128 0,-1 2-128 0,-1 2 0 0,-1 1 0 0,-2 2 0 15,-2 6 0-15,-2 1 0 16,-1 3 0-16,0 2 0 0,3 4 0 0,-2 0 0 0,-1 4 0 0,-1 4 0 16,3-2 0-16,1 1 0 0,2 1 0 0,1 2 0 15,2-1 0-15,1-1 0 0,1 1 0 0,4-4 0 16,0-3 0-16,1-1 0 0,5-1 0 0,0 0 0 16,0-6 0-16,6 0-144 0,-2-3 144 0,3-4 0 15,3-1-640 1,1-3 0-16,2 0-16 0,0-5 0 0,0 0-3184 15,2-3-640-15</inkml:trace>
  <inkml:trace contextRef="#ctx0" brushRef="#br0" timeOffset="28491.29">20099 11349 14735 0,'0'0'640'0,"0"0"160"0,0 0-640 0,0 0-160 16,0 0 0-16,3 11 0 0,-1 3 3328 0,1-1 640 16,-2 2 128-16,0 3 32 0,-1 1-2384 0,0 0-464 15,-1 1-112-15,0-2-16 0,-2 0-368 0,1-3-80 16,0 2 0-16,1-3-16 0,0-2-336 0,-1-3-64 16,1 2-16-16,1-11 0 0,0 6-16 0,0-6-16 15,0 0 0-15,0 0 0 0,0 0 176 0,0 0 32 16,9-4 16-16,-1-1 0 0,1-6 32 0,-2 0 0 15,1-1 0-15,0-5 0 0,-2 2-256 0,3-2-48 16,0 1-16-16,1-1 0 0,0 2-176 0,1 2 0 16,0-1 0-16,1 3 128 0,1 5-128 0,1 2 0 15,-1 3 0-15,-1 4 0 0,2 2 0 0,0 7 0 0,0 3 0 0,0 4 0 16,-1 3 0-16,0 1 0 0,1 2-144 16,-3-1 144-16,-1 4-208 0,1-4 16 0,0-3 0 0,-1-1 0 15,0-1-1520 1,2-2-288-16,-1-2-64 0,8 1-14240 0</inkml:trace>
  <inkml:trace contextRef="#ctx0" brushRef="#br0" timeOffset="29669.52">21834 9534 22911 0,'0'0'1024'0,"0"0"192"0,0 0-960 0,-5-2-256 0,-5 1 0 0,1 1 0 0,-4 3 1504 0,-1-1 256 16,-2-1 48-16,-2 2 16 0,-2 0-480 0,-2 2-80 16,-1-2-32-16,-1 3 0 0,-1 0-560 0,-1 3-112 15,1-2-32-15,-2 4 0 0,-1 1-272 0,1 0-48 16,1 2-16-16,1 1 0 0,3 3-192 0,3-2 0 16,-2 0 0-16,6 0 0 0,0-2 0 0,5 1 0 15,2 1 0-15,3-1 0 0,1-4 0 0,4-1-128 16,3 3 128-16,2-4 0 0,2 1 0 0,5-2-128 0,3-1 128 15,3 1 0-15,2 2 0 0,4-2 0 0,0 2 0 16,2-1 0-16,-2 2 0 0,-1-3 0 16,1 2 0-16,-4-2 0 0,-2 1 0 0,-1-3 0 0,-3 3 0 15,-2-3 0-15,-1 2 224 0,-3 0 0 16,0-3 0-16,-4 5 0 0,-3-4 32 0,-2 4 16 16,-3-2 0-16,-1 2 0 0,-1-1-80 0,-5 2-32 0,-1-3 0 0,-1 2 0 15,-1-2-160-15,-1 1 0 0,-3-5 0 16,-2-2 128-16,2-3-512 15,-1 0-96-15,0-3-32 0,2-3 0 0,2 2-2688 16,2 0-528-16</inkml:trace>
  <inkml:trace contextRef="#ctx0" brushRef="#br0" timeOffset="30414.27">22053 9719 18431 0,'0'0'1632'0,"5"10"-1312"15,0-1-320-15,0 4 0 0,0 4 1792 0,-1-1 304 16,-2 2 48-16,-2 1 16 0,-1 0-864 0,0-1-160 16,0 0-48-16,-1-1 0 0,2 1-64 0,0 0-32 15,2-1 0-15,0-1 0 0,1-3-432 0,1-2-96 16,-2-1-16-16,6-3 0 0,-3 0-288 0,0 1-160 16,4-4 160-16,0 0-160 0,0-6 128 0,-1 0-128 15,1-1 0-15,0-2 144 0,3-2-144 0,-2 1 0 16,0-2 0-16,-1-1 0 0,0-2 128 0,0 3-128 15,-2-5 0-15,1 0 128 0,-2 0-128 0,-1-2 0 16,-1 1 144-16,-1 0-144 0,-3 2 0 0,1-4 128 16,-1 0-128-16,1-2 0 0,-1 0 0 0,0 0 144 0,2-1-144 0,-1 0 0 15,-1-1 0-15,1-2 0 16,2 2 0-16,0-2 0 0,3 1 0 0,-3-5 0 0,2 0 0 16,2-4-144-16,0 1-48 0,1-3 0 0,-2-2 0 15,1-2 0-15,0 1 192 0,0-1-128 0,-1-1 128 0,2-2-128 16,-6 1 128-16,2 0 0 0,0 2 0 15,0 6 0-15,-2-1 0 0,3 8 0 0,-2 2 0 16,-2 3 0-16,2 1 0 0,-2 3 0 0,-1 4 0 0,0 5 0 16,0 5 0-16,0 0 192 0,-3 10-32 0,1 2-16 0,-2 4-144 15,0 6 0-15,-1 3-160 0,-1 1 160 0,1 4 0 16,-4 2 0-16,4 0 0 0,-2 1 0 0,1 0 0 16,0 1 0-16,1 3 160 0,1-3-160 0,0-1 128 0,1-2-128 15,3-3 0-15,0 1 128 0,2-3 16 16,0-5 0-16,2-3 0 0,2-2 0 0,1-2-144 15,-1 0 160-15,2-2-160 0,1-6 160 0,2-1-160 16,-1-3 128-16,3-4-128 0,0 0 128 0,1-1-128 16,2-2 128-16,2-3-128 0,1 1 128 0,1-5-128 0,2 5 0 15,1-5 0-15,0 5 0 0,-4-3 0 0,0 4 0 16,-1-1 0-16,-1 4 0 0,0 2 0 0,-2 4 0 16,1 4 0-16,-2 0 0 0,-2 3-128 0,0-1 128 15,-3 5 0-15,-2-2 0 0,1 2 0 0,-3 2 0 16,0-1 0-16,0-1 0 0,-1-1 0 0,1-2 0 15,0-1 0-15,1-4 0 0,1 2 0 16,0-4 0-16,0-3 0 0,-1-2 128 0,0-3 48 0,1 0 0 16,3-1 0-16,0 0 0 0,0-4 80 0,2 2 32 15,0-1 0-15,2 2 0 0,2 1 32 0,0 2 0 0,-1 3 0 16,6 4 0-16,-1 1-80 0,2 6-16 16,-1 5 0-16,0 1 0 0,-2 1-224 0,-1 1 176 15,-1 2-176-15,0-2 160 0,-1 1-160 0,0-1 0 16,-4 0 0-16,2-1 128 0,-3 0-896 15,0-1-176-15,0 0-32 0,2 6-16384 0</inkml:trace>
  <inkml:trace contextRef="#ctx0" brushRef="#br0" timeOffset="32277.13">20867 10706 20271 0,'0'0'896'0,"4"-7"192"0,1 2-880 0,-2-1-208 15,-3 6 0-15,4-5 0 0,-4 5 1344 0,0 0 208 16,0 0 48-16,0 0 16 0,0 0-192 0,0 0-32 15,0 0-16-15,-6 5 0 0,0 4-592 0,-1 1-112 16,1 5-32-16,0 5 0 0,-1 7-256 0,1 1-64 16,-1 4-16-16,4 3 0 0,-2 5 32 0,2 3 16 15,2 0 0-15,1 3 0 0,1-1-32 0,2 2-16 16,0 1 0-16,2-2 0 0,3-1 48 0,0-3 16 16,-1-2 0-16,2-2 0 0,1-3-112 0,1-1-32 15,0-5 0-15,2-4 0 0,-4 1-224 0,2-6 0 16,4-4 0-16,-3 0 0 15,2-6-288-15,0 0-160 0,-2-5-16 0,4 0-16 16,-4-1-1616-16,-1-6-320 0,-3-2-64 0,4-1-11584 0</inkml:trace>
  <inkml:trace contextRef="#ctx0" brushRef="#br0" timeOffset="32456.24">20638 11373 20271 0,'0'0'1792'0,"0"0"-1424"0,4-6-368 0,1 0 0 0,1 3 1840 0,3-5 288 15,3-1 64-15,3 0 16 16,4 0-608-16,4-1-112 0,1 3-16 0,3-6-16 0,2-1-656 16,3 2-128-16,2-3-32 0,0 2 0 0,1 3-400 15,-2-1-96-15,-3 1-16 0,1 1 0 16,-3-3-1984-16,0 2-384 0,0-3-96 0,7-1-11424 16</inkml:trace>
  <inkml:trace contextRef="#ctx0" brushRef="#br0" timeOffset="33020.37">22222 10966 11055 0,'1'-13'976'0,"0"10"-784"0,1-1-192 0,-2 4 0 16,0-8 1904-16,0 3 336 0,-2 1 64 0,-1 1 0 15,-4-1-384-15,0 0-96 0,-2 1-16 0,-3 5 0 16,1 3-304-16,-1 4-64 0,0-1-16 0,-2 5 0 16,-2 1-592-16,0 4-112 0,-2 0-16 0,3 3-16 0,-2 1-48 15,2 2-16-15,0-1 0 0,2-1 0 0,3-1-176 0,2 1-48 16,2-3 0-16,2-1 0 0,5-2-224 16,4-2-48-16,2-1-128 0,0 0 192 0,2-4-192 0,3 1 176 15,2-4-176-15,1 3 160 0,0-3-160 16,3 1 0-16,-3-1 144 0,1-2-144 0,-1 2 0 0,-1 2 0 15,-3-3 0-15,1 1 128 0,-3 1-128 16,-2-2 0-16,-2 1 0 0,-2 3 0 0,-3-1 144 0,0 3 16 16,-4 2 0-16,-1-1 0 0,-4 4 32 15,-2-1 16-15,-5 1 0 0,-1 1 0 0,-4 1-208 0,-3-2 144 16,-3 0-144-16,-1-5 128 16,2 0-432-16,2 0-80 0,-2-5-32 0,3-4 0 15,3 1-2672-15,2-2-544 0</inkml:trace>
  <inkml:trace contextRef="#ctx0" brushRef="#br0" timeOffset="33734.11">22757 11046 12895 0,'0'0'1152'0,"0"0"-928"0,0 0-224 0,-1 12 0 0,-3 3 3792 16,0 0 720-16,0 0 144 0,-1-1 16 15,0 3-3024-15,0-1-624 0,-1 1-112 16,-1 0-16-16,3-1-272 0,-1 1-48 0,2 0-16 0,0 0 0 16,3-2-272-16,1-2-48 0,2 0-16 0,1-1 0 0,-1-3-224 0,4 1 144 15,-2-5-144-15,1 1 128 0,6-1-128 0,-2-3 0 16,0-2 0-16,1 0 0 16,2 0 0-16,-1-2 128 0,0-3-128 0,1-1 0 0,0 1 144 15,-2-2-144-15,1-1 160 0,-2 2-160 0,-1-4 176 16,-2 2-176-16,1-5 192 0,-4 2-192 15,0-1 160-15,-3-2-160 0,-1 0 128 0,-1 0-128 16,-2 2 0-16,0-2 0 0,1-3 0 16,-3 2-176-16,1-2-48 0,2 2-16 0,-1 0 0 0,2 1 0 15,-1-4-176-15,1 2-32 0,2-2-16 0,2 0 0 16,0 0 80-16,0-2 32 0,1-4 0 0,2-2 0 0,2-2 160 16,1 2 48-16,0-6 0 15,1-1 0-15,2-3 144 0,-1-1-128 0,0 1 128 0,1-1-128 16,-1-1 256-16,-1-3 48 0,-2-4 16 0,0 5 0 15,-2-1 64-15,-1 2 32 0,-1 0 0 16,-1 5 0-16,-1 4 0 0,1 2 0 16,-1 6 0-16,1 3 0 0,-1 4-96 15,1 2 0-15,-2 7-16 0,-1 6 0 0,0 0-176 0,3 9 128 0,-3 6-128 0,1 4 128 16,1 8-128-16,-2 2 0 0,0 5 0 0,0 4 0 0,0 6 0 0,0 0 0 0,0 3 0 0,0 1 0 16,2-3 0-16,0 1 0 0,2-4 0 0,0-3 0 15,2-3 0-15,-1-3 0 0,3-7 0 0,1-2 0 16,0-3 0-16,1-2 0 0,0-5 0 0,1-3 0 0,2-4 0 15,-1-5 208-15,0-1-48 16,1-3-16-16,1-3 112 0,0-4 0 0,0-1 16 16,1-3 0-16,4-2-112 0,-1 1-32 0,-1-1 0 15,0 1 0-15,2-3 0 0,1 3-128 0,0 0 192 0,0 5-64 16,1-1-128-16,-1 6 160 0,0 3-160 16,-1 2 160-16,0 2-16 0,-1 3 0 15,-1 4 0-15,-1 7 0 0,-2-3-144 0,-1 4 160 0,-2-1-160 0,2 4 160 0,-3-1 32 0,0 2 16 16,1-3 0-16,-3 1 0 0,1 3 176 0,-1-4 48 15,0-3 0-15,2-2 0 0,-1 0 80 0,0-1 32 16,-1-3 0-16,3 0 0 0,-1 1-224 0,1-4-64 16,-1 1 0-16,2 1 0 0,1-3-256 0,2 2 128 15,1-4-128-15,2 1 0 16,0 1-704-16,1 0-256 0,1-2-64 0,3 0-11568 16,3 1-2320-16</inkml:trace>
  <inkml:trace contextRef="#ctx0" brushRef="#br0" timeOffset="36016.22">11549 15149 17615 0,'-25'2'768'0,"8"-2"192"0,0-2-768 0,-2 1-192 0,0 0 0 0,1-1 0 0,-4 0 1136 16,4-2 192-16,1 4 32 0,-1-1 16 0,1-2-432 0,5-1-96 15,-2 3-16-15,2-1 0 0,1-3-176 0,2 1-32 16,1-1-16-16,1 0 0 0,1-2 0 0,3 3 0 15,3 4 0-15,0 0 0 0,-2-6-160 0,2 6-16 16,-1-8-16-16,1 8 0 0,0 0-160 0,6-6-16 16,2 1-16-16,-8 5 0 0,12-5-32 0,-1 1-16 15,2 0 0-15,1 3 0 0,-2-2 80 0,5 1 0 16,1-2 16-16,2 2 0 0,2-2 112 0,2 3 0 16,1-1 16-16,1 1 0 0,-1 0-80 0,2-1 0 15,1 1-16-15,0-1 0 0,0 0-112 0,1 1 0 16,0 0-16-16,4 0 0 0,3-2-48 0,2 2 0 15,1-1 0-15,4 1 0 0,3 0-128 0,1-2 128 16,2 0-128-16,-2-1 128 0,-4 0-128 0,1 0 0 16,3-2 0-16,0-1 0 0,4 4 0 0,5-4 0 15,3 1 128-15,-1 2-128 0,2 3 0 0,-3-3 0 16,-2-2 0-16,1 2 0 0,1 1 0 0,1-1 0 16,3-1 0-16,2 2 0 0,0-1 0 15,2 1 0-15,-5-1 0 0,-1-1 0 0,1 1 0 0,3 1 0 0,-1 1 0 0,4 0 0 16,1 1 0-16,-2-1 0 0,-1-3 0 15,-1 3 0-15,-2 0 0 0,1 0 0 0,3-1 0 0,3 1 0 16,0 1 0-16,2 1 0 0,-1 1 0 0,0-1 0 16,-2 0 0-16,2 0 0 0,0 0 0 0,4 1 0 15,2 2 0-15,-3-2 0 0,-3 0 0 0,3 3 0 16,1-3 0-16,1 2 0 0,2 2 0 0,0-3 0 16,0 1 128-16,-1-1-128 0,-2 1 128 0,1-2-128 15,-1 2 128-15,6 1-128 0,0-1 0 0,-2-1 128 0,-2 2-128 0,2-2 0 16,0 1 0-16,3 0 128 15,2 1 0-15,-1-2 0 0,-3-2 0 0,-2 1 0 0,0 1-128 16,2 1 0-16,-2-2 0 0,4 0 0 0,3-1 160 0,-7 0-160 16,-1 0 192-16,0 0-192 0,2 0 224 0,1 0-64 15,3 0-16-15,-1 3 0 0,-6-2-16 0,0 1-128 16,0-2 192-16,2 0-64 0,0 0 64 0,2 0 16 16,0 0 0-16,-3 0 0 0,2-3-208 0,-2-1 144 15,2 2-144-15,1 0 128 0,3 0-128 0,-2-1 128 16,-1 2-128-16,-2 0 128 0,1 1-128 0,2-2 0 15,1 1 0-15,-1 1 0 0,1 1 0 0,-4-1 0 0,-1-1 0 0,0 1 0 16,0 0 0-16,3 0 0 0,1 0 0 0,-3 0 0 16,-2-2 0-16,-2 0 0 15,2-1 0-15,1 0 0 0,1 0 0 0,0 1 192 16,-1-3-192-16,2 1 192 0,-4 0-192 0,2 2 0 0,0-2 0 16,3-1 0-16,-1 0 0 0,0 1 0 15,-5 1 0-15,2 0 0 0,0-3 0 0,2 3 0 16,1-1 0-16,1 0 0 0,-3-4 0 0,-1 3 0 0,-1-1 0 15,1 0 0-15,1 2 0 0,1 0 0 0,5-4 0 16,-4 3 0-16,-1 3 0 0,1-5 0 0,-1-2 0 0,4 4 0 16,3-1 0-16,-5 1 0 0,-4 1 0 15,2-2 0-15,1-2 0 0,1 4 0 16,3 0 128-16,-1-1-128 0,-3 0 0 0,-1 0 0 0,-3-2 0 16,1 2 0-16,2 1 0 0,3 0 0 15,1-2 0-15,-4 0 128 0,-4 4-128 16,1-3 0-16,2-3 0 0,1 3 0 0,4 0 0 0,-3-3 0 15,-1 2 0-15,-4 1 0 0,-1-5 0 0,1 2 0 0,1-2 0 0,2 6 0 0,2 2 0 0,-4-3 0 16,-5-3 128-16,-2 4-128 0,-1 2 0 0,1 0 0 16,1-1 0-16,3 0 0 0,0 0 0 0,-3 1 0 15,-4-3 0-15,-1-2 0 0,-1 1 128 0,0 1-128 16,1 0 0-16,2 2 128 0,2 1 0 0,-4-1 0 16,-1 1 0-16,-2-1 0 0,-3-1 16 0,2 3 0 15,-3 0 0-15,3 0 0 0,2-1 32 0,0 1 0 16,-2 2 0-16,-3-3 0 0,-6-1-48 0,0-1 0 0,-2 1 0 15,1 1 0-15,2 1-128 0,0 0 128 0,0-2-128 0,1 2 128 16,1 1-128-16,-3-1 0 16,-3-1 0-16,-1 0 0 0,-2-1 128 0,1 0 0 0,0 0 0 15,1-1 0-15,-1 0 0 0,0 1 0 0,3-5 0 0,-1 4 0 16,-2 2 0-16,0-2-128 0,-5-3 192 16,-1 5-64-16,-1 1-128 0,0-1 128 15,-2-1-128-15,2-3 128 0,0 4-128 0,-1 1 0 16,-2-1 0-16,2 1 128 0,2-1-128 0,-1 0 0 0,-3 0 144 0,0 0-144 15,1-1 0-15,-4 1 0 16,0 0 0-16,-2-1 0 0,-1 2 0 0,3 0 0 16,-1-3 128-16,-2 1-128 0,-1 1 0 0,1 1 0 0,0-1 0 15,-2 1 128-15,1 0-128 0,-1-2 128 0,-1 2-128 0,-1 1 128 0,2-1-128 0,-4-2 0 16,0-2 128-16,0 2-128 16,-3 1 144-16,-1-1-144 0,-1 1 192 0,0-2-192 0,-4-1 192 0,-1 1-64 15,0 0 0-15,-1 2-128 0,-1-2 176 16,-1-1-176-16,-1 2 160 0,-8 3-160 0,7-5 176 0,-7 5-176 15,11-2 192-15,-11 2-192 0,6-8 176 0,-6 8-176 16,0 0 160-16,5-8-160 0,-1 3 128 0,-4 5-128 16,0 0 0-16,0 0 0 0,2-10 0 0,-2 10 128 15,-1-6-128-15,1 6 0 0,0 0 0 0,0 0 0 16,-6-8 0-16,6 8 0 0,-8-5-208 0,8 5 16 16,-11-4 0-16,1 2 0 15,-1-2-880-15,-1 3-160 0,-1 1-48 0,-4-2 0 16,-3 1-1280-16,-5 1-256 0,-5 0-48 0</inkml:trace>
  <inkml:trace contextRef="#ctx0" brushRef="#br0" timeOffset="37445.54">24329 10821 18431 0,'0'0'816'0,"0"0"160"0,0 0-784 0,0 0-192 0,0 0 0 0,0 0 0 15,0 0 1024-15,0 0 176 0,0 0 16 0,0 0 16 16,0 0-528-16,0 0-96 0,0 0-32 16,0 0 0-16,8-7-80 0,1 0-32 0,1 3 0 0,3-4 0 15,2 1 48-15,3 2 0 0,1-4 0 0,4 3 0 16,2-4 176-16,4 0 32 0,4-4 16 0,4 0 0 16,3 1-48-16,-1 1-16 0,1-3 0 0,0-1 0 15,-2-1-160-15,3 2-16 0,-2 1-16 0,5 4 0 16,-1-3-160-16,1 5-16 0,1-2-16 0,-3 4 0 15,-2-2-288-15,-1 3 160 0,-4 3-160 0,-4-3 128 16,-7-2-128-16,-3 3-192 0,-2 3 32 0,-2 0 16 16,-4 1-1344-16,1 0-272 0,-4 0-48 15,-10 0-16-15,10 6-1312 0,-4 3-272 16</inkml:trace>
  <inkml:trace contextRef="#ctx0" brushRef="#br0" timeOffset="37814.23">25000 10412 18431 0,'0'0'816'0,"-5"-9"160"0,3 1-784 0,2 8-192 16,0 0 0-16,0 0 0 0,5-6 2048 0,3-2 352 15,0 3 80-15,4 0 16 0,2 0-1168 0,4 1-240 0,3 1-32 16,3 1-16-16,3 1-544 0,2 0-112 0,2 0-32 0,1 1 0 15,-4 1-192-15,1 1-32 0,1 0-128 0,3-1 192 16,-3 3 48-16,3 2 0 0,0 0 0 0,0 3 0 16,0 3 144-16,2 0 16 0,1 0 16 0,-5-1 0 15,-5 3 32-15,2 0 0 0,-2 4 0 0,-5-3 0 16,-2-2 64-16,-3 2 32 0,-4 3 0 0,0 1 0 0,-6-4-32 16,-2 2-16-16,-2-1 0 0,-3 2 0 0,-1 0 0 0,-3 1 0 15,-3-1 0-15,-4 1 0 0,-2 0-112 16,-2 1 0-16,-2 1-16 0,-1-1 0 0,-3-1-176 15,1 1-48-15,1-4 0 0,-2-2 0 16,-1-2-144-16,5 0 0 0,0-7 0 0,2 0 0 16,2 0-752-16,2-1-16 0,2-4-16 0,10 0 0 15,-9-4-1776-15,9 4-336 0,0 0-80 0,-1-9-12336 16</inkml:trace>
  <inkml:trace contextRef="#ctx0" brushRef="#br0" timeOffset="38266.15">26521 10164 27695 0,'0'0'1216'0,"0"0"272"0,0 0-1184 0,-4 14-304 0,-2-1 0 0,-2 1 0 15,2 4 1184-15,-3 2 176 0,-1 3 48 16,-2 0 0-16,-3 2-512 0,1 3-112 0,1 4-16 0,0 1 0 15,1-1-224-15,0 1-48 0,2 0-16 0,1 4 0 16,3 1-192-16,-1-1-32 0,5-3-16 0,1-1 0 16,2-1 80-16,3-7 32 0,2 2 0 0,6-7 0 15,0-2 112-15,5 0 32 0,3-5 0 0,4-5 0 16,3 0-112-16,3-4-32 0,4-4 0 0,7-4 0 16,4-5-32-16,2-2 0 0,1-3 0 0,-1-5 0 15,-3-4-112-15,-1-1-16 0,3-2-16 0,-3-3 0 0,-1-4 16 16,-2 0 16-16,1-1 0 0,-2 1 0 15,1-4-32-15,-3 0-16 0,-5 1 0 0,-5 2 0 0,-5 1 256 16,-4-1 48-16,-5-1 16 0,-6 2 0 16,-4-1 96-16,-6 5 32 0,-2 3 0 0,-4 6 0 15,-2 1-176-15,-6 5-48 0,-4 2 0 0,-6 6 0 16,-4 1-192-16,-3 1-64 0,-3 7 0 0,-3 3 0 0,-4 3-128 0,1 5 0 16,0 2 0-16,-3 5-176 15,-2 3-624-15,-4-1-128 0,-4 1-32 0,2 0 0 16,2-1-944-16,5 0-192 0,5 0-32 0,5 0-16896 0</inkml:trace>
  <inkml:trace contextRef="#ctx0" brushRef="#br1" timeOffset="47997.16">23715 15757 12895 0,'0'0'1152'0,"0"0"-928"0,0 0-224 0,0 0 0 0,0 0 4096 0,0 0 784 16,3-5 160-16,-3 5 16 0,0 0-3968 0,0 0-784 15,0 0-176-15,0 0-128 0,0 0 192 0,0 0-192 16,0 0 192-16,-5-8-192 0,0 3 0 0,-2 3 0 16,0-1 0-16,-2-1 0 0,0 3 0 0,-2 1 0 15,-2-1 0-15,-1 1 0 0,-3 0 0 0,0 0 0 16,-4 0 0-16,1 0 0 0,-2 0 192 0,1 1-64 16,-1 0 0-16,-1 2-128 0,-1-6 320 0,0 7-32 15,0 0-16-15,0-2 0 0,-1 2 0 0,1-1 0 16,0-1 0-16,-1 3 0 0,-1 0 128 0,0 0 32 15,-2 1 0-15,-3-4 0 0,-3-2-16 0,-3-1 0 0,-1-3 0 0,-3-1 0 16,0-1-288-16,1-3-128 0,-2 1 128 0,0 2-128 16,-1-3 0-16,1 4 0 0,0-4 0 15,-5 2-176-15,-5-1 176 0,-3-1-160 0,-1-4 160 0,0 4-160 16,0-1 160-16,1 4 0 0,1-5 0 0,0 5-128 16,0-3 128-16,-5 1 0 0,-3 3 0 0,0-2-128 15,2 0 128-15,0 2 0 0,2-2 0 0,-1 3 0 16,1 4 0-16,-4-3 0 0,-5-3 0 0,0 1 0 15,2 2 0-15,-1 2 0 0,0-4 0 0,2-1 0 16,0-1 0-16,-5 2 128 0,-6-2-128 0,0 0 0 16,1 2 0-16,1-2 0 0,0 0 0 0,1-2 0 15,-2 2 0-15,-4-1 0 0,0 2 0 0,1 1 0 16,1-4 0-16,2 1 0 0,2 4 0 0,-4-3 0 0,-6 0 0 16,2 5 0-16,4-2 0 0,-2 0 0 0,3 2 0 0,-1 2 128 15,-3 0-128-15,0 0 0 0,-1 0 192 0,2 1-48 16,1-1 0-16,0 0 0 0,1 0-144 0,-6 0 160 15,-3-1-160-15,-1-1 160 0,3 2-160 0,0-1 0 16,-1-2 0-16,-2 3 0 0,-3 0 0 16,1 0 128-16,3 0-128 0,1-1 0 0,2 0 0 0,-6-2 0 15,-6 0 0-15,2-1 0 0,3-1 0 0,2 3 128 16,-2-3-128-16,-3-1 0 0,-2 1 128 0,1-4-128 16,2 1 0-16,-2 5 128 0,-1-5-128 0,0 3 0 15,-3 1 0-15,3-1 0 0,1-1 0 0,1 0 0 16,-6 4 0-16,1-2 0 0,-1-2 0 0,4 3 0 15,3 2 0-15,-6 0 0 0,-5-1 0 0,3 0 128 0,3-1-128 0,-2 1 0 16,1 1 0-16,-1 1 0 0,-6-2 0 16,4 2 0-16,3 0 0 0,-1 0 0 0,-4-1 128 0,1 1-128 15,-2-1 0-15,4 1 128 0,1 1-128 0,-4 0 128 16,-7-1-128-16,1 0 128 0,6-1-128 0,-1 0 128 16,-2-1-128-16,-1 2 0 0,-2-1 0 0,4 0 128 15,5 0-128-15,-8-2 0 0,-5-2 0 0,3 2 128 16,2 1-128-16,0 1 0 0,-1 1 0 0,-1 0 0 15,-1-2 128-15,4 2-128 0,1 0 0 0,-3 2 128 16,-6-1-128-16,3 1 192 0,6 4-192 0,-4-3 192 16,-8 0-192-16,2-2 192 0,5-2-192 0,-1 2 192 15,2 2-192-15,-3-1 160 0,-4-2-160 0,4 0 160 16,3 2-160-16,-3-2 0 0,-6-2 0 0,5 4 128 0,3-1 16 16,-1-1 0-16,-6 0 0 0,4 0 0 15,2 2-16-15,2 0 0 0,1 0 0 0,-3-2 0 0,-7 0-128 16,7 3 192-16,3-2-192 0,-4 3 192 0,-6-2-192 15,5 2 0-15,2 0 144 0,0-2-144 0,-6 4 0 0,2 0 0 16,5-2 0-16,-2 0 0 0,0-1-144 16,-4 0 144-16,2 1-160 0,2-2 160 0,3 0-192 0,-3 0 192 15,-3-1-208-15,1 2 80 0,3-1 128 0,2 4 0 16,-4-3 0-16,4 0 0 0,2-2 0 0,3 2 0 16,1-1 0-16,-3 1 0 0,-2-1 0 0,4 0 0 15,0-2 0-15,-1 0 0 0,-1-2 0 0,1 2 128 16,2 0-128-16,4 2 0 0,3-1 0 0,-3 0 0 15,-4 2 0-15,2-3 0 0,6 0 0 0,1 1 0 16,1 0 0-16,-1 2 0 0,-1-2 0 0,3-2 128 0,3-2-128 16,4 2 0-16,2 0 0 0,1 1 128 15,-6 2-128-15,5-3 0 0,1 0 0 0,5-3 144 0,6-1-144 0,-2 0 0 16,-4 0 0-16,2-4 0 0,3 1 0 0,1-1 0 16,5 2 0-16,2 0 0 0,3-2-192 0,-3 3 192 15,-2-4 0-15,4 2 0 0,1-5 0 0,4 5 0 16,0-4 0-16,3 2 0 0,3 2 0 0,2-3 0 15,-1-1 0-15,-2 0 0 0,0 0 0 0,0 1 0 16,0-3 0-16,5 0 0 0,0 0 0 0,5 0 0 16,0 1 0-16,4-1 0 0,1 3 0 0,2 1 0 15,0-3 0-15,2 3 0 0,-1-3 0 0,-1 0 0 16,1 3 128-16,1-3-128 0,4-2 0 0,-2 2 0 16,1 2 0-16,2-2 0 0,0 3 0 0,2 1 0 15,1-2 0-15,1 3 0 0,3-2 0 0,2 4 0 0,1-3 0 16,1 4 0-16,0 1 0 0,3-1 0 15,1 0 128-15,2 2-128 0,1 1 0 0,0 0 0 0,3 2 144 0,0 3-144 16,-3-2 0-16,2 3 144 0,2 2-144 16,-2-1 0-16,0 4 0 0,2 0 128 0,1 4-128 15,-2-2 0-15,6 3 0 0,-3 4 128 0,1 1-128 0,0 3 0 16,2 3 0-16,0 1 0 0,-3 4 0 0,4 4 0 16,-2 1 0-16,1 2 0 0,-1-2 0 0,-3 6 0 15,1 3 0-15,0 1 0 0,-1 1 0 0,-2 1 0 16,0 5 0-16,-1 0 0 0,2 3 0 0,-2-1 0 15,1 1 0-15,-1 1 0 0,-1 0 0 0,-1 3 0 16,0 4 0-16,0 2 0 0,-1-1 0 0,0 0 0 0,0 2 0 16,-1 0 0-16,-2-2 0 0,1 3 0 0,1-1 0 15,-1-5 0-15,2-1 0 0,-1 0 0 0,1-6 0 0,-1 1 0 16,-1-2 0-16,5-2 0 0,-3-4 0 0,1 0 0 16,0 2 0-16,2-6 0 0,3-1 0 0,0-2 0 15,-2-3 0-15,2-2 0 0,-1-4 0 0,3 0 0 16,0-2 0-16,1-5 0 0,-2-1-144 0,4 0 144 15,4-4-144-15,-1 0 144 0,1-5-208 0,0-2 80 16,0-1-32-16,2-5 0 0,-6-6 0 0,14 11 0 16,0-8 160-16,0 1-208 0,4 0 80 0,2 0 128 15,2-4-160-15,2-2 160 0,1 0 0 0,6-1-144 16,1 0 144-16,2 0 0 0,4-3 0 0,-1 1 0 16,0 0 0-16,2-1 0 0,3-4 0 0,1 3 0 15,2-4 0-15,-2 5 0 0,7-4 0 0,3 4-128 0,3-3 128 16,3 1 0-16,-4 3 0 0,3-3 0 0,0 2 0 15,2 0-128-15,3-1 128 0,6 3 0 16,2 3 0-16,3 0 0 0,-7-2 0 0,2 2 0 0,1-3 0 16,1 3 0-16,4 1 0 0,5 0-128 0,3 1 128 15,-2-1 0-15,-5-1 0 0,1 1 0 16,5 1 0-16,3 2 0 0,3-2 0 0,0-1 0 0,-8 1 0 0,3-1 0 16,1 2 0-16,3 0-128 0,3 1 128 15,-1 1 0-15,-3 1 0 0,-1 0 0 0,2 0 0 0,5 4 0 16,3 0 0-16,-2 1 0 0,-5-1 0 0,-2 3 0 15,6-1 0-15,2 0 0 0,5 0 0 0,-5 1 0 16,-4 2 0-16,2 0 0 0,1 0 0 0,1-1 0 16,1 2 0-16,0 0 0 0,-1-1 0 0,3 3 0 15,2-1 0-15,0-4 128 0,0-1-128 0,-1 2 0 0,4-4 0 16,2 1 0-16,4-5 0 0,-2 5 0 0,-4-5 0 16,4 1 0-16,2 2 0 0,2-4 0 0,-2 1 0 0,1-1 128 15,2 0-128-15,2-2 0 0,2-1 0 16,0 2 0-16,-5-1 0 0,9 1 0 0,1-3 0 15,1 0 0-15,-6-1 0 0,3-1 0 0,8 1 0 0,-4 0 0 16,-4 1 0-16,4-1 0 0,4-1 0 0,-3 1 0 16,-5 0 0-16,7 0 0 0,1 1 0 0,1 0 0 15,-4 0 0-15,4 0 0 0,2 1 0 0,-4-1 0 16,0 0 0-16,1 1 0 0,1 0 0 16,0 1 0-16,-1-2 0 0,2 1 0 0,1 0 0 15,-1-1 0-15,-1 0 0 0,0 3 0 0,0 1 0 16,2 1 0-16,-1-3 0 0,0-2 0 0,0 0 0 0,-3 0 0 15,4-2 0-15,-2-3 128 0,-6-1-128 16,3 4 0-16,5 2 0 0,-2-1 0 0,-6-3 0 16,3 1 0-16,4 1 0 0,-3 0 0 0,-4 0 0 0,0-1 0 15,6 2 0-15,-3 0 0 0,-2 0 0 0,0 1 0 0,3 0 0 0,-4 0 0 16,-2 0 0-16,-1 0 0 0,2 2 0 0,-2-1 0 16,-1-1 0-16,0 3 0 0,-1 1 0 15,1 0 0-15,-1-3 0 0,-1 1 0 0,-2 3 0 16,1 1 0-16,5 1 0 0,-5-2 128 0,-6 0-128 15,0 3 0-15,0-4 0 0,3 2 0 0,-2 1 0 16,-3-4 0-16,-1 2 0 0,4 3 0 0,6-3 0 16,-6 0 0-16,-6-2 0 15,3 3 128-15,-1-1-128 0,1-1 0 16,-3-1 0-16,-1 2 0 0,-1-2 0 0,2 0 0 0,4 0 0 16,-3 3 128-16,-5-2-128 0,0-1 0 0,2 4 0 15,-1-2 0-15,-2-3 0 0,2 0 0 0,-4-2 0 16,3 0 0-16,0 1 0 15,-1-2 0-15,-2-2 0 0,1 1 128 16,-4-1-128-16,2 1 0 0,3-2 0 16,-1 1 0-16,-7 2 0 0,-1-2 128 15,-1-2-128-15,2 3 0 0,4 1 0 16,-3-1 0-16,-5-3 0 0,-1 1 128 16,-4 1-128-16,4 0 0 0,5 0 0 0,-4 0 0 15,-6-2 0-15,0-2 0 0,0 3 0 16,-3 2 0-16,5 1 0 0,-1-2 0 15,-5-2 0-15,-1 2 0 0,-1 1 0 16,-1 1 0-16,-1-1 0 0,-1 4 0 0,0 0 0 0,-4-1 0 0,-4 1 0 0,-3-1 0 16,-2 1 0-16,-1 2 0 0,-1-1 0 0,3 3 0 0,-1 2 0 15,0-3 0-15,-5-1 0 0,-5 2 0 0,-5-1 0 0,-1 0 0 0,2-1 0 0,-4 4 128 0,1-3-128 16,-4 1 0-16,0 0 0 0,0 1 0 0,1-2 0 0,-3 1 0 0,0-2 0 0,-4 1 128 0,0 0-128 0,-4-2 0 0,-2-1 0 0,-3 0 0 0,-3-1 0 0,-2 0 128 16,-1-1-128-16,-2-1 0 0,-2 2 0 0,0-1 128 15,-2-1-128-15,0 0 0 0,-10 1 128 0,10 0-128 16,-10 0 128-16,11-4-128 0,-11 4 128 15,8-5-128-15,-8 5 160 0,7-7-160 0,-7 7 144 0,5-6-144 16,-1-3 128-16,-2 3-128 0,1-4 144 0,1 1-144 16,-4-7 160-16,0 1-160 0,0 1 144 0,0-2-144 15,-3-3 128-15,2-4-128 0,0-1 176 16,1-7-48-16,0-2-128 0,1-3 192 16,-1-2-64-16,0 0-128 0,1-1 176 0,2-4-176 15,-3-1 192-15,2-4-192 0,1-4 192 0,0-1-192 0,1-3 224 16,-1-2-64-16,2 0-16 0,0-2 0 0,0 2-16 0,4 1-128 0,-3-1 192 0,2-4-64 15,0 1-128-15,2-5 192 16,-3 1-192-16,4 2 192 0,-3-1-48 0,4 4 0 16,-1-3 0-16,1 0 0 0,1 5 32 0,-1 0 0 0,0 2 0 15,0 5 0-15,0 6-48 0,1 1 0 0,-1 3 0 16,-2 5 0-16,-1 5-128 0,0 1-144 0,0 0 144 0,1 7-208 16,-3 4 64-16,-1 1 16 0,-1 2 0 0,0 0 0 31,0 1-1120-31,-1 2-224 0,0 3-32 0,-2-1-11216 15,0 5-2240-15</inkml:trace>
  <inkml:trace contextRef="#ctx0" brushRef="#br1" timeOffset="49740.51">4173 17771 15663 0,'-11'-7'1392'15,"3"3"-1120"-15,-2 0-272 0,0-2 0 0,0 1 2112 0,-2 1 384 0,2-5 64 16,4 4 0-16,-1 1-1344 0,1 0-288 0,-4-3-48 0,2 2-16 15,0 1-304-15,0 3-64 0,1-1-16 0,1 2 0 16,-2 0-272-16,1 2-48 0,-2 1-16 0,2 5 0 16,0 2-144-16,-1 7 0 0,-1 3 0 0,0 4 0 15,2 8 0-15,-1 6-272 0,-1 5 64 0,1 3 16 16,0 2 48-16,-1 7 16 0,2-2 0 16,1 3 0-16,-2-1 128 0,1-2 0 0,-2 0 0 0,0-3 0 15,0-1 0-15,1-5 0 0,0 4 0 0,2-4 0 16,1-1 0-16,-2-4 0 0,0-4 144 0,0-2-144 15,-1-4 256-15,2-1-48 0,1-7-16 0,0 0 0 16,-1-5-192-16,3 0 144 0,3-16-144 0,0 0 128 16,0 0-128-16,0 0 0 0,0 0 0 0,0 0 0 15,-8-13-128-15,4-1-64 0,3-1-16 0,4-6 0 0,0 0 64 16,2-1 16-16,3 0 0 0,2-3 0 0,-1 0 128 16,4 3 0-16,0 2 0 0,1 2 0 0,1 0 0 15,1 3 0-15,1 1 0 0,-1 5 0 0,1 3 0 16,1 3 0-16,-2 4 0 0,2 6 0 0,-1 3 0 15,2 5 144-15,0 2-144 0,-2 4 0 0,0 6 128 0,-3 2-128 16,-3 2 0-16,1-3 0 0,-5 0 128 0,0 1-128 16,-1-1 192-16,-1 1-192 0,-3-5 432 0,1 3-32 15,0-3 0-15,1-1 0 0,-2 2-48 0,2-2-16 16,1 1 0-16,1 2 0 0,1-5-336 16,-1 0 128-16,1-3-128 0,1-1 0 0,-1-1-192 0,2-1-96 15,-2-5-32-15,2-1 0 16,1-4-1856-16,2-1-368 0,6-3-80 0,-6-9 0 0</inkml:trace>
  <inkml:trace contextRef="#ctx0" brushRef="#br1" timeOffset="50143.57">4900 18504 31327 0,'0'0'2784'0,"-9"7"-2224"0,-1 3-560 0,0-1 0 16,4 4 1216-16,-2-2 128 0,2 3 16 0,-1 3 16 15,0 1-1008-15,-1 2-208 0,0 2-32 0,3 2-128 16,-1-3 0-16,1 4 0 0,1 1 0 0,-2-4 0 16,3-3-352-16,-1 1-80 0,1 1-16 15,1 2 0-15,2-6-320 0,0 0-80 0,0-4-16 0,3-1 0 16,1 1 48-16,2-7 16 0,-6-6 0 0,9 3 0 0,-9-3 480 15,11-3 80-15,1 1 32 0,-2-7 0 0,0 0 400 0,0-4 96 16,0 2 16-16,-1-7 0 0,-2-5 80 0,-2 2 0 16,2-1 16-16,0-1 0 0,-3-4 16 15,1 3 0-15,-3-5 0 0,1 4 0 0,-2-2 32 0,-1 4 0 16,-1 0 0-16,-2 2 0 0,-1 0-128 0,-1 3 0 16,1 6-16-16,2-2 0 0,1 0-80 0,-4 2-16 15,-3 3 0-15,-1 3 0 0,-1 1-208 16,0 5-160-16,0 2 32 0,1 5 0 15,-3-2-1344-15,3 1-256 0,2 2-48 16,0-3-16-16,7-5-1088 0,-6 10-240 0</inkml:trace>
  <inkml:trace contextRef="#ctx0" brushRef="#br1" timeOffset="50612.54">5388 18468 9215 0,'5'18'816'0,"-1"-4"-656"0,1 5-160 0,-1 4 0 16,1-2 3328-16,-1 6 624 0,-3 2 128 0,2 3 16 16,-3-5-2208-16,0 2-448 0,-1-4-96 0,1 2 0 15,-3-4-480-15,0 1-96 0,0-1 0 0,-1-5-16 16,0-5-560-16,0-2-192 0,0 0 144 0,4-11-144 16,0 0 0-16,0 0 0 0,0 0 0 0,-6-5-176 15,2-4-112-15,3-5-32 0,2-6 0 0,2-2 0 0,2 0 112 0,1-4 16 16,3 2 0-16,1-4 0 15,-1 3 192-15,5-2 0 0,1 2 192 0,2-1-192 16,1 2 480-16,-2 5-16 0,2 1 0 0,1 4 0 0,1 4-144 0,1 1-48 16,-2 4 0-16,0 5 0 0,-1 0-272 0,-3 5 0 15,-1 5 128-15,0 2-128 0,-3 3 0 0,1 3 0 16,-6 2 128-16,2 4-128 0,-3-2 0 0,-3 1 0 16,-2-2 0-16,0 1 0 0,-1-4 144 0,1-6-144 15,1-1 0-15,-1-11 144 0,3 7-144 0,-3-7 0 16,0 0 0-16,0 0 0 0,11-7 0 0,0-5 128 15,-1-3-128-15,0-3 0 0,0-1 0 0,2-1 0 16,-1-3 0-16,3 4 0 0,-1 1 0 0,1 1 0 0,0 2-144 0,2 6 144 16,2 0 0-16,2 6 0 0,2 3 128 15,1 5-128-15,2 5 144 0,1 3-144 0,-2 4 128 16,2 6-128-16,0 0 0 0,-2 5 0 16,-4 1 128-16,-1 3-128 0,-1 1 0 0,-1-2 0 15,-2-5 0-15,0 2 0 16,-2-2-1792-16,1 2-256 0,4-4-32 0</inkml:trace>
  <inkml:trace contextRef="#ctx0" brushRef="#br1" timeOffset="51058.68">7018 18725 28223 0,'0'-10'1248'0,"0"5"256"0,-3-2-1200 0,3-3-304 0,-1 2 0 0,-1-3 0 0,-4 2 864 0,0-2 112 16,-3 0 32-16,-2 4 0 0,-3-3-352 0,-3 2-64 15,1 2-16-15,-3-3 0 0,-2 2-384 0,-2 0-192 16,-1 3 160-16,-2 3-160 0,-1 1 0 0,-1 4 0 16,3 2 0-16,2 3 0 0,2 3 0 0,1 5-240 15,2 2 48-15,0 1 16 0,6 1 176 0,0 2-208 16,5 2 80-16,1-1 128 0,3 3 0 0,1-4 0 15,4-3 0-15,1-1 0 0,4-2 0 0,2-3 0 16,2-8 0-16,3-1 0 0,4-1 0 0,1-4 160 16,0-1 16-16,3-3 0 0,1-4 32 0,-1-3 16 0,0-2 0 15,-2-3 0-15,-2-2 144 0,-3-1 16 16,-2-7 16-16,-3 3 0 0,-2-3 64 0,0 0 16 16,-6 2 0-16,-1-1 0 0,-2 2-32 0,-1 5 0 15,-6 0 0-15,0 0 0 0,-2 3 112 0,-3 4 16 16,-3 2 0-16,-4 5 0 0,-6 1-192 0,-1 3-16 0,6 2-16 0,-3 2 0 15,1 4-352-15,3 4 0 0,-1 3 0 16,2 2 128-16,1 0-320 0,2 3-48 0,3-1-16 16,3 0 0-1,4-3-1168-15,2 2-240 0,1-1-64 0,3-5-9616 0,0-12-1936 16</inkml:trace>
  <inkml:trace contextRef="#ctx0" brushRef="#br1" timeOffset="51531.43">7554 18425 33167 0,'0'0'2944'16,"-12"7"-2352"-16,0-1-464 0,1-1-128 0,-1 4 1600 0,1-1 320 15,-1 4 48-15,-2-3 16 0,-1 2-1616 0,-3 2-368 16,2 1 0-16,-1 2 0 0,0 1-272 0,0 2-48 15,0 1-16-15,1 3 0 16,1-1-336-16,3 1-64 0,2 2-16 0,1-2 0 16,4 1-16-16,3-1 0 0,2-5 0 0,3-4 0 15,2-3 80-15,-5-11 16 0,12 8 0 0,-1-7 0 0,5-5 672 0,-1-1 0 0,1-5 0 0,1-1 0 16,1-6 688-16,-1-2 64 0,0-3 16 16,1-2 0-16,-2 1-128 0,2-1-32 0,0-2 0 15,1 4 0-15,-3 0-256 0,0 3-48 0,-1 1-16 0,2 6 0 16,-2 0-64-16,0 7-16 0,0 3 0 15,1 4 0-15,-1 8-208 0,3 6 0 0,-2 7 0 0,-1 3 0 16,-1 9 0-16,-3 4 0 0,-3 7 0 0,-2-1 0 16,-5 4 352-16,-1 2-32 0,-1 2 0 0,-6 0 0 15,-3 0 224-15,-3 1 32 0,-1 0 16 0,-2-1 0 16,-2-2 240-16,-2-5 64 0,-2-3 0 0,-1-4 0 16,-4 1-320-16,-1-2-48 0,1-4-16 0,-1-3 0 15,-4-7-368-15,-4 1-144 0,-3-3 0 0,-3-3 144 16,-4-3-1376-1,3-2-288-15,1-4-48 0,0 1-16 16,0-8-1552-16,3-1-304 0,-12-7-64 0,19-12-16 0</inkml:trace>
  <inkml:trace contextRef="#ctx0" brushRef="#br1" timeOffset="52228.39">10163 18506 2751 0,'0'0'128'0,"-11"0"16"0,-5-2-144 0,-1-1 0 0,1 3 0 0,1-1 0 0,-2-2 8384 0,1 1 1664 16,-2 0 320-16,-3 2 64 0,-3 0-8288 0,-2 0-1648 15,-5 0-336-15,1 4-160 0,-2 3 0 0,-1-1-192 16,0 5 16-16,-2 0 0 0,-1 3-160 0,-3 0-48 15,0-2 0-15,0 5 0 0,0 1 128 0,0-1 32 16,1 1 0-16,-1 0 0 0,2 0 64 16,6 2 16-16,4 2 0 0,5-3 0 0,0-3 144 0,7-2 0 15,2 2 0-15,4-1 0 0,1 0-128 0,6 2 128 0,4-5-128 16,6-2 128-16,4 1 0 0,3-5 0 0,6 0 0 16,5 2 0-16,1-4 0 0,2 1 0 0,3 1 160 15,-2-1-160-15,-3 0 240 0,-2 3-48 0,-1-2-16 0,-1 5 0 16,-2-5-176-16,-4 1 192 0,-3 4-192 0,-2 0 192 15,-2-1 48-15,-4 2 16 0,-3-3 0 0,-3 3 0 16,-1 5 32-16,-5 4 16 0,-5 5 0 0,1-2 0 16,-8 3-176-16,-1 1-128 0,-3 0 144 15,0-3-144-15,-6 3 0 0,-3-4 0 0,-2-5-208 0,-3-2 64 32,1-2-528-32,2-6-96 0,2-1-32 0,5-5 0 15,1-3-2368-15,6 0-480 0,5-2-80 0,7-7-32 0</inkml:trace>
  <inkml:trace contextRef="#ctx0" brushRef="#br1" timeOffset="53150.89">10446 18609 23039 0,'-9'14'2048'0,"-1"5"-1648"16,-1 4-400-16,0 1 0 0,3 5 3136 0,-4-2 528 15,1 2 112-15,-1-1 32 0,1 2-2976 0,-1 1-608 16,1-1-224-16,1 0 176 0,0 2-320 0,1-3-64 16,0 0-16-16,4 3 0 15,0 0-512-15,2-3-96 0,0 0-32 0,3-2 0 16,2 1-192-16,3-5-32 0,0-3-16 0,3-1 0 16,2-2 128-16,4-4 16 0,4-2 16 15,1-6 0-15,1-2 944 0,4-5 0 0,4 0 128 0,0-5 0 16,-1-5 464-16,-2-5 112 0,-1-3 0 15,0-4 16-15,-3-2 16 0,-2-3 0 0,-3-5 0 0,0 2 0 0,-2 0-272 16,-4 0-48-16,-1 1-16 0,-4 3 0 0,-1 0-272 16,-4 5-128-16,-4 4 128 0,-1 1-128 0,-2 1 0 0,-2 2-144 15,-2 2 0-15,0 5 0 0,0 0 16 0,0 4 0 0,-1 3 0 0,1 1 0 16,0 1-144-16,0 3-32 0,3 1 0 0,-1 0 0 31,2 3-256-31,2 1-48 0,-1 0-16 0,3 1 0 0,3-10 192 0,0 0 48 0,0 0 0 0,0 0 0 16,9 10 384-16,1-5 0 0,2-5 144 0,1-5-144 15,2-7 576-15,0 0 0 0,2-5 0 0,0-4 0 16,1-6 64-16,1-4 0 0,2 0 16 0,0-5 0 0,1-3-320 16,-1-2-64-16,1 0-16 0,-3-1 0 0,1 0-256 15,-1-2 0-15,1 3 0 0,-3-1 0 0,1 0 0 16,0 3 0-16,-3 1 0 0,-3 2 0 0,-2 2 0 16,-1 3 0-16,-2 3 0 0,0 4 160 0,-4 5 144 0,0 6 16 15,-3 2 16-15,0 11 0 0,0 0-128 0,0 0-16 16,-8 4-16-16,2 10 0 0,-2 6-176 0,1 9-176 15,-2 6 48-15,1 5 0 0,3 7 128 0,-2 4 0 16,0 4 0-16,3 5 0 0,2-1 0 0,-1 8 0 16,2 0 0-16,1 0 0 0,1 1 0 15,2-4 0-15,-1-8 0 0,-2-2 0 0,0-9 144 0,0 0 64 16,0-7 16-16,2-2 0 0,0-5 96 0,1-8 0 0,1-4 16 0,-1-3 0 16,1-5-336-16,-4-11 0 0,0 0-160 15,0 0 160-15,9-6-224 0,1-6 64 0,-2-5 16 16,3-5 0-16,1-2-112 0,-1 1 0 0,-2-4-16 0,5 6 0 15,1-1 272-15,2 2 0 0,1 1 0 0,-2 2 0 16,1 2 0-16,-1 5 0 0,-1 2 0 0,2 4 144 16,1 2-144-16,0 2 0 0,-1 0 0 15,1 3 0-15,1 3 0 0,2 5 0 0,-4-1 0 16,1 2-176-16,0-1 176 0,-3-1-160 0,0 2 160 0,-1-3-160 16,-1 2 288-16,0-5 64 0,-2-1 16 0,2-1 0 15,1-2 160-15,0-2 16 0,-1-2 16 0,-1-2 0 16,0-4-208-16,1-1-32 0,-1-2-16 0,1 4 0 15,1-3-144-15,0 2 0 0,0-2 0 0,0 6-176 16,1 0 176-16,0 2 0 0,1 2 0 0,-1 5 0 16,-1 0 0-16,1 6 0 0,-1 1 0 0,1 3 0 15,1 2 0-15,0 3 0 0,1 7 0 0,-1-1 0 16,-1 1 0-16,1-3 0 0,-1 0 0 0,3 0 0 0,-3-3-192 16,0-3 0-16,3-4 0 0,-3-3-10640 15,2 2-2144-15</inkml:trace>
  <inkml:trace contextRef="#ctx0" brushRef="#br1" timeOffset="53524.2">13724 18915 33167 0,'-11'22'2944'0,"2"-7"-2352"0,-5 3-464 0,1 1-128 0,-1 0 2288 0,2 4 432 16,-1 6 96-16,0-1 0 0,3 3-2176 0,-3 1-448 15,3-4-192-15,1 2 160 0,3-1-448 0,-2-5-96 16,1 1 0-16,-1-4-16 15,2-3-2640-15,-1-5-528 0,0-2-96 0,0-4-32 16</inkml:trace>
  <inkml:trace contextRef="#ctx0" brushRef="#br1" timeOffset="53697.7">13400 18500 11967 0,'0'0'528'0,"0"0"112"0,-13 0-512 0,2 1-128 0,1-1 0 0,1 3 0 16,0-3 6272-16,3 2 1216 0,-1-1 240 0,7-1 48 16,0 0-6400-16,-6 6-1376 0,6-6 0 0,-5 8-256 31,5-8-2432-31,-3 7-464 0</inkml:trace>
  <inkml:trace contextRef="#ctx0" brushRef="#br1" timeOffset="54147.57">14223 18643 41119 0,'-18'12'1824'0,"5"-4"368"0,-2-1-1744 0,1-3-448 0,0 1 0 0,1 1 0 0,2-2 144 0,-1 1-144 15,1 2 160-15,1-5-160 16,0 1-480-16,-1-2-192 0,2 0-32 0,2 2-16 16,7-3-592-16,0 0-112 0,-9 2-32 0,9-2 0 15,0 0-176-15,0 0-32 0,0 0-16 0,0 0 0 16,0 0 848-16,10 9 160 0,0-5 32 0,2 0 16 0,4 0 880 0,-1 1 160 0,2-1 32 0,0-1 16 16,-1 5 432-16,1-2 64 0,0 3 32 15,-1 0 0-15,-2 3 32 0,-4-2 0 16,-1 4 0-16,-2 0 0 0,-2 0-224 0,-1 1-32 0,-3 0-16 0,-1 3 0 15,-1 2-176-15,-5 1-48 0,-3 0 0 16,-1 0 0-16,0-5-240 0,-4 2-48 16,-2 0-16-16,-1 0 0 0,-2 1-224 0,-3-5 0 15,0-3-192-15,1 2 192 16,-1-3-480-16,-1 0 16 0,0-5 0 0,0 3 0 16,1-4-1488-16,-3-3-288 0,-3 0-64 0</inkml:trace>
  <inkml:trace contextRef="#ctx0" brushRef="#br1" timeOffset="54562.34">16023 17990 11967 0,'0'0'1072'0,"-11"5"-864"0,0 2-208 16,1 0 0-16,0 2 6624 0,-1 4 1280 0,1 2 256 0,1 3 48 16,0 3-6400-16,1 10-1280 0,0 2-256 0,0 5-48 15,1 3-224-15,0 8 0 0,0 6 0 0,-1 6 0 16,2 4-240-16,1 6 16 0,0 8 0 0,1 2 0 31,0 2-256-31,0-6-48 0,0 2-16 0,0 1 0 0,1 0-1184 16,0-6-256-16,2-8-32 0,-2-7-16 15,1-11-1136-15,-1-9-224 0,2-7-64 0</inkml:trace>
  <inkml:trace contextRef="#ctx0" brushRef="#br1" timeOffset="55000.42">15674 18796 37599 0,'0'0'1664'16,"-1"13"352"-16,1-13-1616 0,4 11-400 0,3 1 0 0,5-4 0 0,1 0 144 0,4-7-144 15,2 1 160-15,3-4-160 0,-3-5 0 0,1-3 0 16,2-3-128-16,0-4 128 15,1-2-496-15,-1-1 16 0,0 0 0 0,0 1 0 16,-2 1 16-16,0 0 0 0,1 1 0 0,0 3 0 0,-2 8 176 0,0 0 32 16,-1 3 16-16,1 8 0 0,0 2 240 0,3 5 208 0,0 2-32 0,-1 12-16 15,-1 6-160-15,1 3 160 0,-2 3-160 16,-3 0 160-16,-4-1 224 0,-1 0 64 0,-2-1 0 0,-2 2 0 16,-2-1 368-16,-2 0 80 0,0-3 0 0,0-2 16 15,-3-8-176-15,0-1-32 0,0-3-16 0,0-7 0 16,0-13-368-16,0 0-80 0,0 0-16 0,0 0 0 15,0 0-224-15,0 0 0 0,0 0 0 0,3-16 0 16,2-6-256-16,-1-3 64 0,1-3 16 0,2 2 0 16,2-2-32-16,3 1-16 0,0-2 0 0,6 5 0 15,-1-3-32-15,5 4 0 0,3 2 0 0,2 0 0 0,2 2 128 16,2 4 128-16,1 1-208 0,3 1 80 0,5 0-96 16,3 1-16-16,1 3 0 0,-1 1 0 15,-2 4-240-15,0-3-48 16,-4 3-16-16,1 0 0 0,-4 2-2112 0,-1-1-416 15,12 2-96-15,-11 1-16 0</inkml:trace>
  <inkml:trace contextRef="#ctx0" brushRef="#br1" timeOffset="55504.49">17684 18702 21183 0,'-9'2'1888'0,"-4"-3"-1504"0,-5-1-384 0,-2-3 0 15,-1 1 3840-15,-2 1 704 0,0 1 144 0,-1 0 32 16,-3 2-4000-16,-2 4-720 0,-2 1-288 0,-4 5 16 15,-5 2-112-15,2 8 0 0,-1 3-16 0,3 3 0 16,4 3-144 0,2-1-32-16,1 1 0 0,2 4 0 0,1 3 416 0,4-1 160 0,1-2-128 0,3 0 128 15,3-1 128-15,2 0 128 0,2-3 0 0,3-6 16 0,3-5 304 16,1-3 48-16,2-4 16 0,2-11 0 0,0 0-80 16,0 0-16-16,0 0 0 0,11 0 0 0,1-5-144 15,-1-4-16-15,3-6-16 0,3-3 0 0,-1-6-144 0,2-5-32 16,1 0 0-16,-1 1 0 0,0 0-192 0,1 5 0 15,0-5 0-15,-1 8 0 0,-1 2-144 0,1 4 144 16,0 4 0-16,1-2-144 0,-1 7 144 16,0 4-128-16,0 2 128 0,-1 6-128 0,1 1 128 15,-1 6-128-15,-2 4 128 0,-1 3-128 0,0 1 128 0,-1 1-192 16,-1 1 192-16,2-1-192 0,0 4 64 0,1 0 0 16,1-1 0-16,0-3 0 15,1-5-352-15,1-5-64 0,-1-2-16 0,1-4 0 16,1-4-992-16,2-8-208 0,0-2-32 0,3-10-8128 15,2-6-1600-15</inkml:trace>
  <inkml:trace contextRef="#ctx0" brushRef="#br1" timeOffset="55899.8">18313 18830 35007 0,'-8'19'3120'0,"0"2"-2496"0,-1 8-496 0,0-2-128 16,0 4 1984-16,0 2 368 0,3 6 80 0,-1 1 0 16,-2 5-1888-16,2-6-384 0,-2-2-160 0,0-1 128 15,0-1-288-15,1-6-64 0,1-4-16 0,-1-5 0 16,2 0-416-16,-1-6-96 16,4 0-16-16,-1-7 0 0,4-7 80 15,0 0 16-15,0 0 0 0,0 0 0 0,0-14 320 0,4-4 64 0,1-6 16 0,1-2 0 0,3-3 144 0,1-4 128 16,0-4-192-16,4 0 192 0,0-1 0 15,3 2 0-15,1 3 0 0,-1 2 0 0,1-1 240 0,3 4-48 16,1 1-16-16,1 4 0 0,-1 3-16 0,0 2 0 16,-3 2 0-16,0 4 0 0,-2 3-160 0,1 7 0 15,1-1 144-15,0 6-144 0,-1 1 0 0,0 7 0 16,-2-1 0-16,1 4 0 0,-3 1-144 0,-1 2 144 16,-1 1-160-16,0 1 160 0,-1-1-384 0,-1-3 0 15,-2-5 16-15,1 4 0 16,0 1-1440-16,0-5-304 0,0 1-48 0,0-1-7344 15,-1-4-1472-15</inkml:trace>
  <inkml:trace contextRef="#ctx0" brushRef="#br1" timeOffset="56304.77">19448 18666 38175 0,'0'0'1696'0,"0"0"352"0,0 0-1648 16,0 0-400-16,0 0 0 0,0 0 0 0,-9 2 576 0,0 0 48 0,-1-1 0 0,-1 2 0 15,-3 1-480-15,-1 3-144 0,-2 1 0 0,-2 3 0 16,-3-4-160-16,1 6-144 0,2 1-16 0,-3-1-16 16,2 1-192-16,1 3-48 15,0 0 0-15,2 2 0 0,3 1-32 16,3-1-16-16,2 0 0 0,2 0 0 0,4-1 304 0,3 0 48 0,1 2 16 0,4-6 0 15,5 0 256-15,2 0-128 0,3-3 128 0,4-4 0 16,4-1 0-16,3-3 0 0,4-1 0 0,3-2 0 16,2-2 240-16,2 2-48 0,1-3-16 0,-1 1 0 0,-2-1 16 15,-5 2 16-15,1-2 0 0,-5 2 0 16,2 2-16-16,-5-1-16 0,-3 2 0 16,-2-1 0-16,-4 1 32 0,-2 2 16 0,-3 2 0 15,-9-6 0-15,0 0-48 0,3 9-16 0,-6 8 0 0,-4 2 0 0,-4 0-160 0,-3 3 0 16,-4 2 144-16,-2 0-144 0,-3 3 144 0,-1-3-144 15,-2-1 192-15,-1 3-192 0,-1 0 0 0,2-1-256 16,-2-4 32-16,2-2 0 16,1-3-320-16,2-3-64 0,3-2-16 15,3-1 0-15,3-4-1488 0,3-3-288 0,11-3-64 16</inkml:trace>
  <inkml:trace contextRef="#ctx0" brushRef="#br1" timeOffset="56593.43">20185 18588 32255 0,'-5'20'2864'0,"2"-6"-2288"0,-4 1-576 0,0 2 0 0,-2 0 2800 16,1 1 448-16,0 3 80 0,0-1 32 0,-3 5-2640 0,2-2-528 15,-1 4-192-15,0 0 144 0,-3-5-400 0,2 5-96 16,0-3-16-16,-2 4 0 16,-1-1-528-16,1 3-96 0,-3-4-32 0,3 3 0 15,-1 4 144-15,4-4 32 0,1 1 0 0,1-1 0 16,2-5-640-16,3-5-128 0,3 0-32 0,2-2 0 16,0-3-912-16,-2-14-176 0,8 5-32 0,2-3-16 0</inkml:trace>
  <inkml:trace contextRef="#ctx0" brushRef="#br1" timeOffset="57071.7">20384 18849 36975 0,'0'0'1632'0,"0"0"352"0,1 16-1600 0,2-5-384 0,0-1 0 0,2 3 0 16,1-5 672-16,1 2 48 0,2-4 16 0,4 2 0 16,1-2-608-16,1-3-128 0,2-1 0 0,0-1 0 15,2-2 0-15,2-1-208 0,-3-5 64 0,1-2 16 16,-2 2 128-16,2-6 0 0,1-2 0 0,0-2 0 15,-1-1 0-15,0 1 0 0,-2-1 0 0,-2-2-128 0,-1-3-96 0,-2-2-16 16,-3 5 0-16,0 2 0 0,-1-1-32 0,-3 1-16 16,-2 3 0-16,-2 4 0 0,-2-1 96 0,1 12 32 15,-7-5 0-15,-2 4 0 0,-1 2-48 0,-3 6-16 16,-1 7 0-16,-1 3 0 0,-3 4 32 0,-1 5 16 16,0 5 0-16,-2 2 0 0,-1 3 176 0,0-1-192 15,-2-1 192-15,1 2-192 0,2 0 192 0,3 3 0 16,1 3 0-16,2-1 0 0,2-4 0 0,3-3 0 15,4-1 0-15,2-4 0 0,3-1-224 0,3-5-16 16,2-3 0-16,4-1 0 16,2-1-464-16,4-3-80 0,1-3-32 0,3-8 0 15,2-2-1648-15,2-4-336 0,9-10-64 0,-4 0-16 16</inkml:trace>
  <inkml:trace contextRef="#ctx0" brushRef="#br1" timeOffset="57419.76">21260 18647 11967 0,'-3'24'528'0,"0"-6"112"0,0 1-512 0,-4 4-128 0,-2 4 0 0,1 0 0 16,-3 2 6784-16,1 1 1312 0,0 0 272 0,0 1 48 16,-2 4-6672-16,0-4-1328 0,0-4-272 0,1 4-144 15,-2 0 0-15,2-3-192 0,-1-1 16 0,2-4 0 0,0-3-128 0,0-1-16 16,2-5-16-16,3-2 0 0,5-12 80 0,0 0 0 15,0 0 16-15,0 0 0 0,0 0 0 0,0 0 0 16,0 0 0-16,13-16 0 0,-1 0 48 0,6-4 16 16,-1-3 0-16,2 0 0 0,1 0 176 0,0 4-192 15,2 0 192-15,-2 1-192 0,2 2 192 16,0-1 0-16,1 4 0 0,-2 4 0 0,-1 2 0 0,1 4 0 16,-1 2 0-16,2 5 176 0,-3 3-176 0,0 2 0 15,0 4 0-15,-3 2 0 0,0-1 0 0,-4 1 0 16,0 11-144-16,-3-3 144 0,-3 1-224 0,2 3 16 15,-1-2 0-15,0 2 0 0,-1-3-128 0,0 3-32 16,1-6 0-16,0 5 0 16,2 0-1616-16,0-4-320 0,4-2-64 0,-2-3-11248 15</inkml:trace>
  <inkml:trace contextRef="#ctx0" brushRef="#br1" timeOffset="57762.88">22329 18164 27647 0,'0'0'2448'0,"2"13"-1952"0,-2-13-496 0,0 18 0 16,-1-2 3840-16,0 2 656 0,-1 1 144 0,1 7 32 15,0-1-3712-15,-2 8-752 0,2 1-208 0,-4 3 0 16,1 4 0-16,0 7 0 0,0 4 0 0,-1 2 0 15,0-1-288-15,1 3 48 0,1 0 16 0,1 1 0 16,-1 3 16-16,3-5 0 0,-2-1 0 16,7 0 0-16,-1 0 32 0,3-5 16 0,0-5 0 0,3-7 0 15,2-3-160-15,2-3-16 0,2-7-16 0,2-1 0 16,2-3-96-16,2-3 0 16,0-5-16-16,3 0 0 0,6-7-80 0,-1-1-16 0,2-4 0 15,-2-3 0-15,1-2-1232 0,-2-6-256 16,-2-5-64-16,-4-1-12336 0</inkml:trace>
  <inkml:trace contextRef="#ctx0" brushRef="#br1" timeOffset="57939.44">22298 18959 18431 0,'6'16'816'0,"-2"-8"160"0,-4-8-784 0,7 11-192 0,-1-3 0 0,3 1 0 16,4-4 5552-16,2-1 1056 0,0-4 224 0,5 2 32 15,-1 1-5392-15,3-2-1088 0,2-4-224 0,2-3-32 16,-1 0-400-16,2-4-80 0,-3-1-16 0,1-3 0 31,1-2-944-31,-3-2-192 0,-4-1-32 0,-3-1-16 16,-1-6-1392-16,-4 1-288 0</inkml:trace>
  <inkml:trace contextRef="#ctx0" brushRef="#br1" timeOffset="58169.86">20324 18513 25791 0,'-19'15'1152'0</inkml:trace>
  <inkml:trace contextRef="#ctx0" brushRef="#br1" timeOffset="64312.12">23593 19351 2751 0,'-11'6'256'0,"2"-3"-256"0,9-3 0 0,0 0 0 0,0 0 6336 0,0 0 1216 16,0 0 240-16,0 0 48 0,0 0-6176 0,0 0-1248 15,0 0-240-15,0 0-48 0,0 0-128 0,0 0 0 16,6-10 128-16,2 0-128 0,-3 2 128 0,1-3-128 15,2 1 128-15,0-2-128 0,-2 5 0 0,2-1 0 16,-1 3 0-16,2 2 0 0,-9 3 0 0,0 0-160 16,9 2 16-16,0 0 0 15,-9-2-608-15,9 12-112 0,0-5-32 0,-4 3-12128 0</inkml:trace>
  <inkml:trace contextRef="#ctx0" brushRef="#br1" timeOffset="64846.7">24397 17723 22111 0,'0'0'1968'0,"0"0"-1584"0,0 0-384 0,0 0 0 16,0 0 1008-16,0 0 112 0,0 0 32 0,4 17 0 15,2-2-528-15,3 5-112 0,1 2 0 0,4 6-16 16,4 1-192-16,1 4-48 0,1 4 0 0,3 1 0 15,1 0-96-15,0 4-32 0,3 0 0 0,-3 5 0 16,0 0-128-16,-1 0 128 0,-1 2-128 0,-3-6 128 16,-3 1-128-16,0-2 0 0,-2-4 0 0,0-1 0 31,-2-2-624-31,0-2-96 0,-2-7-32 0,-1 0 0 16,-2-6-464-16,0-3-80 0,-5-5-32 0,-2-12-5840 0,0 0-1184 0</inkml:trace>
  <inkml:trace contextRef="#ctx0" brushRef="#br1" timeOffset="65312.45">24212 17963 20559 0,'4'-24'896'0,"-1"5"208"0,1-5-880 0,2-5-224 0,4-3 0 0,3-1 0 0,-2-4 640 0,4-1 96 16,-1-1 16-16,3-1 0 0,1-3-368 0,1 4-64 15,1 0 0-15,1 3-16 0,0-1-112 0,2 2-32 16,0 1 0-16,1 4 0 0,0 2-160 0,2 1 0 16,2 5 144-16,-3 5-144 0,0 4 272 0,2 6-16 0,-1 4 0 0,-2 5 0 15,-3 6 0-15,1 6-16 0,0 5 0 0,2 6 0 16,1 2 272-16,-1 6 48 16,-2 5 16-16,1 4 0 0,0 3-192 0,-3 3-48 0,-2 3 0 15,-2 2 0-15,0-1-48 0,-5-2-16 0,-3-2 0 16,-1-7 0-16,-2-3 352 0,0-4 64 0,-1-2 16 0,0-7 0 15,-1-6 32-15,-1-3 16 0,2-4 0 0,1-4 0 16,-5-8-384-16,0 0-80 0,0 0-16 0,10-5 0 16,-2-3-272-16,-1-6 128 0,1-3-128 0,1-5 0 15,-1-5 160-15,0-1-160 0,3-2 128 0,0-2-128 16,2 4 0-16,0-1 0 0,-1 2 128 0,2 4-128 16,-1 5 0-16,2 4 0 0,3 6 0 0,1 4 0 15,0 3 0-15,1 6 0 0,2 2-176 0,1 7 176 16,1 3 0-16,1 3 0 0,0 3 0 0,1 4 0 15,2-2 0-15,-1 3 0 0,1 3 0 0,-1-4 176 16,-2 3-176-16,-1-7 0 0,0-4 0 0,-2-3 0 16,0-2-160-16,0-4-64 0,-1-3-16 0,-1-5 0 15,0-4-1888-15,-2-6-384 16,-1-2-80-16</inkml:trace>
  <inkml:trace contextRef="#ctx0" brushRef="#br1" timeOffset="65662.69">25883 17186 3679 0,'0'0'320'16,"-9"1"-320"-16,9-1 0 0,0 0 0 0,-8 4 5328 0,8-4 1008 0,-5 9 192 0,2-1 32 15,1 5-4320-15,3 1-880 0,3 0-160 0,0 5-48 16,1 3-480-16,1 1-96 0,2 2-32 0,2 3 0 15,3 1-288-15,2-1-48 0,2 3-16 0,0-3 0 16,2 1-192-16,2-4 0 0,-3-1 0 0,1-3 0 16,0-5 128-16,0-3-128 0,-4-5 0 0,0-3 0 15,4-3 128-15,-3-2-128 0,-4-3 0 0,2-3 0 16,-1-6 288-16,-2-4-32 0,-2-1-16 0,-2-4 0 16,-1-3 176-16,0-3 32 0,-2 3 16 0,-1-1 0 15,-2-6-128-15,-2 2-16 0,-2 1-16 0,-1-2 0 16,-1 2-176-16,0 1-128 0,-1 0 144 0,1 1-144 15,-4 2 0-15,4-1 0 0,1 5 0 0,3 0-160 16,2 1-1328-16,-1 2-272 16,0 3-48-16,0 4-13296 0</inkml:trace>
  <inkml:trace contextRef="#ctx0" brushRef="#br1" timeOffset="66002.71">26509 16584 26719 0,'0'0'2368'0,"0"0"-1888"15,-10 4-480-15,1 2 0 0,9-6 1408 0,-7 11 192 16,-1 1 48-16,-1 4 0 0,0 3-944 0,0 0-176 16,-1 2-32-16,0 4-16 0,-1-3-224 0,0 1-64 0,2 0 0 0,3 0 0 15,4-3-192-15,-1-1 144 0,3-3-144 0,3-4 128 16,2 0-128-16,2-3 0 0,5-4 0 0,0 1 0 15,4-2 0-15,3 0 0 0,2-2-144 0,1 0 144 16,2-1 0-16,0-1 0 0,2 0 0 0,-1 0 0 16,1 1 0-16,-2 2 0 0,-4 0 0 0,-2 4 0 15,-4-2 368-15,-4 0-32 0,-4 1 0 0,-2 2 0 16,-5 5 480-16,-3 2 80 0,-4 3 32 0,-2 5 0 16,-10 0-224-16,-2 2-64 0,-3-2 0 0,1 0 0 15,0-4-432-15,2-1-80 0,2-4-128 0,2-3 176 31,4-6-1312-31,4-2-256 0,10-3-48 0,-4-7-10272 0,5-7-2048 0</inkml:trace>
  <inkml:trace contextRef="#ctx0" brushRef="#br1" timeOffset="66549.53">27980 15707 26719 0,'0'0'2368'0,"0"0"-1888"0,0 0-480 0,0 0 0 0,0 0 1280 16,6 16 176-16,2 0 16 0,0 2 16 0,1 2-928 0,2 4-192 16,3 4-48-16,1-1 0 0,0 1-192 0,2 2-128 15,-2 0 128-15,0 1-128 0,-1 1 0 0,-1 1 0 16,-1-2 0-16,0-1 0 15,-2 0-1152-15,-1-5-208 0,-2 3-48 0,-1-4-7616 16,-1-4-1536-16</inkml:trace>
  <inkml:trace contextRef="#ctx0" brushRef="#br1" timeOffset="66963.55">28529 15208 23039 0,'0'0'2048'0,"0"0"-1648"0,0 12-400 0,3-1 0 16,0 0 1280-16,1 4 192 0,-2 1 16 0,1 3 16 15,1 1-736-15,1 4-160 0,0 2-32 0,2-2 0 16,0 1-32-16,1 1-16 0,0 3 0 0,0 0 0 15,-1 0-208-15,0-1-64 0,0-1 0 0,-1-2 0 16,1-2-16-16,-2-2-16 0,0-4 0 0,-1-1 0 16,-1-4 48-16,1 0 16 0,-4-12 0 0,0 0 0 0,0 0 32 0,0 0 16 15,0 0 0-15,0 0 0 16,9-4-128-16,-1-8-16 0,-3-2-16 0,0-3 0 0,-1-4-48 0,-1-2 0 16,1 1 0-16,0-6 0 0,0-2-128 0,0 2 128 15,-2-1-128-15,2 4 128 0,1-2-128 0,2 3 0 16,-1 2 0-16,3 2 0 0,1-2 0 0,1 3 0 15,2 3-144-15,1 4 144 0,3 1 0 0,0 5 0 16,-1-2-128-16,0 5 128 0,1 6-192 0,0 5 0 16,3-3 16-16,-4 6 0 0,-2 1-112 0,0 4-32 15,-1 3 0-15,1 5 0 0,-3-2-64 0,-1 3 0 16,-1 3-16-16,-2-1 0 16,-4 1-400-16,1 1-80 0,-1-2-16 15,-3 0-8688-15,-1-6-1744 0</inkml:trace>
  <inkml:trace contextRef="#ctx0" brushRef="#br1" timeOffset="67232.23">29151 14810 26719 0,'0'0'1184'0,"0"0"240"0,0 15-1136 0,0-1-288 0,4 1 0 0,1 3 0 16,3 5 1600-16,-1-1 256 0,0 2 48 0,1 3 16 16,0-1-1280-16,-1 5-240 0,2-1-48 0,0-1-16 15,-1 1-176-15,1-1-32 0,0 0-128 0,1 0 192 16,0-3-192-16,0-1 0 0,-1-4-144 0,-1-2 144 16,-1-3-1024-16,0-1-128 15,-1-2 0-15,2-3-16 0,-5-3-1968 0,-3-7-384 0</inkml:trace>
  <inkml:trace contextRef="#ctx0" brushRef="#br1" timeOffset="67584.53">29288 13705 24239 0,'0'0'1072'0,"-1"12"224"0,1-12-1040 0,-2 15-256 0,6 2 0 0,-1 3 0 16,3 4 576-16,-1 7 64 0,2-1 16 0,1 8 0 15,5 4 32-15,1 1 0 0,3 6 0 0,2 1 0 16,1 4-368-16,0 1-64 0,1-1 0 0,-2 2-16 16,1 0-112-16,-1 4-128 0,0 0 176 0,2-3-176 15,-2 0 0-15,-1-4-176 0,-3-2 0 0,0-4 0 16,-2-7-2672-16,-3-6-544 16</inkml:trace>
  <inkml:trace contextRef="#ctx0" brushRef="#br1" timeOffset="67756.47">29273 14701 5519 0,'0'0'496'0,"0"0"-496"16,0 0 0-16,10-11 0 0,4 3 5648 0,-1-6 1040 16,4-2 208-16,1 0 32 0,6-1-5328 0,-1-2-1088 15,-1-2-192-15,1 0-64 0,-6-4-256 0,3 1 160 16,-1 0-160-16,1-3 128 15,-1 3-1584-15,0 1-320 0,0 1-64 0</inkml:trace>
  <inkml:trace contextRef="#ctx0" brushRef="#br1" timeOffset="67911.74">29760 14249 19343 0,'0'0'1728'0,"2"13"-1392"0,2 1-336 0,1 4 0 16,3 2 1968-16,-2 2 320 0,3 2 64 0,-1 0 16 15,2 4-1296-15,-1-3-256 0,-1 3-48 0,-1-1-16 16,-1 1-368-16,2-4-80 0,1-2-16 0,-2-2 0 15,0 1-288-15,0-6 0 0,1-3 128 0,0 1-128 32,0-6-1408-32,-1-2-320 0,-1-2-80 0,2-4-10480 0</inkml:trace>
  <inkml:trace contextRef="#ctx0" brushRef="#br1" timeOffset="68673.69">30208 13738 20271 0,'0'0'1792'0,"0"0"-1424"0,-7 8-368 0,0 0 0 16,-2-2 1408-16,4 5 192 0,-1 5 64 0,-2 3 0 15,1 2-624-15,-2 2-112 0,1-1-32 0,1 5 0 16,-1-1-336-16,2 5-80 0,2 1-16 0,0-1 0 16,0-4-256-16,2 2-48 0,2-2-16 0,0 1 0 15,2-8-144-15,2-2 0 0,2-1 144 0,1-6-144 16,-1-5 144-16,2-2-144 0,1-5 192 0,1-2-192 15,1-6 160-15,1-1-160 0,-1-6 128 0,-1-2-128 16,3-5 256-16,-3-4-16 0,-1 2-16 0,-3-6 0 16,1 0-224-16,-2 1 0 0,1 1 128 15,-5 6-128-15,2 3 0 0,-2 2 128 0,0 2-128 0,2 2 0 16,0 4 176-16,-3 10-176 0,0 0 192 0,0 0-192 16,0 0 176-16,0 0-176 0,8 8 160 0,1 4-160 15,0 3 0-15,1 3 0 0,2 1 0 0,1 0 0 16,3 3-160-16,2-3 160 15,-3-3-128-15,2-3 128 0,-2-2-128 0,0-3 128 0,2-2-128 0,1-6 128 0,-1-3 0 16,-1-6 0-16,-2-4 0 0,1-5 0 0,-1-5 0 16,0-3 0-16,0-5 128 0,0-5-128 0,-4-3 0 0,1-3 128 15,-1 0-128-15,1-1 0 0,-2-4 0 16,-2-1 0-16,0-4 0 0,-1-3 0 0,-4 1 0 16,0-3 224-16,-2-2-48 0,-3-8-16 15,-3 1-32-15,-2-5 0 0,-2-6 0 0,-3-2 0 16,-3-4-128-16,-2 2 0 0,-1 0 144 15,-1 4-144-15,-3 0 0 0,4 12 128 0,1 10-128 0,4 9 0 16,1 10 0-16,3 8 144 0,0 6-144 0,5 8 0 0,-2 9 144 0,7 5-144 16,-6 5 0-16,0 9 144 0,-2 8-144 0,0 7-144 15,5 5 144-15,1 9-208 0,2 8 208 0,4 6-144 16,1 4 144-16,7 6-128 0,0 5 128 0,4 6 0 0,1 9-144 16,2 0 144-16,-1-5 0 0,0-3 0 15,0-8 0-15,-2-3 0 0,1-5 0 0,1-6 0 16,0-7 0-16,-3-7 0 0,0-3 0 15,0-10 0-15,-3-2 0 0,-1-8 0 16,-1-1-1792-16,-1-5-224 0,-2-7-48 0,-7-7-11216 0</inkml:trace>
  <inkml:trace contextRef="#ctx0" brushRef="#br1" timeOffset="68859.12">29888 13267 35007 0,'-19'2'3120'0,"9"-2"-2496"0,1-1-496 0,9 1-128 0,0 0 1360 0,0 0 256 16,0 0 48-16,0 0 16 0,0 0-1408 0,13-5-272 16,-2 0 0-16,0-1-128 0,0-5 128 0,0 2 0 15,-2-3 0-15,-1-1 0 16,-1-2-1856-16,0 1-320 16,-2-1-80-16</inkml:trace>
  <inkml:trace contextRef="#ctx0" brushRef="#br1" timeOffset="69068.31">27986 14519 46991 0,'-50'37'2080'0,"18"-18"432"16,-1-4-2000-16,7-4-512 0,3 0 0 0,7-5 0 0,3 3 448 0,4-5 0 0,9-4 0 0,0 0 0 31,-7-2-1040-31,7 2-224 0,-2-11-32 0,6-3-16 16,3-5-2256-16,0-3-448 0</inkml:trace>
  <inkml:trace contextRef="#ctx0" brushRef="#br1" timeOffset="69775.91">25144 19630 19343 0,'-10'1'1728'0,"-3"0"-1392"0,-2 1-336 0,1-2 0 0,-4-2 1488 0,4 2 240 15,0 0 32-15,0 0 16 0,3 0-624 0,-1 2-128 16,0-1-32-16,1 0 0 0,3 3-272 0,-1 1-48 15,-1 3-16-15,3-1 0 0,1 5-288 0,-1 3-64 16,4 2-16-16,1 2 0 0,1 1-288 0,2 2 160 16,2 4-160-16,-1 0 128 0,5 4-128 0,3-1 0 15,1 3 0-15,2 4 0 0,0 1 0 0,3-2 0 16,2 2 0-16,1-3 0 0,2 1 0 0,0-4 0 16,1-8 0-16,1-2 0 0,0-5 0 0,1-3 0 0,0-4-128 15,0-4 128 1,-2-5-416-16,-1-5-16 0,2-4 0 0,0-4-8992 15,-1-5-1808-15</inkml:trace>
  <inkml:trace contextRef="#ctx0" brushRef="#br1" timeOffset="70098.8">25635 19359 31679 0,'-21'23'1408'0,"7"-7"272"0,-2 2-1344 0,2 1-336 0,3 3 0 0,2 1 0 0,1 3 0 16,-1 1 144-16,3 5-144 0,2 2 0 0,0 1 0 0,4-1 0 16,0-4 0-16,4 1 0 0,-2-2 0 15,4-6 0-15,0-3 0 0,3-4 0 16,2-5 0-16,3-6 0 0,3-5-160 0,2-5 160 0,2-6-160 16,-2-6 160-16,1-2-208 0,-3-4 80 0,0-7 128 0,-2-2 0 15,2-4-144-15,-6 1 144 16,-3-1 0-16,1 2 0 0,-3-1 0 0,-1 5 0 15,-2-1 0-15,-2 7 0 0,-1 0 0 0,-3 5 0 0,0 1 128 0,-5 7-128 16,-2 2 0-16,-3 4 128 0,-4 1 176 0,0 3 16 16,-4 3 16-16,-2 3 0 0,-5 7-80 0,6-1 0 15,-3 3-16-15,5 3 0 0,0 1-432 0,3-1-64 0,1-1-32 16,4-2 0 0,2-4-2128-16,3 0-416 15,0-4-96-15,7-6-16 0</inkml:trace>
  <inkml:trace contextRef="#ctx0" brushRef="#br1" timeOffset="70458.62">26059 19011 18431 0,'5'23'1632'0,"-1"7"-1312"0,1 6-320 0,4 1 0 15,3 3 1888-15,-3 4 304 0,-1-3 64 0,0 0 16 16,0-4-1248-16,-3-5-256 0,-1-3-64 0,-2-6 0 15,-1-4 224-15,2-4 32 0,-2-3 16 0,-1-12 0 16,0 0-624-16,0 0-128 0,0 0-32 0,-5-11 0 16,-1-3-192-16,-1-3 0 0,0-6 0 0,0-1 0 0,-1-7 0 0,0-1-128 15,2-1 128-15,0-1 0 0,1 2-144 0,0-3 144 16,4-3 0-16,1 6-144 0,1 0 144 16,6 9-128-16,-1 1 128 0,4 8-128 0,5 2-16 15,3 3 0-15,1 6 0 0,5 6 0 0,4 5-208 16,-2 0-32-16,1 5-16 0,-1 6 0 15,-3 3-80-15,-1 2-16 0,1 0 0 0,1 4 0 16,-3-3-336-16,2 1-64 0,-5-1 0 16,0-4-7120-16,1-2-1424 0</inkml:trace>
  <inkml:trace contextRef="#ctx0" brushRef="#br1" timeOffset="70950.28">26813 18459 6447 0,'-20'10'576'0,"-4"-2"-576"0,-3 2 0 0,0-2 0 16,2 2 6160-16,1 3 1136 0,0 4 208 0,2 9 48 16,3-1-6112-16,0 7-1232 0,2 1-208 0,2 3 0 15,0-1-160-15,5 3 160 0,-1 1-128 0,5 0 128 16,1 3-208-16,5-3 32 0,0-1 16 0,4-2 0 15,2-4-160-15,2-8-16 0,2 0-16 0,0-6 0 16,3-7 128-16,1-6 32 0,1-5 0 16,2-5 0-16,0-5 192 0,1-1 0 0,0-6 0 0,1-6 0 0,-4-5 0 0,-1-3 0 15,-1-8 176-15,-3-1-48 0,0-7 0 16,0 0 16-16,-2-5 0 0,-3-2 0 0,-1 1-144 16,0 3 0-16,-4 1 0 0,-1 3 0 0,-2-1 0 15,0 1 0-15,0 2 0 0,-8-5 0 0,0 2 0 0,-3-1 0 16,-4-2 144-16,0 5-144 0,1-1 176 0,1 9-48 15,4 5 0-15,2 8 0 0,4 3 48 0,1 5 0 16,4 5 0-16,1 11 0 0,0 0-176 0,0 0 192 16,10 18-192-16,2 3 192 0,0 6-192 0,5 5 0 15,3 5 0-15,3 4 0 0,1 8 0 0,3 3 0 16,-2 5 0-16,2 2 0 0,-4 3 0 0,1-1 0 16,0 2-192-16,-1-2 192 0,-2-3-208 15,-1-5 80-15,-1-3 128 0,-1-10-208 0,-1-5-96 0,0-6-16 16,0-8 0-16,-2-4 0 15,-1-7-2592-15,-2-4-528 0,2-9-96 0,-14 3-32 0</inkml:trace>
  <inkml:trace contextRef="#ctx0" brushRef="#br1" timeOffset="71079.78">27304 18359 11055 0,'1'20'976'0,"3"2"-784"0,-2 3-192 0,3 3 0 15,2-3 4704-15,0 6 896 0,1-1 176 0,-3 1 48 16,3-1-4672-16,-2 1-912 0,2-4-240 0,-2 1 0 16,0-4 0-16,1 1 0 0,0-3 0 0,1-4-9520 15,0-7-1824-15</inkml:trace>
  <inkml:trace contextRef="#ctx0" brushRef="#br1" timeOffset="71318.25">27562 17436 25791 0,'0'0'2304'0,"0"0"-1856"0,-9 8-448 16,4 3 0-16,2-2 2336 0,2 5 368 0,2 4 80 0,2 3 16 15,1 6-2256-15,1 1-544 0,0 5 0 0,2 3 0 16,2 0 128-16,1 6-128 15,2 0 160-15,2 7-160 0,1-4 0 0,3 5 0 0,2 1 0 0,2 1-160 32,1 3-336-32,1-2-64 0,-2-2-16 0,0-4-9680 0,-3-3-1952 15</inkml:trace>
  <inkml:trace contextRef="#ctx0" brushRef="#br1" timeOffset="71634.89">27571 18118 27647 0,'0'0'2448'0,"0"0"-1952"0,0 0-496 0,10-11 0 0,4 1 1088 0,1-5 112 16,3-3 16-16,4 0 16 0,2 0-1040 0,1-2-192 16,4-4 0-16,-1 0 0 0,0 1 0 0,-1 0 0 15,0-3 0-15,-4 4 0 16,-3-4-320-16,0 2 64 0,-1 2 0 0,-1 2 0 0,1 1 0 15,-2 2 0-15,-1 2 0 0,-2 6 0 0,3 4 112 0,-2 5 144 16,0 4-208-16,0 6 80 0,-1 3 128 0,2 2 0 16,-5 5 128-16,2 2-128 0,-2 1 192 0,-1 5-48 15,-1-1 0-15,-1 4 0 0,0 1 16 16,-1-3 0-16,-3-1 0 0,0 0 0 0,-2-1-160 0,-2 0 0 16,0-2 0-16,0-5 128 15,0 0-1328-15,-1-5-272 0,0-1-48 0,1-14-16 16</inkml:trace>
  <inkml:trace contextRef="#ctx0" brushRef="#br1" timeOffset="71992.46">28393 17369 23951 0,'-6'15'2128'0,"2"-2"-1696"0,-1 1-432 0,0 3 0 16,1 2 2304-16,1 6 368 0,3 1 80 0,0 5 0 0,0 3-2112 15,2-3-416-15,-1-5-96 0,3 2 0 0,0-5 208 0,1-3 48 16,1-2 16-16,2-4 0 0,-1-5-176 0,2-3-32 16,0-3-16-16,3-6 0 0,-2-3-176 0,1-3 0 15,-1-4 0-15,2-3 0 0,-1-6 0 16,1 1 0-16,-2-5 0 0,0 2 0 0,-1 1 0 0,0-2 0 15,-3 2 0-15,-2 3 0 0,-2 1 128 0,-2 1-128 16,-1 0 128-16,-3 4-128 0,-1 3 192 0,-2 0-32 16,-2 5-16-16,-3 0 0 0,-2 2 176 0,0 4 48 15,-2 2 0-15,-2 4 0 0,-1 2-368 0,0 3 144 16,0-1-144-16,0 2 0 0,-2-1 0 0,2 0-320 16,2-5 32-16,0 5 16 15,2-4-1936-15,3 2-384 0,2-4-80 0</inkml:trace>
  <inkml:trace contextRef="#ctx0" brushRef="#br1" timeOffset="72336.78">28641 17079 24879 0,'-1'24'1088'0,"1"-5"256"0,-2 3-1088 0,2 3-256 0,2 0 0 0,-1 5 0 16,-1-1 1648-16,0-1 272 0,-1 1 48 0,1-3 16 15,0 0-976-15,-2-4-192 0,2-4-48 0,0-1 0 16,0-3-32-16,0-3-16 0,0-11 0 0,0 0 0 16,0 0-480-16,0 0-112 0,0 0 0 0,0-9-128 15,0-5 0-15,0-4 0 0,-1-1 0 0,0-4 0 0,0-2 0 0,-1 2 0 16,2-2 0-16,0 0 0 0,0 0 0 0,3-2 0 16,1 3 0-16,2 2 0 0,0-1 0 15,3 4 0-15,1 1 0 0,4 8 0 0,-1 3-208 16,5 5 48-16,2 4 16 0,2 5 0 0,2 3-176 0,1 6-48 15,0 1 0-15,-4 1 0 16,0 1-64-16,-4 2-16 0,-3 2 0 16,0-3 0-16,-2-1-128 0,-2 0-48 0,0-2 0 15,-2-2 0-15,-2-2-2048 0,0-3-400 0</inkml:trace>
  <inkml:trace contextRef="#ctx0" brushRef="#br1" timeOffset="72744.41">29111 16589 21183 0,'0'0'1888'0,"-9"3"-1504"0,2-3-384 0,-2 2 0 0,-3 1 2912 0,4 5 512 0,0 2 96 0,-1 4 32 16,-2-1-2512-16,0 2-496 0,1 3-96 0,1-1-32 15,2 2-48-15,-1 2-16 0,0 0 0 0,3 0 0 16,0-1-224-16,3-2-128 0,2 0 160 0,2-2-160 15,3-2 0-15,2-2 0 0,0-1 0 0,4-3-160 16,-1-1 160-16,2-3-192 0,2 1 192 0,2-2-192 16,0-2 192-16,3 2 0 0,2-1 0 0,3 2-128 15,0-2 128-15,-1 5 0 0,0 0 0 0,-2 0 0 16,-2 3 272-16,-1-1-16 0,-3 2 0 16,-3 5 0-16,-5 0 192 0,-1 3 48 0,-5 1 0 0,-4 6 0 15,-6 2-80-15,-2-3-16 0,-2 3 0 0,-3-2 0 0,-5 2-256 0,0-6-144 16,-3 1 160-16,-1-5-160 15,1-4-320-15,1-1-176 16,2-2-16-16,2-7-16 0,2-6-2752 0,3-7-560 16</inkml:trace>
  <inkml:trace contextRef="#ctx0" brushRef="#br1" timeOffset="73451.06">30339 15836 16575 0,'0'0'1472'0,"0"0"-1168"16,7-8-304-16,-7 8 0 0,0 0 1536 0,0 0 256 16,2-10 64-16,-2 10 0 0,0 0-608 0,0-8-112 15,0 8-32-15,-4-9 0 0,-1 2 160 0,-1 2 16 16,-6-2 16-16,4 3 0 0,-5 2-256 0,-1 2-48 15,-3 2-16-15,1 4 0 0,-2 1-400 0,1 2-96 16,2 5-16-16,0 4 0 0,0 1-304 0,2 4-160 0,3 3 160 0,2 4-160 16,1 0 0-16,4 6 0 15,2 2 0-15,1-2 0 0,4-2 0 0,1-4 0 16,1-2-160-16,3-5 160 0,2-5 0 16,2-4-128-16,0-5 128 0,3-4 0 15,1-5-128-15,2-5 128 0,1-3-128 0,2-7 128 0,2-5-176 0,1-7 176 0,2-2-208 0,-3-7 80 16,-2-6 128-16,-3 0 0 0,0 0 0 15,-1-3 0-15,-4-2-128 0,-3 1 128 16,-2-4-128-16,-1 2 128 0,-2-2-128 0,-3 1 128 16,-5-2-128-16,0 4 128 0,-2 4 0 0,-2 1 0 0,-6-3 0 15,-2 5 0-15,-7-4 128 0,2 4 48 0,-4 0 16 16,-3 2 0-16,-3 0 128 0,5 4 16 0,4 4 16 0,2 11 0 16,5 7-64-16,4 5-16 0,0 3 0 0,4 6 0 15,5-2-272-15,-4 16 0 0,4 6 0 0,4 7 0 0,-3 2 0 16,6 3-192-16,-1 2 16 0,6 3 16 0,3 2 160 15,3-1-160-15,1 2 160 0,4 3-160 16,3-2-288-16,1 3-64 16,0-4-16-16,-1 0 0 0,-3-4-1712 15,0-8-352-15,-4-2-64 0,0-7-10672 0</inkml:trace>
  <inkml:trace contextRef="#ctx0" brushRef="#br1" timeOffset="73707.78">30726 15354 32127 0,'-5'27'1424'0,"3"-8"304"0,1 1-1392 0,1 9-336 0,1 2 0 15,2 2 0-15,-1 0 128 0,3-1-128 0,1-7 160 0,-1-1-160 16,4-3 192-16,-1-4-48 16,4-1-16-16,2-5 0 0,0 0-128 0,2-4 0 0,2-2 144 0,0-5-144 15,1-5 400-15,1-2 16 0,-1-4 0 0,-1-4 0 16,-1-4 448-16,-5-3 96 0,1 0 0 0,-3-2 16 15,-3-4-112-15,-2 3-32 0,-1-3 0 0,-2 4 0 16,-1 0-320-16,-3 3-80 0,-5 4-16 0,-1 1 0 16,-4 2-272-16,-1 2-144 0,-2-1 160 0,-1 5-160 31,-3-1-240-31,0 6-144 0,1 3-16 0,0 2-16 16,-4 2-3040-16,3 1-624 0</inkml:trace>
  <inkml:trace contextRef="#ctx0" brushRef="#br1" timeOffset="74545.35">31643 14894 17503 0,'0'0'768'0,"4"9"176"0,-4-9-752 0,0 0-192 0,7 11 0 0,-7-11 0 0,0 0 2768 0,0 0 528 15,0 0 96-15,10-8 32 0,-3-3-1888 0,0-8-368 16,-2-6-80-16,-3-2 0 0,2-5-480 0,-4-1-96 16,0 1 0-16,-2-3-16 0,-2-3-304 0,-3-2-48 15,0 1-16-15,-2-6 0 0,-3 1 32 0,0-3 0 16,-5 5 0-16,-1-4 0 0,-3 0 96 0,-6-3 32 15,-1-2 0-15,-1-1 0 0,0 1-160 16,3 6-128-16,6 5 192 0,5 7-192 0,3 5 144 0,3 9-144 16,6 5 0-16,0 7 144 0,3 7-144 0,0 0-272 15,8 12 64-15,3 3 16 16,4 10-256-16,4 2-32 0,6 4-16 0,-1 4 0 16,4 6 16-16,0 1 0 0,-3-1 0 0,3-3 0 15,-4-1-320-15,2-2-64 0,-4-1-16 0,-1-4 0 0,-1-9 624 0,-2-2 112 16,-2-2 144-16,0-4-208 0,0-7 848 0,-2-2 160 15,-2-4 32-15,-2-4 16 0,-3-2 160 0,1-6 16 16,-2-1 16-16,-3-6 0 0,-3-4-224 0,-3-3-48 0,0-2-16 0,-2-4 0 16,-3 0-352-16,-1-1-64 0,-1 0-16 0,-2-1 0 15,-2 0-176-15,-1-3-144 0,-3-5 192 16,1 2-192-16,-4 2 128 0,3 1-128 0,2 2 0 0,2 0 0 16,1 6 0-16,3 4-176 0,1 3 0 0,3 2 0 31,1 2-1280-31,0 4-256 0,2 1-48 15,-1 6-9248-15,4 7-1856 0</inkml:trace>
  <inkml:trace contextRef="#ctx0" brushRef="#br1" timeOffset="74858.8">31889 13207 28559 0,'0'0'2544'0,"0"0"-2032"0,-5 12-512 0,2-1 0 0,3 3 656 0,3 5 48 16,0 5 0-16,1-1 0 0,1 1-480 0,0 3-96 16,7 0 0-16,-2 3-128 0,0 2 560 0,3 0 0 0,2-2 0 0,2 3 0 15,0 3-176-15,3-4-16 0,-1-8-16 0,-2 0 0 16,0-6-352-16,-1-4 144 0,-2-3-144 0,0-2 0 16,-1-4 128-16,0-5-128 0,0-4 0 0,-2-3 0 15,-1-2 368-15,0-4 16 0,-2 0 0 0,-3 1 0 16,-1-5 128-16,-2-1 48 0,-2 0 0 0,-2 2 0 15,-3-2-240-15,-2 2-32 0,-1-2-16 16,-3 1 0-16,0 0-32 0,-2-1-16 0,-2 2 0 0,-4 2 0 16,-3 3-224-16,1-2 0 0,-2 3 0 0,0 3-160 31,-1 0-304-31,2 1-64 0,-2 3-16 0,5 2 0 16,4 1-2496-16,-1 0-496 0</inkml:trace>
  <inkml:trace contextRef="#ctx0" brushRef="#br1" timeOffset="75096.97">32181 12673 27647 0,'-5'23'1216'0,"4"-6"256"0,-1 2-1168 0,6 5-304 15,3 9 0-15,2 1 0 0,1 3 1968 0,1 1 336 16,1 2 64-16,3 4 0 0,1 1-1840 0,-6-17-368 16,2 1-160-16,1 4 128 0,1 0-128 0,1 2 0 15,0 2 0-15,0-1 0 16,1-2-1408-16,9 26-256 0,-7-13-48 16,-3-10-16-16,-3-7-544 0,-5-8-112 15,-2-4-32-15,-2-3 0 0</inkml:trace>
  <inkml:trace contextRef="#ctx0" brushRef="#br1" timeOffset="75291.92">31872 12935 26719 0,'0'0'1184'0,"1"-13"240"0,6-1-1136 0,4-3-288 0,7-5 0 0,6 3 0 15,3 0 2128-15,2-1 368 16,2-2 80-16,0-5 16 0,1 1-1760 0,1-4-336 0,3 1-80 0,-15 13-16 15,6-5-160-15,5-3-48 0,5 0 0 0,3-4 0 16,6 0-1840-16,0-3-368 16,-3 2-80-16</inkml:trace>
  <inkml:trace contextRef="#ctx0" brushRef="#br1" timeOffset="76723.87">26076 20232 18431 0,'-9'4'1632'0,"-2"1"-1312"15,0-2-320-15,0 1 0 0,-3-1 1328 0,4 2 192 16,0-1 32-16,-1-1 16 0,0-2-512 0,2 0-96 16,0 1-32-16,3-1 0 0,-1-1-96 0,0 0-32 15,7 0 0-15,0 0 0 0,-7 2 368 0,7-2 80 16,0 0 16-16,0 0 0 16,0 0-1840-16,0 0-384 0,0 0-64 0,0 0 0 0,0 0 768 0,0 0 256 0,0 0 0 15,0 0-160-15,0 0 160 0,0 0 0 0,0 0 0 0,0 0 0 16,0 0 0-16,-5 8 0 0,5-8 0 0,-3 6 128 15,3-6-128-15,-4 12 176 0,0-3-176 0,1 2 192 16,0 2-64-16,-2-3-128 0,1 3 192 0,1 1-64 16,1-2 0-16,-1 2-128 15,-1 0 192-15,-1 2-64 0,-1-2 0 0,-1-2 0 0,-1 2 0 0,1 2 0 16,1 0-128-16,0-1 128 0,-2 1-128 0,2-2 128 16,0 2-128-16,0-1 0 15,0-1 0-15,1 0 128 0,-2-1-128 0,2 1 0 0,1 0 0 0,-1 1 0 16,3-1 0-16,0-1 0 0,1 1 0 15,0 0 0-15,0 1 0 0,1-1 0 16,2-1 0-16,1 2 0 0,-1 2 0 0,3-1 0 0,0 2 0 0,2 0 0 0,0 0-128 16,1-1 128-16,2 1 0 0,2-1 0 15,-1-1 0-15,2-2 0 0,1-2 0 0,-1-1 0 16,-3-5 0-16,2 1 0 0,1-3-144 0,0-3 144 0,1-4 0 16,-1-3 0-16,-2-2 0 0,0-4 0 0,1-4 0 0,-3-3 0 15,0-2 0-15,-3-1 0 0,-1-8 0 0,-1-1 0 16,-4-2 176-16,-1-3-176 0,-1-3 0 0,0 2 0 15,-3 0 0-15,0 2 0 0,-2-2 0 16,0 4 0-16,-2 4 0 0,0-1 0 0,-1 5 0 0,0 1 0 16,2 5 0-16,2 6 0 0,-3 2 144 0,2 2-144 15,7 9 0-15,0 0 144 0,-7-4 48 0,7 4 0 16,0 0 0-16,-4 9 0 0,3 1-16 0,4 6 0 16,2 4 0-16,2 2 0 0,2 1-176 0,1 0 0 15,1 4 0-15,2-3 0 0,1-2-128 0,1-1 128 0,1 2 0 16,1-3 0-16,5-2 0 0,0-3 0 0,0-3-144 0,4-1 144 15,-2-4 0-15,1-2 0 0,-2-4-128 16,0-2 128-16,0-4-288 0,-3-2 0 16,1-5 0-16,-2-4 0 15,-3-1-1760-15,-2-4-368 0</inkml:trace>
  <inkml:trace contextRef="#ctx0" brushRef="#br1" timeOffset="77000.64">26818 19543 31327 0,'-21'5'2784'0,"7"-1"-2224"0,-4-2-560 0,0 0 0 0,-1 3 1024 0,1-1 80 15,-1 1 32-15,0 4 0 0,1-1-768 0,0 3-160 16,3-2-16-16,1 4-16 0,1 3-176 0,1 2 128 15,2 2-128-15,1 4 128 0,2 4-128 0,5 3 0 16,-2 1-160-16,4 3 160 0,3 3-192 0,-1 1 192 16,2 0-208-16,2 2 80 0,3 2 128 0,1-1 0 15,0 2-144-15,4 1 144 0,2-2-176 16,0-2 48-16,2-6 0 0,-1-3 0 0,0-1-192 0,1-4-16 16,0-4-16-16,-2-2 0 15,1-4-544-15,-3-1-96 0,0-2-32 16,-4-5 0-16,-2 0-1728 0,-2-4-336 0,-6-5-80 0</inkml:trace>
  <inkml:trace contextRef="#ctx0" brushRef="#br1" timeOffset="77166.87">26545 20366 20271 0,'0'0'1792'0,"0"0"-1424"0,0 0-368 0,0 0 0 16,0 0 2080-16,10-2 352 0,3-1 64 0,2-1 0 15,3-1-1872-15,5-4-384 0,5 0-80 0,1-1-16 16,4-3 48-16,-3-1 0 0,1-1 0 0,-3-2 0 15,-1-3-432-15,-2-2-80 0,-2 0 0 0,4-1-16 16,-3 0-2576 0,-1-1-512-16</inkml:trace>
  <inkml:trace contextRef="#ctx0" brushRef="#br1" timeOffset="77405.3">27361 19341 23039 0,'-13'9'1024'0,"3"-5"192"16,-1 0-960-16,-5 3-256 0,1 1 0 0,0 5 0 0,0-3 2176 0,-1 3 400 15,-1 2 80-15,0 3 16 0,1 1-1568 0,-2 1-304 16,5 0-64-16,0 7-16 0,3 4-288 0,5 0-64 16,0 5-16-16,1 1 0 0,0-2-224 0,4 2-128 15,4-1 128-15,1-3-128 0,2-1 0 0,3-1 0 16,0-4 0-16,5 1 0 0,3-1 0 0,0-2-256 0,1-4 32 15,-1-2 16 1,-1-4-1600-16,0-6-320 16,-2-3-64-16,-1-2-11600 0</inkml:trace>
  <inkml:trace contextRef="#ctx0" brushRef="#br1" timeOffset="77585">27029 20082 16575 0,'0'0'1472'0,"0"0"-1168"0,0 0-304 0,0 0 0 16,9 4 3648-16,3-1 688 0,-1-5 128 0,3-1 16 16,2-1-3600-16,4-6-736 0,2-3-144 0,4-2 0 15,2-3-240-15,-1-3-16 0,0 0-16 0,-1-1 0 16,1 2-2928 0,-5-3-592-16</inkml:trace>
  <inkml:trace contextRef="#ctx0" brushRef="#br1" timeOffset="77871.16">27573 19728 3679 0,'0'0'320'0,"0"0"-320"0,0 0 0 0,0 0 0 0,10 2 5424 0,-10-2 1008 15,12-1 208-15,-2-2 32 0,-4 0-4800 0,3-6-960 16,-1-1-192-16,0-4-32 0,-1-2-48 0,1 0 0 16,1-2 0-16,-4 0 0 0,1 0-368 0,-2 4-80 15,-2 3 0-15,1 0-16 0,-2 2-176 0,-1-2 0 16,0 11 0-16,-5-6 0 0,-1 1 0 0,6 5 0 15,-10 0 0-15,1 5 0 0,-1 0 0 0,-2 9 0 0,3 3 0 16,-1 4 0-16,-1 2 0 0,0 5 0 16,0-1 0-16,2 2 0 0,0-4 0 0,3 2 128 15,1-3-128-15,1 0 128 0,1-1-128 0,3-4 0 0,0-3 0 16,0-5 0 0,3 1-320-16,-3-12-112 0,8 6-16 0,-8-6 0 15,11 0-2192-15,-1-4-448 0,4-7-96 0,-2-3-16 16</inkml:trace>
  <inkml:trace contextRef="#ctx0" brushRef="#br1" timeOffset="78144.86">28004 19308 33231 0,'-11'8'1472'0,"1"-1"304"0,-4 2-1424 0,2 3-352 0,-1-3 0 0,1 6 0 0,0 0 688 0,0 4 64 16,-2 0 16-16,2 0 0 0,2 2-240 0,1-1-32 15,1 0-16-15,5-1 0 0,1-1-160 0,2 0-48 16,2-1 0-16,3-2 0 0,1 0-272 0,2-2 0 16,2-7 0-16,0-1 0 0,3-1 0 0,2-5 0 15,-1-4-128-15,4-2 128 0,2-3-288 16,-2-3 32-16,1-3 16 0,1-2 0 16,1 0-144-16,0-2-16 0,0-4-16 0,-1 1 0 15,0 0-992-15,-1-4-192 0,0-1-32 0,-1-2-16 16,0-1-1776-16,-4 3-352 0</inkml:trace>
  <inkml:trace contextRef="#ctx0" brushRef="#br1" timeOffset="78389.34">28135 18547 18431 0,'3'27'816'0,"-3"-6"160"0,-2 2-784 0,4 6-192 0,3 0 0 0,2 6 0 15,2 3 3952-15,1 3 736 0,1-1 160 0,1 0 16 16,4 2-3712-16,0-2-736 0,-1-2-160 0,4 3-16 16,0 6 16-16,2-5 16 0,-2-5 0 0,0-1 0 15,-3-3-272-15,2-2 0 0,-4-6 0 16,1-3-144 0,-3-3-1968-16,1-3-384 0,-4-4-64 0,-2-3-11536 0</inkml:trace>
  <inkml:trace contextRef="#ctx0" brushRef="#br1" timeOffset="78511.5">28113 19214 27647 0,'0'0'2448'0,"0"0"-1952"0,0 0-496 0,0 0 0 0,11 1 2048 0,3-2 320 16,3-3 64-16,4-1 16 0,2-5-1744 0,3-1-368 16,4-7-64-16,4-5-16 0,5-2 0 0,-3-1 0 15,-1-1 0-15,1-2 0 16,1-1-1328-16,0-3-272 0,0 0-48 0,0-3-14224 0</inkml:trace>
  <inkml:trace contextRef="#ctx0" brushRef="#br1" timeOffset="79110.41">29583 18762 21183 0,'0'0'944'0,"1"-8"192"0,-3-5-912 0,2-4-224 15,1-10 0-15,3-1 0 0,1-5 1968 0,-1-4 336 16,2-1 80-16,-1-7 16 0,0 0-1920 0,3-5-480 15,-1-3 0-15,0-1 0 0,-3-3 0 0,-1-3 0 16,-1-2 0-16,-4 4 0 0,0-2 0 0,-2 3 0 16,-2-1 0-16,-2 4 0 0,-1 0 128 15,0 2-128-15,-2 4 0 0,1 7 144 0,-1 6-144 0,4 5 160 16,-1 6-160-16,1 7 160 0,1 3 384 0,-1 5 80 0,2 1 16 0,5 8 0 16,0 0-64-16,-9 9-16 0,0 2 0 15,4 10 0-15,-3 3-256 0,3 6-48 0,0 6-16 16,1 5 0-16,0 2-240 0,2 4 0 0,-1 2 128 0,2 0-128 15,0 0 128-15,2 3 0 0,2 2-128 0,2-2 192 16,-3-1-192-16,2-5 0 0,1-2 0 0,2-8 0 16,0-5 0-16,3-5 0 0,0-5 0 0,2-3 0 15,1-5-144-15,1-3-128 0,0-5-32 0,0-4 0 16,3-1-2048-16,1-3-400 16,0-8-96-16,2 1-16 0</inkml:trace>
  <inkml:trace contextRef="#ctx0" brushRef="#br1" timeOffset="79404.39">30090 17827 34607 0,'-15'16'1536'0,"5"-7"320"0,-3 2-1488 0,1 0-368 16,1 5 0-16,0 3 0 0,2 4 256 0,-1-2-32 15,-2 0 0-15,2 3 0 0,1 2-224 0,3-1 0 16,2 1 128-16,3-2-128 0,-1 2 0 0,4-3 0 15,3-4 0-15,1-6 0 0,2-2 0 0,1-2 0 0,1-5-160 16,1-4 160-16,-1-3-176 0,2-3 176 16,2-1-208-16,-2-5 80 0,0-5 128 0,-1-2 0 15,0-1 128-15,-1-1-128 0,-1-1 368 0,-3-1 0 0,2 2 0 0,-3 1 0 16,-2 0-48-16,-1 1-16 0,-5-2 0 16,-1 3 0-16,-2 2-128 0,-2 1-32 0,-2 2 0 15,-1 3 0-15,-2-2-144 0,0 5 0 0,-1-3 0 0,2 4 0 31,-1 0-480-31,2 2-128 0,-1-1-32 0,2 4 0 16,-3 1-2416-16,3 0-480 0</inkml:trace>
  <inkml:trace contextRef="#ctx0" brushRef="#br1" timeOffset="79762.82">30263 17473 12895 0,'5'18'576'0,"-1"-3"112"0,1 4-560 0,-1 3-128 0,0 5 0 0,2 0 0 0,-1 4 3712 0,-2-2 704 16,-3 1 128-16,-2 1 48 0,4-6-2944 0,0 1-592 16,-2-5-112-16,-1-3-32 0,-2-4 112 15,2-4 0-15,1-10 16 0,0 0 0 0,0 0-640 16,0 0-128-16,0 0-16 0,-1-9-16 0,-4-5-240 0,1-3 128 16,0-4-128-16,1-4 0 0,2-1 0 0,0 0 128 15,1-2-128-15,0-1 0 0,0 2 0 0,2-2 0 16,1 1 0-16,1 1 0 0,2 4 0 0,3 1 0 15,0 1 0-15,4 3 0 0,2 4 0 0,0 3 0 16,3 7 0-16,4 3 0 0,-2 3-240 0,2 4 64 16,-1 7 16-16,-1 1 0 0,1-1-96 0,-5 5-32 15,0 5 0-15,-2-1 0 0,0 1-80 0,-3 4-16 16,-2-3 0-16,0-2 0 16,-3-2-448-16,1 0-112 0,-4-4-16 0,0-2-8640 0,-2-3-1744 15</inkml:trace>
  <inkml:trace contextRef="#ctx0" brushRef="#br1" timeOffset="80154.48">30749 17056 17503 0,'0'0'768'0,"0"0"176"0,-9-5-752 0,9 5-192 0,-7-3 0 0,7 3 0 15,0 0 4096-15,-7 9 768 0,-1 0 176 0,3 5 16 0,0 3-3968 0,0 2-816 16,0 0-144-16,0 5-128 0,1 4 128 16,0-2-128-16,3 5 0 0,-2-1 128 0,2-3-128 0,1 1 0 15,2-6 0-15,1-2 0 0,-2-2 0 0,4-4 0 16,0-3 0-16,2-6 0 0,-7-5 0 0,11 4 0 16,-11-4 0-16,12-4 0 0,-2-2 0 0,-1-5 0 15,-2-5 224-15,3 0-64 0,1-2 96 0,-2-1 32 16,-3-1 0-16,-1 1 0 0,3-1-288 0,-5 3 160 15,1-1-160-15,1 3 128 0,-1 4-128 0,0 5 0 16,-4 6 0-16,0 0 0 0,13 4 0 0,2 9 128 16,0 3-128-16,3 5 0 0,2 4 0 0,-1 4 0 15,0 3 0-15,1 1 0 16,-1 3-144-16,0-1 144 0,-2-3-192 0,0 1 192 0,-2 3-272 0,-2-2 48 16,0-2 16-16,-3 1 0 15,-1-1-480-15,0-5-80 0,-3 0-32 16,-1-4-9616-16,0-3-1920 0</inkml:trace>
  <inkml:trace contextRef="#ctx0" brushRef="#br1" timeOffset="80354.64">31108 16989 39279 0,'0'0'1728'0,"0"0"384"0,0 0-1696 0,0 0-416 0,0 0 0 0,9-4 0 0,-9 4 0 0,13-8 0 15,0-1 0-15,-1-2 0 0,4-2-176 0,-5 2 176 16,0-2-128-16,2-2 128 16,-3-1-1408-16,0 1-192 0,1 0-32 0,-2-2-8880 15,-3 0-1776-15</inkml:trace>
  <inkml:trace contextRef="#ctx0" brushRef="#br1" timeOffset="80615.49">31361 15709 31327 0,'0'0'2784'0,"0"0"-2224"15,-4 8-560-15,3 3 0 0,1 1 1184 0,3 6 128 0,0 2 32 0,3 7 0 16,-1 1-1056-16,4 4-288 0,1 2 0 0,4 3 128 16,-2 4 224-16,5 4 32 0,2 3 16 0,3 2 0 15,3 2-112-15,-1-2-32 0,0 0 0 0,-1-6 0 16,0-1-256-16,-3-6 0 0,3-5-128 16,-2-3 128-1,0-2-2048-15,0-3-304 0,-4-2-64 0,0-5-16 16,-2-3-160-16,-3-2-32 0</inkml:trace>
  <inkml:trace contextRef="#ctx0" brushRef="#br1" timeOffset="80804.08">31336 16399 11055 0,'0'0'976'0,"0"0"-784"0,0 0-192 0,0 0 0 0,0 0 5584 0,9 2 1072 15,1-2 224-15,3 0 32 0,1-4-5408 0,3-4-1088 16,5-1-224-16,0-5-32 0,0 1 48 0,5-4 16 15,-3-2 0-15,0-3 0 0,1 0-368 0,-3-4-80 16,1 1-16-16,-2-3-10672 16,2 1-2144-16</inkml:trace>
  <inkml:trace contextRef="#ctx0" brushRef="#br1" timeOffset="81127.09">31792 16070 28559 0,'0'0'2544'0,"0"0"-2032"0,0 0-512 0,0 0 0 16,0 0 1792-16,0 0 256 0,9 8 48 0,-9-8 16 16,11-2-1680-16,0-7-432 0,-1-2 0 0,-1-6 128 15,0-3 16-15,-1-2 16 0,-1 0 0 0,0 1 0 16,-1-3-160-16,-4 0-256 0,-1 2 64 0,1 3 16 31,-2 1-256-31,-2 4-48 0,-3 4-16 0,0 0 0 0,-1 5 160 0,6 5 16 0,-7-2 16 0,7 2 0 16,-6 7 160-16,1 5 144 0,2 1-208 0,1 2 80 15,1 3 272-15,1 0 64 0,1 0 16 0,1 1 0 16,1 3-32-16,3-1-16 0,1-1 0 0,-2 1 0 16,4-1-176-16,0-1 0 0,1-2 0 0,1-3 0 15,2-2-144-15,1-3-64 0,0 1-16 0,1-4 0 16,-1-3-864-16,1-1-192 0,-2-2-16 16</inkml:trace>
  <inkml:trace contextRef="#ctx0" brushRef="#br1" timeOffset="81467.85">32134 15734 22111 0,'0'10'1968'15,"3"4"-1584"-15,0 1-384 0,1 3 0 0,1 1 2128 0,0 0 352 0,2 2 64 0,-1-1 16 16,-1-1-1616-16,2-1-320 0,-1-3-64 15,0 0-16-15,-1 1 160 0,0-4 48 0,2-2 0 0,-3 1 0 16,-4-11-432-16,7 5-64 0,-7-5-32 0,0 0 0 16,0 0-224-16,10-5 0 0,-2-7 0 0,-2-3 0 15,-1-5 144-15,-1-3-16 0,-1-5 0 0,-1 1 0 16,0-3 128-16,0 0 32 0,-2 2 0 0,0-2 0 16,0-1-144-16,1 3-16 0,1-2-128 0,0 2 192 15,1-3-192-15,1 1 0 0,2 6 128 0,-4 9-128 16,4-1 0-16,-1 1-256 0,1 0 48 0,0 2 16 15,1-1-576 1,-1 0-128-16,-1 4 0 0</inkml:trace>
  <inkml:trace contextRef="#ctx0" brushRef="#br1" timeOffset="81976.86">32533 14988 21183 0,'-7'19'1888'0,"3"-6"-1504"0,-1-1-384 0,2 6 0 0,2 4 3808 0,3 2 688 0,2 1 144 0,1 5 32 0,2 3-3712 0,0-4-720 0,0-1-240 0,0 1 128 16,0-4 192-16,-1 2 64 0,-2-4 0 0,1-3 0 15,0-1-384-15,-1-3 0 0,-2-5 0 0,-2-11 0 16,0 0-208-16,0 0-16 0,0 0 0 0,0 0 0 16,7-9 224-16,-4-2-192 0,3-4 192 0,-5-3-192 15,-1-3 192-15,1 1 0 0,0-2 192 0,-1 2-192 16,-1 0 240-16,0-4-64 0,0-2-16 0,1 3 0 15,0-2-32-15,1 1-128 0,1 1 192 0,2 0-64 16,1 3-128-16,-1 1 0 0,1 0 0 0,1 2 0 16,1 3-160-16,2 4-16 0,-3 1 0 0,-6 9 0 0,0 0-64 0,12 1-16 15,-4 7 0-15,-1 1 0 0,-2 2-32 16,-1 4-16-16,-2 1 0 0,1-1 0 0,-6-1 144 16,3 1 32-16,-2 0 0 0,-2 1 0 0,0-5 128 0,0-2 0 15,4-9 0-15,0 0 0 0,0 0 128 0,0 0 64 16,0 0 16-16,-6-4 0 0,1-7-16 0,2-1 0 15,1-4 0-15,0-3 0 0,2-4-32 0,2-1-16 16,-1 0 0-16,3-4 0 0,1 2-144 0,1-2 160 16,1 4-160-16,0-1 160 0,5 4-160 0,-1 2 0 15,2 3 0-15,3 2 0 0,3 4 0 0,-5 6 0 16,4-1 0-16,3 3 0 0,0 2 0 0,2 3 0 0,4 3 0 16,-1 1 0-16,1 4 0 0,19 8 0 0,-8-2 0 15,-28-14 0-15,-10-3-208 0,0 0 208 0</inkml:trace>
  <inkml:trace contextRef="#ctx0" brushRef="#br1" timeOffset="82946.92">28004 20511 29951 0,'-11'1'1328'0,"11"-1"272"0,-8 1-1280 0,8-1-320 0,0 0 0 0,0 0 0 0,0 0 496 0,0 0 32 16,0 0 16-16,0 12 0 0,0-12-128 0,5 12-32 15,0 2 0-15,4 3 0 0,3 1 128 0,2 3 0 16,2 6 16-16,3 0 0 0,0 3-304 0,2 4-64 16,-2 1-16-16,-2 3 0 0,1 3-144 0,1-1 128 0,-2 0-128 15,-1-2 128-15,0 0-128 0,-8-18 128 0,1 4-128 0,0 3 128 16,0-4 16-16,-1 0 0 15,-2-2 0-15,-1-3 0 0,0-4 160 0,3 10 16 0,-3-10 16 16,0-5 0-16,-5-9-80 0,0 0-32 0,0 0 0 0,6-12 0 16,-4-8-224-16,-2 8 0 0,0-10 128 0,1-3-128 15,0-6 0-15,3-2 0 0,2-1 0 0,3-3 0 16,2-2 0-16,13-30-192 0,-3 14 48 0,2 13 0 16,0 8-64-16,2 10-16 0,2 4 0 0,1 7 0 15,0 3 48-15,0 6 16 0,0 6 0 0,-1 5 0 16,-3-1-64-16,-5 7-16 0,-3 0 0 0,-2 4 0 15,-3 2 240-15,-5 3 0 0,-2 1 0 0,-2 1 0 16,-4 4-192-16,-3-1 192 0,-3-1-208 0,-1-3 80 16,-2 0-320-1,-3 0-48-15,0-4-16 0,-1-4 0 0,-1-4-1792 16,0 0-384-16,-2-6-64 0</inkml:trace>
  <inkml:trace contextRef="#ctx0" brushRef="#br1" timeOffset="83290.92">28941 20507 36511 0,'0'0'1616'0,"0"0"336"0,0 0-1568 0,13 1-384 0,-3-2 0 0,1-4 0 0,-1-2 192 0,1-2-64 16,-1-1 0-16,3-7 0 0,-5-3 112 0,3-2 16 0,-1-3 0 15,-4 1 0-15,-1-4-256 0,2 3 144 0,-5-2-144 0,1 2 128 16,-3-2-128-16,0 4-144 0,-2 2 144 16,-1 2-208-16,-5 2 16 0,-2 3 16 0,0 4 0 0,-2 1 0 15,-1 5 176-15,1 5 0 0,0 6-144 0,0 4 144 16,0 7 0-16,3 5-176 0,0 5 176 0,2 1-128 16,0 4 128-16,4 3 0 0,1 1-144 15,2-1 144-15,0 0 0 0,3-2 0 0,2 1-144 0,0-4 144 16,1-1 0-16,3-6-128 0,1-1 128 15,2-4 0-15,2-4-432 0,0-2 32 0,2-8 0 0,1-1 0 16,1-4-1680 0,-1-4-336-16,4-3-64 0</inkml:trace>
  <inkml:trace contextRef="#ctx0" brushRef="#br1" timeOffset="83701.5">29194 19476 31903 0,'0'0'1408'0,"-1"11"304"0,4 1-1376 16,5 3-336-16,0 3 0 0,4 4 0 0,4 7 144 0,1 1-144 16,1 1 192-16,3 2-192 0,0 1 352 0,3 3-32 15,1 2-16-15,-1 3 0 0,-4-2 0 0,-2 2 0 16,0 3 0-16,-4-1 0 0,0 0-48 0,-3-2-16 15,-1 3 0-15,-1-10 0 0,-3-6 240 16,2-3 48-16,-3-6 16 0,0-5 0 16,-1-4-208-16,-4-11-32 0,0 0-16 15,0 0 0-15,0 0-288 0,6-11 0 0,-1-5 128 0,-2-3-128 0,-3-7 0 0,0 0 160 16,0-6-160-16,0-1 128 0,0 1-128 0,1 4 0 0,2-4 0 16,1 6 128-16,-1 0-128 0,5 5 0 0,2-1 0 0,2 4 0 15,-1 6 0-15,4 3-144 0,3 5 144 0,5 5-160 16,-1 7-80-16,3 2-16 0,2 4 0 15,1 4 0-15,-2 1-64 0,1 2 0 0,0 4-16 16,-4-3 0-16,-2 0-176 16,-2 1-16-16,-1 4-16 0,-1-5 0 0,-5 3-1632 15,2-6-336-15,-1-7-64 0,-5 1-10096 0</inkml:trace>
  <inkml:trace contextRef="#ctx0" brushRef="#br1" timeOffset="84255.02">30229 19425 15663 0,'0'0'1392'0,"-11"4"-1120"0,1 1-272 0,1-1 0 16,0-2 3472-16,1 2 640 0,-3-1 128 0,1 2 32 15,-1 0-2832-15,1 0-560 0,-2 3-112 0,-2-2-32 16,0 2-112-16,0 2-32 0,2 5 0 0,0-4 0 16,-2 2-208-16,3 2-64 0,3 5 0 0,2 1 0 15,1 5-320-15,1-1 128 0,3 3-128 0,-1-3 0 16,2 2 0-16,2-3 0 0,1 0 0 0,1-1 0 16,3-5 0-16,-4-4 0 0,5-3 0 0,0-3 0 15,-1-2 0-15,-7-6 0 0,12 3 0 0,0-6 0 0,0-3 0 0,-1-3 0 16,-1-4 0-16,1-3 0 0,-3-3 0 15,4-4 0-15,-1-1 0 16,1-5 176-16,-1-4-176 0,-2 2 0 0,0 2 0 0,0 0 0 0,0 4 0 0,0 1-176 16,-2 4 48-16,1 3 0 0,1 5-64 0,-2-1 0 15,1 4 0-15,-8 9 0 0,12-4 64 0,-1 3 0 16,2 2 0-16,-2 3 0 0,3 1-64 0,0-1-16 16,0 2 0-16,-2 2 0 15,0-3-224-15,0 0-32 0,-1-2-16 0,1-1 0 16,-4-2-1824-16,0-4-384 0,0-2-64 0</inkml:trace>
  <inkml:trace contextRef="#ctx0" brushRef="#br1" timeOffset="84653.7">30465 18978 11967 0,'0'0'1072'0,"0"0"-864"0,-5 11-208 0,1-2 0 16,2 3 5008-16,2-4 960 0,0-8 192 0,5 16 48 15,2-1-4512-15,-2 3-896 0,3 0-176 0,1 1-48 16,1-2-192-16,-1 2-64 0,0-1 0 0,0 0 0 16,1 0-128-16,0-2-48 0,-4 0 0 0,2 0 0 15,0-3-144-15,-2-4 0 0,2 0 0 0,-8-9 128 16,6 7-128-16,2 0 0 0,-8-7 0 0,0 0 128 16,10 3-128-16,-10-3-144 0,11-2 144 0,-11 2-208 0,0 0 32 15,0 0 16-15,9-5 0 0,0 1 0 16,-9 4 0-16,6-6 0 0,0-3 0 0,-4 1 0 0,2-3-48 0,-4-1-16 15,0 1 0-15,-3-3 0 0,1-1 224 0,-1-2-144 16,-1 0 144-16,1 0-128 0,0-1 128 16,-2-1 176-16,1-1-48 0,2 0 0 0,0 1 48 15,1 2 0-15,1-1 0 0,1-1 0 0,1-2-176 0,0 2 128 16,1 0-128-16,-1 1 128 0,2 2-128 0,0-2 128 16,0 0-128-16,1 2 128 0,0 1-128 0,-1 2 0 15,-2 0 0-15,2 3 0 0,0-3 0 0,-2 6 0 16,-2 7-192-16,7-11 192 15,-3 4-592-15,-4 7 0 0,0 0 0 0,5-10 0 16,-5 10-2096-16,0 0-400 0,5-7-96 16</inkml:trace>
  <inkml:trace contextRef="#ctx0" brushRef="#br1" timeOffset="84874.94">30892 18568 29487 0,'-5'14'1296'0,"4"-1"288"0,1 0-1264 0,0 3-320 0,2 5 0 0,2 2 0 16,0-1 1600-16,0 6 272 0,0-1 48 0,-1 2 16 15,0-3-1200-15,1 3-240 0,2-2-48 0,-3 2-16 16,-1-4-128-16,1 3-32 0,1-2 0 0,-1-2 0 16,1-5-272-16,0-1 0 0,2-2 0 0,-1-3 0 15,3 0-576 1,-2-3-160-16,-6-10-32 0,9 5-16 0,-1-5-2416 15,-8 0-464-15,8-4-112 0</inkml:trace>
  <inkml:trace contextRef="#ctx0" brushRef="#br1" timeOffset="85377.8">31369 18277 24879 0,'-13'3'1088'0,"7"1"256"0,-1 2-1088 0,1-1-256 16,-2 4 0-16,6 3 0 0,-1 3 2208 0,2 1 384 0,-1 3 80 0,0 2 16 15,2 3-2144-15,2 3-416 0,0-3-128 0,2 4 0 16,-2-2 0-16,5 4 0 0,-1-2 0 0,3-2 0 16,1-3 0-16,2-4 0 0,0-2 0 0,6-5 0 15,0-4-160-15,1-2 160 0,1-3-128 0,3-6 128 0,0-7 0 0,0 0 0 16,-3-6 0-16,2-6 0 0,-2-2 144 0,1 0 112 15,0-3 32-15,0 0 0 0,-2-5-16 16,0 2 0-16,-2 1 0 0,0-2 0 0,0 2-48 16,-6 4-16-16,-2-2 0 0,-3 3 0 0,-3 2-16 15,-5 3-16-15,-1 1 0 0,-4 3 0 0,-5 1-48 0,-2 5 0 16,-4-1 0-16,0 6 0 0,-2 0-352 0,-1 3-80 16,0 1-16-16,0 3 0 15,4-1-528-15,-1 1-112 0,-1 2-32 16,2 1 0-16,2-3-2144 0,2-1-448 0,-5-2-64 0,4-1-32 15</inkml:trace>
  <inkml:trace contextRef="#ctx0" brushRef="#br1" timeOffset="85737.52">31776 17813 15663 0,'3'30'1392'0,"-1"-11"-1120"0,-2 1-272 0,3 2 0 16,4 3 4224-16,3 2 768 0,1-1 176 0,3 1 16 16,2 0-3632-16,0 0-720 0,2-7-160 0,1-2-32 15,0-2 0-15,1-2-16 0,3-5 0 0,-1 0 0 16,0-5-160-16,-1-4-16 0,0-1-16 0,-1-5 0 16,-2-4-160-16,-1-1-16 0,-1-3-16 0,-2-4 0 15,-2-4 96-15,0 1 32 0,1-1 0 0,-3-2 0 16,-1-3 64-16,-3 3 16 0,-1-2 0 0,-2 1 0 15,-1 3-80-15,-2-4-16 0,-1 3 0 0,-2-3 0 16,0 0-160-16,-3 3-16 0,0-2-16 0,-2 2 0 16,0 1-160-16,-1 1 0 0,0-2 0 0,0 4 0 15,1 0-416 1,2 2-64-16,-2 4-16 0,3 2 0 0,0-2-1376 0,0 6-288 0,5 7-48 0,0 0-16 16,-5-9-896-16,5 9-176 0,0 0-32 0</inkml:trace>
  <inkml:trace contextRef="#ctx0" brushRef="#br1" timeOffset="86108.33">32377 17310 30399 0,'-4'17'2704'0,"3"-5"-2160"0,1 4-544 0,4 4 0 0,3 5 1408 0,3 2 160 0,2 4 32 0,0 0 16 15,4-1-912-15,-1 0-192 0,2 1-48 0,-1-5 0 16,-1 2 208-16,2-2 32 0,1 2 16 0,-1-3 0 16,0 2-80-16,-3-6-32 0,-3-2 0 0,1-3 0 15,1-2-96-15,-3-5-32 0,-3-1 0 0,-7-8 0 16,10 4-272-16,-10-4-48 0,0 0-16 0,0 0 0 16,11-5-16-16,-5-4-128 0,-2 0 192 0,-3-5-64 15,-1-3 32-15,-1-4 0 0,0-3 0 0,-1 1 0 16,0 0-32-16,-1-3-128 0,1 0 192 0,2-4-64 15,-2 2-128-15,2-3 0 0,2 1 0 0,3 2 128 0,0 0-128 0,1 4 0 16,3-2 0-16,1 5 0 0,2 2-192 0,2 1 192 16,2 1-192-16,3 2 192 0,4 4-416 15,-6 3 32-15,4 3 16 0,2-2 0 16,1 0-464-16,0 2-112 0,-2-3-16 16,2 3 0-16,-2 1-1312 0,11-1-272 15,-10 4-48-15,2-2 2592 0</inkml:trace>
  <inkml:trace contextRef="#ctx0" brushRef="#br1" timeOffset="86477.7">30714 18230 41471 0,'0'0'3680'0,"0"0"-2944"0,0 0-592 0,0 0-144 0,0 0 1056 15,10 12 176-15,1-6 48 0,0 2 0 0,0-4-1040 0,3-2-240 16,0-2 0-16,2-1 0 0,-2 0-256 0,0-1-48 16,0-5-16-16,0-1-13120 15,-2-2-2624-15</inkml:trace>
  <inkml:trace contextRef="#ctx0" brushRef="#br1" timeOffset="92199.95">14215 6289 10191 0,'0'0'448'15,"0"0"96"-15,-6-7-544 0,2 1 0 0,-3-2 0 0,7 8 0 0,-7-5 1056 0,7 5 96 16,-4-7 32-16,4 7 0 0,-9-4-384 0,9 4-80 15,0 0-16-15,0 0 0 0,-8-3-304 0,8 3-64 16,0 0-16-16,-8 5 0 0,-1 3-112 0,0-3-16 16,2 4-16-16,0 0 0 0,-1 5-176 0,-1 0 192 0,0-1-192 0,1-1 192 15,-1 2-64-15,-3 0 0 0,-3 1 0 0,3-1 0 16,1-1-128-16,-2 0 192 0,2 1-192 0,1 0 192 16,1-1-32-16,2-2 0 15,1-1 0-15,1 3 0 0,1-4 32 0,0 1 16 0,1 1 0 0,1 1 0 16,2 0 96-16,3 4 16 0,3 0 0 0,-2 2 0 15,2 0-96-15,2 0-16 0,1 2 0 0,0 0 0 16,4-1 80-16,2 0 16 0,3 1 0 0,1-1 0 16,1 0 48-16,3 1 16 0,1 2 0 0,1-3 0 15,0 0-112-15,-1-1-32 0,2-3 0 0,0 0 0 16,1 0-96-16,-1 2 0 0,1 1-128 0,1-2 192 16,2-1-64-16,3-1 0 0,-2-5-128 0,3 3 192 15,2 0-32-15,1-1-16 0,1 1 0 0,-1-4 0 0,-3 0-144 16,0-3 128-16,-1 1-128 0,2 3 128 15,-1-3-128-15,0 2 0 0,1-4 144 0,2-1-144 0,-1 3 0 0,3-1 144 16,2-2-144-16,1 0 0 0,2 1 208 16,-1-2-64-16,-1 1-16 0,0-3 0 0,-2-3 0 15,1 2-128-15,-1-1 192 0,-1-1-64 0,0 0-128 16,2 1 192-16,1-4-192 0,0 0 192 0,0 3-192 0,1-2 0 16,0-3 144-16,-3 4-144 0,-3 0 0 0,1-3 144 15,0-1-144-15,-1 2 0 0,-4-2 176 0,1 2-176 16,4-3 160-16,0 2-160 0,2-1 160 0,-1 0-160 15,1-2 160-15,0 1-160 0,2-3 176 0,-4 2-176 16,-2-4 192-16,-1 2-192 0,1-2 176 0,0 3-176 16,-6-1 160-16,3 3-160 0,-1-4 128 0,1 3-128 0,0 1 0 15,0 0 0-15,3 0 0 0,-2 3 0 16,-1-3 0-16,0 3 0 0,1-5 0 0,-2 5 0 0,-1-3 0 0,-2 3 0 16,0-4 0-16,2 5 0 0,-2 1 0 0,1 0 0 15,0 0 0-15,1 2 0 0,1-1 0 0,0 2 0 16,1 1 0-16,0 1 0 0,1 0 0 0,0-1 0 15,-1-1 0-15,-2 1 0 0,-1 3 0 0,-1-1 0 16,-1 2 0-16,0 1 0 0,0 0 0 0,-2 4 0 16,0-1 128-16,-1 2-128 0,1-3 0 0,-3 4 0 15,-1-4 0-15,1 2 0 0,-4-4 0 0,4 4 0 16,0 0 0-16,0-1 0 0,-3 2 0 0,2-1 0 16,-3 0 192-16,0-3-48 0,-2 3-16 0,-1 0 0 15,1 2 0-15,-3-2-128 0,-2 3 192 0,1 0-64 0,-3 0 16 16,-1-1 0-16,-1-1 0 0,-1-1 0 15,0 3 32-15,-2-3 0 0,-5-9 0 0,6 12 0 0,1 2-16 0,-1-2 0 16,0 0 0-16,-1 1 0 0,-1-4-160 0,0 2 160 16,0 1-160-16,1-3 160 0,-5-9-160 0,4 11 0 15,-4-11 0-15,5 10 128 0,-5-10-128 0,6 12 0 16,-6-12 144-16,8 7-144 0,-8-7 0 0,7 8 0 16,-7-8 0-16,0 0 0 0,0 0 0 0,11 4 0 15,-11-4 128-15,0 0-128 0,0 0 0 0,11-3 0 16,-1 0 0-16,-1-4 128 0,-1 1-128 0,-1-3 0 15,1 0 128-15,0-1-128 0,-1-2 0 0,3-3 144 16,2 0-144-16,-1 1 0 0,2 3 0 0,1-2 0 16,0-1 0-16,2 1 0 0,1 0 0 0,-1 1 0 15,4-2 0-15,0 1 0 0,2 2 0 0,2-3 0 16,0 1 0-16,2 1 0 0,-1 0 0 0,1 0 0 0,-2 1 0 0,1-2 0 16,-1 3 0-16,2 1 0 0,1 0 0 15,5 2 0-15,0 0 0 0,2 2 0 0,0 3 0 0,5 0 0 16,1 1 0-16,2 1 0 0,0 3 0 0,3-1 0 15,-3 2 0-15,2 0 0 0,-1 1 0 0,0 1 0 16,-1 3 0-16,2-4 0 0,0 3 0 0,3-3 0 16,0-3 0-16,1 1 0 0,1-2 0 0,-1-5 0 15,-3-2 0-15,-1-3 0 0,-1 3 0 0,2-4 0 16,-1 2 0-16,1-3 0 0,-1 0 0 0,2-1 0 16,2-5 0-16,1 1 160 0,-1-2-160 0,-2-3 192 15,-2 1-192-15,1-4 128 0,-2 0-128 0,1-3 128 16,1-3-128-16,1-1 0 0,-2 4 144 0,3-4-144 0,3-5 128 15,-3 2-128-15,-2 1 128 0,-3 5-128 0,-3-1 0 0,-3 4 128 16,-1-3-128-16,-3 6 0 0,-3 1 0 0,-1 2 0 16,-2 3 0-16,0 2-128 15,-5 0-1328-15,-1 5-256 16,-4-1-48-16,-3 6-12336 0</inkml:trace>
  <inkml:trace contextRef="#ctx0" brushRef="#br1" timeOffset="92915.84">18159 7139 10127 0,'0'0'448'0,"0"0"96"0,-9-9-544 0,3 4 0 0,6 5 0 0,0 0 0 0,-6-3 1808 0,6 3 256 15,0 0 48-15,0 0 16 0,0 0-1168 0,0 0-224 16,-7 7-48-16,4 3-16 0,-1-1-336 0,2 4-64 16,2 3-16-16,2 2 0 0,0 2 0 0,2 4 0 15,1 3 0-15,3 7 0 0,1 3-96 0,2 3-32 0,1-1 0 0,-1 6 0 16,2-2-128-16,1 6 192 16,-2 3-192-16,2 2 192 0,-3-1 48 0,0 1 16 0,2 2 0 0,-3-1 0 15,-1 0 80-15,-2-4 32 0,0-1 0 0,-1 0 0 16,-1-1 16-16,-1-1 16 0,0-1 0 15,-2-1 0-15,1 2-48 0,1-5-16 0,-7 1 0 0,2-3 0 16,-2 4-48-16,1-4-16 0,-1-5 0 0,1 1 0 16,-1-1 96-16,-1 0 16 0,1-2 0 0,0 0 0 15,0-3-176-15,1-3-16 0,-2 0-16 0,0-3 0 16,0 3-176-16,1-5 160 0,-1-2-160 0,-1 0 160 16,2-3-160-16,1-3 128 0,0-1-128 0,0 1 128 15,-1-3-128-15,2-1 0 0,1 2 0 0,0-6 0 16,0-7 0-16,0 0 0 0,-1 10 0 0,1-10 0 15,1 8-288-15,-1-8-96 0,0 12 0 0,0-12-16 16,1 7-448-16,-1-7-96 16,2 10-16-16,-2-10-7296 0,0 0-1472 0</inkml:trace>
  <inkml:trace contextRef="#ctx0" brushRef="#br1" timeOffset="103156.13">11265 4592 22111 0,'-19'-2'1968'0,"7"2"-1584"0,3 0-384 0,9 0 0 16,-10 3 1088-16,10-3 128 0,-5 9 16 0,3 0 16 16,-1 2-960-16,2 5-288 0,1 1 128 0,0 2-128 15,-3 6 192-15,3 4-16 0,0 3-16 0,0 1 0 16,0 2-160-16,0 3 192 0,0 2-192 0,0 4 192 15,0 5-192-15,1 1 0 0,-1 0 0 0,0 1 0 16,-1 0 0-16,-4 3 0 0,1 5 0 0,-1-2 0 16,-2 0 0-16,-2 5 0 0,0-1 0 0,-1 3 0 15,-1-4 0-15,0 5 0 0,-3-1 0 0,3 2 0 16,-2-3 160-16,-1 2 0 0,-1-1 0 0,1-4 0 16,-2-3 160-16,1-1 48 0,0 0 0 0,0-1 0 0,-1-3 0 15,1-4 0-15,0-2 0 0,-2-3 0 0,1 3-32 16,-1-4 0-16,2 0 0 0,1-1 0 0,0-5-96 0,1 3-32 15,1-3 0-15,-1-1 0 0,0-5-208 0,2 2 144 16,-1 0-144-16,2 0 128 0,0-6-128 0,0 3 0 16,0-2 0-16,3 0 128 0,1-4-128 0,1-2 0 15,1-2 0-15,1-2 0 0,1-2 0 0,1 0 0 16,1 1 128-16,0-4-128 0,1-3 0 0,-1-9 0 16,4 13 0-16,0-3 128 0,2 0-128 0,0 1 0 15,-6-11 0-15,12 10 0 0,0 0 0 0,1-3 0 16,0 2 0-16,1-4 0 0,0-1 0 0,6 0 0 15,-2 1 0-15,2-2 0 0,4-1 160 0,3-2-160 0,-3 0 192 16,4 0-192-16,5 0 208 0,-2-1-64 16,-2 0-16-16,3-3 0 0,1-4-128 0,0 4 128 0,-1-1-128 0,2-1 128 15,2 0-128-15,0 1 0 0,1-3 144 0,4 3-144 16,2-1 0-16,2-2 128 0,0 4-128 0,-1-2 0 16,-2-3 0-16,0 1 144 0,-2-3-144 0,5 1 0 15,-3 1 128-15,3 0-128 0,3-1 0 0,1-1 0 16,1 4 0-16,-1-3 128 0,0 2-128 0,-2-1 0 15,0-1 128-15,0-1-128 0,0 3 0 0,1 0 0 16,2 2 0-16,0 2 0 0,4-2 0 0,0 1 0 16,1 1 0-16,-3 0 0 0,-3-4 128 0,0 2-128 15,1 0 0-15,0-2 0 0,1 4 0 0,4-1 0 16,0-2 0-16,-1 1 0 0,1-2 0 0,-3 1 0 16,-5 1 0-16,3-3 0 0,-1 1 0 0,3-2 0 15,1 4 0-15,1-2 0 0,2 1 0 0,1 1 0 0,-1 0 0 16,-2 0 0-16,-6-1 0 0,1-1 0 0,2 2 0 0,0 3 0 15,0-2 0-15,2 3 0 0,2 1 0 0,1 1 0 16,1-3 0-16,-2 2 0 0,-4 0 0 16,0 1 0-16,1 0 0 0,-1 1 0 0,4 0 0 0,0 2 0 15,4 1 0-15,-1 0 0 0,-1-3 0 0,0-1 0 16,-3-1 0-16,-3 1 0 0,1 0 0 0,0 0 0 16,0 0 0-16,1 2 0 0,6 1 0 0,-2-2 0 15,-4-4 0-15,1 3 0 0,-1 0 0 0,1 3 0 16,-5 1 0-16,5-3 0 0,-2-2 0 0,1 1 0 15,3 1 0-15,-1-1 0 0,-2-2 0 0,0-1 0 16,0 0 0-16,-1 1 0 0,1 2 128 0,2 0-128 0,1 0 0 0,1 0 0 16,3-3 0-16,-3 1 0 0,-3 2 0 0,0-3 0 15,-2-2 0-15,0 3 0 0,0-1 0 16,2-2 0-16,2 2 0 0,2 0 0 0,2-1 0 0,-2 3 0 16,-4-1 128-16,0 0-128 0,0-3 0 0,-1 1 0 15,0 0 128-15,3 3-128 0,3-2 0 0,-1 1 0 16,1-1 0-16,-3 1 0 0,-4-2 0 0,1 1 0 15,1-1 144-15,-1-1-144 0,-1-1 0 0,3 3 144 16,2-2-144-16,0 0 0 0,-1 3 144 0,1-2-144 16,-5-1 0-16,2-1 0 0,-1 0 0 0,-1 4 128 15,0-3-128-15,4-2 0 0,3 4 0 0,-2 0 0 16,-2-1 0-16,-2-1 0 0,-1 3 0 0,0-1 0 16,0 1 0-16,0 0 0 0,-1 2 0 0,3 0 128 15,-1-1-128-15,1 0 0 0,-4 1 0 0,0-3 128 16,0-1 16-16,-2 2 16 0,0 1 0 0,0-1 0 15,1 0-32-15,0 0 0 0,5 2 0 0,-1-1 0 0,-1 0-128 0,-2 0 0 16,-2-2 0-16,0-1 0 0,1 2 0 0,-1-1 0 16,-1 2 128-16,3 0-128 0,0 1 0 0,1-2 0 15,1 0 144-15,-5-1-144 0,0 0 0 0,-1 0 0 16,-1 0 0-16,0 2 0 0,1 0 0 0,1 0 0 16,-1-2 0-16,2 1 0 0,2-1 0 0,-2 2 0 15,0-2 0-15,0 1 128 0,-5-1-128 0,1 3 0 16,1-1 0-16,0 0 0 0,0-2 0 0,2-1 0 15,0 2 0-15,1-1 0 0,-1-1 0 0,3 3 0 16,-3-3 0-16,0 0 0 0,-1 2 0 0,0-1 0 0,-2 2 0 16,2-1 0-16,0-1 0 0,1-1 128 15,1 0-128-15,0 1 0 0,2-1 0 0,-3 0 0 0,-3-2 0 16,1 0 0-16,1 1 0 0,2-2 0 0,-2 2 0 0,-2 0 128 16,3 1-128-16,0-1 0 0,0 3 0 0,0 0 0 15,-1-2 0-15,-4 3 0 0,0-2 0 0,-3 1 128 16,2-3-128-16,0 1 0 0,-1 0 0 0,1 0 128 15,0-1-128-15,3 3 0 0,1-1 0 0,-1 0 0 16,-2-2 0-16,-3 0 0 0,-2 3 0 0,0-3 0 16,-3 1 0-16,2-2 0 0,-2 2 0 0,2 0 0 15,1-1 0-15,-2-2 0 0,1 1 0 0,0 2 128 16,-1 2-128-16,1-3 0 0,-1 2 0 0,0-1 0 16,-2-2 0-16,-4 1 0 0,-1 2 0 0,0 1 0 0,-3-1 0 0,1-1 0 15,0-1 0-15,1 4 0 0,-1-1 0 16,-1 0 0-16,0 1 0 0,1 1 128 15,-2-1-128-15,1 1 0 0,0 0 0 0,-3 0 0 0,0 0 0 0,0 1 0 16,-1 0 0-16,0 1 0 0,-2-2 0 16,-3 0 0-16,-1 0 0 0,1 0 128 0,-1 0-128 0,-4 2 0 15,0-2 0-15,-3 0 0 0,-8 0 0 0,11 0 0 16,-11 0 0-16,10-1 0 0,-10 1 0 0,7-5 128 16,-7 5-128-16,8-10 0 0,-4-1 176 0,1-3-48 15,-1 0 0-15,0-1 0 0,-2-3 64 0,1-2 0 16,-3-3 0-16,2 0 0 0,0-2-192 0,-2-1 192 15,0-5-192-15,0-1 192 0,-2-2-192 0,2-3 0 16,0 2 0-16,0 0 128 0,-2-2-128 0,2-1 0 16,0 0 0-16,2-2 0 0,-2-3 0 0,0 1 0 0,0 3 128 15,3 1-128-15,-1-4 0 0,1 0 0 0,-1 0 0 0,2-1 0 16,-3 1 0-16,5 1 0 0,-3-2 0 16,1 2 0-16,-1 2 0 0,-1-1 0 0,2 0 0 0,-1 1 0 15,-1 3 0-15,1 0 0 0,-1 0 0 0,1 2 0 16,-2 1 0-16,2 2 0 0,-2 0-144 0,0-1 144 15,0 3 0-15,-1 2 0 0,0 3-128 0,0-2 128 16,0 4 0-16,-1 0 0 0,0 2 0 16,-3-1 0-16,3 2-128 0,-2 1 128 0,-1 6 0 0,2-1 0 15,-2 0 0-15,0 2-128 0,-1-1 128 0,-1 2 0 16,-1 1 0-16,1 0-128 0,-1 2 128 0,-2 3 0 16,-2-2 0-16,1 2-128 0,-1 0 128 0,-3 3 0 15,-4-1 0-15,-1 1 0 0,-4 1-128 0,-1 1 128 16,-4 1 0-16,-3-1 0 0,0 2 0 0,-1-1 0 0,0 1-128 0,0 2 128 15,-3-3 0-15,-1 0 0 0,1 0 0 16,-4 1 0-16,4-2 0 0,-5-1 0 0,-1-1 0 0,-5-1 0 16,-3 1 0-16,-1 1 0 0,-3-1 0 0,0 0 0 15,-3 1 0-15,2-2 0 0,0 1 0 0,-2 1 0 16,-6-3 0-16,-4 2 0 0,-3-1 0 0,-1 2 0 16,-1-2 0-16,1 2 0 0,0 0 0 0,-5 0 0 15,-5 0 0-15,0 0 0 0,0-1 0 0,2 0 0 16,1 0 0-16,-6-1 0 0,-3 0 0 0,1 0 0 15,0 0 0-15,-1-1 0 0,2-2 0 0,-2 3 0 16,-4-2 0-16,-2 3 0 0,1-2 0 0,1 1 0 16,-1-2 0-16,-3 1 0 0,-5-1 0 0,-1 2 0 0,4-2 0 0,0-2 0 15,0 3 0-15,-2-1 0 0,-2 1 0 16,1-3 0-16,0 4 0 0,-4-1 0 0,0 0 0 0,-1 0 0 16,-1-3 0-16,4 3 0 0,-1 1 0 15,-2-2 0-15,-4 0 0 0,0-1 0 0,3 2 0 0,-1-1 0 16,-5 1 0-16,3-1 0 0,4-2 0 0,1 2 0 15,-1 2 0-15,-3 0 0 0,-1-3 0 0,2-2 0 16,3 2 0-16,-2 3 0 0,-3-1 0 0,0-3 0 16,1 0 0-16,3 2 0 0,1-1 0 0,-1 0 0 15,-3 0 0-15,5-1 0 0,2 1 0 0,1 3 0 16,-4 1 0-16,-2-1 0 0,1 0 0 0,2-1 0 16,5 2 0-16,-4-3 0 0,-3 2 0 0,2-1 0 15,4 0 0-15,2 2 0 0,2 2 0 0,-4-1 0 16,0-1 0-16,4 0 0 0,2 1 0 0,-1 0 0 0,1 4 0 0,-1-2 0 15,0-2 0-15,3 2 0 0,3 3 0 16,1 0 0-16,-3 0 0 0,3 0 0 0,-2-1 0 16,4 0 0-16,3-1 0 0,3 2 0 0,2 3 0 15,-3-3 0-15,-4 0 0 0,6 0 0 0,3 0 0 0,4 2 0 16,2-1 0-16,-1-1 0 0,-2-1 0 16,1 1 0-16,2 1 0 0,4-1 0 0,0 2 0 0,3 0 0 15,3-3 0-15,0 1 0 0,0 2 0 0,-1-3 128 16,1-1-128-16,-2 2 0 0,6 2 0 0,1-2 0 15,5 1 0-15,-1 2 0 0,2-4 128 0,-2 1-128 16,3 1 0-16,-1-2 144 0,-1 1-144 0,1 1 0 16,-1-1 0-16,1-1 0 0,0 0 0 0,2 2 0 15,5 0 0-15,-1-3 0 0,3 2 0 0,0 3 0 0,-3-4 128 0,0 1-128 16,-2 0 0-16,2-1 0 0,1-3 0 16,0 3 0-16,3-2 0 0,2 1 0 0,1 1 0 0,-1-2 0 15,3 1 0-15,3 1 0 0,1-2 0 0,2 1 0 16,-1 1 0-16,1-3 0 0,1-1 0 15,1 0 0-15,-2 0-384 0,4 0 64 16,0 0 0-16,3 0 0 16,1 0-1440-16,3 2-288 0,1 2-48 0</inkml:trace>
  <inkml:trace contextRef="#ctx0" brushRef="#br1" timeOffset="106658.05">14198 6751 6447 0,'0'0'576'0,"0"0"-576"16,-7-2 0-16,7 2 0 0,-8-2 512 0,2-3 0 16,-2-1 0-16,2 2 0 0,-2 2-224 0,1-2-48 15,7 4-16-15,-8-6 0 0,-1 2 176 0,3 0 48 16,-1 1 0-16,1-3 0 0,0 0 240 0,-1 1 48 16,1-3 16-16,1 0 0 0,0-3-80 0,0 2-16 15,0-4 0-15,0 1 0 0,-1-1-160 0,3-1-48 0,-1-4 0 0,0 3 0 16,1-2-16-16,1 2-16 0,-2 2 0 0,4-3 0 15,-1-2-128-15,1 0-32 16,0-1 0-16,1 1 0 0,2 1-96 0,0-1-32 0,1-3 0 0,1 2 0 16,0-1 16-16,2-2 0 0,2 2 0 0,0-3 0 15,0-2-16-15,-1 3 0 0,1 3 0 0,4-3 0 16,-2-2-128-16,5 1 160 0,-2 2-160 0,1-2 160 16,0-1-160-16,0 2 0 0,1 2 144 0,-2 1-144 15,2-3 0-15,2-2 128 0,-1 0-128 0,0 0 0 16,6 1 0-16,-1 1 128 0,-3 1-128 0,2-1 0 15,4-2 0-15,-1 2 0 0,0 1 0 0,1 3 128 16,2 0-128-16,2 0 128 0,1 1-128 0,3-3 128 16,-2 0 0-16,1 1 0 0,-1 0 0 0,-1-1 0 0,1 1 64 15,-1 0 0-15,1-1 16 0,0 0 0 0,4 0 16 0,0 1 0 16,2-3 0-16,3 2 0 0,0 2 16 16,2 1 0-16,0 0 0 0,0 0 0 0,-1-1-48 0,-2-1-16 15,-1-2 0-15,3 0 0 0,-3 2-48 0,3 1 0 16,1 2 0-16,1 1 0 0,3 1-128 0,1-2 128 15,0 0-128-15,0-2 128 0,0 0-128 0,0 1 0 16,-3 1 0-16,1 0 128 0,-1-2-128 0,2 0 0 16,4 2 0-16,1 0 0 0,1 4 0 0,2-2 0 15,1 0 144-15,-3 1-144 0,-4 0 0 0,3-1 144 16,-1 2-144-16,1 3 0 0,-2-1 240 0,5 2-64 16,0-2-16-16,2 2 0 0,0-3-160 0,-2 3 0 15,-4-3 0-15,3 3 0 0,-3-2 128 0,2 3-128 0,1-1 0 16,0 2 128-16,2-2-128 0,-1 1 0 0,1 1 0 15,-3-3 0-15,-4 5 128 0,2-2-128 0,-3-3 0 16,1 5 128-16,-2-1-128 0,2 0 0 0,-1 2 0 0,4 2 0 16,-1 0 0-16,1 0 0 0,-3 1 0 0,-1 0 0 15,0 0 0-15,-1 0 0 0,0 0 0 0,1 0 0 16,0 0 0-16,1 0 0 0,3 1 0 0,1 0 0 16,0 0 0-16,0 1 0 0,-7 0 0 0,0 2 0 15,0-1 0-15,-1 0 0 0,1 0 144 0,1 3-144 16,-1 3 128-16,4-4-128 0,-4 2 160 0,4-1-160 15,-4-1 144-15,-1 1-144 0,-4-2 128 0,2 0-128 16,2 1 144-16,-1 3-144 0,0-3 160 0,3 2-160 16,-2 2 0-16,3-4 128 0,2 2-128 0,-2-1 0 15,-2-1 0-15,-1 2 0 0,-1-4 128 0,0 1-128 16,1 3 0-16,0 3 0 0,-1 2 0 0,4 0 0 16,3-1 0-16,-3-1 0 0,0 3 0 0,0-1 0 0,-3-3 0 15,-1 1 0-15,-2 2 0 0,1 0 0 0,0 1 0 0,0 1 0 16,0-4 0-16,1 4 0 0,3 1 0 0,0 0 0 15,-1 0 0-15,-3-1 0 0,1 2 0 16,-3 0 0-16,-3-3 0 0,0 2 0 0,1-1 0 0,-3-1 0 16,-2 2 0-16,0 2 0 0,0 0 160 0,0 2-160 15,2 2 160-15,-1-1-160 0,-2 4 208 0,1-2-48 16,-1-2-16-16,-2 3 0 0,-2 0-144 0,-2 0 128 16,-1-3-128-16,-2 3 128 0,-1 1-128 0,-5-1 192 15,2 1-192-15,-1 2 192 0,-1-2-192 0,1 3 128 0,-4-3-128 16,-1-1 128-16,0 2-128 0,-1-2 0 0,2 2 0 0,-3 3 128 15,-1-4-128-15,2 3 0 0,-2-4 144 16,-1 1-144-16,-2 3 0 0,0-3 0 0,-1 1 0 0,0-2 128 16,0-1-128-16,-1 2 0 0,-2 1 0 0,0 2 0 15,-2 1 144-15,-1-4-144 0,-1 3 192 0,1-5-192 16,-3-2 160-16,1 2-160 0,-2 0 128 0,-1 1-128 16,-1-1 0-16,-1-2 128 15,0-1-128-15,-2 0 0 0,0 0 128 0,-1 2-128 0,-3-2 0 0,-1 0 128 16,0 1-128-16,-1-1 0 0,-2-1 0 0,-1 0 128 15,-2 0-128-15,-2-1 0 0,2 1 0 0,-3-1 128 16,2-1-128-16,-2 1 0 0,-1-1 0 0,-1 0 0 16,0 0 0-16,0-1 0 0,0-1 144 0,-1 2-144 0,-3-4 0 0,-1 0 0 15,2 0 0-15,0 0 0 0,0-1 0 16,-1 3 0-16,0 3 0 0,-2-2 128 16,2-1-128-16,-1-1 0 0,-1 0 0 0,2 1 128 0,-4-4-128 0,-1 4 0 15,-5 0 0-15,1-4 0 0,-2-1 0 0,1 0 0 16,-1 0 0-16,0-1 0 0,1 1 0 0,0-2 0 15,-2 2 0-15,2-2 0 0,-1 5 0 0,1-3 0 16,-6 1 0-16,-2-4-128 0,0 0 128 0,0-2 0 16,1-3 0-16,1 2-128 0,0 1 128 0,-2 2 0 15,3-1 0-15,-2-1 0 0,0 0 0 0,-3 1 0 16,-5-1 0-16,1-2 0 0,-1 2 0 0,1-1 0 16,1-2 0-16,0 2 0 0,0-1 0 0,-1 1 0 15,1-2 0-15,-2 0 0 0,-5 0 0 0,-2 1 0 16,0-1 0-16,3 2 0 0,1 0 0 0,1 0 0 15,-2-3 0-15,-1 0 0 0,-5 1 0 0,-1-1 0 16,0-1 0-16,3 1 128 0,1 1-128 0,3 0 0 0,-2 1 0 16,-2-2 128-16,-3-3-128 0,-1 2 0 0,-2 0 0 0,2-1 0 15,4-1 0-15,0 0 0 0,-1 0 0 0,0 1 0 16,-3 2 0-16,0-1 0 0,-3-2 0 0,2 2 0 16,-1 1 0-16,2 0 0 0,1 0 0 0,-1 1 0 15,-1 0 0-15,-3 2 0 0,-1-1 0 0,1 1 128 16,4 0-128-16,1 0 0 0,1-3 0 0,0 0 0 15,-5 4 0-15,0-1 0 0,-2-2 0 0,2-1 0 16,3 0 0-16,2 1 0 0,0 3 128 0,-1-1-128 16,-3-3 0-16,0 0 0 0,-3-2 0 0,5 1 0 15,5 1 0-15,-1-1 0 0,1-3 0 0,-2 1 0 16,-2 0 0-16,2-2 0 0,-1 1 0 0,2 0 128 0,1-2-128 16,3-2 0-16,2 3 0 0,2 0 128 0,0-3-128 0,-1 2 0 15,-1-6 0-15,0 2 0 0,1-3 0 16,3-2 128-16,1 0-128 0,4 0 0 0,3-1 144 15,1 2-144-15,5 0 192 0,-2-3-192 0,1-1 144 16,-1-4-144-16,2-2 0 0,-1 1 144 0,2 2-144 0,1-5 0 16,3-1 0-16,5-2 128 0,2 1-128 0,3-2 0 15,0-2 0-15,4-1 0 0,2 0 0 0,5-3 0 16,3 1 0-16,0-1 0 0,1-2-176 0,3 1 48 16,1 0 0-16,4 0 0 0,4-1-32 0,2 0 0 15,0 1 0-15,0-1 0 0,5-4 16 0,3 4 0 0,4 1 0 16,5 0 0-16,2 1 144 0,6 0-160 0,5 2 160 0,3-1-160 15,5-2 32-15,1 3 0 0,1 2 0 0,-1-1 0 16,4 0-160-16,2-1-32 0,1 1 0 0,5 2 0 16,3 5-32-16,4 0-16 0,4 3 0 0,0 0 0 15,0-1 64-15,-1 0 16 0,2 4 0 0,5 2 0 16,4 4 32-16,2-1 16 0,-3 0 0 0,-1-2 0 16,0 1 0-16,3 0 0 0,1 0 0 0,4-1 0 15,-3 2-80-15,-1 0-32 0,-2-1 0 0,5 4 0 31,2-3-112-31,3 2-32 0,-1 3 0 0,-2-2 0 16,-3 1-80-16,2 2-32 0,-2-1 0 0,6 3 0 16,3 1-400-16,-3 0-80 0,-5 2 0 0</inkml:trace>
  <inkml:trace contextRef="#ctx0" brushRef="#br1" timeOffset="113546.87">15833 17517 10191 0,'0'0'448'0,"0"0"96"0,0 0-544 0,-4-7 0 0,1 2 0 0,3 5 0 0,-4-11 944 0,0 6 80 15,0-2 0-15,4 7 16 0,-5-8-560 0,5 8-112 16,0 0-32-16,0 0 0 0,-8-6-16 0,8 6 0 16,-9-8 0-16,9-174 0 0,-6 359 256 0,0-182 32 15,-1-1 16-15,1 0 0 0,0 3 128 0,-1-4 16 16,1 1 16-16,1 2 0 0,5 4-192 0,-4-9-32 15,0 3-16-15,4 6 0 0,0 0-128 0,-2-5-32 16,2 5 0-16,0 0 0 0,1-9 48 0,-1 9 0 0,0 0 0 0,10-5 0 16,0-2-208-16,0 1-32 0,2 2-16 0,-1 2 0 15,1-2-32-15,1 0 0 0,-1 2 0 0,3-1 0 16,2 2 0-16,2-1 0 0,1 1 0 16,2 1 0-16,1 0 32 0,2 0 0 0,1 0 0 0,4-1 0 15,-1 1 16-15,3 0 16 0,4 0 0 0,-1 0 0 16,1 0-16-16,2 1-16 0,-1-2 0 0,0 0 0 15,-4-2-48-15,-1-1-128 0,1 2 192 0,-1-1-64 16,-1 1-128-16,0 0 0 0,-2 2 0 0,2 0 0 16,-1 0 0-16,1 0 128 0,-5-1-128 0,2 1 0 15,-1 0 0-15,-2-1 0 0,-2 0 128 0,-5 1-128 16,0 0 128-16,-3 0 0 0,-1-2 0 0,-2 1 0 16,-12 1 128-16,11-2 0 0,-11 2 16 0,0 0 0 15,0 0-16-15,0 0 0 0,0 0 0 0,0 0 0 0,0 0 112 16,0 0 16-16,-13-3 0 0,-3 2 0 0,-3-1-64 15,-3 1-16-15,-3 0 0 0,-2 0 0 0,-1-2-304 0,-1 1 0 16,-3 0 128-16,0 2-128 0,-2-2 0 16,-2 2 128-16,2 0-128 0,-2 4 0 0,-1-1 128 0,-1 0-128 15,-5 1 0-15,0-2 0 0,-5-2 0 0,-1 0 0 16,2 0 0-16,2 0 0 0,-3-1 128 0,7 0-128 16,0-2 0-16,3 1 0 0,1 0 0 0,1-1 0 15,1-5 0-15,-1 3 0 0,-1 1 0 0,2-2 0 16,-1-2 0-16,3 4 0 0,5-2 0 0,0 2 0 15,4 0 0-15,1 0 0 0,3-2 0 0,2 2 0 0,1 2 0 16,5 0 0-16,-1 0 0 0,3 1 0 0,2-1-144 0,8 2 144 16,0 0 0-16,0 0-128 0,0 0 128 0,0 0 0 15,0 0-144-15,0 0 144 0,0 0-160 0,18 4 160 16,0-1-176-16,3 2 176 0,4 1-192 16,1-1 192-16,5-2-128 0,3 1 128 0,3 1 0 0,2 0 0 15,1 0 0-15,-2 4 0 0,-1-4 0 0,1-1 0 16,1 1 0-16,3 2 0 0,3 0 0 0,-1 3 0 15,2-2 0-15,1 2 0 0,1-4 0 0,2 4 0 16,-6-5 0-16,-2 2 0 0,-5-1 0 0,-1-2 0 16,-1-2 0-16,-4 1 0 0,-4-2 0 0,-2-1 144 15,-2 0-16-15,-4-1 0 0,-1 0 0 0,-3-1 0 16,-2 0-128-16,-4 2 192 0,-9 0-192 0,0 0 192 16,0 0-192-16,0 0 192 0,0 0-192 0,0 0 192 15,0 0-64-15,0 0-128 0,0 0 192 0,-11-4-64 16,-4 1 0-16,-3 3 0 0,-3 2 0 0,-1 0 0 0,-5 1-128 0,-1-1 0 15,-3 2 0-15,-5-1 0 0,-6 1 0 0,-4-3 0 16,-4-2 0-16,-4-3 0 0,-1 0 0 0,2-1 0 16,1 0 0-16,4-3 0 0,2 2 0 15,5-2 0-15,6 3 0 0,0 1 0 0,4-1 0 0,5 0-176 16,3 1 176-16,5 2-128 0,4 0 128 0,4 0-208 16,4 1 80-16,6 1 128 0,0 0-192 0,0 0 192 15,0 0-160-15,11-2 160 0,3 2-256 0,5 0 64 16,6 0 0-16,-1 3 0 0,0-3 48 0,4 0 16 15,0 0 0-15,4 1 0 0,1 0 128 0,2 1-128 16,3 0 128-16,3 3-128 0,0 2 128 0,2-4-128 16,-2 1 128-16,-1 0-128 0,1-1 128 0,-5-3 0 0,-6-3 0 0,-3 1 0 15,-3-2 0-15,0 1 0 0,-5-1 0 0,-1-3 0 16,-4 0 0-16,-4 4 176 0,-10 3-176 0,8-7 192 16,-8 7 0-16,0 0 16 0,0 0 0 0,-5-6 0 15,-6 3 96-15,-4 2 16 0,-4 1 0 0,-5 3 0 16,-4 0-144-16,-9 3-32 0,-7 0 0 0,-7-4 0 15,-4-2-144-15,-1 0 0 0,-4 0 0 0,5-1 0 16,0 0-272-16,2 0-96 0,0 1-16 0,0 1-10400 16,-2 1-2080-16</inkml:trace>
  <inkml:trace contextRef="#ctx0" brushRef="#br1" timeOffset="176447.91">12199 17150 1839 0,'0'0'0'0,"0"0"160"0,-9-4-160 0,1-1 0 0,3 0 0 0,5 5 0 16,0 0 3392-16,0 0 656 16,0 0 128-16,0 0 32 0,0 0-3456 0,0 0-752 0,0 0 0 0,0 0 0 15,0 0 0-15,0 0 0 0,5-8 0 0,-5 8 192 16,12-1-192-16,1-1 0 0,1 2 0 0,0 3 0 15,2 2 0-15,3 2 0 0,0 0 0 0,2 2 0 16,-1 1 0-16,3-1 0 0,0 2 0 0,1-3 0 16,0 1 0-16,3-4 0 0,1 2 0 0,1-1 0 15,0-3 224-15,2-1-32 0,-2 1-16 0,-1-2 0 16,-1-2 160-16,-2-1 48 0,-1 0 0 0,4 1 0 16,-3-3 96-16,3 1 32 0,0-2 0 0,-1 1 0 15,1 1-96-15,0-2-16 0,0-3 0 0,2 3 0 16,2 0-128-16,0-4-16 0,0 1-16 0,1-2 0 15,1 4-112-15,-2-2 0 0,-2 3-128 0,1-1 192 0,-6-5-192 16,2 4 144-16,0-3-144 0,1 3 128 0,-3-3-128 16,1 4 128-16,-4-4-128 0,1 3 128 0,-1-2-128 15,0 2 160-15,-6 2-160 0,2-3 160 0,-3 3-160 0,-1 1 0 16,-2-4 0-16,-2 3 0 0,-10 5 0 0,9-3 192 16,-9 3-64-16,0 0 0 0,0 0 144 0,0 0 32 15,0 0 0-15,-7-9 0 0,2 4 96 0,-4 2 32 16,-3 1 0-16,-2-2 0 0,-2 1-160 0,0 3-16 15,1-1-16-15,-6 1 0 0,0 0-80 0,-1 0-16 16,0-1 0-16,1 1 0 0,-5 0 16 0,2 0 0 16,-1-2 0-16,1 1 0 0,0 0-160 0,-3 0 0 15,-2-1 144-15,-3 2-144 0,1 0 0 0,2 0 128 16,-1-1-128-16,0 1 0 0,1 0 0 0,2 0 0 0,1-1 0 0,4 1 0 16,-1 0 0-16,2-2 0 0,0 1 0 0,3 0 0 15,2-2 0-15,1 2 0 0,1 0 0 0,2 1 0 16,2-1 0-16,1 1 0 0,9 0 0 15,0 0 0-15,-9-2 0 0,9 2-160 0,0 0 160 0,0 0 0 16,0 0-256-16,0 0 48 0,0 0 16 0,0 0 0 16,0 0-64-16,0 0-16 0,0 0 0 0,10 2 0 15,2-1-32-15,2 0 0 0,0 0 0 0,2 3-7696 16,2-1-1536-16</inkml:trace>
  <inkml:trace contextRef="#ctx0" brushRef="#br1" timeOffset="177850.34">11804 14969 8287 0,'-11'-3'736'15,"5"2"-592"-15,0-3-144 0,-1 0 0 0,1 1 448 0,0-1 64 16,-1-5 16-16,1 2 0 0,1-3-224 0,1 3-48 16,-4-5-16-16,2 2 0 0,0-4-240 0,1 0 176 15,1 0-176-15,-1-2 160 0,1-2-160 0,0 0 0 16,0 0 0-16,2-2 0 0,1-4 0 0,-1-7 0 16,2-2 0-16,0 1 0 0,0-4-272 0,2-4 64 15,-1-1 16-15,-1 2 0 0,0-4 64 0,1 0 128 0,-1-2-208 0,0-2 80 16,0 1 128-16,0 1 0 0,-1-2 160 0,0-2-160 15,-1-2 512-15,1 1 0 0,0-1 0 0,1 2 0 16,0 2-144-16,1-1-32 0,0 2 0 0,2 3 0 16,-1 2-80-16,1-2-32 0,2 3 0 0,-2 3 0 15,-1-1-96-15,2 5-128 0,0 1 176 0,1 6-176 16,-4-3 128-16,4 6-128 0,-1-1 0 0,-2 5 0 16,1 1 0-16,0 0 0 0,-1 2 0 0,1 3 0 15,0 0 128-15,3 3-128 0,-1 1 192 0,1 2-192 16,0-3 0-16,2 4 0 0,0 0 0 0,2 1 0 15,0 1 0-15,0 2 0 0,0 0 0 0,2-1 0 16,0 1 0-16,2 2 0 0,0 2-144 0,2 0 144 16,1-2-208-16,4 3 32 0,0 1 16 0,4-3 0 15,0 1-16-15,0 1 0 0,2-1 0 0,1 2 0 16,-4 0 48-16,2-1 0 0,-1 0 0 0,3 1 0 0,0 0 128 16,2-1-208-16,1-1 80 0,2-1 128 0,5 3-144 15,0 0 144-15,6 1 0 0,4-2 0 0,3-2 0 16,-2-1 0-16,-2 0 0 0,2 0 0 0,-1 0 0 0,1 0 0 15,4 0 0-15,4 0 0 0,4 0 0 0,2 0 0 16,5-1 0-16,-2-2 0 0,-3-2-128 0,1 1 128 16,2 0 0-16,3 2 0 0,7-2-128 0,1-1 128 15,0-1 0-15,-1-1 0 0,-2-2-144 0,3 6 144 16,5-1 0-16,2-3-144 0,4 1-176 0,0 0-48 16,-3-6 0-16,2 5 0 15,2-2-320-15,2 1-64 0</inkml:trace>
  <inkml:trace contextRef="#ctx0" brushRef="#br1" timeOffset="178608.85">22697 12491 7359 0,'61'-5'656'0,"13"0"-528"0,9-2-128 0,3 0 0 0,3 5 1024 0,-1-3 160 16,-2 1 32-16,3 0 16 0,3 2-928 0,-2 0-304 15,3 0 160-15,-6 0-160 0,-3 2 176 0,3 0-48 16,3-2-128-16,-2 6 192 0,-3 0-192 0,0-1 0 16,-6-1 128-16,3 0-128 0,5 5 0 0,-1-2 0 15,-2 1 0-15,-1-1 0 0,-4-2 0 0,-1 0 0 16,1 2 0-16,1 2 0 0,4-5-128 0,-6 1 128 15,-7-2-192-15,-1 0 192 0,-3 6 0 0,4-1-128 0,1-2 128 0,-1-1 0 16,0-1 0-16,-4 2 0 0,-2 1 0 16,-1-1 0-16,-2-2 0 0,2 1 0 0,2-1 0 0,0 2 0 15,2-1 0-15,-4-3 0 0,-4-3 0 0,-3 3 0 16,-2 4 0-16,-2 0 0 0,2 0 0 0,1-2 0 16,2 2 144-16,-1-4-144 0,-3 0 128 0,-2 0-128 15,-5-3 0-15,1 2 0 0,-2 1 0 0,-2-1 0 16,1-3 0-16,1 3 0 0,-2 1 0 0,2 0 0 15,0-1 0-15,-2 1 0 0,-2-2 0 0,-1 0 0 16,-3-1 0-16,-1-1 0 0,-3 2 0 0,0-1 0 16,1 2 0-16,-1 0 0 0,-1 1 0 0,-1-2 0 15,-2 0 0-15,1-1 0 0,-1 0 0 0,-2 0 0 0,-2 3 0 16,-3 0 0-16,1-1 0 0,-4 1 0 16,-2 0 224-16,-4 2 64 0,0 3 16 0,-4-1 0 0,3-1 16 0,-2-1 0 15,-1 2 0-15,-1 1 0 0,-1-2-80 0,1 1-16 16,-2-2 0-16,1 3 0 0,-8-5-96 0,8 10 0 15,0-2-128-15,-2 2 192 0,-1 3-192 0,2-2 0 16,-4 5 128-16,1-2-128 0,-2 0 0 0,2-2 0 16,1 5 0-16,-2-1 0 0,-1 1 0 0,3 2 0 15,-1 1 128-15,1 3-128 0,0-3 0 0,2 3 0 16,0 4 0-16,1-2 0 0,-1 3 0 0,1 2 0 16,0 4 0-16,-1 4 0 0,0 1-144 0,-1 6-80 15,0 6-16-15,1 5-4368 16,-3 3-864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55:31.302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7552 629 15135 0,'0'0'672'0,"2"-4"144"0,2 1-656 0,1 1-160 0,0-1 0 0,3 2 0 16,-2-2 176-16,2 1 0 0,-3-3 0 16,1 2 0-16,1 1 320 0,-7 2 64 0,3-4 16 0,4-1 0 15,-2-2-256-15,0 2-32 0,-5 5-16 0,6-5 0 16,-2-1-128-16,-4 6-16 0,4-5-128 0,-4 5 192 15,3-5-192-15,-3 5 0 0,1-9 0 0,-1 2 0 16,-1 2 256-16,-2-4 16 0,2 3 0 0,-3-3 0 16,1 2 112-16,-2-4 32 0,-1 5 0 0,0-4 0 15,-3 2 96-15,4 6 0 0,-2-5 16 0,1 1 0 16,-3 0-80-16,0-2 0 0,-4 2-16 0,1-1 0 16,-2-2 0-16,-12-3 0 0,2 3 0 0,1-1 0 15,0 2-112-15,2-2-32 0,-3 2 0 0,2 1 0 0,-3 1-112 0,-2 1-32 16,-4-5 0-16,1 3 0 0,-1-2-144 15,0 1 0-15,-1-2 144 0,0 2-144 0,-2-1 0 16,-2 2 0-16,-1 2 0 0,0-3 0 0,-2 0 0 16,2 1 128-16,-1-1-128 0,-4 3 0 0,-4-5 0 0,-1 2 144 15,3-2-144-15,-2 1 0 0,0-2 144 0,-1 3-144 16,0-1 0-16,3 2 144 0,-3-5-144 0,0 3 192 16,-2-2-192-16,1 1 192 0,-3 1-192 0,0-3 0 15,-2 2 144-15,0-3-144 16,-1 3 0-16,1 3 144 0,-1-3-144 0,1 2 0 0,-3 2 128 0,-1-3-128 15,-2 4 0-15,0-3 0 0,-1 3 0 0,1 2 0 16,1-2 128-16,1 0-128 0,1 3 0 0,-3-1 160 16,-2 0-160-16,0 2 128 0,-1 1 0 0,0 0-128 0,-1 0 192 0,2 0-64 15,3 0-128-15,-2 3 160 0,-1-1-160 0,-1 1 160 16,1-2-160-16,-1 3 0 0,-3 0 144 0,3 0-144 16,1-1 0-16,1 1 0 0,1 1 0 15,-2-1 128-15,-4-1-128 0,1 0 0 0,-1 3 0 0,1-3 128 16,2 0-128-16,1 2 0 0,2-1 0 15,-2 1 0-15,-2-1 0 0,-1-1 144 16,-2 1-144-16,1 3 0 0,-1-4 0 0,5 0 0 0,4 0 0 0,-3 3 0 16,-1-1 128-16,0-2-128 0,-1 2 0 0,1 1 0 15,0-2 0-15,1 0 0 0,3 4 0 0,1-1 0 16,1-1 0-16,0 4 128 0,-4-2-128 0,1 3 0 16,0 1 192-16,2-3-192 0,1 2 192 0,2-1-192 15,3 2 128-15,0 1-128 0,0-3 0 0,-2 0 0 16,0-4 0-16,0 4 0 0,0-2 0 0,1 2 0 15,2 0 0-15,3 3 0 0,3 2 0 0,1 2 0 0,2 1 0 0,0-1 0 16,-1 0 128-16,19-7-128 0,-4 4 0 0,-5 3 0 16,1 0 0-16,-1 1 0 0,1 0 0 0,0 1 0 15,0 0 128-15,-21 18-128 0,9-4 0 0,9 0 0 16,2-4 0-16,5 1 0 0,0-2 0 0,0-3 0 16,2 3 0-16,2-5 0 0,3 1 0 0,0 1 0 15,0-2 0-15,1 1-144 0,1 3 144 16,3-1 0-16,2 1 0 0,-1 0 0 0,3 1 0 0,2-2 0 15,3 2 0-15,3-3 0 0,-1 4 0 0,3-2 0 16,3 1 0-16,0-3 128 0,2 2-128 0,1-3 0 16,5 3 0-16,-2-2 0 0,2 3 0 0,2-2 144 15,1 2-144-15,1-3 0 0,3 3 128 0,1-1-128 16,0 2 0-16,3-4 0 0,1 1 144 0,0-3-144 0,-2 1 0 16,5 0 144-16,-2-1-144 0,2-2 0 0,1 2 0 0,2 1 0 15,2-2 0-15,2 1 0 0,0 2 0 0,3-2 0 16,2-1 0-16,2-1 0 0,2 2 0 0,-1-2 0 15,-3-2 0-15,0 0 0 0,2 0 0 0,0 0 0 16,1 0 0-16,2-1 0 0,2 0 128 0,0-2-128 16,3 1 0-16,1-2 0 0,3-4 0 0,-1 1 0 15,-1 0 0-15,-1-3 0 0,0 3 0 0,3-3 128 16,1 0-128-16,4 1 0 0,2 0 0 0,0-2 0 16,1-1 0-16,-3-3 0 0,-3 1 128 0,0 1-128 15,2-3 0-15,3 2 0 0,-2 4 0 0,5-3 128 16,4 1-128-16,-1-2 0 0,-4-3 0 0,0 1 0 15,-2-2 0-15,0 3 128 0,5 2-128 0,-2-2 0 16,6-1 0-16,-3-3 0 0,2 1 128 0,-4 0-128 16,-3-2 0-16,2 0 0 0,2 1 0 0,2-2 0 0,1 1 0 0,1 0 128 15,-2-2-128-15,-2-3 0 0,-2 0 128 0,0-3-128 16,0 1 0-16,3 3 128 0,1-1-128 0,0-1 0 16,-2 1 0-16,-1-4 0 0,-1 2 0 0,-3-2 0 15,1 0 128-15,1 0-128 0,1-3 0 0,2 4 0 16,-1-1 0-16,-2 1 128 0,-6-3-128 0,0 2 0 15,1 0 0-15,0-4 0 0,1 1 0 0,1 1 0 16,1-2 128-16,-1-3-128 0,-1 1 0 0,-1-2 0 16,-5-1 144-16,0 4-144 0,-1-2 144 0,-2 2-144 15,-1 0 192-15,3 2-192 0,0-2 0 0,2 1 0 16,-2-3 0-16,-5-1 0 0,-5-1 128 0,-2 1-128 16,3-2 144-16,-4 1-144 0,0-1 144 0,-2-1-144 15,0 0 128-15,-1 0-128 0,-2 2 0 0,1 2 128 0,0-3-128 16,0 0 0-16,0 0 128 0,-3-2-128 0,0-1 0 15,-4 0 128-15,-3 2-128 0,-1-2 0 0,-3-1 144 0,-1 1-144 16,-2 1 128-16,-2-2-128 0,0 0 160 0,1 2-160 16,-3 0 256-16,-1-3-32 0,0 1-16 0,-3 3 0 15,0-4 48-15,0 3 0 0,-2-1 0 0,2-1 0 16,-5-1-96-16,3 3-16 0,-3-5 0 0,0 1 0 16,-4-3-16-16,1 5-128 0,-2-3 192 0,0 3-64 15,-2 0-128-15,0-3 128 0,-2 2-128 0,-2-2 128 16,2 2-128-16,-6-1 128 0,0 1-128 0,-4 1 128 15,0-3-128-15,1 4 160 0,-6-3-160 0,4 0 160 16,-3 2-160-16,-2-4 0 0,-5 3 0 0,10 9 0 0,-4-4 0 0,-1 0 0 16,-5-2 0-16,1 0 0 15,-3 2 0-15,-2 1 0 0,-2-1 0 0,-29-16 0 0,7 7 0 0,3 7 0 16,4 2 0-16,2-2 0 0,0-3 0 0,-2 3 0 16,-4 3 0-16,1-1 0 0,-1 0 0 0,-2-2 0 15,0 3 0-15,-2 0 0 16,-1 0 0-16,1 0 0 0,0 0 0 0,-4 1 0 0,0 3 0 0,-2 1 0 15,-2 1 0-15,29 5 0 0,-7 2 0 0,-3 2 0 16,-2-2 0-16,-4 1 0 0,-3 1 0 0,-5-1 0 16,-2-2-144-16,-54 1 144 0,17 1 0 0,13 0 0 15,7 1 0-15,2 0 0 0,0-1-176 0,2 0 176 16,-2 1-160-16,2 3 160 0,4 2-128 0,0 2 128 0,-1-2 0 0,-3-1-144 16,-1 0 144-16,0 4-128 0,0-2 128 0,4 2-128 15,2-1 128-15,-1-1 0 0,-2 0 0 0,-3-1 0 16,1 0 0-16,0 3-128 0,2 0 128 15,1-2 0-15,0 2 0 0,31-1 0 0,-6 2 0 0,-4 0-128 16,-6 0 128-16,0 4 0 0,-1-2 0 16,-2 5-128-16,-2-2 128 0,-52 13 0 0,15-4 0 0,12 0-128 15,7 0 128-15,6-1 0 0,7 0 0 0,5 1 0 16,4-1 0-16,0 1 0 0,-2 4 0 0,1-3-128 16,-2-2 128-16,2-1 0 0,3 0 0 0,4 2 0 15,3 1 0-15,3 2 0 0,2-4 0 0,-3 2-192 16,1 0 192-16,19-7 0 0,-3 4 0 0,-3 0-128 15,0 5 128-15,1 0 0 0,-1 2-144 0,1 3 144 16,2-2-128-16,-24 25 128 0,12-9-160 0,7 0 160 16,-1-5-192-16,7-2 48 0,1-2 16 0,0 0 0 15,1-1 128-15,4 0-160 0,-1-3 160 0,4 4-160 0,1 1 160 16,3-2-160-16,3-1 160 0,2 0-160 0,1 2 160 16,3-4-160-16,2 2 160 0,3 2-160 0,1-3 160 0,2 1 0 15,2 0-144-15,1-1 144 0,1 2 0 0,5 1 0 16,1-3 0-16,2 1 0 0,3 2 0 0,1 0 0 15,2-3 0-15,4 0 0 0,0-1 0 0,3-3 0 16,0 0 0-16,1 0 0 0,-2-3 0 0,3 2 0 16,3-3 0-16,4 1 0 0,1 0 0 0,1 1 0 15,3 2 0-15,3-2 0 0,6 0 0 0,-1-1 0 16,3-3 0-16,-1 1 0 0,-1 0 0 0,2 1 0 16,0-2 0-16,4 1 0 0,1 1 0 0,4-2 0 15,4 0 0-15,0-2 0 0,0 0 0 0,1-2 0 0,0-1 0 16,2 0 0-16,1-2 0 0,3 0 0 0,7 2 0 0,-5-4 0 15,-5-1 0-15,1 2 0 0,1-1 0 16,4 1 0-16,2-3 0 0,1 1 0 0,-1-6 0 0,1 0 0 16,-3 0 0-16,5 0 0 0,0 2 0 0,3-1 0 15,1-5 0-15,-3 0 0 0,-5-1 0 0,0 2 0 16,3 0 0-16,3 0 0 0,4 0 128 0,-5 0-128 16,-4-3 0-16,0 1 0 0,1 0 0 0,-1 1 0 15,6-1 0-15,-4 1 0 0,0-3 0 0,-1-1 0 16,0 0 0-16,2 3 0 0,3 0 0 0,-3 1 0 15,-2-3 0-15,-1-1 0 0,-4 1 0 0,2 2 0 16,0-1 0-16,2 2 0 0,3-3 128 0,-4 0-128 16,-5-1 0-16,0 1 0 0,-1-1 0 0,2-2 0 15,-3 0 0-15,4-2 0 0,1 2 0 0,-3-3 128 0,-6 1-128 0,-1-4 0 16,-1-1 0-16,0 1 0 0,2-2 0 0,1 0 0 16,0-3 128-16,-2-1-128 0,-6-3 0 0,2-1 0 15,-4 2 0-15,0-1 128 0,-3 2-128 16,1-4 160-16,-1 0-160 0,1 2 160 0,-1-5-160 0,-4 1 128 15,-3-2-128-15,-3 1 128 0,-2-4-128 0,0 5 160 16,-3-2-160-16,0 1 160 0,-5-3-160 0,0 0 128 16,-4 1-128-16,2-3 128 0,-2 1-128 0,-2 1 128 15,-2 4-128-15,-4-2 128 0,-2 0-128 0,-3-3 0 16,-3 3 144-16,-2-1-144 0,-2-3 128 0,-1 4-128 16,-7-1 128-16,-2-1-128 0,-4 3 128 0,-3-4-128 15,-2-2 128-15,-1 2-128 0,-1 0 128 0,-2-1-128 0,-4 2 128 0,-3 2-128 16,-7-3 128-16,2 1-128 0,-2 1 160 15,2-2-160-15,-4 2 128 0,0 1-128 0,-2-4 0 0,-2 3 144 16,-2 2-144-16,-1-2 128 0,1-2-128 0,11 14 128 16,-1-5-128-16,-9-1 128 0,-1-1-128 0,-4-3 128 15,-2 3-128-15,-2-3 0 0,-3 5 0 0,-41-18 128 16,13 7-128-16,5 3 0 0,1 2 0 0,6-2 0 16,-1 6 0-16,-1-4 0 0,-2 2 0 0,0-1 0 15,-1 4 0-15,0-2 0 16,-1 0 0-16,-1 3 0 0,-1-5 0 0,30 15 0 0,-7-2 0 0,-5-1 0 15,-3 2-144-15,-5 1 144 0,-4-2 0 0,-4-3 0 16,-3 2 0-16,-64-9 0 0,23 7 0 0,12 2 0 16,8 2 0-16,3 2-128 0,42 1 128 0,48 10 0 15,0 0 0-15,0 0 0 0,0 0 0 0,0 0 0 0,0 0 0 16,0 0-128-16,0 0 128 0,0 0 0 0,0 0 0 0,0 0 0 16,0 0-128-16,0 0 128 0,0 0 0 15,0 0 0-15,0 0 0 0,0 0 0 0,0 0 0 16,0 0-128-16,0 0 128 0,-1833 2 0 0,1753 14 0 0,-2-1 0 15,0-5 0-15,-2 4 0 0,3 1 0 0,3 2-128 16,3-1 128-16,34-4 0 0,-7-1 0 0,-7 4-192 16,-4 3 192-16,-5 1-160 0,2 2 160 0,-2 0-160 15,1 2 160-15,-56 18-160 0,18-7 160 0,12-1 0 16,7-6-144-16,9 1 144 0,4-3 0 0,7 2 0 16,2-6 0-16,2 1 0 0,-3 0-160 0,-2 3 160 15,2-2 0-15,28-6-144 0,-2 3 144 0,-2 3-128 16,0 3 128-16,-1 4-128 0,-4-4 128 0,0 5 0 15,-1-3 0-15,-32 25 0 0,14-6 0 0,7-5-128 0,9-1 128 16,22-21 0-16,-3 1 0 0,1 3-128 0,-1 5 128 0,1 0 0 16,1 4 0-16,1 3-128 0,3-1 128 0,-16 30 0 15,11-11 0-15,5-10-128 0,6-1 128 0,4-5 0 16,1-3 0-16,3-2 0 0,2-4 0 0,0 3-128 16,4 1 128-16,4 1 0 0,0 0 0 0,2 2 0 15,1 0 0-15,3-2 0 0,1-4 0 0,5 1-128 16,1 0 128-16,4-4 0 0,3 1 0 0,-9-14-128 15,4 2 128-15,4-1 0 0,3 5 0 0,3 1 0 16,3 0 0-16,1 1 0 0,3-1 0 0,36 21 0 16,-8-6 0-16,-6-8 0 0,-9-1 0 0,3-6-128 15,2 0 128-15,0-1 0 0,2-2 0 0,4-2 0 16,4-2 0-16,-1 1 0 0,0-3 0 0,-1 2-128 0,0-1 128 16,3 1 0-16,2-4 0 0,4 1 0 15,4 3 0-15,-2-5 0 0,-2 1 0 0,2-3 0 0,0 1 0 16,5 0 0-16,2 2 0 0,-1-2 0 0,-2-3 0 0,-1 0 0 15,-1-1 0-15,4 0 0 0,0 2 0 0,4-1 0 16,3-6 0-16,-2 1 0 0,-4-3 0 0,2 3 0 16,1 3 0-16,4-3 0 0,3-3 0 0,-3 2 0 15,-7-3 0-15,1 3 0 0,0 0 0 0,7 1 0 16,2 1 0-16,-3-2 0 0,-5-2 0 0,2 1 0 16,-2 0 0-16,1-1 0 0,6 0 0 0,-5-1 0 15,-2 2 0-15,-1-3 128 0,0-3-128 0,3 3 0 16,1 2 0-16,-2-1 0 0,-7-4 0 0,1 2 0 0,-2-1 0 15,0-1 0-15,1 2 0 0,1-3 0 16,1 1 0-16,-3-3 0 0,-4-1 0 0,-1 2 128 0,0-1-128 0,1 2 0 16,0-2 0-16,-1 2 0 0,-2-3 0 0,-1-1 0 15,-3 2 0-15,-1-3 0 0,-3-1 0 0,1 1 128 16,-1-1-128-16,-1-1 0 0,1-1 0 0,-3-1 0 16,-5 0 0-16,-1-1 0 0,-2 0 0 15,-1 0 128-15,-2 1-128 0,-1-1 0 0,1 0 0 0,-3-2 128 16,1 2-128-16,-3-2 0 0,1-5 0 0,-3 4 128 15,-6-1-128-15,-5-3 0 0,0 1 128 0,-3-1-128 16,-1 1 0-16,-4 0 128 0,-2-5-128 0,-2 0 0 16,-3-3 128-16,-2 1-128 0,-2 0 128 0,-3-2-128 0,-2-2 0 0,-2-1 144 15,-3 1-144-15,-2-1 0 16,-2 1 128-16,0 2-128 0,-7-1 0 0,0-1 0 0,-2-3 0 16,-1 1 128-16,-5-1-128 0,-1 2 0 15,0 1 128-15,-4 2-128 0,-2 1 0 0,-7-5 0 0,-5-1 0 0,-2-1 0 16,-2-1 0-16,1 2 0 0,0 0 0 0,18 16 0 15,-5-6 0-15,-4 1 0 0,-4-4 0 0,-4 1 0 16,-2 2 0-16,-3-1 0 0,-3 0 0 0,-45-23 0 16,10 6-128-16,9 4 128 0,4 5 0 0,2 2 0 15,2 2 0-15,2-1 0 16,0 4 0-16,-2-1 0 0,-3 0 0 0,30 17 0 0,-6 0 0 0,-6 1-144 16,0 0 144-16,-6-2 0 0,-5 1 0 0,-3 0 0 15,-4 0 0-15,-62-10-128 0,23 10 128 0,11 4 0 0,5-2 0 16,3-2 0-16,90 15 0 0,0 0 0 15,0 0 0-15,0 0 0 0,0 0 0 0,0 0 0 0,0 0 0 16,0 0-128-16,0 0 128 0,0 0 0 0,0 0 0 0,0 0-128 16,0 0 128-16,0 0 0 0,0 0 0 0,0 0 0 15,0 0 0-15,0 0 0 0,0 0 0 0,0 0-128 16,0 0 128-16,-1889 11 0 0,1808-2 0 0,-2 3 0 16,-2-6 0-16,1 5-160 15,0 3 160-15,3 2 0 0,6 0 0 0,32-6-128 0,-8 3 128 0,-6 1 0 16,-6 4 0-16,0 3 0 0,-1 2-128 0,-1 0 128 15,-1 3 0-15,-58 17 0 0,18-4 0 0,16-5 0 16,9 0 0-16,7-3-128 0,8-4 128 0,4-3 0 16,-1-2 0-16,2-2-128 0,0 0 128 0,1 3 0 15,1 4-160-15,29-10 160 0,-1 2-128 0,-5 2 128 16,-1 3-144-16,0 3 144 0,-5-2-160 0,2 3 160 16,-1-2-160-16,-31 25 160 0,12-8-160 0,12-5 160 15,6-5-144-15,21-15 144 0,0 1-128 0,-1 1 128 0,0 2-176 16,2 3 176-16,0 3-208 0,1 1 80 15,2 2 128-15,-9 29-128 0,5-12 128 0,7-2-128 0,7-8 128 0,0 0-208 16,3 0 80-16,3-2 128 0,1-4-144 0,3-1 144 16,0-3 0-16,4 3 0 0,0 2-144 0,6 0 144 15,0 1 0-15,3 2-144 0,3-1 144 0,-7-16 0 16,4 2 0-16,4-1 0 0,2 3 0 0,4 4 0 16,1-2-144-16,3 3 144 0,3-1 0 0,29 22 0 15,-7-7 0-15,-4-7 0 0,-4-5 0 0,0-1 0 16,1-2 0-16,1 1 0 0,-2-3 0 0,2 3 0 0,3-5 0 15,5 0 0-15,4-2-128 0,0-1 128 0,-3-5 0 16,-1 2 0-16,5-1 0 0,0 1 0 0,2-1 0 0,6 1 0 16,5 1 0-16,-3-2 0 0,-3-3 0 15,1-2 0-15,1 1 0 0,4 0 0 0,4 5 0 0,0-6 0 16,-3-1 0-16,-1-3 0 0,-1 2 0 0,3-2 0 16,1 5 0-16,4-5 0 0,6 4 0 0,-5-6 0 15,-6 0 0-15,2 2 0 0,2 0 0 0,1-1 0 16,4 2 0-16,-2-4 0 0,-4 1 0 0,2 1 0 15,0-2 0-15,2-3 0 0,3 0 0 0,-1-1 0 16,-2-1 0-16,-2-1 0 0,-1-6 0 0,4 3 0 16,2 1 0-16,0 0 0 0,-5-6 0 0,4 1 128 15,-5-4-128-15,4 3 0 0,3 3 144 0,-3-6-144 16,-1-2 0-16,-5 2 0 0,0-1 0 0,-1 0 128 16,1 3-128-16,1-1 0 0,2-4 0 0,-5-1 0 15,-3-2 0-15,-2 1 128 0,-1 0-128 0,3-1 0 0,2-1 0 0,-2-4 0 16,-1-2 0-16,-2-3 128 0,-1-4-128 0,0 0 0 15,-3 1 0-15,3-2 128 0,2-2-128 0,-3 1 0 16,-3-1 128-16,-4 1-128 0,-3-4 128 0,-2 1-128 16,-2-2 128-16,1 2-128 0,1-3 0 0,1 1 0 15,1-3 0-15,-2 3 0 16,-2 0-1280-16,1 3-240 0,1 3-32 16</inkml:trace>
  <inkml:trace contextRef="#ctx0" brushRef="#br0" timeOffset="3779">24135 8275 20271 0,'0'0'896'0,"0"0"192"0,-10 4-880 0,10-4-208 0,0 0 0 0,0 0 0 15,-4 8 352-15,0 2 32 0,2-2 0 0,0 4 0 16,1 1 16-16,2 1 16 0,-1 0 0 0,0 2 0 15,0 5-160-15,2 0-48 0,0 2 0 0,1 1 0 16,-1 2-80-16,1 3-128 0,2 2 176 0,-1 0-176 16,-1 8 272-16,1 0-48 0,0 3-16 0,1 5 0 0,0-1-16 15,-1 7-16-15,0 7 0 0,-2-2 0 16,1 5 64-16,-1 3 16 0,1 4 0 0,0 1 0 0,-1 0-16 0,1 4 0 16,-2 5 0-16,-1-1 0 0,-1 2 96 0,-2 0 32 15,1 3 0-15,-1 4 0 0,0 1 192 0,0 1 32 16,-1 1 16-16,0 0 0 0,0 1-144 0,-1 3-16 15,0 3-16-15,1 3 0 0,-1-3-208 0,0 7-32 16,1 1-16-16,0 2 0 0,1 0-32 0,-2 2 0 16,-1 3 0-16,0-1 0 0,0-3 16 0,-2 2 0 15,2-1 0-15,-1 6 0 0,2-3 32 0,0-1 16 16,-1 3 0-16,-1-3 0 0,6 0-208 0,-1 0 0 16,0 2 128-16,2 2-128 0,0 4 0 0,0 0 0 15,-1-1 128-15,0 0-128 0,1 3 0 0,0-4 0 0,-1 4 0 16,-1 0 0-16,1 4 192 0,0-1-48 0,0-3-16 0,-1 2 0 15,2 5-128-15,2-3 192 0,-1-3-192 0,-1 3 192 16,0 3-192-16,1-2 0 0,2-2 144 16,2 1-144-16,-2 1 0 0,5-1 0 15,-2-4 0-15,2 2 128 0,1-2-128 0,0-1 0 0,0 1 0 0,0-4 0 16,0 3 0-16,-1-3 0 0,-1-1 0 0,0 0 0 16,4-4 0-16,-1 4 0 0,-4-1 0 0,2 1 0 15,-1-7 0-15,1 4 128 0,0 4-128 0,-1-5 128 16,2 1-128-16,-2-1 144 0,-1-1-144 0,0 5 160 15,1-4 32-15,-1 2 16 0,-1 0 0 0,0-3 0 16,0 3-32-16,-1-2-16 0,1-4 0 0,0-2 0 16,2-3-160-16,-1-10 160 0,-2-7-160 0,1-7 160 15,-1-5-160-15,3-8 0 0,1-3 0 0,0-11 0 16,2-3-304-16,-3-10 16 0,0-4 0 0,0-4 0 16,2-10-1728-16,-1-5-352 0,1-8-64 15,-9-9-11680-15</inkml:trace>
  <inkml:trace contextRef="#ctx0" brushRef="#br0" timeOffset="5231.45">25035 8486 17503 0,'0'0'1552'0,"0"0"-1232"16,0 0-320-16,0 0 0 0,0 0 1040 0,0 0 160 0,0 0 16 0,-5 10 16 16,0-1-576-16,1 7-112 0,-1 1-32 0,1 6 0 15,-1 3 128-15,2 3 32 0,2 5 0 0,-3 7 0 16,2 1-160-16,-1 6-48 0,-1 2 0 0,0 3 0 16,3 7-208-16,-4-4-32 0,-1 0-16 0,-1-3 0 15,0-1-80-15,-1-2-128 0,1-8 176 0,-1-4-176 16,-1-4 192-16,1-2-192 0,2-7 192 0,0 1-192 15,-1-7 208-15,4-4-64 0,-1-5-16 0,2 1 0 32,2-11-448-32,0 0-80 0,0 0-32 0,0 0-8128 0,0 0-1616 0</inkml:trace>
  <inkml:trace contextRef="#ctx0" brushRef="#br0" timeOffset="5444.27">24903 8692 25567 0,'0'0'1136'0,"0"0"224"0,0 0-1088 0,3-7-272 0,3 0 0 0,5-3 0 0,0 2 608 0,5-3 64 16,3 0 16-16,2-2 0 0,5-4-240 0,4 3-32 15,6 3-16-15,-1-6 0 0,0-2-272 0,-1 0-128 16,-1-2 0-16,-2 4 128 0,-1 2-128 0,-2-2-192 0,1 2 32 15,-2 2-8544 1,-3 6-1728-16</inkml:trace>
  <inkml:trace contextRef="#ctx0" brushRef="#br0" timeOffset="5638.75">25283 8952 11055 0,'-8'8'976'0,"2"-1"-784"0,1-1-192 0,5-6 0 16,0 0 4352-16,0 0 816 0,2 9 160 0,-2-9 48 16,0 0-3856-16,10 0-768 0,-1-1-160 0,3-4-16 15,2-4-192-15,2-3-48 0,3-3 0 0,2 1 0 16,-2 0-336-16,2 1 0 0,2 2-160 0,0-2-9760 16,0 1-1968-16</inkml:trace>
  <inkml:trace contextRef="#ctx0" brushRef="#br0" timeOffset="5964.92">25786 9029 28271 0,'-16'1'1248'0,"9"2"272"0,7-3-1216 0,-7 2-304 0,7-2 0 0,-8 8 0 0,0 1 464 0,2 0 48 15,0 4 0-15,-2 1 0 0,-1 0-192 0,1 0-16 16,3 2-16-16,2 1 0 0,0-1-160 0,3 1-128 15,4-2 192-15,2-1-192 0,0-4 0 0,5 1 0 16,3-4 0-16,1 0 0 0,1-3 0 0,1 0 0 16,-2-4 0-16,2-1 0 0,-2-2 144 0,0-2-144 15,0-2 0-15,-1-1 144 0,-1-5 96 0,0 2 16 0,-2-1 0 0,0-2 0 16,-4 0 192-16,-1 0 32 16,-2 0 16-16,-2 0 0 0,-5-1 128 0,-1 2 16 0,0 3 16 0,-2-4 0 15,-4 2-96-15,0 1-32 0,-2 0 0 0,1 3 0 16,-4-1-352-16,2 4-176 0,0 0 160 0,2 1-160 15,-1 2-208-15,0 2-144 0,-4 1-32 0,6 4 0 32,0-2-3248-32,-3 2-656 0,-8 6-128 0,4 1-16 0</inkml:trace>
  <inkml:trace contextRef="#ctx0" brushRef="#br0" timeOffset="6282.78">26514 8932 20271 0,'0'0'1792'0,"0"0"-1424"0,0 0-368 0,7-6 0 0,-2-2 1280 0,-5 8 176 16,0 0 32-16,0 0 16 0,0 0-480 0,0 0-112 15,-12-1-16-15,1 4 0 0,-3 3 656 0,-3 0 128 16,0 5 32-16,-1-1 0 15,0 4-1984-15,-1 4-400 0,0 3-80 0,0 3-16 0,-1-1 768 0,2 0 0 16,-3 0 0-16,4 1 160 0,1-4-32 0,5 2 0 16,1 0 0-16,3-3 0 0,5-3 96 0,3 0 16 15,3-2 0-15,4-2 0 0,3-5-32 0,3-1 0 0,4 0 0 16,1-3 0-16,-1-3-208 0,1-1 0 0,1-5 0 0,2-1 0 31,1 0-1472-31,-1-3-384 0,0 1-64 16,0-2-11584-16</inkml:trace>
  <inkml:trace contextRef="#ctx0" brushRef="#br0" timeOffset="7015.97">27008 8986 17439 0,'0'0'768'0,"0"0"176"0,0 0-752 0,0 0-192 0,0 0 0 0,0 0 0 0,0 0 1040 0,0 0 176 15,0 0 48-15,0 0 0 0,0 0-224 0,0 0-32 16,0 0-16-16,-9-1 0 0,0 1-320 0,0 2-64 15,0 4-16-15,-1 1 0 0,1-2-144 0,0 5-48 16,1-1 0-16,1 2 0 0,-2 3-80 0,3-1-32 16,-1 1 0-16,3 1 0 0,1 2-80 0,-1-1-16 0,4 0 0 0,0-4 0 15,2 1-16-15,3 0-16 0,2-1 0 0,0-3 0 16,-7-9 16-16,14 12 0 16,2-6 0-16,-2-1 0 0,-2-1-48 0,2-3-128 0,0-2 192 0,0 1-64 15,1-2-128-15,-1-2 0 0,-1-1 144 0,0 0-144 16,0-4 128-16,-1 4-128 0,1-3 160 0,-2 2-160 15,-2 1 176-15,0-3-176 0,-9 8 192 16,9-6-192-16,-9 6 144 0,8-6-144 0,-8 6 0 0,4-7 144 16,-4 7-144-16,0 0 0 0,0 0 144 0,0 0-144 15,0 0 0-15,0 0 0 0,0 0 0 0,0 0 128 16,0 0-128-16,0 0 0 0,0 0 0 0,0 0 0 16,0 0 0-16,0 0 0 0,-7 6 0 0,7-6 0 15,0 0 0-15,0 0 0 0,0 0 0 0,0 0 0 16,0 0 0-16,0 0 0 0,0 0 0 0,0 0 0 15,0 0 0-15,0 0 0 0,0 0 0 0,0 0 0 16,0 0 0-16,0 0 0 0,0 0 0 0,0 0 0 16,0 0 0-16,9-6 0 0,-9 6 0 0,10-7-128 0,-1 2 128 0,-1-2 0 15,-8 7 0-15,10-8 0 0,1-2 0 0,1 4 0 16,-6-3 0-16,3 0 128 0,1-1-128 0,-2 1 0 16,-2-3 0-16,2 2 0 0,0-3 0 0,-2 2 0 15,-1 1 0-15,1-3 0 0,1 3 0 0,0 0 0 16,1-3 0-16,0 3 0 0,-2-2 0 0,0 4 0 15,-1-1 0-15,-1 2 0 0,-4 7 0 0,0 0 0 16,3-9 0-16,-3 9-128 0,0 0 0 0,0 0 0 16,0 0 0-16,0 0 0 0,0 0-160 0,0 0-32 15,0-181 0-15,0 362 0 16,0-181-96-16,-5 13-32 0,0-3 0 0,1 0 0 16,-1-3-1792-16,0 3-384 0</inkml:trace>
  <inkml:trace contextRef="#ctx0" brushRef="#br0" timeOffset="7421.39">27966 8907 16575 0,'0'0'1472'0,"0"0"-1168"0,-3-9-304 0,3 9 0 0,0 0 2160 16,0 0 368-16,0 0 80 0,-7-4 16 0,-2 2-1488 0,-1 1-304 15,-2 1-48-15,-2 1-16 0,-1 1-272 0,0 2-64 16,-3 4-16-16,3-3 0 0,0 1-272 0,1 3-144 16,0-3 160-16,1 2-160 0,3 1 0 0,2 2 0 15,2-3 0-15,1 1 0 0,5-9 0 0,-2 10 0 16,4 3 0-16,1 0 0 0,1-3 0 0,3 2 0 15,-1-3 0-15,3 3 0 0,-2-1 256 0,1-2 16 16,0 3 0-16,-2-2 0 0,0 1 80 0,-3 4 16 16,0-4 0-16,-5 1 0 0,0 2 208 0,-3 0 32 0,-2-1 16 15,0 1 0-15,-7 0-112 0,-3 1-32 0,-2-1 0 0,-1-1 0 16,-3 0-176-16,0-1-48 0,1-3 0 16,1 0 0-16,-1-5-256 0,4-2-144 15,6-3 16-15,0-1 0 16,3-5-2240-16,4-4-448 0,5-4-96 0</inkml:trace>
  <inkml:trace contextRef="#ctx0" brushRef="#br0" timeOffset="8085.14">29222 9018 28223 0,'0'0'1248'0,"0"0"256"0,0 0-1200 0,0 0-304 0,0 0 0 0,0 0 0 0,0 0 704 0,0 0 96 16,0 0 16-16,0 0 0 0,0 0-48 0,0 0-16 16,-3-9 0-16,-2 4 0 0,5 5-496 0,-10 0-80 15,-1 2-32-15,0 5 0 0,0-4-144 0,1 4 0 16,0 4-160-16,2-1 160 0,-1 2-144 0,3 0 144 15,2 0-128-15,1 1 128 0,2 1 0 0,4-5-128 16,-3-9 128-16,7 10 0 0,5-1 0 0,1-2 0 16,0-3 0-16,1-1 0 0,4-5 0 0,1 1 0 15,2-2 0-15,-1 1 176 0,0-6-176 0,-1 1 0 16,0 2 0-16,-1-6 128 0,-2 3-128 0,-2-5 0 0,-2 1 0 16,-2 2 0-16,-2-3 128 0,-3 3-128 15,-5 10 0-15,-2-10 128 0,-1-6 48 0,-2 3 0 0,-3 3 0 0,-1-3 0 16,-2 3 32-16,1 1 16 0,0-1 0 15,2 2 0-15,3 3-224 0,0-3 0 0,1 3 0 0,4-4-160 16,0 9 160-16,9-7 0 0,0-2-144 0,4 3 144 16,1 2-176-16,1 0 48 0,3-1 0 0,2 1 0 15,0 2 128-15,1 0-128 0,-1-2 128 0,-1 3-128 16,0 2 128-16,-1 1 0 0,-2-1 0 0,1 0-128 16,-1 2 128-16,0 1 0 0,-4 2 0 0,2-2 0 15,-2-3 0-15,-2 3 0 0,0 0 0 0,-2 1 128 16,-8-5 32-16,11 2 16 0,-11-2 0 0,0 0 0 15,10-1 16-15,-10 1 16 0,9-5 0 0,-1 1 0 16,-8 4 32-16,9-4 0 0,-9 4 0 0,9-7 0 16,-2-5-80-16,1 1-16 0,-2 2 0 0,2-1 0 0,1 2-144 15,1-1 0-15,0 3 0 0,3 2 0 0,1 2 0 16,1-1 0-16,0 2 0 0,3 5 0 0,1 1 0 0,3 1 0 16,1 5 0-16,-2 2 0 0,0-1 0 0,-1 2 128 15,-1 2-128-15,-1 1 128 0,0-3-128 0,-3-3 160 16,0 0-160-16,0 3 160 0,2-3-160 0,-2 0 0 15,2 0 0-15,-2-2 0 16,0 3-1088-16,-1-5-240 0,-1 2-48 16,-3-1-16-16</inkml:trace>
  <inkml:trace contextRef="#ctx0" brushRef="#br0" timeOffset="8769.02">25411 10392 14735 0,'0'0'640'0,"-13"-4"160"0,-4-3-640 0,0 2-160 0,3 2 0 0,-1-4 0 15,-2 2 3184-15,-1 1 592 0,1-3 128 0,-2 2 32 16,-6 1-2464-16,0 3-480 0,-2-1-96 0,-2 2-32 16,-3 2-352-16,1 0-80 0,-1 2-16 0,-1 5 0 15,1 0-208-15,1 3-32 0,1 6-16 0,5 1 0 16,2 4-160-16,0 3 0 0,1-2 0 0,3 6 0 15,1 1 0-15,4 2 0 0,4 1 0 0,2-1 0 16,3 0-160-16,5-1 160 0,3-2 0 0,3 1-144 16,3 1 144-16,3-9 0 0,2-2 0 0,2 1 0 15,2-2-192-15,2-2 64 0,4-7 0 0,2 0 0 16,3-3-2048 0,2 0-384-16,-1-4-96 0</inkml:trace>
  <inkml:trace contextRef="#ctx0" brushRef="#br0" timeOffset="9092.24">25653 10423 14735 0,'-21'6'640'0,"7"-4"160"16,-2 3-640-16,0 4-160 0,2 0 0 0,1 2 0 0,-3 1 3744 0,0 1 720 15,-2 6 144-15,1 3 16 0,1 3-3424 0,1-1-688 16,1 2-144-16,2-1-32 0,2 0-176 0,2-1-32 0,3-2-128 0,3-1 192 15,2 1-192-15,2-7 0 0,6-1 0 0,1-2 0 16,2-7 0-16,2-1 0 0,2-3 0 0,3-4 0 16,1-3 0-16,1-3 0 0,2-1 0 0,1-7 0 15,1 0 0-15,-1-1 0 0,0-1 128 0,-3 0-128 16,-1 0 256-16,-2 2-32 0,-3-1-16 0,-2-1 0 16,0-1 192-16,-2 3 48 0,-2 7 0 0,-3 3 0 15,-1-5 64-15,-4 12 0 0,0 0 16 0,0 0 0 16,0 0-304-16,0 0-64 0,0 0-16 0,0 0 0 15,0 0-272-15,3 14-64 0,1 0-16 0,1-1 0 32,-1-1-1152-32,0 1-240 0,-2-4-32 0,2 3-8416 0,-1-5-1696 0</inkml:trace>
  <inkml:trace contextRef="#ctx0" brushRef="#br0" timeOffset="9433.79">26380 10259 16575 0,'6'-12'736'0,"-1"0"160"16,1 1-720-16,-2 1-176 0,1-2 0 0,-2 5 0 0,-3 7 3168 0,-3-11 608 15,0 4 112-15,-3-1 16 0,6 8-2112 0,-14-2-448 16,-1 2-64-16,-1 3-32 0,-2 6-720 0,-1 4-144 16,-4 2-16-16,0 3-16 0,-1 4-352 0,1-2 128 15,1 0-128-15,1-1 0 0,7-1 0 0,0-1 0 16,4-1 0-16,3-2 0 0,5-1 0 0,2 0 0 15,4-1 0-15,2-4 0 0,3 0 0 0,5-2 0 0,0 4-144 0,5-3 144 16,1-2 0-16,3 2 0 0,3 0-144 16,-5 0 144-16,1 1 0 0,-2-2-128 0,-1 2 128 15,-2-2 0-15,-3 2 0 0,-3 1 0 0,-2-3 0 0,-3 6 0 16,-1-4 0-16,-5 4 0 0,-3 2 0 16,-4 0 0-16,-3 0 0 0,-1 0 0 0,-7 0 0 0,-2 2 144 15,-2-2-144-15,-4-2 128 0,-1-1-128 0,-1 1 128 16,1-6-384-16,0-3-64 0,-1-1-32 0,3-3-10256 15,4-3-2048-15</inkml:trace>
  <inkml:trace contextRef="#ctx0" brushRef="#br0" timeOffset="9817.18">26964 10376 30287 0,'0'0'1344'0,"5"7"272"0,2 4-1296 0,-1-4-320 0,1 1 0 0,-1-2 0 0,-6-6 208 0,7 8-16 16,0-2-16-16,-7-6 0 0,0 0 848 0,0 0 160 16,0 0 32-16,9-11 16 15,-2 2-1712-15,-2-2-352 0,-2 2-64 0,0-2 0 0,-3 1 576 0,-2 1 112 16,0-4 16-16,-2 3 16 0,-1-3 176 0,-2 2 0 0,1 2 0 15,-3-1 0-15,-5 4 240 0,2 3 80 0,-1-2 0 0,-1 5 16 16,-3 5 256-16,2 0 48 0,-1 5 16 0,-1 1 0 16,0 3-144-16,1 4-48 15,-2 4 0-15,2 3 0 0,0 2-320 0,2 3-144 0,0 2 128 0,4-3-128 16,3 1 0-16,2-4 0 0,3 2 0 0,4-2 0 16,3-3 0-16,1-3 0 0,5-1 0 0,2-1 0 15,5-3-128-15,1-2-16 0,0-2 0 0,0-1 0 31,3-5-1360-31,1-2-272 0,3-1-48 0,4-3-12464 0</inkml:trace>
  <inkml:trace contextRef="#ctx0" brushRef="#br0" timeOffset="10808.34">28555 10285 16703 0,'0'0'736'0,"0"0"160"0,-7-9-720 0,0 3-176 0,1-3 0 0,0 1 0 16,0 2 1600-16,-1-3 304 0,0 3 48 16,-1-2 16-16,2 0-512 0,-2 4-112 0,-1-2 0 15,9 6-16-15,-10-2-448 0,10 2-96 0,-11 7-16 0,2 0 0 16,0 4-448-16,0 2-80 0,0 4-32 0,1 5 0 16,1 1-208-16,3 1 128 0,1 5-128 0,1 2 0 15,2 1 144-15,4 1-144 0,2 0 128 0,4-4-128 16,-1-6 128-16,3-4-128 0,0-1 128 0,4-3-128 15,0-2 256-15,3-7-16 0,-1-1-16 0,1-2 0 16,0-3 96-16,3-3 32 0,-3-2 0 0,2 0 0 16,1-4 160-16,-2 1 48 0,1-2 0 0,-2 0 0 15,-1-4-160-15,-1 0-16 0,0 1-16 0,-1 2 0 16,1-4-176-16,-4-2-48 0,-5 3 0 0,-1 5 0 16,2 0-144-16,-2 4 160 0,-7 5-160 0,0 0 160 15,0 0-160-15,0 0 0 0,0 0 0 0,7 7 0 0,-2 3-144 16,0 0 144-16,0 4-192 0,-1 0 192 0,-4-14-176 0,6 14 176 15,3-3-160-15,2 1 160 0,0 1-128 0,3-8 128 16,-2-5 0-16,2 0-144 0,0 0 144 0,0-4 0 16,2-6 0-16,-1-1-128 0,-1-1 128 0,4-3 0 15,-2-1 0-15,1-2 0 0,-2-3 0 0,0 1 128 16,0-2-128-16,-1 3 0 0,-1 1 0 0,-1-4 144 16,-2 1-144-16,-1 0 0 0,-1 2 0 0,-2-1 0 15,-1-5 0-15,-2 3 0 16,1 3-352-16,-1 0-176 0,-3 1-48 0,0 2 0 15,0 0-2624-15,1 5-544 0</inkml:trace>
  <inkml:trace contextRef="#ctx0" brushRef="#br0" timeOffset="11185.08">29532 9675 23951 0,'0'0'1056'0,"0"0"224"0,3 12-1024 0,0 6-256 0,2 4 0 0,-2 2 0 16,1 1 864-16,-2 6 112 0,-2 2 32 0,-1 4 0 15,-1 2-272-15,-2 8-48 0,0-1-16 0,-4 4 0 16,1 2 16-16,-2 1 0 0,-3 3 0 0,1-4 0 16,-1-4-368-16,0-7-80 0,-2-5-16 0,2-3 0 0,1-1-48 0,1-7-16 15,1-3 0-15,2-5 0 0,4-5 224 0,3-12 32 16,-3 6 16-16,3-6 0 0,0 0 16 0,0 0 0 15,8-10 0-15,-1-5 0 0,1 0-144 0,1-3-32 16,0-3 0-16,1 0 0 0,1-3-144 0,0 3-128 16,-1 3 144-16,-1 3-144 0,-2 3 0 15,2-1 0-15,1 3 0 0,0 2 0 0,1 2 0 0,0 2 0 16,1 8 0-16,0 1 0 0,1 2-176 0,0 6 176 16,-2 4-160-16,-1-1 160 0,-1 1-192 0,3 3 48 15,-3 0 16-15,-2 3 0 16,0-1-320-16,-2-2-48 0,0-1-16 0,0 2 0 15,-1-1-1792-15,3-1-352 0,0-4-80 0,0-2-6112 0,1-2-1232 0</inkml:trace>
  <inkml:trace contextRef="#ctx0" brushRef="#br0" timeOffset="11501.32">29911 10341 26431 0,'0'0'1168'0,"0"0"240"0,0 0-1120 0,0 0-288 0,0 0 0 0,0 0 0 16,6 9 704-16,-6-9 64 0,14 5 32 0,-2-5 0 16,0-5-288-16,1 0-48 0,0-2-16 0,1-4 0 15,0-2-80-15,-3 2-32 0,2-5 0 0,0 2 0 16,-3-1-208-16,-1 0-128 0,-2 1 160 0,1 0-160 16,-3 0 0-16,0 5 0 0,-2-2 0 0,-3 11 0 15,0 0 128-15,0 0-128 0,0 0 0 0,0 0 144 0,-11 2 48 16,3 7 0-16,-3 3 0 0,1 4 0 0,-1 2 32 15,-2 2 16-15,2 6 0 0,-1-2 0 16,1 4-64-16,-1-3-16 0,2 3 0 0,1 0 0 0,2 3-160 0,3-6 0 16,1-2 0-16,2-5 0 0,1-4-176 0,4 2-112 15,2-2-32-15,3-1 0 16,1-8-1792-16,3 0-384 0,0 0-64 0,-1-4-9808 0</inkml:trace>
  <inkml:trace contextRef="#ctx0" brushRef="#br0" timeOffset="11804.84">30548 10151 11055 0,'-2'11'976'0,"-1"0"-784"0,-1 0-192 0,-1 5 0 16,0 2 3568-16,-2 2 656 0,-2 1 144 0,0 1 32 16,-1-2-2672-16,-1-2-512 0,-1 1-128 0,2-1 0 15,0 0-240-15,1-3-32 0,0-3-16 0,3-1 0 16,1 0-208-16,5-11-32 0,0 0-16 0,0 0 0 15,0 0-256-15,0 0-48 0,0 0-16 0,7-8 0 16,0-4-224-16,4-1 0 0,-1-4 128 0,3-4-128 16,1-5 0-16,0 4 0 0,0-3 0 0,-1-1 0 15,-1-2 0-15,1 1 0 0,1 3 0 0,0 0 0 16,-1 0 0-16,1 2 0 0,1-2 0 0,2 4 0 16,-1 1 128-16,-1 4-128 0,3 3 0 0,-3-1 0 15,-1 3 0-15,0 3-128 0,-1 2-16 0,-3 1 0 16,-10 4-2336-16,10-3-464 15,-10 3-80-15,0 0-32 0</inkml:trace>
  <inkml:trace contextRef="#ctx0" brushRef="#br0" timeOffset="12152.23">31036 10243 14735 0,'0'0'1312'0,"0"0"-1056"16,11 6-256-16,2-4 0 0,2 0 4672 0,3-2 896 0,1-1 160 0,1-2 32 16,1-6-4208-16,-2 1-848 0,0-4-160 0,0-1-32 15,-1-2-320-15,0-1-64 0,-6-1-128 0,1-1 192 16,-3 0-192-16,-2 2-256 16,-3-3 48-16,-1 1 16 0,-2 0-48 0,-2 2 0 0,-2 2 0 0,-3 2 0 15,-3 2 112-15,-2 1 128 0,-3 3-208 0,-1 5 80 16,-4 2 128-16,0 5 192 0,-2 4-32 0,0 3-16 15,1 1-144-15,-2 6 128 0,2 5-128 0,5 0 128 16,-2 2 0-16,3-1-128 0,0 4 192 0,4-1-64 16,4-2-128-16,5 2 0 0,5-1 0 0,3 1 128 15,1-4-128-15,4 1 0 0,3-6 0 0,3-1-176 16,3-2-160-16,3-2-48 0,5-5 0 16,3 0 0-16,5-3-2624 15,4-2-512-15,5-4-128 0,6-7 0 0</inkml:trace>
  <inkml:trace contextRef="#ctx0" brushRef="#br0" timeOffset="13169.3">24444 12167 21183 0,'-7'14'1888'0,"5"-5"-1504"0,2 3-384 0,2 3 0 15,3-1 576-15,2 0 32 0,0 1 16 0,4-1 0 16,3-1 128-16,2-7 16 0,2-2 16 0,2-4 0 15,4-1-208-15,3-4-64 0,-1-3 0 0,0-5 0 16,2-3-64-16,-1-3-32 0,-3-3 0 0,-2-1 0 16,-1-2-208-16,0-3-32 0,-4 0-16 0,1-1 0 0,-3 2-160 0,-2-1 0 15,-3 1 0-15,-2-1 0 0,-2 5-208 0,-2 2 80 16,-1 1 128-16,-3 4-208 0,-3 1 208 16,-2 1 208-16,0 4-32 0,-5 2-16 0,-4 6 528 0,-3 0 96 15,-1 5 32-15,1 3 0 0,-2 6-192 0,-2 3-48 16,-2 5 0-16,0 3 0 0,-1 8-336 0,1 0-80 15,3 5-16-15,0 0 0 0,1 1-144 0,2-1 0 16,3 0 0-16,3-3 0 0,3-4 0 0,4 2 0 16,2-6 0-16,4 1 0 0,5-5 0 0,3 0 0 15,3-4 0-15,2-3 128 0,3-1-128 0,2-4 0 0,0 2 0 0,2-7 0 16,0 0-144-16,0-4-64 0,4-4-16 16,-3 0 0-1,0-3-1760-15,2-2-368 0,0-5-64 0,2-3-10704 0</inkml:trace>
  <inkml:trace contextRef="#ctx0" brushRef="#br0" timeOffset="13382.09">25266 11783 7359 0,'0'0'656'0,"0"0"-528"0,0 0-128 0,0 0 0 16,0 0 3840-16,3 11 720 0,0 3 160 0,1 2 16 15,-1 2-2880-15,1 0-576 0,-1 1-112 0,1 2-16 16,1 1-352-16,2 5-64 0,0 1-16 0,4 1 0 15,0 1-336-15,0 2-64 0,0-1 0 0,1 0-16 16,4 3-304-16,-2-8 160 0,-2 1-160 0,2-5 128 16,0-1-128-16,1-4 0 0,1-5 0 0,-1-3 0 15,0 0-1584-15,-1-5-288 0,-1-1-64 0,-2-5-16 16,1-183-784-16,-3 363-144 0</inkml:trace>
  <inkml:trace contextRef="#ctx0" brushRef="#br0" timeOffset="13596.66">25505 11721 15663 0,'0'0'1392'0,"0"0"-1120"0,0 0-272 0,-4 14 0 0,0 0 2976 0,-1 4 544 16,0 2 96-16,-1 3 32 0,-2 5-2320 0,1-1-464 0,-2 2-96 0,0 3 0 16,-1 3-144-16,0 5-32 0,-1 1 0 0,1 4 0 15,0 2-144-15,-1 5-48 0,-5 2 0 0,4 0 0 16,0 0-272-16,2-1-128 0,-1-4 128 15,2-6-128-15,2-3 0 0,1-9-224 0,1-3 32 16,1-5 0 0,2-3-1728-16,-1-6-320 0,3-2-80 0,0-12-6528 0,0 0-1312 0</inkml:trace>
  <inkml:trace contextRef="#ctx0" brushRef="#br0" timeOffset="13853.21">26016 11274 26719 0,'0'0'1184'0,"0"0"240"0,-1 14-1136 0,0 4-288 0,-1 1 0 0,1 6 0 0,-3 3 1104 0,-1 6 176 16,-1 2 16-16,-3 3 16 0,-1 6-400 0,0 1-80 15,-3 6 0-15,3 5-16 0,-1 4-432 0,1-1-64 16,-1 2-32-16,2 0 0 0,0 3-288 15,1-8 0-15,2-3 0 0,2-9 0 16,-1-3-512-16,4-5-48 0,-2-9-16 0,2-1 0 16,1-7-2048-16,1-2-400 0,2-5-96 0,-2-7-8512 0</inkml:trace>
  <inkml:trace contextRef="#ctx0" brushRef="#br0" timeOffset="14028.35">25822 12008 21183 0,'0'0'1888'0,"0"0"-1504"0,0 0-384 0,0 0 0 16,0 0 1024-16,0 0 128 0,9 7 16 0,-1-5 16 15,-8-2-512-15,16-2-96 0,0-5-32 0,1 2 0 16,-1 2-336-16,2-5-64 0,2 2-16 0,2 0 0 31,-2 0-1712-31,4 1-336 0,-2 1-80 0,0-2-8368 0</inkml:trace>
  <inkml:trace contextRef="#ctx0" brushRef="#br0" timeOffset="14326.51">26246 12127 20271 0,'0'0'896'0,"0"0"192"0,0 0-880 0,0 0-208 0,10 1 0 0,2-2 0 0,-1-4 1888 0,1-4 336 16,-1 0 64-16,1-4 16 0,-2-3-1072 0,1-5-208 15,-1 0-32-15,0-1-16 0,1 4-656 0,-4 0-144 16,0 1-32-16,-1 3 0 0,-2 1-144 0,0 1 0 16,-1 6 0-16,-3 6 0 0,0 0 192 0,0 0 0 15,0 0 0-15,0 0 0 0,-6 10 64 0,1 4 32 16,-1 2 0-16,1 3 0 0,-2 2-288 0,2 3 0 16,1-2 128-16,2-3-128 0,0 1 0 0,2-1 128 0,2 0-128 15,3-1 0-15,0-4 0 0,1 0 0 0,1-4 0 16,2 1 0-16,-1-5-144 0,4 0 16 0,-1-3 0 15,2-2 0 1,0-2-1952-16,2-2-384 0,0-4-80 0,3-2-16 0</inkml:trace>
  <inkml:trace contextRef="#ctx0" brushRef="#br0" timeOffset="14595.88">26907 11864 28095 0,'-7'12'1248'0,"3"-2"256"0,1 4-1200 0,1 5-304 0,-2-1 0 0,0 4 0 16,-1 3 816-16,1-1 96 0,-1 2 32 0,-1-3 0 16,-1-5-176-16,1-1-48 0,-2 1 0 0,6-3 0 15,-2-3-208-15,1-3-64 0,3-9 0 0,0 0 0 16,0 0-160-16,0 0-32 0,0 0-16 0,0 0 0 0,2-14 160 0,0 0 48 16,2-3 0-16,1-3 0 0,0-3-80 0,2 0-16 15,-1-4 0-15,0 3 0 0,2-4-224 16,2 4-128-16,2 0 160 0,0 0-160 0,1 1 0 0,2 3 0 15,3 1 0-15,-1 0 0 0,-1-1-144 0,1 4-80 16,0 2-16-16,2 0 0 16,1 4-2224-16,-1-2-448 15,-2 9-96-15</inkml:trace>
  <inkml:trace contextRef="#ctx0" brushRef="#br0" timeOffset="15591.21">27465 11735 23039 0,'0'0'2048'0,"0"0"-1648"0,0 0-400 0,-1 17 0 0,0 0 896 0,-2 3 112 16,1-1 16-16,-1 1 0 0,-2 5-224 15,0 0-32-15,-2-1-16 0,1 4 0 0,0-3-288 0,-1 4-48 16,1-2-16-16,0 1 0 0,-2-3-208 0,2 1-64 16,-1-3 0-16,2-4 0 0,1-4 112 0,2-1 16 15,-1-5 0-15,3-9 0 0,0 0-128 0,0 0-128 16,0 0 176-16,0 0-176 0,0 0 272 0,0 0-48 16,4-9-16-16,1-4 0 0,0-3 64 0,0-2 16 15,1-1 0-15,1-1 0 0,0 0-288 0,-1 0 160 16,0-4-160-16,1 2 128 0,-1 3-128 0,0 2 0 15,2 0 0-15,1 4 0 0,-2 3 0 0,4 1 0 16,0 0 0-16,-1 6 128 0,0-4 16 0,1 3 0 0,0 1 0 16,0 1 0-16,2 0-144 0,0 0 128 0,0 0-128 15,-2 2 128-15,0 2-128 0,-2 1 192 0,2 1-192 0,-1 3 192 16,-1 2-192-16,-3 4 0 0,2 0 0 0,-2 3 128 16,0 3-128-16,-1 5 0 0,0 1 0 15,-2 3 0-15,0-4 0 0,-1 1 0 0,-1 1 0 0,2-4-176 16,2 1 176-16,0-4 0 0,0-3-144 0,2-2 144 31,0 0-608-31,6-4-48 0,1-1-16 0,0-4 0 16,-1-1-2336-16,-1-3-448 0</inkml:trace>
  <inkml:trace contextRef="#ctx0" brushRef="#br0" timeOffset="16370.94">28201 11878 13823 0,'0'0'608'0,"0"0"128"0,0 0-592 0,0-11-144 0,0 1 0 0,-1 0 0 0,1 10 2560 0,-4-9 496 0,-2 0 80 0,-1 4 32 16,0-1-1552-16,-3 1-304 0,1 2-64 0,-1 3-16 16,-2 4-464-16,1 4-112 0,0-1-16 0,-3 6 0 15,2 5-320-15,-1 1-64 0,0 4 0 0,2 5-16 16,1 3-240-16,0 0 144 0,1 2-144 0,1-3 128 15,4-4-128-15,2 1 160 0,-1-7-160 0,6-1 160 16,1-2 0-16,2-3 0 0,1-6 0 0,2 0 0 16,0-4 80-16,3-2 16 0,2-3 0 15,0-3 0-15,0-5 192 0,1 1 64 0,1-5 0 0,1-1 0 16,-1-3-240-16,1-1-32 0,-2 1-16 0,1-1 0 16,-1 0-224-16,-1 0 144 0,-3 1-144 0,1 4 128 15,-2 1-128-15,-3 1 0 0,1 5 0 0,1 0 0 16,2 1 0-16,-11 5 128 0,13 7-128 0,-1-2 0 0,-1 2 128 15,0 5-128-15,1 2 128 0,-2-1-128 0,3-2 0 16,-1 2 0-16,-3 1 0 0,3-5 0 0,-1 1-128 16,1-6 128-16,-1-2 0 0,2-1 0 15,1-1 0-15,2-2 0 0,0-3 0 16,0-4 0-16,2-1 0 0,1-6 0 16,1-3 0-16,2-2 0 0,0-5 0 0,0 2 0 15,-1-6 0-15,0-2 0 0,1-1 0 0,0-1 0 0,-1-6 0 0,1 5 0 0,-1 0 0 16,1 0 128-16,-3-3-128 0,-1-3 0 0,-4-1 144 0,-1-3-144 15,-1 2 160-15,-4-1-160 0,-3 1 144 0,-2-3-144 16,-1 3 128-16,-4 6-128 0,-1 2 192 0,-1 7-64 16,0 7 0-16,-1 7 0 0,-1 5 304 0,-2 5 48 0,-1 3 16 15,-1 6 0-15,-2 4-304 0,-5 10-48 0,-3 8-16 16,-2 7 0-16,-1 5-128 0,2 5 0 0,-2 0 0 16,1 7 0-16,2 4 0 0,1 2 0 0,1 4 0 0,1 1 0 15,3 3 0-15,3-5 0 0,2-2 0 16,3-3-176-1,2-4-208-15,4-2-32 0,1-4-16 0,3-2 0 16,1-6-2176-16,3-6-432 0,1-4-96 0</inkml:trace>
  <inkml:trace contextRef="#ctx0" brushRef="#br0" timeOffset="16752.47">30006 11374 13823 0,'4'-16'608'0,"-1"3"128"0,-1-2-592 0,1-3-144 16,-1 0 0-16,-1-2 0 0,-1-2 2544 0,-1-1 464 0,-1-1 112 15,-2 5 16-15,-1 3-1200 0,-3 3-224 0,-1 0-48 0,-1 4-16 16,-1 4-560-16,-1 4-128 0,1 1 0 0,-2 5-16 16,-1 4-176-16,-3 2-48 0,0 7 0 0,0 9 0 15,1 3-336-15,-1 7-64 16,-1 4 0-16,3 8-16 0,0 5-48 0,3 3-16 15,3 1 0-15,2 5 0 0,2-4-112 0,1 5-128 16,1 1 176-16,2-2-176 0,-1-5 160 0,0-2-160 0,1-3 128 0,1-4-128 31,0-4-256-31,1-2-128 0,-1-7-16 0,0-2-16 16,0-5-1120-16,0-1-240 0,-1-6-32 0,-1-2-8368 0,-4-5-1680 0</inkml:trace>
  <inkml:trace contextRef="#ctx0" brushRef="#br0" timeOffset="17134.39">29463 12144 29999 0,'9'-10'1328'0,"1"4"272"0,4-3-1280 0,4 0-320 0,3-1 0 0,1 0 0 0,4-5 1024 0,2-1 144 16,1-1 32-16,2-1 0 0,3 0-496 0,-1-1-112 16,3-1-16-16,2-1 0 0,-4-2-96 0,2 2-32 15,-1 0 0-15,-3 2 0 0,-7 1-192 0,-2 3-64 16,-2 4 0-16,-4 1 0 0,-3 7-192 0,-1 1 0 15,-13 2 128-15,0 0-128 0,9 5 0 0,-4 6 0 16,-1 3 0-16,-7 3 0 0,1 0 0 0,1 2 0 16,-3 3 0-16,0-3 0 15,0 0 0-15,2-1 0 0,0-3 0 0,2-1 0 0,2-1 0 16,0-2 0-16,3-4 0 0,-5-7 0 0,7 6 0 0,-7-6 0 16,8 4 0-16,-8-4 0 0,11-4 0 0,-1 0 0 15,-3-1 0-15,1-5 144 0,-3 1-144 16,-1-2 0-16,-2 2 0 0,1-3 128 0,-4 0 16 0,-2 0 0 0,-3-2 0 0,-2 3 0 15,1 2 240-15,-2-1 64 0,-4 3 0 0,0 0 0 16,1 0-256-16,-1 4-64 0,0-1 0 0,-1-1 0 16,0 1-256-16,1 1-64 0,1 1-16 0,2 2 0 31,1-3-2528-31,9 3-496 0,-7-4-96 0</inkml:trace>
  <inkml:trace contextRef="#ctx0" brushRef="#br0" timeOffset="17442.49">30554 11722 22111 0,'-5'20'1968'0,"2"2"-1584"16,-3 1-384-16,2 1 0 0,0 6 2240 0,1-5 384 15,-1 3 64-15,-1-3 0 0,-2 1-1536 0,1-6-304 16,2-2-64-16,0-3-16 0,1-2-384 0,-1-2-96 15,4-11-16-15,-4 12 0 0,4-12-144 0,0 0-128 16,0 0 192-16,0 0-192 0,0 0 448 0,0-10 0 16,-1-3-16-16,1 0 0 0,0-5 80 0,1-3 32 15,0-1 0-15,4-1 0 0,-1 1-208 0,1-4-32 0,-2 2-16 16,2 0 0-16,1-5-160 0,4-1-128 16,0 4 144-16,2-4-144 0,2 2 0 0,0 0 0 15,2 3 0-15,2-2 0 0,1 4 0 0,3 2-240 0,-3-1 80 16,1 4 16-1,-2 3-1344-15,0 1-272 0,-2 0-48 0,-2 4-14208 0</inkml:trace>
  <inkml:trace contextRef="#ctx0" brushRef="#br0" timeOffset="17934">31127 11449 25919 0,'0'0'1152'0,"0"0"224"0,0 0-1104 0,0 0-272 0,0 0 0 0,0 0 0 0,0 0 992 16,0 0 144-16,0 0 16 0,0 0 16 0,0 0-272 0,0 0-64 16,0 0-16-16,0 0 0 0,0 0-496 0,0 0-112 15,0 0-16-15,-6 3 0 0,-3-2-192 0,9-1 0 16,0 0 128-16,-6-3-128 0,6 3 0 0,0 0 0 15,-7-5 0-15,4-1 0 0,3 6 160 0,0 0-160 16,0 0 160-16,0 0-160 0,-3-8 256 0,3 8-32 16,0 0-16-16,0 0 0 0,0 0-64 0,0 0-16 15,0 0 0-15,0 0 0 0,0 0-128 0,-6-2 0 16,1-1 0-16,5 3 128 0,0 0-128 0,-8 5 0 0,8-5 0 0,-10 5 0 16,1 4 0-16,0 0 0 0,-1 4 0 15,0 1 0-15,-1 1 0 0,1 3 0 0,0 0 0 0,0 1 0 16,-3 0 0-16,2 1 0 15,-1 1 0-15,2-1 0 0,0-2 0 0,1 0 0 0,3 1 0 0,2-2 0 16,1-1 160-16,2 0 0 0,1 3 0 0,4-2 0 16,1-3 32-16,1-2 0 0,1 2 0 15,3 0 0-15,-1 0 0 0,4-3 0 0,-1-1 0 16,1-4 0-16,1 2-192 0,1-4 0 0,0-3 0 16,-1-1 0-16,2-1-224 0,-1-1-128 0,0-4-32 0,0 0-10496 15,1-2-2112-15</inkml:trace>
  <inkml:trace contextRef="#ctx0" brushRef="#br0" timeOffset="18320.09">31279 11625 33167 0,'0'0'1472'0,"0"0"304"0,0 0-1424 0,0 0-352 0,0 0 0 0,0 0 0 0,0 0 816 0,0 0 80 16,8 5 32-16,4-3 0 0,-1-3-576 0,2-3-112 16,2-3-32-16,2-1 0 0,3 0-64 0,-2-3-16 15,0-2 0-15,1 3 0 0,0-3-128 0,0 1 0 16,-3-1 0-16,1-1 128 0,0-1-128 0,-3 2 0 0,-2 4 0 0,1-2 0 16,-2-1 176-16,-2 3-48 0,-1-4-128 0,-3 6 192 15,1-3 96-15,-1 5 16 0,-1-2 0 16,-4 7 0-16,4-10 32 0,-4 10 16 0,0 0 0 0,0 0 0 15,0 0-128-15,0 0-32 0,0 0 0 0,0 0 0 16,0 0-192-16,0 0 0 0,-4 12 0 0,0-1 0 16,1 4 0-16,0 2 0 0,1-1 0 0,-1 3-160 15,0 2 160-15,2-1 0 0,0-3-144 0,0-1 144 16,-1-1 0-16,4 1-176 0,-2 0 176 0,1-4-128 16,-1-12-112-16,4 11-16 0,0 2 0 0,-1-4 0 31,-3-9-240-31,5 11-48 0,1-5-16 0,-6-6 0 15,8 7-1088-15,1-3-208 0,-9-4-64 0,0 0-12944 0</inkml:trace>
  <inkml:trace contextRef="#ctx0" brushRef="#br0" timeOffset="19031.43">24863 13600 32079 0,'0'0'1408'16,"0"0"320"-16,-10-5-1392 0,1 1-336 0,9 4 0 0,-10-1 0 0,10 1 784 0,-10 1 96 16,10-1 16-16,-9 4 0 0,1 2-400 0,2 6-80 15,2 0-16-15,-1 6 0 0,1 4-272 0,-1 3-128 16,3 6 128-16,-1 3-128 0,-2 1 0 0,2 6 0 16,-2 5 0-16,3 1 0 0,1 3 0 0,-2 2 0 0,0 2 0 15,1 0 0-15,1-1 0 0,-3-1 0 16,1-2 0-16,2-10 0 0,1-4 0 0,-1-3 0 15,-1-10 0-15,4-5 0 16,-1-6-432-16,-1-12-16 0,0 0 0 0,0 0 0 16,8-7-2224-16,-2-6-448 0</inkml:trace>
  <inkml:trace contextRef="#ctx0" brushRef="#br0" timeOffset="19177.84">24756 13586 24879 0,'0'0'2208'0,"0"0"-1760"0,4-8-448 0,3 3 0 15,3-4 1280-15,2 2 192 0,1-9 16 0,5 2 16 16,2-2-448-16,1-1-96 0,0-3 0 0,3 2-16 0,3 0-624 0,-1 2-112 16,0-1-16-16,0 1-16 15,-1 2-528-15,0 1-96 16,1 0-32-16,-2 7 0 0,-4 2-2336 0,-2 3-448 0</inkml:trace>
  <inkml:trace contextRef="#ctx0" brushRef="#br0" timeOffset="19403.46">24741 14108 24879 0,'0'0'2208'0,"0"0"-1760"16,0 0-448-16,0 0 0 0,13 0 2048 0,3-1 336 0,3-4 64 0,3-3 16 15,4-10-1408-15,3-1-288 0,3-3-48 16,4-4-16-16,4 2-384 0,0-5-64 0,2 3-32 0,0 1 0 31,-2 3-2000-31,-3 1-400 0,-6 0-64 0</inkml:trace>
  <inkml:trace contextRef="#ctx0" brushRef="#br0" timeOffset="19812.27">25100 14540 26543 0,'0'0'1168'0,"0"0"256"0,2 14-1136 0,3-2-288 16,5-1 0-16,-1-3 0 0,3-4 384 0,0-4 32 15,4-4 0-15,2-4 0 0,-1-4 144 0,2-5 16 16,0-2 16-16,-2 0 0 0,-1 0-192 0,1-3-32 16,1-3-16-16,-3 2 0 0,-1 3-224 0,0-1-128 15,-1 1 160-15,-2 0-160 0,-4 1 192 0,-1 1-64 16,-2 0-128-16,-2 3 192 0,0 1-192 0,0 4 0 0,-2 10 128 15,-2-8-128-15,2 8 192 0,-9-3 0 16,-3 3 0-16,1 4 0 0,-2 4 112 0,0 5 16 0,1 3 0 0,-1 4 0 16,3 7-128-16,-2 0 0 0,1 1-16 0,3 0 0 15,-2 1-176-15,4 3 160 16,-1-3-160-16,4-1 160 0,0-3-160 0,3-1 160 0,4-3-160 0,-2-2 160 16,1-1-160-16,3-3 160 0,3-6-160 0,1 0 160 15,3-3-160-15,-2-1-192 0,3-4 32 0,3-2 16 31,-1-4-1328-31,2 0-272 0,0-4-48 0,1-1-12000 0</inkml:trace>
  <inkml:trace contextRef="#ctx0" brushRef="#br0" timeOffset="20049.39">25659 14281 32255 0,'-4'10'2864'0,"0"-1"-2288"0,2 3-576 0,2 3 0 0,4 3 960 0,-1-1 64 16,0-1 32-16,2-1 0 0,1-1-528 0,2 1-96 15,0-2-32-15,1 1 0 0,2-4-208 0,2 2-32 16,1-1-16-16,0-1 0 0,-2 3-144 0,1-4-176 16,0 0 48-16,-2-3 0 15,1 2-1392-15,-2-3-272 0,0 1-48 0,-1 0-16 16,-9-6-880-16,0 0-176 0,8 5-32 0</inkml:trace>
  <inkml:trace contextRef="#ctx0" brushRef="#br0" timeOffset="20267.66">25767 14270 32415 0,'-19'21'1440'0,"9"-3"288"0,0 4-1376 16,-2 6-352-16,1 1 0 0,-2 5 0 0,-1 3 368 0,0-1 0 0,-3-1 0 0,1 0 0 15,-1-4-240-15,5 1-128 0,0-5 128 0,3-3-128 16,3-4-1280 0,1-2-320-16,1-5-64 0,4-13-11760 0</inkml:trace>
  <inkml:trace contextRef="#ctx0" brushRef="#br0" timeOffset="20590.57">26198 13710 14735 0,'-8'12'1312'0,"3"-1"-1056"0,-4 1-256 0,0 7 0 0,3 5 3968 0,-2 4 720 0,-1 5 160 16,1 3 16-16,-3 2-3200 0,3 4-640 0,-3 0-128 0,1 1-16 16,4 0-176-16,1-1-16 0,-2 4-16 0,2-4 0 15,1 0-336-15,3-2-64 16,0-3-16-16,5-3 0 0,1-3-256 0,1-3 0 16,2-4 0-16,2-1 0 15,-1-4-464-15,2-5-112 0,2-3 0 0,1-2-16 16,1-4-1184-16,1-3-224 0,-4-4-48 0,0-3-16 15,-2-6-368-15,-1-1-64 0</inkml:trace>
  <inkml:trace contextRef="#ctx0" brushRef="#br0" timeOffset="20735.9">25914 14262 16575 0,'0'0'1472'0,"0"0"-1168"0,0 0-304 0,0 0 0 0,0 0 4256 0,12-1 800 16,6-3 144-16,3 0 48 15,5-5-3824-15,3-1-752 0,5-5-160 0,6-2-16 0,5 0-224 16,1-3-32-16,0-2-16 0,-2-1 0 16,-2 1-1920-16,-1 0-384 0</inkml:trace>
  <inkml:trace contextRef="#ctx0" brushRef="#br0" timeOffset="21997.32">27718 13592 24479 0,'0'0'1088'0,"-9"-2"208"0,0-2-1040 0,2 4-256 0,-1 2 0 0,-1 0 0 16,-2-1 864-16,-1 1 112 0,0 0 32 0,-1 2 0 15,-1-1-352-15,0 4-64 0,-3-2-16 0,1 6 0 0,-1 2-368 0,2 5-80 16,1 3 0-16,-1 2-128 15,-3 1 0-15,3 7 0 0,3 2 0 0,1 0 0 16,3-2 0-16,4-1 0 0,3 1 0 0,2-6 0 0,2 2 208 0,5-6-64 16,3-2-16-16,3-2 0 0,1-3 0 0,4-5 0 15,3-5 0-15,0-3 0 0,3 1 256 0,-2-4 32 16,1-3 16-16,2-2 0 0,0-3 144 0,1 0 48 16,0-3 0-16,-5-3 0 0,0-3-176 0,-4 1-48 15,-3-2 0-15,-1-1 0 0,-1-3-208 0,-2 5-32 16,-3 0-16-16,-4 1 0 0,-4 0-144 0,-2 2 192 15,1 1-192-15,-4 2 192 0,-3-1-48 0,-2 0 0 16,-2 0 0-16,-2 3 0 0,-2-3-144 0,1 2 0 0,-3 2 0 0,-2 0-176 31,2 3-1152-31,3 4-224 0,1 0-48 0,0 6-13632 0</inkml:trace>
  <inkml:trace contextRef="#ctx0" brushRef="#br0" timeOffset="22419.34">28369 13460 19919 0,'0'0'880'0,"0"0"192"0,0 0-864 0,0 0-208 0,0 0 0 0,0 0 0 15,0 0 1408-15,0 0 224 0,0 0 48 0,0 0 16 16,0 0-608-16,-14 4-112 0,-3 0-16 0,0 1-16 0,-4 2-496 15,1 2-112-15,-2 4-16 0,1-2 0 0,-1 3-320 0,3 0 144 16,1 3-144-16,3-1 0 0,2-2 0 0,4-1 0 16,4 1 0-16,3 0 0 0,3-4 0 0,4 2 0 15,4-1 0-15,1-3 0 0,4 2 0 0,4-4 0 16,2 3 0-16,4-2 0 0,3-1 0 0,1 2 0 16,3-3 0-16,-5 0 0 0,0 2 0 0,-3-2 0 15,-2 2 0-15,-5 2 0 0,-3-2 0 0,-1 2 0 16,-3-1 0-16,-3 3 0 0,-1-1 272 0,-2 3 112 15,-3 1 0-15,-4 1 16 0,-4 2-16 0,-2 1-16 16,-3-1 0-16,-4 1 0 16,-5-1-176-16,-2-3-16 0,-1 0-16 0,-5 0 0 0,-3-5-160 0,1-2 128 0,3-3-128 15,3-1 128-15,0-3-128 0,3 0-176 0,2-4 48 16,0 1 0 0,3-4-1440-16,4 2-288 0,3 1-48 0,2-3-11152 0</inkml:trace>
  <inkml:trace contextRef="#ctx0" brushRef="#br0" timeOffset="22807.71">29196 13323 10127 0,'0'0'896'0,"0"0"-704"0,-6-7-192 0,-3 4 0 16,0 0 3984-16,-2 0 768 0,-2 3 160 0,-2 3 16 0,1 3-2960 0,-5 1-608 16,-4-3-112-16,-1 2-32 0,-2 0-512 0,2 1-128 15,0 3 0-15,-1-1-16 0,-2 3-192 16,2 0-48-16,0 1 0 0,4 1 0 0,2-3-320 0,3-1 0 16,4 2 0-16,5-2 0 0,5 1-208 0,4 1 32 15,3-5 16-15,4 2 0 0,4-2-48 0,2-1-16 16,3 0 0-16,4-1 0 0,1-1 224 0,1 1 0 15,0 2-160-15,1-4 160 0,-2 2 0 0,0 4 0 16,0-2 0-16,-4 3 0 0,-5-4 128 0,-1 4-128 16,-3-2 192-16,-2 3-64 0,-3 0 128 0,-3 1 32 15,-3 1 0-15,-2 0 0 0,-4 1 32 0,-3 1 0 16,-4 2 0-16,-3-3 0 0,1-3-192 0,-4 2-128 0,0-2 192 16,-1-2-192-16,-2 0-160 0,-1-4-144 0,-2 0-16 15,-2-2-16 1,3-3-1520-16,-2-2-320 0,3 0-48 0</inkml:trace>
  <inkml:trace contextRef="#ctx0" brushRef="#br0" timeOffset="23602.8">29411 13294 19231 0,'0'0'848'0,"-10"0"176"0,2 0-816 0,1 0-208 0,-2 0 0 0,-1 0 0 0,0 0 944 16,-2-2 144-16,-1 0 16 0,-1-2 16 0,1-2 96 0,-3 2 32 16,2 1 0-16,0 2 0 0,2 0-288 0,-1 1-64 15,-1 1-16-15,0 3 0 0,0-2-48 0,-3 6 0 16,1 0 0-16,-1 4 0 0,2 0-192 0,-3 4-64 15,-2 3 0-15,2 3 0 0,2-1-32 0,0 2-16 16,2 7 0-16,3-2 0 0,1 2 32 0,2 2 0 16,2-4 0-16,5-2 0 0,-1-3-176 0,5 0-16 0,2-2-16 15,3-4 0-15,2-3-144 0,4-1-16 16,3-3-16-16,5-3 0 0,1-2-16 0,4 0 0 0,1-4 0 16,2-1 0-16,1-4-32 0,2 2 0 0,-2-3 0 15,3 1 0-15,-4-4-128 0,1 1 128 0,-4-5-128 16,0 2 128-16,-4-4-128 0,-3 1 0 0,-2 2 0 15,-1-2-176 1,-2 2-960-16,-1 0-192 0,-3-1-32 0,1 0-16 16,-2 0-2080-16,1-1-432 0</inkml:trace>
  <inkml:trace contextRef="#ctx0" brushRef="#br0" timeOffset="23850.32">29976 13248 11055 0,'0'0'976'0,"0"0"-784"0,0 0-192 0,0 0 0 15,0-183 4544-15,2 376 848 0,1-179 176 0,-3 4 48 0,-2 1-3600 0,0 5-720 16,-2 3-144-16,-2-3-16 0,-2 4-288 16,1-2-48-16,-1 5-16 0,-1-1 0 0,-1 1-208 0,0 2-64 15,1-1 0-15,0-2 0 0,-1-2-304 0,1 1-64 16,-1-4-16-16,1 0 0 15,0-5-448-15,1-1-112 0,1-3-16 0,-1-1 0 16,2-2-1088-16,0-2-208 0,6-11-48 0,-3 6-16 16,3-6-1264-16,0 0-256 0,0 0-64 0</inkml:trace>
  <inkml:trace contextRef="#ctx0" brushRef="#br0" timeOffset="24208.42">30470 12664 21183 0,'0'0'944'0,"0"0"192"15,0 0-912-15,0 0-224 0,0 0 0 0,0 0 0 0,0 0 1920 0,1 13 352 0,-1-3 64 0,0 5 16 16,-3 5-1040-16,-1 4-208 0,-1 4-32 0,0 5-16 16,-2 1-320-16,1 3-64 0,-2 0-16 0,1 5 0 15,-1 2-96-15,2-1-32 0,-6 6 0 0,5-1 0 16,-2-2-272-16,0 3-48 0,0 1-16 0,-1-3 0 16,2 0-192-16,-1-5 0 0,2-1 128 0,1-5-128 0,1-3 0 15,3-1 0-15,-1-3 0 0,1-4 0 0,-2-1-192 16,3-5-48-16,1-5 0 0,0-1 0 15,1-2-512-15,-1-11-96 0,0 0-32 0,0 0 0 16,0 0-2512-16,11 1-512 0,0-2-112 0</inkml:trace>
  <inkml:trace contextRef="#ctx0" brushRef="#br0" timeOffset="24509.49">30886 12589 25279 0,'0'0'1120'0,"0"0"224"0,-1 12-1072 16,1 6-272-16,0 4 0 0,-4 1 0 0,-1 3 1152 0,-3 3 160 0,0 5 32 0,-1 3 16 15,1 1-96-15,-1 3-32 0,0 3 0 0,-1 2 0 16,-1 4-560-16,0 2-112 0,-2 1-32 0,1 1 0 15,-1-2-352-15,1 0-176 0,0-1 160 16,3-7-160-16,-1-4-176 0,1-2-128 0,0-5-16 0,1 0-16 16,4-4-464-1,1-5-96-15,-1-5 0 0,0-3-16 16,1-1-1248-16,1-4-240 0,2-11-48 0</inkml:trace>
  <inkml:trace contextRef="#ctx0" brushRef="#br0" timeOffset="25459.34">31102 13292 29423 0,'0'0'1296'0,"0"0"288"0,-10 0-1264 0,1 3-320 0,9-3 0 0,-10 9 0 0,-2-4 640 0,1 2 80 15,-1 4 16-15,0-3 0 0,1 4-400 0,1 3-80 0,1 0 0 0,2 2-16 16,0-1-112-16,1 2-128 15,0 3 176-15,2-2-176 0,3-2 160 0,-1 1-160 16,2 0 128-16,3-1-128 0,-1-1 128 0,2-3-128 0,1-2 128 0,0 1-128 16,2-3 128-16,-1-2-128 0,-6-7 128 15,0 0-128-15,12 5 192 0,-2-2-64 0,-10-3 0 0,11-1 0 16,-1-1 128-16,-10 2 32 0,12-5 0 0,-2-1 0 16,-2-2-96-16,-1-1-32 0,1 2 0 0,-2-2 0 15,2-1-160-15,-1-3 0 0,-1-2 144 0,1 2-144 16,1-1 0-16,2-3 0 0,-2 1 0 0,2-3 128 15,1-1-128-15,3-6 0 0,1 1 0 16,2-7 128-16,1-1-128 0,1 0 0 0,0 2 0 0,0-3 0 16,0-2 0-16,0 1 0 0,0-1 0 0,-2-1 0 15,0-3 0-15,1-1 0 0,0 2 0 0,0-1 0 16,-2-2 0-16,1 2 0 0,-2 1 0 0,0 3 0 16,-1 0 0-16,0 2 0 0,0 1 0 0,0 1 0 0,-1 1 0 15,-2 0 0-15,0 0 0 0,-2 7 0 0,-2 1 128 16,1 3-128-16,-2 4 128 0,-1 2-128 0,-1 3 128 15,-4 11-128-15,0 0 128 0,0 0-128 0,0 0 0 0,0 0 0 16,0 0 0-16,0 15 0 0,-3 6-144 16,-2 5 144-16,2 4-160 0,-2 4 160 0,-2 8 0 15,1 0 0-15,-1-2 0 0,0 6 0 0,2-1 0 0,0 0 0 16,1-3 0-16,0 3 0 0,1-4 176 0,1 3 16 16,1 2 16-16,-1-3 0 0,1-6-64 0,1-3-16 15,0-1 0-15,4-1 0 0,-2-4-128 0,1-4 192 0,1 2-192 16,1-2 192-16,1-5-192 0,1-1 192 15,-1-2-192-15,2-3 192 0,-1-2-192 0,3-1 192 16,1-3-192-16,0-3 192 0,0-3-192 0,2-2 128 0,0-3-128 16,2-6 128-16,-1-1-128 0,1-4 0 15,-1-4 0-15,2-1 0 0,-1-4 0 0,-1-1 0 0,1 1 0 16,-1-5 0-16,0-1 0 0,1 0 0 16,2 0 0-16,-4-2 0 0,-2-4 0 0,-1 2 0 0,2 5 0 15,-2 0 0-15,0 5 0 0,-2-3 0 0,-2 4 0 0,-2 0 0 16,0 4 0-16,-2 4 0 0,-3 2 0 0,0 7 0 15,-2-1 0-15,3 7 0 0,0 0 0 0,-10 5 0 16,-2 2-192-16,1 0 48 0,0 9 0 0,-1 1 0 16,2 2 144-16,-2 4-128 0,1 2 128 0,0 0-128 15,0 3 128-15,4 2 0 0,-1-3 0 0,4 0 0 16,1-3 0-16,1-1 0 0,1-2 0 0,2 1 0 16,2-9 0-16,2-1 192 0,1 0-32 0,3-3-16 0,0 0 16 0,1-5 0 15,2-2 0-15,0-1 0 0,2-1-32 0,2 0 0 16,-1-2 0-16,3-1 0 0,1-2-128 0,-1-1 160 15,1 1-160-15,-2 0 160 16,-1-3-160-16,1 3 0 0,1-4 0 0,0 1 0 0,-3 3 0 0,1-1 0 16,-1 2 0-16,0 3 0 0,0 0 0 0,2 3 0 15,1 2 0-15,-2 4 0 0,-1-2 0 0,-4-1 0 16,-4 1 0-16,3 1 0 0,-3 3 0 0,0 0-176 16,0 3 176-16,-2 2-128 0,-3 0 128 0,1 12 0 15,-4 0 0-15,-1-15 0 0,-2 4 0 0,-1-1 0 16,-2 0 0-16,-1-1 0 0,-1-2 0 0,-1 0 0 15,-1 1 0-15,-11 6 0 16,2-5-976-16,-1-6-272 0,-2-5-48 0</inkml:trace>
  <inkml:trace contextRef="#ctx0" brushRef="#br0" timeOffset="25646.85">31453 13091 35935 0,'19'0'1600'0,"1"-2"320"16,6-6-1536-16,5 3-384 0,4-5 0 0,-1 2 0 0,4-2 1280 0,0 1 176 0,2-3 32 0,-2-2 16 0,1 1-1008 0,2-2-208 15,0-2-32-15,-5 2-16 16,-4-2-1584-16,-4 2-320 0,-6 0-64 16</inkml:trace>
  <inkml:trace contextRef="#ctx0" brushRef="#br0" timeOffset="25852.85">29913 12736 45151 0,'-24'3'4016'16,"3"0"-3216"-16,3-3-640 0,4 2-160 0,-1 5 320 0,6-3 16 15,9-4 16-15,0 0 0 0,-9 2-352 0,2-2 0 0,1 0 0 16,6 0-192 0,0 0-2000-16,-10-2-416 0</inkml:trace>
  <inkml:trace contextRef="#ctx0" brushRef="#br0" timeOffset="27547.57">24725 15856 14735 0,'0'0'640'0,"0"0"160"0,-13 0-640 0,3 0-160 0,10 0 0 0,0 0 0 0,0 0 1520 0,0 0 272 16,0 0 48-16,0 0 16 0,0 0-1040 0,0 0-208 16,0 0-32-16,12 0-16 0,1 0-112 0,2 0 0 15,2 3-16-15,2-1 0 0,0 1-112 0,1-2-32 16,0-1 0-16,1-1 0 0,1-1-144 0,2 0-16 15,-1-2-128-15,0 0 192 0,-2-1 16 0,0 0 0 16,-1-4 0-16,-2 3 0 0,-2-3-80 0,-1 2 0 16,1-3-128-16,-4 1 192 0,-3-1 0 0,-1 0-16 0,-2-3 0 15,-1 2 0-15,-3 1-176 0,-2-3 192 0,-3 3-192 16,-1 0 192-16,-2 5-192 0,-2-2 128 0,-2 2-128 16,-1 3 128-16,-2-2 0 0,-1 3 0 0,-4-1 0 0,-1 4 0 15,-1 0 64-15,-2 3 16 0,-3 7 0 0,1 0 0 16,0 6 0-16,1 5 0 0,1-1 0 0,3 4 0 15,1 5-208-15,0-1 128 0,2-3-128 0,1 2 0 16,2 1 176-16,4-4-176 0,0 1 192 0,3-3-192 16,1 1 336-16,2 0-32 0,4-5-16 15,1-1 0-15,0 0-16 0,2-5 0 0,2-4 0 0,2 2 0 16,2-5-272-16,2 2 0 0,0-4 0 0,2-1 0 16,3-5-352-1,1 0-80-15,-1-2-16 0,4-1 0 0,-1-5-1840 16,4 0-368-16,2-5-80 0</inkml:trace>
  <inkml:trace contextRef="#ctx0" brushRef="#br0" timeOffset="27940.98">25525 15542 15663 0,'-12'1'1392'0,"3"2"-1120"0,-3-1-272 0,1 2 0 0,-2 0 2480 0,2 0 432 15,-2-2 96-15,-1 2 0 0,3 0-1472 0,1 2-320 16,3-1-48-16,0 4-16 0,-2-2-656 0,1 5-144 16,0 1-32-16,2 2 0 0,-2 3-320 0,3 0 0 15,0 2 0-15,1-1 128 0,1-1-128 0,1-1 0 0,1-2 0 16,1-2 0-16,1-1 0 0,1-3 0 0,-2-9 0 0,6 7 128 16,-6-7 80-16,13 2 32 0,-2-6 0 0,1-1 0 15,-2-1 48-15,1-6 16 0,2 1 0 0,2 0 0 16,2-6 0-16,-1 1 0 15,1-1 0-15,0 4 0 0,0 3-112 0,-2 0 0 0,-1 5-16 16,2 1 0-16,-3 2 128 0,3 2 16 0,-1 5 16 0,-1 2 0 16,-1 7 48-16,-1 5 0 0,2 8 0 0,-5-2 0 15,-5 7-160-15,-1 1-32 0,-1 2 0 0,-3 3 0 16,-2 0 80-16,-2 1 16 0,-2 6 0 0,-2-3 0 16,-7-2-96-16,0 1 0 0,-2-2-16 0,-2 1 0 15,-2-3-176-15,1-2 0 0,-2 1-192 0,0-4 192 31,-1-3-2320-31,2 0-352 0,0-4-64 0,0 2-16 0</inkml:trace>
  <inkml:trace contextRef="#ctx0" brushRef="#br0" timeOffset="28672.35">24749 16987 10127 0,'0'0'896'0,"0"0"-704"0,0 0-192 0,-7-5 0 0,7 5 3648 0,0 0 704 0,0 0 144 16,0 0 32-16,0 0-2912 0,0 0-576 0,0 0-112 15,0 0-32-15,-1 13-512 0,4 2-96 0,-1 5-32 0,2 6 0 16,0 1 64-16,1 6 0 0,0 1 0 0,1 3 0 15,-3 0 0-15,2 3 16 0,0 5 0 0,0-2 0 16,-1 2-48-16,0-2-16 0,-2 2 0 0,1-1 0 16,-3-1-128-16,-1-1-16 0,-1-4-128 15,0-5 192-15,-1-4-192 0,1-2 0 16,-1-2 0-16,1-4 0 0,-1-3 0 0,-1-4-320 0,0-2 64 0,4-12 0 16,0 0-1968-1,0 0-384-15,0 0-80 0</inkml:trace>
  <inkml:trace contextRef="#ctx0" brushRef="#br0" timeOffset="28859.33">24676 16971 9215 0,'0'0'400'0,"0"0"96"16,0 0-496-16,7-9 0 0,-2 2 0 0,6-4 0 0,1 0 5360 0,2-2 976 15,2-4 192-15,2 1 32 0,1-2-4960 0,1 0-976 16,3-1-208-16,1 1-32 0,-1 1-384 0,3 1 0 16,-2 5 0-16,1-1 0 15,-1 4-1856-15,-2 0-432 0,-4 4-80 0</inkml:trace>
  <inkml:trace contextRef="#ctx0" brushRef="#br0" timeOffset="29058.53">24810 17381 25791 0,'0'0'2304'0,"0"0"-1856"0,0 0-448 0,0 0 0 16,0 0 960-16,11 5 80 0,1-3 32 0,2-6 0 16,1-9-1072-16,4-1 0 0,4-1-176 0,1-5 16 31,3-2-1568-31,-2 0-304 0</inkml:trace>
  <inkml:trace contextRef="#ctx0" brushRef="#br0" timeOffset="29538.19">25014 17825 16575 0,'0'0'736'0,"0"0"160"0,-2 9-720 0,2-9-176 0,0 0 0 0,2 12 0 0,-2-12 1408 0,7 11 256 0,-3-2 64 0,-4-9 0 16,10 5-960-16,1-2-192 15,1 3-48-15,0-5 0 0,1-2 144 0,1-1 32 0,1-2 0 0,-1 1 0 16,0-2-272-16,0-4-48 0,2 0-16 15,-2-4 0-15,0-1 48 0,-1 1 16 0,0-3 0 0,-1-1 0 16,-1 1-48-16,-2-1 0 0,-1-1 0 0,-1 1 0 16,1 0-128-16,-2 1-16 0,-2-1-16 0,1 1 0 15,-2-1-224-15,-2 4 176 0,-2 1-176 16,-1 0 160-16,1 5-160 0,1 7 160 0,-5-9-160 0,5 9 160 16,0 0 144-16,-10 0 16 0,-2 5 16 0,1 2 0 15,0 6-160-15,-1 2-48 0,1 3 0 0,-2 1 0 16,0 0-128-16,3 2 0 0,0 3 0 0,1 1 0 15,0-2 0-15,4-1 0 0,2 1 0 16,3-1 0-16,3-3 0 0,1-1 0 0,0-2 0 0,2-5 0 16,3 0 0-16,1-2 0 0,2-1 0 0,1-4 0 15,3-2 0-15,-2-3 0 0,-2-2-144 0,2 0 144 16,0-5-464-16,0 0-48 16,-1-3 0-16,1 2-9344 0,-2-4-1888 0</inkml:trace>
  <inkml:trace contextRef="#ctx0" brushRef="#br0" timeOffset="29750.73">25419 17657 29599 0,'0'0'1312'0,"0"0"272"0,0 0-1264 0,5 13-320 15,0 1 0-15,2-3 0 0,1 2 512 0,2 2 64 0,0-1 0 0,2 0 0 16,-2 0-256-16,1 1-32 0,2 2-16 15,0-1 0-15,0 1-112 0,-1-2-32 0,2 0 0 0,0-1 0 16,0 0-128-16,0 0 0 0,-1 0 0 0,0-3 0 31,-4 0-432-31,-2-2-112 0,2 0-32 0,0-3 0 16,-9-6-2384-16,0 0-496 0</inkml:trace>
  <inkml:trace contextRef="#ctx0" brushRef="#br0" timeOffset="29951.67">25722 17460 26783 0,'0'0'1184'0,"-10"13"240"0,-5-1-1136 0,2 4-288 0,1 2 0 0,-1 4 0 0,0 3 944 0,-2 3 128 16,-3-2 16-16,3 5 16 0,1-3-368 0,-1 0-80 16,1-3-16-16,1 3 0 0,0-5-256 0,2 4-48 15,1-5-16-15,-1 0 0 0,4 0-320 0,1-2 0 16,0-5 0-16,3-1 0 15,-1-2-1584-15,4-12-384 0,0 0-80 0,0 0-11088 16</inkml:trace>
  <inkml:trace contextRef="#ctx0" brushRef="#br0" timeOffset="30279.69">25978 17135 35183 0,'-14'29'1552'0,"6"-7"336"0,1 2-1504 0,-1 7-384 0,0 4 0 0,1 2 0 16,-1 1 400-16,4 1 16 0,1 3 0 0,1 0 0 16,2-1-64-16,2 3-16 0,-1-1 0 0,1 2 0 15,-2-6-160-15,2-1-48 0,2-1 0 0,2-2 0 16,0-4-128-16,3-3 0 0,1 0 0 0,4-6 0 15,0-3-192-15,0-2-32 0,0-3 0 16,-1-4 0-16,2-1-208 16,-1-3-32-16,0-2-16 0,-4-2 0 0,2-4-304 0,-3-1-64 15,-9 3-16-15,7-6 0 0,-2 0-1648 0,-2-5-336 16,-1 2-64-16,-5-1-8672 0</inkml:trace>
  <inkml:trace contextRef="#ctx0" brushRef="#br0" timeOffset="30407.55">25838 17744 21071 0,'-15'-12'928'0,"15"12"208"0,-10-5-912 0,10 5-224 0,-8-6 0 0,8 6 0 0,0 0 1760 0,0 0 304 16,0 0 64-16,4-12 16 0,0 5-976 0,3-4-192 16,5 4-32-16,3-3-16 0,3 1-448 0,2-4-96 15,3-4 0-15,4 0-16 0,2-4-192 0,3-2-48 16,1-2 0-16,2 3 0 16,5-2-832-16,-2 0-192 0,0 0-16 0,0 2-13232 0</inkml:trace>
  <inkml:trace contextRef="#ctx0" brushRef="#br0" timeOffset="30915.77">27057 16070 10127 0,'-6'11'448'0,"-1"-5"96"0,-1 2-544 0,0 0 0 15,3 4 0-15,-2 2 0 0,2 5 5584 0,2 3 1008 16,-3 6 208-16,3 1 48 0,0 4-5280 0,2 5-1056 15,1 7-192-15,1-1-64 0,0 5-256 0,2 1 160 0,-1 5-160 0,1 0 128 16,-2-2-128-16,2 2 0 16,-3-1 0-16,0 1 0 0,0-3 0 0,1-2 0 0,-2-4 0 0,0-1 0 15,-1-3 0-15,1-2 0 0,1-7 0 0,0-3 0 16,-4-3-384-16,2-2-16 0,-2-4 0 0,0-4 0 31,2 0-544-31,0-7-96 0,2-10-32 0,0 0-8464 16,-10 6-1712-16</inkml:trace>
  <inkml:trace contextRef="#ctx0" brushRef="#br0" timeOffset="31160.9">26883 16204 36047 0,'0'0'1600'0,"0"0"320"0,3-9-1536 0,3 0-384 0,4 1 0 0,4-3 0 0,0-3 320 0,5-1-32 16,3-1 0-16,6-2 0 0,3 0-96 0,5-1 0 15,2-1-16-15,3 1 0 0,2 5-176 0,0 1 0 16,2-1 0-16,-6-1 0 16,-3 2-496-16,-3 3-16 0,-3-3-16 0,0 7 0 15,-2-3-1280-15,-2 4-256 0,0-4-48 0,-5 4-11648 16</inkml:trace>
  <inkml:trace contextRef="#ctx0" brushRef="#br0" timeOffset="32598.71">26104 16658 8287 0,'0'0'736'0,"0"0"-592"0,0 0-144 0,7-4 0 15,-7 4 208-15,9-4 16 0,0-1 0 0,-9 5 0 16,0 0 320-16,7-5 64 0,-7 5 16 0,0 0 0 15,0 0 1024-15,0 0 208 0,0 0 32 0,0 0 16 16,0 0-224-16,0 0-32 0,0 0-16 0,0 0 0 16,0 0-496-16,0 12-112 0,0-12 0 0,0 11-16 15,0-11-208-15,1 9-32 0,-1-9-16 0,0 0 0 16,6 11-48-16,2-5 0 0,2-1 0 0,0 0 0 16,2-3-112-16,0-2-16 0,4-5-16 0,1 1 0 15,5 1-176-15,-2-1-16 0,1 0-16 0,-1-2 0 0,0 0-352 16,2 1 144-16,0-2-144 0,-2 2 0 0,0-2-128 15,-1 1-144-15,0 0-32 0,-1 3 0 16,-3 1-1664-16,-1-2-336 16,-1 0-64-16,-13 4-10944 0</inkml:trace>
  <inkml:trace contextRef="#ctx0" brushRef="#br0" timeOffset="32794.94">26200 16873 11967 0,'0'0'528'0,"0"0"112"0,0 0-512 0,0 0-128 0,0 0 0 0,0 0 0 0,0 0 5312 0,0 0 1024 0,13 6 192 0,2-6 64 15,3-4-4864-15,0 2-976 0,0-2-192 0,1 0-48 16,0 0-160-16,0-1-32 0,0 2-16 0,3-1 0 16,-3 1-544-16,1-2-96 0,-1 1-32 0,-1 2 0 31,1-1-2000-31,-1 2-384 0,-2 1-96 0</inkml:trace>
  <inkml:trace contextRef="#ctx0" brushRef="#br0" timeOffset="33671.12">26958 16681 13823 0,'0'0'1216'0,"-5"6"-960"0,-1 1-256 0,6-7 0 16,0 0 2096-16,0 0 368 0,0 0 80 0,0 0 16 15,5 11-1024-15,-5-11-192 0,10 5-32 0,4-1-16 16,1-4-144-16,4-1-16 0,1 1-16 0,5-5 0 16,-1-2-224-16,4-3-32 0,5 2-16 0,-1-2 0 15,1 1-448-15,1-1-80 0,0 1-32 0,-2 0 0 16,-3 4-288-16,1-1 0 0,-4 0 128 0,-2 2-128 16,2 0 0-16,-3 0-176 0,-2 4 32 0,1 0 0 15,-2 0-1264-15,-2 4-240 16,-3-1-48-16,-1-1-12336 0</inkml:trace>
  <inkml:trace contextRef="#ctx0" brushRef="#br0" timeOffset="34205.11">27700 17193 22111 0,'0'0'976'0,"0"0"208"0,-9-2-944 0,9 2-240 0,-8-2 0 16,8 2 0-16,-11 0 960 0,1 2 128 0,1-1 48 0,0 3 0 16,1 2-304-16,-1 0-48 0,0 3-16 0,0 1 0 15,-1 4-224-15,-1 4-48 0,0 0-16 0,2 4 0 16,0 1-128-16,3 2-32 0,1-1 0 0,2 3 0 16,2-4 80-16,1-2 16 0,3-3 0 0,2-1 0 15,2-1 48-15,1-1 16 0,2-4 0 0,0-1 0 16,3-3-96-16,1 0 0 0,0-5-16 0,2-2 0 15,2-2-80-15,1-2-16 0,-2-5 0 0,-1 1 0 16,1-4-32-16,-2 0-16 0,-1 3 0 0,1-6 0 16,-2-3 64-16,-2-1 16 0,0 0 0 0,0-2 0 0,-2-2-96 0,-1 1-16 15,-1 0 0-15,-4 2 0 0,-2 2-64 0,-1 2-128 16,0-1 176-16,-1 2-176 16,-2 1 208-16,-3 4-64 0,1 0-16 0,-2 5 0 15,-4-3-128-15,-2 5 160 0,-1 3-160 0,-3 3 160 0,-5 3-448 0,-2 1-96 16,-3 3 0-16,2-1-16 15,-2 3-2144-15,2 0-416 0,0-3-96 0</inkml:trace>
  <inkml:trace contextRef="#ctx0" brushRef="#br0" timeOffset="34874.65">29022 16424 21183 0,'0'0'1888'0,"-5"-4"-1504"0,-1-1-384 0,0-1 0 15,-1 2 1280-15,1 0 176 0,-2 2 32 0,-1-2 16 16,0-1-192-16,-1 4-32 0,0-1-16 0,0 4 0 15,-5-1-448-15,-1 4-96 0,0 1-16 0,-2 2 0 16,0 2-272-16,-2 7-64 0,-2 2-16 0,-2 2 0 16,-1 7-144-16,1 1-16 0,1 3-16 0,0 4 0 15,1 1 144-15,3 1 48 0,1 0 0 0,4 1 0 16,2-3-48-16,1-2-16 0,4-2 0 0,3-1 0 16,4-3-48-16,4-4 0 0,3-4 0 0,4-2 0 15,3-2-256-15,3 0 128 0,3-8-128 0,1 1 0 16,3-5 0-16,4-1 0 0,3-5 0 0,1-1-192 15,-2-1-416 1,1-5-80-16,0 1-16 0,-3-4 0 0,0-1-1472 16,-1 1-320-16,-2-2-48 0,0 0-6656 0,-3-2-1328 0</inkml:trace>
  <inkml:trace contextRef="#ctx0" brushRef="#br0" timeOffset="35265.62">29568 16431 10127 0,'0'0'448'0,"0"0"96"0,-8 2-544 0,-1-1 0 0,9-1 0 0,-10 3 0 0,1 2 4016 0,3 4 688 15,-3-3 144-15,1 6 16 0,1-2-3392 0,-1 4-672 0,-1 1-144 0,0 4-16 16,0 3-96-16,0 3-16 0,0-1 0 0,1 6 0 15,-1-4-80-15,4 3-32 0,-1-4 0 0,5-1 0 16,1 0 48-16,4-4 16 0,1-2 0 0,4-4 0 16,1-3-192-16,0 1-32 0,2-4-16 0,0-1 0 15,2-4-32-15,3-1 0 0,-2-2 0 0,3-2 0 16,0-2 80-16,-2-4 16 0,2 1 0 0,1-5 0 16,0 1-16-16,0-5 0 0,0-1 0 0,-2-2 0 15,-2 0-16-15,-2 0 0 0,-3-4 0 0,-1 2 0 16,-3 1 80-16,-3 0 16 0,-3 1 0 0,-3-1 0 15,0 3 64-15,-8-1 16 0,-1 1 0 0,-1 1 0 16,-7 2-192-16,2 1-16 0,-4 4-16 0,1 3 0 16,0 0-224-16,1 3-240 0,-3 3 48 0,4 4 16 15,0 1-1392 1,1 0-288-16,2 0-48 0,0 3-9648 0,2-2-1936 0</inkml:trace>
  <inkml:trace contextRef="#ctx0" brushRef="#br0" timeOffset="35692.79">30212 16212 16575 0,'0'0'1472'0,"0"0"-1168"0,0 0-304 0,-9 0 0 0,2 1 2608 0,7-1 464 0,-11 4 80 0,1-1 32 16,0-1-1888-16,1 1-368 0,0 2-80 0,-2 4-16 15,-2-3-176-15,0 4-32 0,1-1-16 0,0 2 0 16,-2 3-224-16,4-2-32 0,-1 3-16 0,2-1 0 16,2 1-80-16,2-3 0 0,3-1-16 0,1 3 0 15,1 0-240-15,5-4 128 0,0 2-128 0,2-5 0 16,3 4 256-16,2-4-64 0,2 2 0 0,4-1 0 15,-2 3 96-15,7-2 16 0,0 1 0 0,0-1 0 16,-3 1-128-16,2 2-32 0,-3-2 0 0,-3 1 0 16,-2 0-144-16,-5 0 160 0,-2 3-160 0,-2-3 160 15,-4 3 160-15,-2 2 16 0,-4 0 16 0,-4 2 0 16,-4 1 128-16,-4-1 32 0,-3 0 0 0,-3 1 0 0,-3 0-208 16,-1-1-48-16,3-2 0 0,-2-2 0 0,1-1-256 15,1-4 0-15,3 1 128 0,1-4-128 16,-2-2-336-1,3-3-128-15,2-2-32 0,0-2 0 0,3 0-2688 16,4-1-528-16</inkml:trace>
  <inkml:trace contextRef="#ctx0" brushRef="#br0" timeOffset="36742.26">31079 16110 25103 0,'0'0'1104'0,"-5"-6"240"0,5 6-1072 0,-3-7-272 0,0 2 0 0,3 5 0 0,0 0 1168 0,0 0 176 16,0 0 48-16,0 0 0 0,-9 3-496 0,1 2-112 15,0 6-16-15,2 2 0 0,-3 4-320 0,2 2-80 16,-1 5-16-16,-1 1 0 0,0 5-224 0,0-2-128 15,2 0 160-15,0 2-160 0,5-5 128 0,-1 0-128 16,2-3 0-16,2-2 0 0,3-4 128 0,1-3-128 16,1 1 0-16,2-3 144 0,2-6-144 0,3-1 0 15,0-4 0-15,-1-1 128 0,1-4 128 0,1-2 0 16,0-5 16-16,-1-1 0 0,-1-2-16 0,1-2 0 16,-1-1 0-16,-1 1 0 0,-1-1-128 0,-1 3-128 15,-1-1 144-15,-2 2-144 0,-1 2 128 0,0 3-128 0,-5 9 0 16,0 0 144-16,5-8-144 0,-5 8 0 0,0 0 0 0,0 0-176 15,5 10-16-15,0 7-16 0,1-1 0 16,0 2 0-16,-1 1-16 0,3 1 0 0,-1-2 0 0,2 1 0 16,1-1 224-16,-1-1 0 15,3-3 0-15,-2-5-144 0,-1-2 144 0,1-2 0 0,-10-5 0 0,13 0 0 16,2-1 0-16,-2-7 144 0,-2-1-144 0,0-2 0 16,1 2 240-16,-1-6-64 0,1-3-16 0,-2-1 0 15,-2-1 64-15,-2-1 16 0,0 0 0 0,1 0 0 16,-2 0 32-16,-1 0 16 0,-2 1 0 0,1 0 0 15,-3 1-128-15,1-2-32 0,0 2 0 0,0 3 0 16,-1 2-128-16,2 1-256 0,-2 2 64 0,0 11 16 16,1-8-1488-1,-1 8-288-15,-3-11-64 0</inkml:trace>
  <inkml:trace contextRef="#ctx0" brushRef="#br0" timeOffset="37087.16">31999 15036 35935 0,'-12'4'1600'0,"12"-4"320"0,-9 10-1536 0,2 4-384 0,2 3 0 15,1 2 0-15,1 9 832 0,-1 0 112 0,-1 3 16 0,0 2 0 16,0 3-608-16,-2 1-112 0,-2 4-32 16,0 3 0-16,0-1-208 0,-1 6 176 0,-2-2-176 0,0 2 160 15,1 2-160-15,-2 0 0 16,-1 2 0-16,1-3 0 0,3-3-304 0,0 0 16 16,0-5 0-16,1-1 0 0,1-6 32 0,3-2 16 15,1 0 0-15,3-2 0 0,4-1 240 0,0-6-176 0,3-1 176 0,2-2-160 16,3-4 0-16,3 0 0 0,1 1 0 0,1-6 0 15,2 0-1216 1,4-7-240-16,-1-1-48 0</inkml:trace>
  <inkml:trace contextRef="#ctx0" brushRef="#br0" timeOffset="37263.62">31549 15885 37375 0,'0'0'1664'0,"0"0"320"0,0 0-1584 0,0 0-400 0,13 3 0 0,5-3 0 0,3-3 576 0,7 1 16 16,7-5 16-16,3-2 0 0,3-2-608 0,3 2 0 15,2-2-224-15,2 3 64 16,0-3-592-16,-1 2-112 0,-3-1-32 0</inkml:trace>
  <inkml:trace contextRef="#ctx0" brushRef="#br0" timeOffset="38773.86">25972 18497 11967 0,'0'0'1072'0,"0"0"-864"0,0 0-208 0,0 0 0 0,0-7 1184 0,0 7 192 15,1-11 32-15,-1 11 16 0,4-7-528 0,-4 7-128 16,4-12 0-16,-4 12-16 0,0 0 208 0,0 0 32 16,0 0 16-16,0 0 0 0,0 0-64 0,0 0-16 15,0 0 0-15,0 0 0 0,0 0-272 0,1 14-48 16,-1 2-16-16,-1 1 0 0,-1 4-400 0,2 2-64 16,0 2-128-16,2-1 176 0,-1-3-176 0,1-1 0 15,3-2 0-15,0-3 0 0,2-2 192 0,3-7-64 16,1-2 0-16,3 0 0 0,0-4 272 0,2-4 48 15,1-1 16-15,5-3 0 0,2-5-272 0,-2-3-64 0,-2-2-128 16,2-1 192-16,-3-4-48 0,-1-1-16 16,1 0 0-16,-4 4 0 0,-2-1-128 0,-2 3 160 0,1-1-160 15,-6 3 160-15,-4 2-160 0,0 1 128 0,-1 5-128 0,-1 8 128 16,0 0 16-16,-9-7 0 0,-2 3 0 0,-3 4 0 16,-4 3 16-16,-2 3 0 0,-1 2 0 0,-2 3 0 15,2-2-160-15,-1 2 0 0,1-2 0 0,3 1 0 16,4-3 0-16,2 0 0 0,3-3 0 0,9-4 0 15,0 0 0-15,0 0 0 0,0 0 0 0,0 0 0 16,5-5-192-16,6-6 192 0,-1-1-160 0,6 0 160 16,3-5 0-16,3 0-144 0,1-2 144 0,1 0 0 15,0-4 0-15,2 3 0 0,-3 1 0 0,-1 1 0 16,1-1 0-16,-1 4 0 0,1 1 0 0,0 4 0 16,-2 3 0-16,-2 1 0 0,3 4 0 0,0 2 0 15,-2 2 176-15,-2 6-48 0,-1-1 0 0,0 6 0 16,-2 0 96-16,-1 5 16 0,-2 2 0 0,0 0 0 0,0 1 96 15,-2-2 32-15,-1 2 0 0,0 1 0 16,1-1-48-16,-2 0-16 0,-2-1 0 0,0-2 0 0,2-4-112 0,0-1 0 16,0-1-16-16,3 2 0 0,-3-4-176 0,3 2 128 15,0-2-128-15,2-4 128 0,-2 1-128 0,1-2 0 16,0-3 0-16,0 0 0 16,-3-4-384-16,1-3-64 15,-2 0-16-15,3 0-10544 0,-5-5-2096 0</inkml:trace>
  <inkml:trace contextRef="#ctx0" brushRef="#br0" timeOffset="39341.83">24891 19681 17503 0,'0'0'768'0,"-6"10"176"0,-1 1-752 0,4-2-192 0,0 4 0 0,3-2 0 0,3 3 2656 0,0 3 496 0,1 1 112 15,3 1 0-15,0 1-2496 0,2 3-512 16,0-2-112-16,2 2-16 0,0 4 64 0,-1-2 16 0,-1 5 0 16,0-2 0-16,1 2-32 0,-3 1-16 0,0-1 0 0,-1 2 0 15,0 0 96-15,1-6 0 0,-2 1 16 0,-1-3 0 16,1 0-128-16,-4-3-16 0,2-3-128 0,0-2 192 15,0-3-192-15,-3-2-240 0,0-11 48 0,0 0 16 32,0 0-1760-32,0 0-368 0,0 0-64 0,0 0-9408 0</inkml:trace>
  <inkml:trace contextRef="#ctx0" brushRef="#br0" timeOffset="39586.5">24835 19739 25743 0,'0'0'1136'0,"0"0"240"0,0 0-1104 0,0 0-272 0,10-5 0 0,2 0 0 0,1-3 624 0,2-4 64 16,4-4 16-16,2-1 0 0,1-4 48 0,5 0 16 16,2-4 0-16,2 1 0 0,3 3-336 0,-1-2-64 15,0-3-16-15,-3 5 0 0,0-1-224 0,-2 3-128 16,-4 0 160-16,-3 1-160 0,1 3 0 0,-4 1-288 15,0 1 32-15,-3 6 16 16,-4 0-1776-16,-1 5-352 0,-10 2-80 0</inkml:trace>
  <inkml:trace contextRef="#ctx0" brushRef="#br0" timeOffset="39766.58">25016 19926 29423 0,'0'0'1296'0,"0"0"288"0,0 0-1264 0,11 5-320 16,2-5 0-16,3-3 0 0,5-3 512 0,3-3 32 0,1-2 16 0,2-4 0 16,0-3-240-16,3-1-32 0,-3-3-16 0,0 0 0 15,-1 3-272-15,4 0 0 0,-1 0-176 0,0 1 176 32,-1 1-2960-32,-1 0-496 0</inkml:trace>
  <inkml:trace contextRef="#ctx0" brushRef="#br0" timeOffset="40248.33">25707 20359 19343 0,'-20'17'1728'0,"8"-6"-1392"0,1-3-336 0,0 2 0 0,2-2 1600 0,2 2 256 0,3-4 64 0,4-6 0 16,0 0-1072-16,0 0-208 16,0 0-32-16,11 5-16 0,0-5-240 0,1-5-48 0,0-2-16 0,2-6 0 15,1 3 160-15,2-7 16 0,-2-4 16 0,1 0 0 16,-2 1 16-16,1 0 0 0,-3-1 0 15,2 0 0-15,-2-3-272 0,-1 3-48 0,0 1-16 0,-1 1 0 16,-1 0-160-16,-2 2 128 0,1 1-128 0,-4 3 128 16,-2 4 0-16,-2 9-128 0,1-11 192 0,-1 11-64 15,-7-5 80-15,0 1 16 0,7 4 0 16,-10 2 0-16,0 1 112 0,1 7 32 0,-5 1 0 0,4 5 0 16,1 3-208-16,2 1-32 0,-2 0-128 0,1 5 192 15,0-4-192-15,3 2 176 0,2-1-176 0,-1 2 160 16,0-1-160-16,3 0 0 0,2-2 0 0,3-2 0 15,0-2-128-15,3-3 128 0,1 1 0 0,2-2 0 16,3-6 0-16,-1 1 0 0,2-5 0 16,3-1 0-16,1-2-128 0,2-1 128 0,3 0-160 0,2-5 160 15,2-4-720-15,1 1-48 16,0-2-16-16,1-3-9552 0,0-1-1904 0</inkml:trace>
  <inkml:trace contextRef="#ctx0" brushRef="#br0" timeOffset="40492.58">26422 19765 26719 0,'-12'11'2368'0,"6"-5"-1888"0,-1 4-480 0,1-1 0 0,1 3 1696 0,1-2 240 16,2 3 48-16,2 2 16 0,-3-1-1024 0,6 1-208 15,-2 0-32-15,3 5-16 0,1 1-288 0,2-1-64 0,1 1-16 0,2-1 0 16,-2 3-352-16,2 1 0 0,0-2 0 15,2-2 128-15,2 0-128 0,-3 2 0 0,3 1 0 0,-1-3 0 16,-2-1-272-16,1-1-32 0,-1-3 0 0,1-2 0 31,-2-1-528-31,0-1-96 0,-3-6-32 0,-7-5 0 16,0 0-1376-16,0 0-288 0,0 0-48 0</inkml:trace>
  <inkml:trace contextRef="#ctx0" brushRef="#br0" timeOffset="40806.72">26544 19721 11055 0,'0'0'976'0,"0"0"-784"0,-8 5-192 0,8-5 0 0,-9 5 3664 0,3 4 688 16,-1-2 144-16,2 3 32 0,-1-2-2944 0,2 4-592 15,-3 0-112-15,1 2-32 0,-2 2 48 0,0 5 16 16,0 3 0-16,1 0 0 0,-2 5-528 0,1 2-128 16,3 4 0-16,-4 3-16 0,0 3-240 0,-1 0 176 15,2 2-176-15,0 1 160 0,0-4-160 0,0-2 128 16,3-3-128-16,0 0 128 0,0-3-128 0,0-6 0 16,2-2 0-16,0-3 0 0,0-5-320 0,1-2-32 15,2-5-16-15,0-9 0 16,0 0-800-16,0 0-176 0,0 0-16 0,0 0-7792 15,5-14-1568-15</inkml:trace>
  <inkml:trace contextRef="#ctx0" brushRef="#br0" timeOffset="41097.22">26884 19265 26719 0,'0'0'2368'0,"0"0"-1888"0,-7 1-480 0,7-1 0 16,-5 9 1792-16,1 0 272 0,1 4 48 0,1 1 16 0,-1 4-1184 0,3 3-240 15,-1 3-64-15,0 7 0 0,-1 4-256 16,2 2-48-16,0 3-16 0,2 5 0 16,-1 2-320-16,0 4 144 0,2-2-144 0,-1-1 0 0,1-5 128 0,-1 2-128 15,2-3 0-15,0-4 0 0,4-1 0 16,-1-4 0-16,0-4 0 0,1-4 0 0,1-1-176 15,0-1-32-15,3-5-16 0,-1-4 0 16,-5-1-544-16,3-2-96 0,-9-11-32 0,11 5 0 16,-11-5-1648-16,0 0-336 0,0 0-64 0</inkml:trace>
  <inkml:trace contextRef="#ctx0" brushRef="#br0" timeOffset="41271.14">26687 19948 24879 0,'-9'2'2208'15,"9"-2"-1760"-15,0 0-448 0,0 0 0 0,0 0 1824 0,0 0 288 0,12 4 48 0,2-3 16 16,1-2-1360-16,3-3-272 0,1 0-48 0,0-1-16 16,0-1 0-16,1-7 0 0,1-1 0 0,0-1 0 15,1-2-480-15,0 3 0 0,-2-1-176 0,4 0 176 32,1-2-2288-32,-3 1-336 0,1 1-64 0</inkml:trace>
  <inkml:trace contextRef="#ctx0" brushRef="#br0" timeOffset="41514.14">27786 19086 28559 0,'0'0'2544'0,"0"0"-2032"16,0 0-512-16,0 0 0 0,0 0 1808 0,11-4 272 16,2-5 48-16,-2 0 16 0,3-2-1552 0,-1 3-304 15,0-2-64-15,-1 1-16 0,0-4-448 0,-1 1-80 16,1-1-32-16,-2 0-10400 16,-1 0-2096-16</inkml:trace>
  <inkml:trace contextRef="#ctx0" brushRef="#br0" timeOffset="41675.68">27697 19404 28559 0,'-8'16'2544'0,"4"-7"-2032"0,0 1-512 0,6-1 0 15,3 1 1712-15,4-2 240 0,2-2 48 0,3-2 16 16,4-4-1520-16,2-1-304 0,3-2-64 0,4-3-128 16,-2-2 0-16,1-5 0 0,-1 0 0 0,2-1 0 31,-1-3-2112-31,1-1-464 0,0 0-112 0</inkml:trace>
  <inkml:trace contextRef="#ctx0" brushRef="#br0" timeOffset="42040.61">28616 18453 30287 0,'0'0'1344'0,"0"0"272"0,0 0-1296 16,0 0-320-16,-8 4 0 0,8-4 0 0,-4 11 640 0,0 2 48 15,2 5 16-15,0 4 0 0,2 5-272 0,0 7-48 0,0 5-16 0,0 3 0 16,0 2-176-16,0 4-16 15,2-1-16-15,0 7 0 0,2 3-32 0,0 4 0 0,2-1 0 0,-2 3 0 16,2-4-128-16,0-2 128 16,0-4-128-16,0-4 128 0,2-5-288 0,1-3-64 0,0-4-16 0,1-8 0 31,-1-2-1312-31,-2-3-272 0,0-4-48 0,-1-2-16 16,-1-5-1056-16,-5-13-224 0,0 0-32 0,0 0-16 0</inkml:trace>
  <inkml:trace contextRef="#ctx0" brushRef="#br0" timeOffset="42241.24">28459 18722 13823 0,'0'0'1216'0,"0"0"-960"0,0 0-256 0,0-10 0 0,1 2 3360 0,5-2 624 15,0 3 128-15,4-5 32 0,3 2-2672 0,1-1-512 16,2-5-128-16,3 1 0 0,2-3-224 0,4 2-32 15,3 1-16-15,1 1 0 0,2-2-336 0,2 1-64 16,1 4-16-16,2 0 0 0,-3-4-144 0,-3 2-272 16,3 2 64-16,-6 0 16 15,-3-1-1888-15,-1 5-368 0,0-2-80 16</inkml:trace>
  <inkml:trace contextRef="#ctx0" brushRef="#br0" timeOffset="42428.65">28844 19167 23039 0,'-14'18'2048'0,"8"-9"-1648"0,1 1-400 15,5-10 0-15,0 0 2448 0,8 5 416 0,3-4 80 0,6-2 0 16,3 0-2368-16,3-9-576 0,0-4 0 0,2-4 0 16,2-4 128-16,3-1-128 0,2-2 128 0,4 0-128 31,-2 0-1504-31,2 5-384 0,-2-2-80 0</inkml:trace>
  <inkml:trace contextRef="#ctx0" brushRef="#br0" timeOffset="42773.25">29401 19269 10127 0,'-20'28'448'0,"6"-12"96"0,-4 1-544 0,1 1 0 0,2 1 0 0,3 0 0 0,-1 2 5680 0,5 2 1024 15,6 0 208-15,2-1 32 0,1-3-5216 0,3-1-1056 16,1-3-208-16,1-4-32 0,2 1-432 0,2-2 0 16,1-5 128-16,1-1-128 0,2-3 0 0,0-3 0 15,0-2 0-15,1-1 0 0,2-4 256 0,-2 0 0 16,-1-5 16-16,0-3 0 0,-2 0 112 0,1-3 32 16,0 0 0-16,-2 1 0 0,1 1-128 0,-2-2-32 15,-4-2 0-15,-1 3 0 0,0 1-32 16,-5 2-16-16,0-1 0 0,-2 5 0 0,-3-1-64 15,0 0-16-15,0 6 0 0,-4-4 0 16,0 5-128-16,0 1 0 0,0 0 0 0,-4 5 0 16,2 5-1344-16,-1-1-192 0,-3-2-32 0,1 2-9696 15,-4 6-1952-15</inkml:trace>
  <inkml:trace contextRef="#ctx0" brushRef="#br0" timeOffset="43286.68">30132 18434 11055 0,'0'0'976'0,"0"0"-784"0,-15 1-192 0,1 0 0 0,1 1 3072 0,3 0 560 15,-2 2 112-15,0 2 32 0,-2 1-2256 0,2 4-448 16,0-2-96-16,-2 4-16 0,1-3-112 0,-4 4-16 15,1 4-16-15,-2 1 0 0,-1 2-240 0,2 5-32 0,5-2-16 16,2-1 0-16,-1-2-192 0,3 1-32 0,1-3-16 0,5 1 0 16,3-2-96-16,4-3-32 0,1 1 0 0,5-6 0 15,1 0-160-15,3-2 0 0,3-1 144 0,1-2-144 16,0 0 0-16,0 0 0 0,2-1 0 0,-1-2 0 16,0-1 0-16,2 1 128 0,-4 1-128 15,0 1 0-15,-6 3 144 0,1-3-144 0,-13-4 192 0,12 7-192 16,-12-7 528-16,7 10 0 0,-7-10 0 0,4 15 0 15,-5-2 0-15,-2-1 0 0,-1 2 0 0,-3 2 0 16,-5-2-240-16,0-2-48 0,-2 2-16 0,-2-1 0 16,1 0-224-16,0-4 0 0,1 1 0 0,0-4-160 15,0 3-1168 1,0-5-224-16,2-4-48 0,1-3-9152 0,0-3-1840 16</inkml:trace>
  <inkml:trace contextRef="#ctx0" brushRef="#br0" timeOffset="43515.13">30525 18382 23039 0,'0'0'2048'0,"-4"7"-1648"0,0 5-400 0,2-2 0 0,2 4 2400 0,0 1 400 16,-2 2 80-16,1 0 0 0,0 1-1776 0,0 3-352 15,-2 1-80-15,3 4-16 0,-3-2-256 0,2 5-48 16,-3 0-16-16,1 3 0 0,-1 1-208 0,0 0-128 0,-1-5 128 0,1-1-128 16,0-3 0-16,0-2-288 15,4-4 48-15,-1-3 16 16,1-3-1904-16,1-1-384 0,-1-11-80 0,0 0-11008 0</inkml:trace>
  <inkml:trace contextRef="#ctx0" brushRef="#br0" timeOffset="43871.32">31021 18420 23039 0,'-9'6'2048'0,"0"7"-1648"0,1 0-400 0,3-1 0 16,0 2 2592-16,1 4 432 0,0 1 96 0,-1 1 16 0,-1 3-2048 15,0 0-384-15,-1 0-96 0,0-1-16 16,-1-3-96-16,-1-1-32 0,0 2 0 0,-2-6 0 0,0-3-16 0,3 1 0 15,3-6 0-15,5-6 0 0,0 0-128 16,0 0-48-16,0 0 0 0,0 0 0 0,0 0-272 0,2-13 0 16,4 1 128-16,3-6-128 0,0-4 0 15,3 3 0-15,-1 0 0 0,2 0 0 0,2 3 0 16,0-1 0-16,1 2 0 0,-1 3 0 0,0 0 0 0,-1 4 0 16,-1 2 0-16,1 3 0 0,-2 4 0 0,2 6 0 15,0-1 0-15,0 7 0 0,0-1-224 0,0 8 48 16,-1 4 16-16,-1-1 0 0,-2 3-64 0,-3 0-16 15,-3 3 0-15,1-4 0 16,-2 2-272-16,1-3-64 0,-2-1-16 0,-1-1 0 16,1-3-1344-16,-1-1-272 0,-2-3-48 0,1-1-7376 0,0-3-1472 15</inkml:trace>
  <inkml:trace contextRef="#ctx0" brushRef="#br0" timeOffset="44612.33">31529 18206 18431 0,'0'0'1632'0,"0"0"-1312"0,0 0-320 0,0 0 0 16,0 0 2672-16,0 0 464 0,-3 12 80 0,6-2 32 15,0 4-2160-15,-1 2-416 0,-1 3-96 0,3 3 0 16,-1 5-304-16,-2-1-48 0,-1 5-16 0,-1-3 0 15,-1 1-80-15,1 4 0 0,1 0-128 0,0 1 192 16,1 2 32-16,3-4 0 0,1-4 0 0,2-3 0 16,-2-2 80-16,1-5 16 0,2-5 0 0,2-2 0 15,0-3-128-15,2-3-32 0,0-6 0 0,2-5 0 16,0 0 160-16,3-4 16 0,1-2 16 0,-2-5 0 16,-1-5 16-16,1-2 0 0,-1 1 0 0,-1-1 0 15,-2-3-176-15,-1 6-16 0,-1 0-16 0,-1 2 0 16,-3 1-160-16,-1 3 128 0,-4 1-128 0,5 7 128 15,-6 7-128-15,0 0 0 0,0 0 0 0,0 0 0 0,0 0 0 0,0 10-192 16,0 4 0-16,0 3 16 0,-2 5-112 16,2 3-32-16,2-2 0 0,0 2 0 0,1 0 112 15,0-2 16-15,1-4 0 0,5 0 0 0,-1-4 192 0,2-2-192 16,-1-8 192-16,5-2-192 0,-1-5 192 0,0-2 0 16,3-7 0-16,2-4 160 0,-3-3 224 15,-1-2 64-15,-2-3 0 0,1-4 0 0,-1 0-48 0,-2 1 0 16,-3 0 0-16,0 2 0 0,-1-4-224 0,-1 3-48 15,-2-2-128-15,-1 3 192 0,-2-3-192 16,0 4 0-16,-3 3 0 0,0 0 0 0,-1 2-288 0,0 1-48 16,1 1-16-16,-3 2 0 15,3 6-2192-15,-1-2-432 0</inkml:trace>
  <inkml:trace contextRef="#ctx0" brushRef="#br0" timeOffset="44940.64">32273 17390 35935 0,'-6'7'3200'0,"1"1"-2560"0,2 8-512 0,-1 3-128 0,1 5 832 0,2 4 160 16,1 2 32-16,1 1 0 0,4 31-704 0,0-7-144 16,0-6-32-16,1-2 0 0,0 0-144 0,-4 7 0 15,2 3 0-15,-1-23 0 0,-1 8 0 0,1 4 0 16,-2 4 0-16,2-3 0 0,-1 1 0 16,1 2 0-16,1-5 0 0,5 42-176 15,-4-16-208-15,2-10-32 0,1-13-16 0,1-5 0 16,1-8-64-16,0-7-16 0,2-2 0 0,2-8 0 15,1-8-864-15,0-2-176 0,2-5-48 0</inkml:trace>
  <inkml:trace contextRef="#ctx0" brushRef="#br0" timeOffset="45162.56">32087 18140 39615 0,'0'0'3520'16,"0"0"-2816"-16,0 0-560 0,10-5-144 0,5 1 608 0,7-6 96 0,5 0 0 0,-7 1 16 15,7 0-416-15,6-5-96 0,6-2-16 0,6-2 0 16,3-1-192-16,2-2 0 0,-2-2-192 0,42-16 192 31,-14 5-1968-31,-37 19-272 0,2-1-64 0</inkml:trace>
  <inkml:trace contextRef="#ctx0" brushRef="#br0" timeOffset="51864.07">27486 14709 8287 0,'0'0'368'0,"0"0"80"0,0 0-448 0,0 0 0 16,0 0 0-16,0 0 0 0,0 0 2992 0,0 0 512 15,0 0 96-15,12-6 32 0,1-3-2800 0,2 4-576 16,0 1-96-16,3 2-32 0,1-5 64 0,3 2 0 15,2 0 0-15,4 1 0 0,3-1-64 0,2 2 0 16,1-1 0-16,4 1 0 0,-2-4 0 0,-1 0 0 0,0 2 0 0,3-4 0 16,1 3 48-16,4-3 0 0,3 0 0 15,4 0 0-15,4 2 96 0,1 0 32 0,5-3 0 0,-4 4 0 16,-7-3 64-16,5 4 16 0,0-2 0 0,5 0 0 16,2 0-80-16,4 0-16 0,4 3 0 0,0 0 0 15,-7-1-112-15,2-3-32 0,-2 3 0 0,4-4 0 16,2 2 80-16,3-1 16 0,1-3 0 0,0-3 0 15,-5 1 240-15,2 2 48 0,2-6 16 0,1 2 0 16,3-2-256-16,1 1-48 0,2 1-16 0,-4 1 0 16,-6-4-224-16,5 2 0 0,1 1 128 0,2 0-128 15,4 4 0-15,-5 0 0 0,-4-1 0 0,-2 0 0 16,1 0 0-16,0-1 0 0,1 5 0 0,1-2 0 16,2 2 0-16,-7-2 0 0,-3 3 0 0,-4-4 0 15,-3 4 0-15,0-3 0 0,-1 2 0 0,2 0 0 0,0 3 0 0,-4 0 0 16,0-4 0-16,-7 5 0 0,-5 1 128 15,-2-2-128-15,1 0 0 0,-2 1 0 0,-3-1 0 16,-3-2 0-16,0 2 0 0,0 3 0 0,-1-2 0 0,0 0 128 16,-2 1-128-16,-2 2 0 15,-2 0 0-15,-2 0 0 0,-3-2 0 0,0 3 0 0,-2-1 0 0,-2 1 0 16,-1 0 0-16,-2 0 0 0,-3-1 0 0,1 1 0 16,-12 0 0-16,11-2 0 0,-1 0 0 0,-10 2 0 15,0 0 0-15,0 0 0 0,0 0 0 0,0 0 0 16,0 0 0-16,0 0 0 0,0 0 0 0,0 0 0 15,0 0 144-15,-9 5-144 0,-2 0 224 0,-3 4-32 16,-3-2-16-16,-3 2 0 0,-4-4-48 0,-4 3 0 16,-4 3 0-16,-1-3 0 0,-3 1 0 0,1-1-128 15,-6 2 192-15,2-4-64 0,-3 4 128 0,0-1 0 0,-1 3 16 16,-6-2 0-16,0 0-48 0,-8 1-16 0,-3-2 0 0,-4 3 0 16,0-5-208-16,-1 4 176 0,-1-3-176 0,-3 4 160 15,-9 2-160-15,-3-3 0 0,-7 1 0 0,2 2 0 16,2-4 0-16,-4 1 128 0,-4 1-128 0,0-2 0 15,-1 3 0-15,5-6 128 0,7 2-128 0,-3-4 0 16,-2 2 240-16,-1-1-48 0,0-2 0 0,3 0 0 16,4 2-64-16,1-1-128 0,0-2 176 0,-5 2-176 15,-5 0 128-15,1 0-128 0,3 1 0 0,1 3 0 16,-1-4 0-16,-2 5 0 0,-6-2 0 0,4 3 0 16,6-3 0-16,2 4 0 0,1-2 0 0,-2 2 0 15,-2 2 0-15,7-2 0 0,7-3 0 0,4 0 0 0,5 1 0 16,4 0 0-16,2-4 0 0,4-1 0 0,3-1 0 15,1 1 128-15,1-1-128 0,4-1 160 0,3-3-160 16,4 2 0-16,2 1 0 0,3 1 0 0,3-4 0 0,3 0-176 16,4 0 176-16,1 3-192 0,-2 1 192 0,6 1-208 15,1 0 80-15,4-1 128 0,1-1-192 0,9-3 192 16,-8 3-160-16,8-3 160 0,0 0 0 0,0 0 0 16,0 0-128-16,0 0 128 0,0 0-144 0,0 0 16 15,0 0 0-15,17-2 0 0,1 1 128 0,2-1 0 16,2-1-144-16,3 1 144 0,2 0 0 0,3 2 0 15,5 0 0-15,5 2 0 0,5-5-128 0,3 3 128 16,2 3 0-16,-1-5 0 0,0-2 0 0,0 1 0 16,1 1 0-16,7-1 0 0,4 3 0 0,5-3 0 15,5-6 0-15,-1 5 0 0,0 0 0 0,0-1 0 16,2 2 0-16,6-2 128 0,5-5-128 0,0 4 0 0,3 3 0 16,-3-4 128-16,0-2-128 0,4-1 0 0,5-1 0 0,1-1 128 15,-3-2-128-15,2 1 0 0,-4-4 0 0,2 1 0 16,5 1 128-16,-1-3-128 0,-4 0 128 0,3 0-128 15,-1 0 160-15,1 1-160 0,2-1 192 0,-4 0-192 16,0-2 144-16,-2 1-144 0,0 0 0 0,2 1 144 16,3 1-144-16,-6 0 0 0,-8-1 144 0,-1 4-144 15,-3 0 0-15,-1 5 0 0,-1 0 0 0,0 1 0 16,-3-6 0-16,-6 3 0 0,-8 2 0 0,-3-1 128 16,2 3-128-16,-1-1 0 0,-2-1 0 0,-2 2 0 15,1-2 0-15,-1 4 0 0,-1-1 0 0,-4 2 128 16,-8-1-128-16,-1 1 0 0,-4-3 0 0,-16 4 0 15,1 1-176-15,1 0-48 0,-1 2-16 0,0 0 0 0,-2-1-64 0,-2 1-16 16,-2 0 0-16,3 0 0 0,-15 0 320 0,0 0-160 16,0 0 160-16,0 0-128 0,-9 5 128 0,1-1 0 15,-3 2 0-15,-2-2 128 0,-4 1-128 16,-4 4 0-16,-2-1 0 0,-5 3 0 0,-5-2 0 0,-34 10 128 16,2-2-128-16,3-1 0 0,0-1 0 0,1 2 128 15,1-2-128-15,-1 2 0 0,-2-1 0 0,-5 1 144 16,-10-5-144-16,0 2 0 0,0 0 128 0,0 0-128 15,3 0 0-15,-7 3 0 0,-11-3 0 0,0 1 0 16,0 2 0-16,3-1 0 0,1-4 0 0,-4 3-192 16,-4 1 192-16,0 0-192 0,3 0 192 0,2 2-176 0,3 1 176 15,-3 0-160-15,-9 0 160 0,7 0 0 0,5 0 0 16,3 3 0-16,1 0 0 0,-2-2 0 0,-3-4 0 16,5 2 0-16,3 0 0 0,7 1 0 0,5 1 0 0,-1-2 0 15,-3-3 0-15,3-1 0 0,3 0 128 0,5 2-128 16,6-2 0-16,5 0 0 0,4-4 0 0,7 4 128 15,0-2-128-15,5-3 0 0,-1 0 0 0,4-2 0 16,2-5 0-16,3 2 0 0,3-1 0 0,6-1 0 16,3-2 0-16,4 0-128 0,0 0 128 0,3 0-128 15,9 0 128-15,0 0-128 0,0 0 128 0,0 0-128 16,0 0 128-16,17-4-128 0,2-3 128 0,3 2-128 16,3 1 128-16,4-3 0 0,6 4 0 0,-1-3-128 15,1 1 128-15,5-3 0 0,2 1 128 0,7-4-128 16,7-2 160-16,8 3-32 0,6-4-128 0,5 0 192 15,1-4-64-15,3-2 0 0,1-2-128 0,10 3 192 0,8 0-192 0,-1-1 0 16,-2-4 0-16,4 2 0 0,3 0 0 0,3 2 0 16,6-4 0-16,-3 0 0 0,-4 1 0 0,2-3 0 15,4 1 0-15,1 2 0 0,-3-1 0 16,0 2 0-16,0-1 0 0,0-2 0 0,-2 2 128 0,-5 2-128 16,-4-2 0-16,-1 0 0 0,2 2 0 0,-5 2 0 15,-6 0 0-15,-5 1 0 0,-8 2 0 0,-3 2 0 16,-2 4 0-16,-6-2 0 15,-4 5 0-15,-5-2 0 0,-4 2 0 0,-8 2 0 0,-9 0 0 0,-8 3 128 16,-2 1-128-16,-7 2 0 0,-5 1 0 0,-11-2 0 16,0 0 128-16,0 0-128 0,0 10 128 0,-5 1 0 15,-7 0-128-15,-4 2 192 0,-4-4-192 0,-8 1 176 16,-7 0-176-16,-7 1 160 0,-6 2-160 0,-4-3 0 16,-5 2 0-16,-2 3 128 0,0 2-128 0,-6 0 0 0,-5-1 0 15,-8 0 0-15,-3-1 0 0,-6 3 0 0,2 0 0 0,-1-1 0 16,-3-2 0-16,-6 3 0 0,-8-1 0 0,1 1 0 15,5 0 0-15,-3 1 0 0,-7-4 128 0,3 3-128 16,0 0 0-16,2 0 160 0,4-2-160 0,-7 1 160 16,-1-2-160-16,4 0 160 0,6-2-160 0,-2 0 160 15,-5-1-160-15,0-3 0 0,4 1 0 0,5-2 128 16,4 3-128-16,-3-2 0 0,-3-1 0 0,5-2 0 16,3 3 0-16,8-2 0 0,5-1 0 0,1 3 0 15,1-3 0-15,1 1-144 0,1-4 144 0,8 0 0 16,4-2-192-16,7 0 64 0,8 2 128 0,4 0-208 15,6 0-48-15,3 1 0 0,5-1 0 0,3-3 0 16,5 0 256-16,4 0 0 0,4 0-160 0,10 0 160 16,0 0 0-16,0 0-176 0,0 0 176 0,9-7-128 0,6-2 128 15,3 6-192-15,1-2 192 0,8-3-192 0,4 0 192 16,4-2 0-16,4 5 0 0,8 0-128 0,7-1 128 0,5-1 0 16,7 0 0-16,4-4 0 0,-5-1 0 0,8-2 0 15,5 0 0-15,11-4 0 0,9-5 0 0,0-1 144 16,-3-1-144-16,11-5 160 0,8 1-160 0,3 0 128 15,-2-4-128-15,4-2 128 0,3 0-128 0,2-1 0 16,-5 3 0-16,3-1 128 0,1-2-128 0,2 2 0 16,-1 1 0-16,0 2 0 15,-2 0-2464-15,0 1-368 0</inkml:trace>
  <inkml:trace contextRef="#ctx0" brushRef="#br1" timeOffset="64372.98">1608 3941 22111 0,'0'0'976'0,"-9"1"208"0,9-1-944 0,0 0-240 0,0 0 0 0,0 0 0 16,0 0 0-16,0 0 0 15,0 0 0-15,0 0 0 0,13 7 320 0,-2-1 0 0,-11-6 16 0,17 4 0 16,-5-3-96-16,9 2-32 0,-2-3 0 0,0 0 0 16,-3-2-208-16,5 2 128 0,0-1-128 0,1 1 0 15,1 0 0-15,4 0 0 0,-1 0 0 0,4 0 0 16,0 0 128-16,2-1-128 0,1 2 0 0,0-2 0 16,1 0 368-16,1-2-32 0,-2-2 0 0,2 0 0 15,1 1 112-15,3 3 0 0,4-3 16 0,1 0 0 16,0 0 16-16,6 2 0 0,-2 0 0 0,3 0 0 15,1-6-32-15,0 1-16 0,-2 0 0 0,0-2 0 16,1 2-128-16,3-2-32 0,3 3 0 0,3 2 0 0,3-3-48 0,-1 1-16 16,0 0 0-16,0-3 0 0,-2 2-80 0,3-2 0 15,2 6-128-15,2-1 192 0,2-4-192 16,-2 2 176-16,-1 0-176 0,0-3 160 0,-1 2-160 0,4 0 0 16,1-1 144-16,2 3-144 0,3-1 0 0,-1-1 128 15,-7 0-128-15,5-4 0 0,0 5 0 0,3-3 128 16,0 3-128-16,1-3 0 0,2 1 144 0,-1-2-144 15,-3 3 192-15,2-2-192 0,2 2 160 0,3 3-160 16,1-3 128-16,-4 0-128 0,0 2 128 0,-2-1-128 16,-2-2 128-16,5 5-128 0,3-4 128 0,0 1-128 15,-5 2 128-15,1-4-128 0,-1 2 128 0,3 2-128 16,3-3 128-16,-2 3-128 0,0 0 128 0,-3 3-128 16,-1-2 0-16,-1 1 128 0,3-3-128 0,1 2 128 0,1 0-128 0,-1 1 128 15,-5 2-128-15,1-1 0 16,-1-1 0-16,2 1 0 0,2-1 128 0,-1-1-128 0,-1 1 0 0,-2-1 128 15,2 0-128-15,1 2 0 0,0 1 144 0,-1-2-144 16,3-2 0-16,-4 0 0 0,-6 0 0 0,5 0 128 16,0 1-128-16,3-3 0 0,2 3 0 0,0-1 0 15,-7 1 0-15,1 1 0 0,1-5 0 0,1 4 128 16,3-1-128-16,0 2 176 0,0 0-176 0,-4 1 192 16,-3-3-48-16,1 3 0 0,-1 1 0 0,6 0 0 15,2 0-16-15,-5 1 0 0,-1 3 0 0,-6-2 0 16,2-2-128-16,1-1 160 0,0 2-160 0,2 0 160 15,3 1-160-15,-3-2 160 0,-3 1-160 0,-4-1 160 16,1 0-160-16,2 3 128 0,1-1-128 0,-2 1 128 0,1-1-128 16,-2 1 0-16,-2-1 144 0,-1 0-144 15,-1-2 0-15,3 1 144 0,2 0-144 0,0 0 0 0,1-1 160 16,-3 2-160-16,-2 1 128 0,-1-3-128 0,2-1 160 0,-1 0-160 16,3 1 192-16,0 0-192 0,-1-1 192 0,0 2-192 15,-2 0 192-15,-2 0-192 0,1-2 176 0,-1 1-176 16,4 0 160-16,0 1-160 0,0 3 176 0,-1-1-176 15,-4-2 192-15,0 0-192 0,0-1 176 0,3 0-176 16,-3 3 160-16,3-1-160 0,4 1 128 0,-5-2-128 16,-4-1 0-16,2 0 0 0,0 0 128 0,0 0-128 15,1 3 0-15,2-3 0 0,2 0 0 0,-4-3 128 16,-1 2-128-16,-2 0 0 0,-1-1 0 0,2 1 0 16,-2-1 128-16,3 0-128 0,2 2 0 0,-4-2 0 15,1-1 128-15,-3 2-128 0,-3-4 0 0,-1 2 144 0,2 1-144 0,1-1 128 16,-2-2-128-16,2-2 160 0,0 1-160 0,1-1 160 15,-1 1 32-15,-4-1 0 0,-1-2 0 0,-1 4 0 16,-1 0 0-16,1-1 16 0,-2-1 0 0,3 4 0 16,1-5 16-16,0 2 0 0,-1 1 0 0,-3-4 0 15,-3 2-32-15,-1-2-16 0,1 3 0 0,-1 0 0 16,2-1 16-16,-1 2 0 0,-2 1 0 0,0-1 0 16,0 0-192-16,1 1 192 0,-4 1-192 0,-2-2 192 15,-3-1-64-15,-2 4-128 0,-4-1 192 0,0 1-64 16,0-3 0-16,-3 2-128 0,-2 1 192 0,-1 0-64 15,-2 1-128-15,-1 0 128 0,-4 0-128 0,-1-2 128 16,-2 3-128-16,0 1 0 0,-3 1 0 0,0-1 128 16,-10-1-128-16,0 0-224 0,9 7 48 0,-9-7 16 15,0 12-1792 1,-5 2-352-16,-5 0-80 0,-8 6-15408 0</inkml:trace>
  <inkml:trace contextRef="#ctx0" brushRef="#br1" timeOffset="67697.64">2274 1822 15663 0,'-9'-9'1392'0,"-1"-1"-1120"0,0 0-272 0,-2-2 0 16,3 2 0-16,1-1 0 0,-1-1 128 0,1 3-128 16,-2-2 432-16,2 3 16 0,-2-2 16 0,4 3 0 15,-2-4-80-15,0 5 0 0,0-3-16 0,0 4 0 16,3 1-192-16,5 4-48 0,-10-4 0 0,1 1 0 16,0 1-128-16,9 2 192 0,-9-2-192 0,0 2 192 15,9 0-192-15,-9 0 192 0,2-1-192 0,7 1 192 16,0 0 0-16,0 0 16 0,0 0 0 0,0 0 0 0,0 0 64 0,0 0 16 15,0 0 0-15,2 14 0 0,2-6-32 0,4 3-16 16,2 0 0-16,0-3 0 0,5-1 144 0,0 1 16 16,3-3 16-16,4 3 0 0,3-3 80 0,4-3 16 15,2 1 0-15,3 1 0 0,2 1-160 0,3 0-32 16,5-1 0-16,3 1 0 0,3-1-112 0,-1-2-16 16,-1-2-16-16,-1-1 0 0,1-2-32 0,4-1 0 15,2 2 0-15,3 1 0 0,3 1 16 0,2-2 0 16,3 0 0-16,0-2 0 0,-3-2-16 0,0 2 0 15,4 0 0-15,4 3 0 0,1-2-144 0,1 1 160 16,0-3-160-16,-2 2 160 0,-4 1-160 0,3 0 0 0,1 2 144 16,2 0-144-16,2 0 0 0,-2-1 0 15,-2-3 0-15,0 0 128 0,-1 2-128 0,2 1 0 0,0-1 0 0,2 2 128 16,0 0-128-16,-1 0 0 0,-6-2 0 16,-2 0 0-16,0 4 0 0,0 0 0 0,-1 2 0 0,1 0 0 15,-2-3 0-15,-2-1 0 0,-6-1 0 0,0 1 0 16,-3 1 0-16,-4-1 128 0,0 0-128 0,-4 3 0 15,0-1 160-15,-2 2-32 0,-3 0-128 0,-3 1 192 16,0-1-64-16,-2-2 0 0,-5 2-128 0,-1-1 192 16,-6-2-64-16,-3 1 0 0,-7 0-128 0,1-1 192 15,-12-1 32-15,9 3 0 0,-9-3 0 0,0 0 0 16,0 0 128-16,0 0 32 0,0 0 0 0,0 0 0 16,-9 1-80-16,-6 0-16 0,-6-1 0 0,-4 1 0 15,-4 1-128-15,-5-2-32 0,-2-3 0 0,-4 2 0 0,0-2-128 0,-4 2 0 16,1 0 0-16,-3-1 0 0,1 0 128 15,-2-1-128-15,-2 0 0 0,-4 0 128 0,-6-3-128 0,0-2 0 16,-2 0 0-16,0 0 0 0,-2 2 128 0,4 1-128 16,-4 0 128-16,-3 0-128 0,-5-1 144 0,0-1-144 15,-3 4 160-15,3 0-160 0,0 3 192 0,-2 1-64 16,-2 1-128-16,-2 0 192 0,-5 1-192 0,4 1 144 16,0-1-144-16,1 0 128 0,0 7-128 0,0-4 0 15,-6 1 0-15,2 0 0 0,1-3 0 16,3 1 0-16,5 3 128 0,-4-3-128 0,-6 1 0 0,4 1 0 15,-1-5 0-15,6 2 128 0,2 2-128 0,2 3 0 16,2-4 0-16,0-1 0 0,-2 0 0 0,2-3 0 16,4-2 0-16,4 1 0 0,4 1 0 0,2 2 0 15,4-1 0-15,4-2 0 0,1 0 0 0,4-1 0 0,0-3 0 16,5-1 0-16,2 1 0 0,6 1 0 0,4-1 0 0,3-1 0 16,2 0 0-16,4 2 0 0,4 2 0 15,10 1 0-15,-7-3-192 0,7 3 192 0,0 0-160 0,0 0 160 31,0 0-560-31,17 4-16 0,5 2 0 0,8 3 0 16,7-2-1680-16,6 0-352 0</inkml:trace>
  <inkml:trace contextRef="#ctx0" brushRef="#br1" timeOffset="71128.75">13427 10144 8287 0,'0'0'736'0,"-8"-3"-592"0,1-3-144 0,7 6 0 0,-8-3 1344 0,8 3 256 15,0 0 32-15,-9-1 16 0,0-1-832 0,9 2-176 16,-9-3-16-16,9 3-16 0,0 0-368 0,-6-4-80 15,6 4-16-15,0 0 0 0,-6-7 32 0,6 7 0 16,0 0 0-16,0 0 0 0,-5-7 80 0,5 7 0 16,0 0 16-16,0 0 0 0,0 0 240 0,0 0 32 15,0 0 16-15,0 0 0 0,0 0-144 0,0 0-32 16,0 0 0-16,0 0 0 0,6 8 128 0,2 1 32 16,-2-3 0-16,1 3 0 0,-7-9-96 0,13 9 0 0,-3 1-16 0,2-4 0 15,-1 2 80-15,2-2 0 0,1 2 16 0,0 1 0 16,4-3-80-16,1 3-32 0,2-1 0 0,2 2 0 15,-1-2-128-15,5 2-32 0,-2-1 0 0,0 2 0 16,0-3-32-16,0 3-16 0,0-2 0 0,2 1 0 16,1-1-32-16,3 0-16 0,-1-4 0 0,2 3 0 15,0-3 16-15,2-1 0 0,2-1 0 0,2 4 0 16,1-3 64-16,3-2 16 0,1 5 0 0,-1-2 0 16,-2-7-64-16,-2 2-16 0,2 0 0 0,2 2 0 15,0-1-32-15,2 1 0 0,0-2 0 0,1 3 0 16,3-1-144-16,-2 1 0 0,-3-2 144 0,-1 2-144 15,0 2 160-15,2-3-32 0,1 1-128 0,-1 0 192 16,-1-1-192-16,1 3 128 0,0-1-128 0,6-1 0 16,4-1 0-16,2 1 0 0,0 0 0 0,-1-1 0 15,-2 0 144-15,1-2-144 0,-1-1 128 0,2 2-128 0,-1 2 0 0,2-1 0 16,1 1 128-16,-1-2-128 0,-1-1 0 0,-3 1 0 16,0 3 0-16,2-3 0 0,-1-1 0 15,2 0 0-15,-1-1 0 0,2 1 0 0,3 3 0 16,-3 1 0-16,-3-2 0 0,0 1 0 0,0-2 0 0,0-1 0 15,-1 0 0-15,5 0 0 0,2 0 0 0,0 1 0 16,1 0 0-16,-4-1 128 0,-2-1-128 0,-1 1 0 16,3 4 0-16,-1-4 0 0,0 0 0 0,4-3 0 15,1 1 0-15,-2 1 0 0,-1 1 0 0,-2 0 0 16,-2 0 128-16,2-2-128 0,-2 1 0 0,1 1 0 16,-1 1 0-16,2-1 0 0,2-1 0 0,-1 0 0 0,-1 0 0 15,-2-1 128-15,-2 0-128 0,0-1 0 16,-3-2 0-16,0 3 0 0,1 0 0 0,3 1 0 0,2 0 0 0,0-2 0 15,-1 1 0-15,-1 0 0 0,-2 0 0 0,-2-1 0 16,0-2 0-16,2 3 0 0,-2-1 0 0,2 1 0 16,3-3 0-16,-1 1 0 0,1 1 0 0,-5 1 0 15,-5-2 0-15,2 0 0 0,0 1 128 0,2 0-128 16,0 0 0-16,2 1 0 0,-1-1 0 0,0-2 0 16,1 0 0-16,0 2 0 0,-2 1 0 0,-2-1 128 15,-2-1-128-15,1 2 0 0,2-2 0 0,-1 2 0 16,-1-4 0-16,1 1 0 0,0 2 0 0,2 0 0 15,0 0 0-15,-2 2 0 0,-3-1 0 0,0-3 0 16,-1 1 0-16,-2 1 0 0,3-1 0 0,-3 2 0 16,-1-3 0-16,4 2 0 0,-1 1 0 0,0 0 0 0,-1 0 0 0,2-1 0 15,0 2 0-15,-1-1 0 16,-2-2 0-16,1 0 0 0,-1 1 0 0,-1 1 0 0,-1-1 0 0,0-1 0 16,-1 2 128-16,2-1-128 15,1 1 0-15,1 1 128 0,0-2-128 0,0 0 128 0,0 0-128 0,-2 0 0 16,-2 1 0-16,0-1 0 0,-1-1 0 0,1-1 0 15,1 3 0-15,-3-3 0 0,0 1 0 0,2-3 0 16,2 2 0-16,3 1 0 0,2-2 0 0,-2-4 0 16,-2 4 144-16,-1-5-144 0,-1 4 128 0,0-3-128 15,-2 2 128-15,2-1-128 0,-2 1 128 0,0 0-128 16,0 4 128-16,1-1-128 0,3-4 0 0,0 2 144 16,0 1-144-16,0-3 0 0,-1 3 192 0,-3-3-192 15,-2 1 192-15,0 1-192 0,0-1 128 0,0 2-128 0,-1-3 0 0,1 5 0 16,2-1 0-16,-2 0 0 0,1 2 128 0,0 1-128 15,2-3 0-15,-2-3 0 0,-1 2 128 0,0-1-128 16,-1 1 0-16,-1 2 0 0,-6 2 0 16,-2 0 0-16,0-4 0 0,-2 2 0 15,0 0 0-15,-1 2 0 0,-1 2 0 0,0 0 0 0,0 0 0 0,2 0 0 16,-4 0 176-16,1-1-176 0,0-1 160 0,-2 1-160 16,1 0 128-16,1 1-128 0,0 2 0 0,-1 0 144 15,1-2-144-15,-1 0 0 0,-2-2 0 0,-1 2 0 16,0 0 0-16,1 0 0 0,-3 0 128 0,0 0-128 15,0 2 0-15,-1-1 0 0,-1-1 0 16,1 0 0-16,-11 0 0 0,12 0 0 0,-12 0 0 0,10 1 0 16,-10-1 0-16,11 0 128 0,-11 0-128 0,0 0 0 15,0 0 0-15,0 0 0 0,9-1 0 0,-9 1 0 16,0 0 0-16,0 0 0 0,0 0 128 0,0 0-128 16,0 0 0-16,0 0 0 0,0 0 0 0,0 0 0 0,-12 0 0 15,1-1 0-15,-1-2 0 0,-1 2 0 0,-3 1 0 0,-1 1 0 16,-3 0 0-16,-2 1 0 0,0-1-192 0,-4 0 192 15,-2 2-160-15,-1 0 160 0,-2-3-160 0,1 3 160 16,-4 2-160-16,-3-1 160 0,-1 2-192 0,-4 2 192 16,-5-3-208-16,-2 6 80 0,-7-2 0 0,2 1 0 15,-5-4 0-15,3 0 0 0,0 1 128 0,3 0 0 16,-2 4 0-16,-2-2 0 0,-3 3 0 0,-2 0 0 16,-5-5 0-16,2 0 0 0,-2 2 0 0,2-2 0 0,-3 3 0 15,0-3 0-15,-6 5 0 0,0-3-128 16,1 1 128-16,-1 0 0 0,0-4 0 0,0 6 0 0,2-2 0 0,-6 3 0 15,-2-3 0-15,2 0 0 0,1 4 0 0,2-4 0 16,0 2 0-16,-2-3 0 0,-5 1 0 16,1 1 0-16,2-2 0 0,0 2 0 0,2-3 0 0,1 2 0 15,-3-3 0-15,-1 2 0 0,0-4 0 0,1 2 0 16,1 2 0-16,3-6 0 0,-1 0 0 0,-2 4 0 16,-3-1 0-16,0-2 0 0,3-1 0 0,5 2 0 15,-4 1 0-15,2-2 0 0,-2 1 0 0,-2 0 0 16,-1-1 0-16,1-2 0 0,4 2 0 0,0 1 0 15,-1-2 0-15,-1-1 0 0,-4 1 0 0,4-2 0 16,2-1 0-16,5-1 0 0,-2 0 0 0,-3 1 0 16,-1 0 0-16,0 0 128 0,1 0-128 0,3-2 0 15,0 0 0-15,2 0 0 0,1 2 0 0,-5-1 0 16,-4-3 0-16,3 3 0 0,3 0 0 0,2-2 0 0,1 1 0 0,2-2 0 16,-4-2 0-16,0 2 0 0,-2 1 0 15,2 1 0-15,0-6 0 0,5 4 0 0,2 2 0 16,-2-1 0-16,-1 2 0 0,-2-2 0 0,0-2 0 15,4 1 0-15,-2 1 0 0,4 1 0 0,2-1 0 0,-2-2 0 16,0-1 0-16,-2 3 0 0,-1-4 0 0,2 2 0 16,4 3 0-16,-1-2 0 0,2-1 0 0,-1-2 0 15,3 1 0-15,-3 2 0 0,-2-3 0 0,1 1 0 16,1 1 0-16,4-2 0 0,-1 0 0 0,3 2 0 16,5-2 0-16,-2 2 0 0,-1-4 0 0,-3 2 128 15,-4 2-128-15,5-4 0 0,2 2 0 0,0-2 0 0,1 0 0 16,3 1 0-16,1-2 0 0,2 1 0 0,-1 0 0 15,-1 3 0-15,-2-3 0 0,-1 2 0 0,1-4 0 0,4 4 0 16,2-3 0-16,0 3 0 0,0-2 0 0,2 3 0 16,3 1 0-16,0-3 0 0,-2 2 0 0,-2 0 0 15,2 0 0-15,-1 3 0 0,0-4 128 0,3 1-128 16,1 0 0-16,2 0 0 0,-1 0 0 0,3 4-128 16,1 4 128-16,2 1 0 0,0-3 0 0,4 0 0 15,-1 1 0-15,2-1 0 0,1 2 0 0,1 0 0 16,0-1 0-16,1 2 0 0,3-2 0 0,0 0 0 15,-1-2 0-15,2-2 0 0,1-1 0 0,3 2 0 16,0 2 0-16,3 0-160 0,1 0 160 0,2 2-208 16,8-2 208-16,-6 2 0 0,6-2 0 0,0 0 0 15,0 0 0-15,0 0-224 0,0 0 64 0,1 9 16 16,-1-9 144-16,0 0-192 0,10 11 192 0,3-3-192 0,0 1 192 16,3-3 0-16,2 0-144 0,1 2 144 0,1-2 0 0,3 2 0 15,3-3 0-15,-3 1 0 0,1 3 0 16,0-1 0-16,1 3 0 0,2-3 0 0,2 1 0 0,3-2 0 15,1 4 0-15,1-2 0 0,1 2 0 0,4-3 0 16,3 2 0-16,3 0 0 0,2-1 0 0,0 0 0 16,-7 0-176-16,6-2 176 0,1 3 0 0,0-2 0 15,0 2 0-15,3-2 0 0,1 1 0 0,2-3 0 16,4 0 0-16,0 0 0 0,2-3 0 0,-1 4 0 16,-1-3 0-16,3-1 0 0,0 0 0 0,4 1 0 15,2-3 0-15,1 4 0 0,-1 0 0 0,0-1 0 16,0 1 0-16,-1 0 0 0,-1-4 0 0,2 3 0 0,2 0 0 15,0 4 0-15,-1-2 0 0,2-2 0 0,-2 1 0 16,1 1 0-16,-1-3 0 0,4 1 0 0,4 1 0 0,-2 1 0 16,-5-2 0-16,5 1 0 0,3 4 0 0,4-7 0 15,3 0 0-15,-3 0 0 0,-2 2 0 0,0 1 0 16,-2-2 0-16,3-2 0 0,-1 0 0 0,4 0 0 16,0 3 0-16,0-1 0 0,-3-3 0 0,1 2 0 15,1 3 0-15,3-2 0 0,4 0 0 0,-3-2 0 16,-6-1 0-16,1 1 0 0,-1 2 0 0,4-1 0 15,4 2 0-15,-2-3 144 0,-2-2-144 0,0 0 0 16,-2-2 0-16,3 6 0 0,2 2 0 0,2-5 0 16,-4 0 0-16,0 0 0 0,-1 1 0 0,-1 2 0 15,2-1 0-15,-1-1 0 0,-2 1 0 0,-2-1 0 16,0-2 0-16,-1-1 0 0,3 2 0 0,0 2 0 16,1 1 0-16,0-5 0 0,-6-3 0 0,-2 2 0 0,1 5 0 15,1-1 0-15,3-2 0 0,0-2 0 16,-4-1 0-16,0-1 0 0,-2 4 0 0,4-4 0 0,-1-2 0 0,0 0 0 15,-1 0 0-15,-1 4 0 0,-2-5 128 0,-2 0-128 16,-2 2 0-16,3-2 0 0,3 3 0 0,-1 1 160 16,-3 1-160-16,-1-1 128 0,-3-2-128 0,0 2 0 15,0-1 0-15,0 1 0 0,2 0 0 16,-2 3 0-16,-3-3 128 0,0 0-128 0,-4 0 0 0,1 2 0 16,-3-1 0-16,3-1 128 0,-2-1-128 0,0 1 0 15,-2 2 0-15,-4-1 0 0,-5 3 0 0,-3-1 0 16,2 0 0-16,-3-2 0 0,-1 2 0 0,1-1 0 15,-2 0 0-15,1 1 0 0,1 1 0 0,-1 0 0 0,-5 0 0 16,0 1 0-16,-3 1 0 0,-2 1 0 0,-4 0-144 0,-1-1 144 16,-2 2-272-16,-2 1 0 0,-1 2 0 0,-3-1 0 31,-4 5-1296-31,-2 0-256 0,-3 1-48 0,-5 7-11680 0</inkml:trace>
  <inkml:trace contextRef="#ctx0" brushRef="#br1" timeOffset="74253.11">516 9380 10127 0,'0'0'896'0,"0"0"-704"0,0 0-192 0,0 0 0 0,-4-5 1536 0,4 5 288 16,-5-8 48-16,5 8 16 0,-6-4-256 15,6 4-48-15,0 0-16 0,0 0 0 0,0 0-448 0,0 0-96 16,0 0 0-16,0 0-16 0,0 0-432 0,0 0-96 15,0 0-16-15,0 9 0 0,4-1-320 0,2 3-144 16,2-1 128-16,3 2-128 0,2 2 192 0,3-3-64 16,3 3 0-16,-1-1 0 0,1-2-128 0,4 0 0 15,0 3 144-15,1-2-144 0,2 1 0 0,-1 0 0 16,0-1 0-16,19 6 0 0,-10-4 0 0,-5-7 144 16,-6-5-144-16,-5-2 0 0,-4-1 416 0,0-2-32 15,-3-2 0-15,-2-4 0 0,-5-3 272 0,-3-2 48 16,-1-4 16-16,0 0 0 0,-5 0-144 0,-1-2-48 15,-2 0 0-15,-1-1 0 0,0-2-272 0,-1 4-48 16,-1-1-16-16,1 1 0 0,2 2-192 0,2 2 0 16,-1 1 0-16,2 1 0 0,1 3 0 0,2-1-208 15,1 4 16-15,1 7 0 16,0 0-1856-16,0 0-384 0,7-2-64 0</inkml:trace>
  <inkml:trace contextRef="#ctx0" brushRef="#br1" timeOffset="74856.64">1040 9578 11055 0,'0'0'480'0,"-8"3"112"0,-1-1-464 0,-1-2-128 0,-1-4 0 0,-2 2 0 15,0-1 2640-15,-1 1 512 0,0-3 112 0,-4-3 0 16,-2 2-1856-16,-1-6-368 0,-2 2-80 0,0-3 0 0,-1-1-384 0,-1-1-64 15,-3-1 0-15,8 4-16 0,-4-2-112 0,0-2-32 16,1-2 0-16,-1-1 0 0,1-3 80 0,1-4 16 16,1-1 0-16,-5-11 0 0,3 1-112 0,3 1-16 15,1 1 0-15,0-5 0 0,1 0-32 0,-1 0-16 16,0 0 0-16,1-2 0 0,2 1-32 0,-2-1-16 16,-1-5 0-16,2 2 0 0,2 0-224 0,-1 4 144 15,0-1-144-15,2 3 128 0,-1-1-128 0,1 3 0 16,-1 1 0-16,2-1 0 0,2-3 0 0,-2-3 0 15,4 9 128-15,-1-3-128 16,2-3 0-16,1 1 0 0,-1-3 0 16,2 1 0-16,-1 2 0 0,2 1 128 0,0-5-128 0,0 1 128 0,0-1-128 15,1-6 0-15,3 0 0 0,0-1 0 0,1 2 0 0,0 0 0 16,1 6 0-16,0-3 0 0,0 3 0 0,2-1 0 16,1 2-144-16,0 2 144 0,1-7 0 15,1 3 0-15,2-7 0 0,-1 5 0 0,2-1 0 0,4-10 0 0,0 4 0 0,-1 5 0 16,1 2 0-16,-2 1 0 0,2 3 0 0,0 2 0 15,1-1 0-15,0-2 0 0,0 2 0 16,1 1 0-16,2 0 0 0,0 4 0 0,0 0 0 0,-1 3 0 16,1 2 0-16,-2 2-128 0,-1 0 128 0,0 4 0 15,0-3 0-15,0 4 0 0,-1 3-128 16,3 0 128-16,-2 2 0 0,2 1 0 0,-2 1 0 0,2 2 0 16,1 0 0-16,-5 2 0 0,2-2 0 0,2 3 0 15,-4 1 0-15,4-3 0 0,-4 4 0 0,1-1 0 0,0 2 0 16,2-2 0-16,-6 3 0 0,1-1 0 15,-1 4 0-15,-3 0-288 0,2-1 64 0</inkml:trace>
  <inkml:trace contextRef="#ctx0" brushRef="#br1" timeOffset="75495.78">723 5621 16175 0,'0'0'704'0,"0"0"176"0,-4-3-704 16,2-5-176-16,1 2 0 0,1 6 0 0,-4-4 720 0,4 4 112 0,0 0 32 0,0 0 0 15,0 0-160-15,0 0-48 0,0 0 0 0,0 0 0 16,9 5-320-16,2 2-64 0,2 4-16 0,3 3 0 16,7 0-48-16,3 5-16 0,4 4 0 0,3 2 0 15,3 7-32-15,-2 2-16 0,0 4 0 0,1 7 0 16,-2 0 80-16,0 4 16 0,-3-1 0 0,-2-6 0 15,-1-3-112-15,-4-1-128 0,-1-1 176 0,-5-1-176 0,-1-3 512 16,-4-3-16-16,-2 0 0 0,-2-5 0 0,-3-2 48 0,0-1 16 16,-3-2 0-16,-4-2 0 0,-2 0-176 0,-1-1-48 15,-1-1 0-15,-2-2 0 0,0-3-112 0,-3-5-32 16,1 2 0-16,-3-4 0 16,-1-3-16-16,2-2-16 0,-5-3 0 0,1-5 0 0,-1-1-160 0,1-3 192 15,2-3-192-15,0-2 192 0,-2-1-192 0,5-3 0 16,1-4 0-16,-2 1 0 0,0-4 0 0,2 1 0 15,1-4 0-15,2-2 0 0,1-1 0 0,1-2 0 16,-2-1 0-16,6-4 0 0,-1 0 0 0,-1 1 0 16,1-4 0-16,0 4 128 0,2 0 0 0,0-2-128 0,0 1 192 15,2 1-64-15,0-2 160 0,2 3 32 16,-2 1 0-16,2 2 0 0,-1 2-32 0,1 1 0 0,1 8 0 16,0 3 0-16,-1 3-80 0,1 4-16 15,0 6 0-15,1 1 0 0,-1 4-64 0,2 1 0 0,0 1-128 16,2 6 192-16,1 4-16 0,0 7-16 0,4 2 0 0,-1 5 0 15,1-1-160-15,-1 4 0 0,-2 3 0 16,-1-1 128-16,-2 5-128 0,1-6-224 0,-5 1 48 16,1-3 16-16,0 0 160 0,-1-1-160 15,-4-1 160-15,0-2-160 16,0 0-1840-16,0-1-368 0,0-3-80 0</inkml:trace>
  <inkml:trace contextRef="#ctx0" brushRef="#br1" timeOffset="75751.84">1452 5923 12895 0,'0'0'1152'0,"0"0"-928"0,9-2-224 0,-1 0 0 0,1-5 2128 0,-1 2 384 16,3-4 80-16,1 2 16 0,1 0-656 0,-1-3-128 15,0 1-32-15,2-2 0 0,-2-3-784 0,1 0-176 16,-1 0-16-16,0-1-16 0,1-1-576 0,-2 4-224 16,0 0 176-16,-3 1-176 15,1-2-1296-15,-1 4-368 0,-2-1-64 0</inkml:trace>
  <inkml:trace contextRef="#ctx0" brushRef="#br1" timeOffset="75911.13">1574 6014 7359 0,'0'15'656'0,"1"-8"-528"0,-1 2-128 0,0-3 0 0,1 2 3584 0,-1-8 672 0,0 8 144 0,0-8 16 16,4 8-2432-16,-4-8-512 15,5 8-80-15,-5-8-32 0,0 0-624 0,9-2-128 0,0-3-32 16,1 0 0-16,0-1-576 0,2-3-256 0,-2 1 0 16,1-3-12976-16</inkml:trace>
  <inkml:trace contextRef="#ctx0" brushRef="#br1" timeOffset="76360.58">2082 5461 20271 0,'0'0'896'0,"-5"-1"192"0,0-3-880 0,-1-1-208 0,-2 1 0 0,-1 2 0 0,-1 0 816 0,1 5 112 16,-5 1 32-16,3 2 0 0,0 0-128 0,-1 6-32 16,0-2 0-16,1 5 0 0,-3 3-400 0,4 4-80 15,-1 2 0-15,4-1-16 0,1 3 16 0,0 4 16 16,4 1 0-16,2 0 0 0,2-1 112 0,2 2 0 16,5 1 16-16,4 0 0 0,2-3-32 0,3-2-16 15,3-4 0-15,0-5 0 0,-1-4-96 0,2-5-32 16,-2-7 0-16,2-3 0 0,-1-3 128 15,1-6 32-15,-2-1 0 0,1-4 0 16,-1-5 192-16,-1-3 32 0,-1-4 16 0,-2 0 0 16,0-3 112-16,-5 0 32 0,0 0 0 15,0-4 0-15,-5 0-128 0,-1 1 0 16,-2 1-16-16,-5-2 0 0,-1 1-64 0,-4 4-16 0,-2 6 0 16,-5-1 0-16,-5-4 32 0,-2 5 0 0,-1 3 0 0,-2 3 0 0,-2 1-640 15,1 3 0-15,-3 1-192 0,0 6 64 16,3 1-256-16,-1 1-64 0,1 3 0 0,1 5 0 15,1 0-2304-15,5 7-480 0,3-2-96 0</inkml:trace>
  <inkml:trace contextRef="#ctx0" brushRef="#br1" timeOffset="76764.82">2935 5931 17503 0,'0'0'768'0,"0"0"176"0,0 0-752 0,3-6-192 0,-3 6 0 0,0 0 0 16,0 0 2496-16,0 0 480 0,8 4 96 0,0 5 0 15,-2 2-1408-15,0 5-304 0,-3 3-48 16,1 5-16-16,-1 1-256 0,1 7-48 0,-3 1-16 15,-2 3 0-15,-3 0-288 0,1 4-64 0,-3-1-16 0,-3 2 0 16,-3 0-256-16,0-2-48 0,-3-1-16 0,-1 2 0 16,-2-2-160-16,3-1-128 0,-3-3 192 0,1-4-192 31,0-3-304-31,2-4-160 0,1-5-48 0,1-7 0 0,-2-1-2672 16,2-10-528-16</inkml:trace>
  <inkml:trace contextRef="#ctx0" brushRef="#br1" timeOffset="77486.49">3604 5159 17103 0,'0'0'752'0,"0"0"160"0,-3-5-720 0,3 5-192 15,-4-8 0-15,4 8 0 0,-5-4 1408 0,5 4 240 16,-9-2 48-16,4 2 16 0,-2 1-496 0,-1 3-80 16,-1 5-32-16,1-2 0 0,1 6-464 0,0 3-80 15,2 5-32-15,0 3 0 0,-1 4-160 0,1 4-48 16,1 3 0-16,0 5 0 0,2-1 48 0,0 7 0 16,1 0 0-16,0 1 0 0,-2-4-160 0,2-1-16 15,-1-5-16-15,0-3 0 0,1-1-176 16,0-4 192-16,-1-3-192 0,1-3 192 15,0-6-192-15,0-4 160 0,-1-2-160 0,2 0 160 16,3-4 64-16,-3-7 16 0,0 0 0 0,8-2 0 16,-1-3-96-16,3-7-16 0,2-2 0 0,0-2 0 0,2-3-128 0,2-2 0 15,1 2 144-15,1 0-144 0,0 0 0 0,1 3 0 16,0-1 0-16,0 4 0 0,-1 4 0 0,0 2 0 0,2 3 0 0,-2 4-128 16,1 8 128-16,-1-1 0 0,-3 7-144 0,-1 1 144 15,-2 3 0-15,-4 3 0 0,-1 0 0 0,-2 7 0 16,-3 1 0-16,0 2 208 0,-4 1-16 15,0-3-16-15,-1 0-16 0,0 0 0 0,-3-3 0 0,3 2 0 16,-2-5-160-16,1-4 0 0,0-1 0 16,1-3 0-16,1-6-1088 15,-1 0-288-15,3-9-64 0,0 0-8128 0,0 0-1632 0</inkml:trace>
  <inkml:trace contextRef="#ctx0" brushRef="#br1" timeOffset="77803.23">4234 5714 6447 0,'0'0'576'0,"0"0"-576"0,1 12 0 0,-2-4 0 0,-1 4 3792 0,0 3 656 15,1 0 128-15,-2 4 32 0,0 3-2448 0,-1 0-496 16,-1 1-80-16,0 1-32 0,0-3-512 0,2 1-96 16,1-2-32-16,0-1 0 0,1-1-560 0,1-3-112 15,0 1-32-15,4-5 0 0,-2-5-208 0,-2-6 144 16,0 0-144-16,7-1 128 0,0 0 80 15,0-4 16-15,-1-4 0 0,0 1 0 0,1-3 160 0,-2-2 16 16,-1 2 16-16,-1-5 0 0,-1 0 64 0,-1-2 16 16,0 3 0-16,-1 0 0 0,-1 1-176 0,-2 2-16 0,1-2-16 15,-1 1 0-15,1 2-160 16,-5-3-128-16,2 1 144 0,0 4-144 16,-1-1 0-16,0 4 0 0,-1-2 0 15,1 3 0-15,0 3-384 0,0-2-80 16,6 4-16-16,0 0 0 0,0 0-976 0,0 0-192 15</inkml:trace>
  <inkml:trace contextRef="#ctx0" brushRef="#br1" timeOffset="78270.17">4530 5719 22111 0,'3'9'1968'0,"-1"-1"-1584"0,1 3-384 0,1 2 0 0,-3-2 1536 0,-1 5 208 16,-3 0 48-16,0 1 16 0,-1 0-480 15,-3 1-112-15,0 0 0 0,-2-1-16 0,0-1-752 0,0-2-128 16,2-3-48-16,-1 1 0 0,0-3-272 0,2-2 160 16,1-3-160-16,5-4 128 0,0 0 48 0,0 0 0 15,-4-4 0-15,0-4 0 0,2-1-48 0,0-4-128 16,2 0 192-16,2 2-64 0,1-2-128 0,4 2 0 16,-1 0 0-16,4 0 0 0,2 2 0 0,2 0 0 15,1 4-144-15,0 1 144 0,1 2 0 0,-2 2-160 16,0 2 160-16,-3 2-128 0,0 1 128 0,-2 2 0 15,-1-1 0-15,-3 0 0 0,0 4 0 0,-1-1 0 16,-3 2 0-16,0-3 0 0,-1 3 0 0,0-4 144 16,0-7-144-16,-1 8 0 0,1-8 144 0,-2 5-144 15,2-5 0-15,0 0 144 0,0 0 64 0,0 0 16 0,0 0 0 0,-3-5 0 16,1-5-32-16,2 1 0 0,2-5 0 0,1 2 0 16,-1 2-192-16,2-1 0 0,2 4 0 15,2-2 0-15,1 3 0 0,1 0 0 0,1-1-128 0,2 5 128 16,0 1 0-16,0 3-192 0,-1 2 192 0,0 4-160 15,-3-2 160-15,-2 4 0 0,1-2-144 0,-2 2 144 16,-1-2-272-16,-1 3 16 0,1-2 0 0,-2 2 0 31,1 1-1776-31,1-3-336 0,-2 1-80 0</inkml:trace>
  <inkml:trace contextRef="#ctx0" brushRef="#br1" timeOffset="78674.77">5344 5657 12895 0,'0'0'1152'0,"0"0"-928"15,0 0-224-15,-7 0 0 0,0 0 1184 0,-2 0 192 16,0 1 32-16,0 3 16 0,0 4-32 0,-1-2-16 16,0 4 0-16,0 0 0 0,-2 4-336 0,1 3-64 0,1 2-16 0,1 4 0 15,1 2-64-15,3-2 0 0,0 1-16 16,1 2 0-16,2-3 16 0,0-2 16 16,2-2 0-16,2-1 0 0,3-4-352 0,0-3-80 0,0-4-16 0,1-2 0 15,2-3-48-15,1-2-16 0,1-2 0 0,1-4 0 16,1-3-48-16,-1-3-16 0,-1-4 0 0,2-1 0 15,-3-1-80-15,0 2 0 0,-3-2-16 16,-1 0 0-16,-1-1 32 0,-2-1 16 16,0 1 0-16,-4 1 0 0,-3 1-128 0,0 1-32 0,0 2 0 15,-1 1 0-15,-2 2-128 0,-1-2 0 0,-1 5 0 16,0-2 0-16,-1 4-144 0,2 0-64 0,1 2-16 0,0 2 0 16,1 0-1312-1,-1 1-256-15,3 1-48 0,5 0-8528 0,0 0-1696 0</inkml:trace>
  <inkml:trace contextRef="#ctx0" brushRef="#br1" timeOffset="79045.78">5857 5535 25167 0,'0'0'1104'0,"0"0"240"0,0 0-1072 0,0 0-272 0,0 0 0 0,-5 6 0 0,-1 3 1056 0,-2-1 160 16,-2 2 16-16,-3-2 16 0,-2 2-448 0,-3-1-96 15,-2 1 0-15,1 1-16 0,-1 1-448 0,1 0-96 16,-1 4-16-16,5-4 0 0,0 0-128 0,2 1 0 16,2-1 0-16,4-3 0 0,1 3 0 0,2-6-144 15,4-6 144-15,0 0 0 0,0 0 0 0,8 2 0 16,1-2 0-16,2-1 144 0,-1-3 176 0,3 1 16 16,1-6 16-16,0 0 0 0,0-4-96 0,0 2 0 15,1 0-16-15,2-1 0 0,-4 3-112 0,2-1-128 16,-2 5 176-16,-1 1-176 15,0 0 352-15,0 5-32 0,0 4-16 0,3 3 0 16,-5 3 144-16,2 3 16 0,-1 4 16 0,1 2 0 0,-4 2 32 0,-1 2 0 0,-2 3 0 0,-3 0 0 16,-3 3-96-16,-1 1-16 0,-1-2 0 0,-2 3 0 15,-1 1-240-15,-2-4-160 0,2-4 192 0,-2 2-192 16,-1-2-672 0,0-2-240-16,0-1-48 0,-1-3-10752 0,1-2-2160 0</inkml:trace>
  <inkml:trace contextRef="#ctx0" brushRef="#br1" timeOffset="79451.71">7067 5691 22799 0,'0'0'1008'0,"0"0"208"0,0 0-960 0,-2 7-256 0,-2 1 0 0,2 3 0 0,2 4 848 0,0 1 128 16,0 4 32-16,0-1 0 0,0 0-336 0,0-2-64 15,0 1-16-15,0 0 0 0,-2 1-288 0,2-1-64 16,-1 0-16-16,-2-2 0 15,1-2-1520-15,-1 0-304 0,2-4-64 0,-1-1-9728 16</inkml:trace>
  <inkml:trace contextRef="#ctx0" brushRef="#br1" timeOffset="79655.64">6970 5443 29311 0,'0'0'1296'0,"0"0"272"0,0 0-1248 0,0 0-320 16,0 0 0-16,0 0 0 0,0 0 448 0,0 0 16 15,-6 4 16-15,6-4 0 0,0 0-352 0,0 0-128 0,0 0 0 0,0 0 0 32,0 0-2400-32,0 0-576 0,0 0-112 0,20-5-32 0</inkml:trace>
  <inkml:trace contextRef="#ctx0" brushRef="#br1" timeOffset="79976.89">7600 5423 17503 0,'0'0'1552'0,"0"0"-1232"16,4 6-320-16,-4-6 0 0,0 0 1408 0,0 11 240 0,-1-4 32 0,-3 3 16 16,-1-1-416-16,-3 3-64 0,-2 0-32 0,-2-1 0 15,2 1-272-15,-2 2-48 0,-4-4-16 0,2 3 0 16,3 1-224-16,-2-2-48 0,6 0-16 0,-1 1 0 15,0-5-144-15,3 2-32 0,3-3 0 0,0 2 0 16,2-9 32-16,4 5 0 0,1 2 0 0,3-1 0 16,0-2-16-16,3 1 0 0,-1 1 0 0,2-1 0 15,-1 1-144-15,2 1-48 0,-2 0 0 0,1-1 0 0,-1 4-16 16,-3-2 0 0,-2 3 0-16,-1 1 0 0,0-1 336 0,-5 3 64 15,-2 1 16-15,-2 2 0 0,-5 1 32 0,0-1 16 0,-4 4 0 0,1-2 0 0,-4 2-352 0,0 0-80 16,2-1-16-16,-6-3 0 0,2-2-208 0,3-2-192 15,1-1 48-15,-2-3 0 16,0-1-1920-16,1-6-384 0,1-2-80 0,3-2-14256 16</inkml:trace>
  <inkml:trace contextRef="#ctx0" brushRef="#br1" timeOffset="80747.88">8564 6184 10127 0,'0'0'448'0,"0"0"96"0,0 0-544 0,0 0 0 0,0 0 0 0,0 0 0 16,-4-5 3104-16,1-1 512 0,2-5 96 0,-2-2 32 15,3-5-1968-15,4-4-400 16,-1-2-80-16,-1-8-16 0,1-2-528 0,1-3-112 16,-2-1-32-16,3 1 0 0,-1-1-160 0,0 0-48 0,-2 1 0 15,1 2 0-15,-3 0-128 0,4 4-16 16,-2-1-16-16,2 6 0 0,0 2-80 0,0 5-16 16,1 3 0-16,1 5 0 0,3 4-16 0,-1 7 0 15,3 6 0-15,3 4 0 0,1 7-128 0,3 7 0 0,3 1 0 0,0 7 0 16,3 1 0-16,-2 4 0 0,0 2 0 15,-3 0 0-15,1-1 0 0,-2-3 0 0,-3 0 0 0,3-5 0 0,-6-6 0 0,1-2 0 16,1-4 0-16,-2-6 0 0,-1-1 208 0,1-6-32 16,0-3-16-16,1-3 0 0,-2-5 416 15,1-7 64-15,-1-4 32 0,-1-3 0 0,2-7 16 16,-2 1 0-16,-1-5 0 0,-1 3 0 16,-3-2-368-16,-3-2-64 0,-2 1 0 0,-1 2-16 0,-2-4-48 0,0 1 0 15,-3-1 0-15,0 3 0 0,0-3-192 0,-1 1 176 16,4 3-176-16,0 3 160 0,1 1-288 0,2 3-64 15,1 4-16-15,1 6 0 16,0-1-1488-16,1 2-288 0,1 4-64 0,4 2-8656 16,-2 1-1728-16</inkml:trace>
  <inkml:trace contextRef="#ctx0" brushRef="#br1" timeOffset="81071.28">9633 5353 29487 0,'0'0'1296'0,"-2"9"288"0,1 2-1264 0,-3 5-320 0,2 2 0 0,-2 2 0 15,-2 3 1488-15,0 2 240 0,-1 1 64 0,-3 2 0 16,2-2-768-16,0 2-128 0,1-5-48 0,-1 0 0 16,2 0-464-16,-1-3-112 0,2-3-16 0,2-2 0 15,0-4-256-15,2 2 0 0,1-5 128 16,4-1-128-16,-4-7 0 0,0 0 0 0,6 3 0 0,3-3 0 15,0-3 0-15,1-3 0 0,4 0 128 0,-1-2-128 0,-1-5 128 0,1-1-128 16,0 0 192-16,-1 0-192 0,0-2 208 0,1-2-64 31,-3-1-16-31,-1-1 0 0,-3-1 128 0,-2 1 32 0,-3 0 0 0,-1 1 0 16,-1-1-32-16,-3 3 0 0,-2-1 0 0,-3 1 0 0,-3 1-112 0,0 2-16 16,-5 2-128-16,3 0 192 0,-2 3-368 0,-2 1-80 15,0 3 0-15,0-1-16 16,0 1-1648-16,2 2-336 0,-1 3-64 15,-6 0-14160-15</inkml:trace>
  <inkml:trace contextRef="#ctx0" brushRef="#br1" timeOffset="81371.46">9858 5104 29823 0,'16'6'1328'0,"-10"1"272"0,1 0-1280 0,0 5-320 15,2-1 0-15,0 6 0 0,0 2 1296 0,0 5 208 16,-1 1 32-16,-2 7 16 0,-2 0-416 0,-4 4-96 0,2-1-16 0,-2 3 0 16,0-1-384-16,2 3-64 15,-2-1-32-15,-2 2 0 0,0-3-416 0,2-1-128 16,0-3 0-16,2-1 0 16,1-3-368-16,-1 1-176 0,1-1-32 0,-2-7-16 0,1-1-496 15,0-6-80-15,1 0-32 0,-1-5 0 16,1-2-1024-16,2 0-208 0,-1-4-32 15,-4-5-10496-15</inkml:trace>
  <inkml:trace contextRef="#ctx0" brushRef="#br1" timeOffset="81485.36">9517 5304 14735 0,'0'0'640'0,"0"0"160"0,6-4-640 0,4-1-160 0,3-3 0 0,4 3 0 0,2-1 4992 0,6-3 960 16,6 2 192-16,3-3 32 0,5 4-4128 0,6-3-816 15,2 0-160-15,2-2-48 0,1 0-448 0,2-1-112 16,2-1-16-16,-4-1 0 0,-1 1-448 0,-1-1-208 16,-1 0 16-16,19-5 0 15,-5 3-2752-15,-5 0-560 0</inkml:trace>
  <inkml:trace contextRef="#ctx0" brushRef="#br1" timeOffset="82112.17">11351 4913 23039 0,'0'0'1024'0,"-6"2"192"0,1 0-960 0,0 2-256 0,0 0 0 16,-1 3 0-16,0 4 928 0,0 5 144 0,-1 4 16 0,1 6 16 15,-2 3-272-15,1 4-48 0,-1 3-16 0,1 3 0 16,0 6-240-16,1 0-48 0,-2 6-16 0,2 5 0 15,-2 0-224-15,1 4-48 0,-1-2-16 0,0-1 0 16,2 1-176-16,-2-2 160 0,-1-4-160 0,2-5 160 16,-1-5-848-1,2-2-160-15,1-8-48 0,-2-3-8144 0,1-4-1648 0</inkml:trace>
  <inkml:trace contextRef="#ctx0" brushRef="#br1" timeOffset="82554.64">10944 5640 18431 0,'0'0'1632'0,"13"-1"-1312"16,1-1-320-16,3-5 0 0,0 2 1808 0,2 0 304 16,2-5 48-16,-1 2 16 0,0-3-1072 0,1 1-208 15,0-3-32-15,1-2-16 0,-3-2-368 0,1 2-80 16,1-2-16-16,-1 5 0 0,0-2-256 0,1 4-128 15,-2 2 128-15,2 3-128 0,-1-3 208 0,-1 6-32 16,0 4-16-16,0 5 0 0,0-1 304 0,-1 7 64 16,-2-1 16-16,-1 6 0 0,-1 5 0 0,-1 1 0 15,-3 5 0-15,-1 1 0 0,-1 1-128 0,-3 4-32 16,-3-2 0-16,-3 1 0 0,-3-2-16 0,-1 0-16 0,0-1 0 16,-1 0 0-16,-2-4-16 0,2-1 0 0,-1-4 0 0,2-2 0 15,2-3-160-15,1-2-48 0,0-5 0 16,0-1 0-16,2-9-128 0,0 0 128 0,0 0-128 0,0 0 128 15,7-4-128-15,0-6 0 0,1-3 144 0,2 1-144 16,0-5 128-16,2-2-128 0,-1-4 128 0,2 0-128 16,1 0 0-16,1-3 0 0,2 0 0 0,-1 3 0 15,2-1 0-15,2 1 0 0,3 3 0 16,1 0 0-16,-1 1 0 0,1 2-128 0,2 2 128 0,-1 1 0 16,-1 5-512-16,2-2 0 15,-2 4-16-15,-2 1 0 0,1 3-2864 0,-4 2-560 16</inkml:trace>
  <inkml:trace contextRef="#ctx0" brushRef="#br1" timeOffset="83042.92">12439 5630 18431 0,'0'0'816'0,"0"0"160"0,0 0-784 0,0 0-192 16,0 0 0-16,0 0 0 0,0 0 2320 0,-4-2 432 15,-2-1 64-15,0 1 32 0,-3-1-1872 0,0-1-368 0,-1-1-80 0,-2 3-16 16,1-1-16-16,-2 2-16 0,-1 1 0 0,-1 2 0 16,0 1-16-16,-1 3 0 0,2-1 0 15,-2 3 0-15,-2 2-144 0,2 3-16 0,-1 0-16 0,2 3 0 16,1 2-32-16,1 2-16 0,2 3 0 0,0-1 0 15,4-2 0-15,1 0 0 0,0-1 0 16,3 0 0-16,0-2 16 0,3-3 0 0,-1-1 0 0,2-4 0 16,-1 1 80-16,4-4 32 0,-4-6 0 0,0 0 0 15,0 0-176-15,8 0-48 0,0-2 0 0,0-1 0 16,0-5 16-16,-1 1 0 0,0-3 0 0,-1 1 0 16,0-4-160-16,2 2 192 0,-2-2-192 0,-1-2 192 0,1 1-192 0,-1 2 0 15,-2-1 0-15,2 3 128 0,2 3-128 0,-1 0 0 16,1 2 0-16,0 3 0 0,2 0 0 0,1 5 0 15,2 1 0-15,-1 3 0 0,2 0 0 0,0 3 0 16,-1-2 0-16,0 2 0 0,-1-4 0 0,1 3 0 16,-1-4 0-16,0-1 0 0,0 0 0 0,-1-2 0 15,0 1 0-15,1-6 0 16,1 1-336-16,-1-3-112 0,-1 0 0 0,3-6-16 16,-3 1-2848-16,1-3-560 0</inkml:trace>
  <inkml:trace contextRef="#ctx0" brushRef="#br1" timeOffset="83467.42">12861 5499 23951 0,'0'0'1056'0,"0"0"224"0,0 0-1024 0,0 0-256 0,0 0 0 0,0 0 0 15,3 10 1904-15,-3-1 320 0,0 4 64 0,0-3 16 16,0 2-848-16,0 3-176 0,-3 1-16 0,2 2-16 16,0 0-608-16,-1 1-128 0,0-1-32 0,-1 2 0 15,1 1-64-15,-2-1-16 0,0 3 0 16,0-4 0-16,1-5-96 0,-1 0-32 0,1-1 0 0,-2-2 0 16,4-3-16-16,-2-1 0 0,3-7 0 15,0 0 0-15,0 0 144 0,0 0 32 0,0 0 0 0,0 0 0 0,-1-7-48 16,1-5 0-16,1-2 0 0,2-2 0 0,1-2-240 0,-1 0-144 15,3-1 160-15,0-3-160 0,2 5 0 0,0 1 128 16,1 0-128-16,3 1 0 0,-1-1 0 0,3 2 0 16,1 4 128-16,5 0-128 0,1 5 0 0,1 0 0 15,-1 4 0-15,-2 1 0 0,-2 1 0 16,-2 4-208-16,-2-1 64 0,0 3 16 16,-5 2-304-16,1-2-48 0,-1 2-16 0,-2-4 0 15,1 5-1312-15,-1-4-272 0,0 2-48 0,1 1-9296 0,-1-4-1856 16</inkml:trace>
  <inkml:trace contextRef="#ctx0" brushRef="#br1" timeOffset="83975.06">13747 5344 14735 0,'0'0'1312'0,"0"0"-1056"16,0 0-256-16,-6 3 0 0,-2-6 2560 0,-1 3 464 16,-1 0 96-16,-3 3 16 0,-1 1-1408 0,-1-1-256 15,-1 4-64-15,-1 0-16 0,-1-2-624 0,1 4-112 16,-4-2-16-16,2 2-16 0,0 2-272 0,3 2-48 16,-1-2-16-16,3 1 0 0,3-2-128 0,3-3-32 15,2 4 0-15,2-2 0 0,3 2 80 0,2-2 16 16,3 1 0-16,2-4 0 0,3 2 224 0,2-3 32 15,3 1 16-15,0 2 0 0,3-2-160 0,-2 2-16 16,2 1-16-16,-3 0 0 0,0 0 16 0,-2-2 0 16,0 4 0-16,-3-3 0 0,-2 4 112 15,0 1 16-15,-5-2 16 0,-2 2 0 0,-1 1-128 0,-3 1-16 16,-1-1-16-16,-1-1 0 0,-2-1-112 16,-2 2-32-16,-4-2 0 0,-1 2 0 0,-3-2-160 15,0 4 0-15,-1-5 0 0,0 1 128 0,-1-1-256 0,2-3-64 0,2-3-16 16,1 0 0-1,1-3-1472-15,2-2-304 0,0-2-48 0,-1-5-14736 0</inkml:trace>
  <inkml:trace contextRef="#ctx0" brushRef="#br1" timeOffset="84140">14172 5427 30175 0,'7'14'1344'0,"-2"-8"256"0,1 6-1280 0,-1 2-320 0,0 1 0 0,0 5 0 0,-5 1 1360 0,0 1 208 16,-5 4 32-16,-2 1 16 0,-2 2-752 0,1-5-160 16,-3 3-16-16,1-1-16 0,-2-3-416 0,-1 3-64 15,0-4-32-15,2 3 0 0,-1-1-432 0,1-3-96 16,1-2-16-16,-1 1 0 16,3-3-2496-16,0 0-512 0,2-3-112 0</inkml:trace>
  <inkml:trace contextRef="#ctx0" brushRef="#br1" timeOffset="84540.83">14364 5722 24191 0,'0'0'1072'0,"0"0"208"0,10 5-1024 0,-2-4-256 0,-8-1 0 0,10 3 0 15,-3-2 1184-15,2 1 176 0,0-2 48 0,0-1 0 16,0-3-272-16,-1 2-48 0,-1-6-16 0,1 2 0 16,-2 1-272-16,-1-4-48 0,-1 3-16 0,-1-5 0 15,-1 4-208-15,-1-3-32 0,-1 2-16 0,-1-2 0 16,-1 2-192-16,-1-1-32 0,-2 0-16 0,-1 3 0 16,-1-2-32-16,-2 5 0 0,0-1 0 0,1 1 0 15,-4 1-64-15,1 5-16 0,-1 3 0 0,0-1 0 16,1 5-128-16,1-1 128 0,0 2-128 0,0 4 128 15,1 1-128-15,0 0 128 16,1-1-128-16,2 6 128 0,1-2 0 0,1 1-128 0,0 0 192 0,3-2-64 0,-1 0-128 16,4 0 0-16,1-3 0 0,0-5 128 15,1-1-128-15,1-5-144 0,-5-4 144 0,12 3-208 16,-2-3-1136-16,3-2-240 0,-1-2-32 0,2-4-16 16,2-1-1584-16,0-5-320 0,16-16-64 0,-7 6-16 0</inkml:trace>
  <inkml:trace contextRef="#ctx0" brushRef="#br1" timeOffset="84848.72">14773 5513 22575 0,'0'0'992'0,"4"8"224"0,-3 2-976 15,0 3-240-15,-2 1 0 0,0 4 0 0,-2 3 1792 0,-1 2 304 16,1 0 64-16,-2 4 16 0,-3-4-736 0,-1 1-144 16,-2 1-16-16,0-1-16 0,-1 2-272 0,0 0-48 15,-2-2-16-15,4-1 0 0,0-5-208 0,1-4-32 16,0-2-16-16,3 0 0 0,2-3-352 0,-1 3-64 0,2-7 0 15,3-5-16-15,0 0-64 0,0 0-16 16,0 0 0-16,0 0 0 0,7-5-160 0,0-4 0 0,0 1 144 0,3-1-144 16,-2-1 0-16,4-3 0 0,1 4 0 0,0-2 0 15,-1 3 0-15,1-1 0 0,0 4 0 0,2-1 0 16,-4 2 0-16,2 2 0 0,0 0 0 0,-2 5 0 16,1 2 0-16,-1 3 0 0,-3-2 0 0,-1 4 0 15,1-3 0-15,-2 1 0 0,0-1-176 0,0 4 176 16,-2-1-464-16,0 4 0 15,-1 0 0-15,1-3 0 0,-1-1-304 16,-1 1-48-16,1-4-16 0,1 0 0 0,-2 2-1376 16,3-3-288-16,-1 2-48 0,0-3-6976 0,-4-5-1392 0</inkml:trace>
  <inkml:trace contextRef="#ctx0" brushRef="#br1" timeOffset="85202.73">15470 5085 12895 0,'-2'-13'1152'0,"4"3"-928"0,0-1-224 0,-2 11 0 16,4-7 4144-16,1 1 784 15,-5 6 144-15,0 0 48 0,0 0-3280 0,5 10-656 16,-1 0-128-16,-2 5-32 0,-2 3-64 0,-2 5 0 0,1 0-16 0,-3 4 0 15,-1 3-464-15,-3 5-96 0,2 3 0 16,-2 2-16-16,-1 4-240 0,0-1-128 0,0 3 160 0,1-2-160 16,-3 1 128-16,4-4-128 0,2 1 0 0,0 0 0 15,1-3 144-15,1-3-144 0,2-1 128 0,1-1-128 16,1-6 192-16,2 0-64 0,1-3 0 0,2-2 0 16,3-5-128-16,0-4 0 0,0-3 0 0,0 0 0 15,2-4-224-15,0-2-80 0,1-1-16 0,1-4 0 16,-2-2-1248-1,0-5-256-15,1 0-48 0,-1-5-16 0,1 2-1456 16,-5 0-304-16</inkml:trace>
  <inkml:trace contextRef="#ctx0" brushRef="#br1" timeOffset="85385.45">15159 5653 8287 0,'0'0'736'0,"8"5"-592"16,0 0-144-16,3 3 0 0,2-4 5328 0,2 1 1040 15,3-1 208-15,2-1 32 0,2-1-4416 0,1-2-880 16,1-2-176-16,4-3-48 0,-4-1-544 0,1 1-112 16,1-5-32-16,-1 2 0 0,1-3-400 0,-2 3-176 15,-3-5 16-15,1 2 0 16,-3 1-1504-16,-2-3-288 0,-2 2-64 0,-1-1-7712 16,-1-1-1536-16</inkml:trace>
  <inkml:trace contextRef="#ctx0" brushRef="#br1" timeOffset="85623.1">14406 5138 41871 0,'0'0'1856'0,"0"0"384"0,0 0-1792 0,-7 5-448 0,7-5 0 0,-2 8 0 0,-1-3 640 15,3-5 64-15,0 0 0 0,-6 6 0 0,6-6-208 16,0 0-48-16,0 0 0 0,-9 8 0 0,9-8-448 15,-11 3-320-15,-1-3 64 0,1 1 0 16,0 0-2224-16,3 3-432 0,8-4-96 0</inkml:trace>
  <inkml:trace contextRef="#ctx0" brushRef="#br2" timeOffset="98944.22">1183 12124 19231 0,'-17'-11'1712'0,"6"7"-1376"0,11 4-336 0,-8-4 0 0,-1-2 368 0,2 1 0 15,7 5 0-15,-7-4 0 0,7 4-144 0,0 0-32 0,-5-7 0 16,5 7 0-16,0 0-192 0,0 0 0 16,0 0 0-16,0 0 0 0,0 0 0 0,0 0-128 15,0 12 128-15,1-1 0 0,1-3 0 0,-2-8 0 0,3 11 0 0,1-2 0 16,1 3 0-16,0-5 0 0,-5-7 0 0,0 0 0 15,8 11 256-15,0-6 48 0,-8-5 16 0,12 9 0 16,-1-3 176-16,1 0 32 0,-3 1 16 0,1-4 0 16,1 2-48-16,2 2-16 0,1-2 0 0,2-1 0 15,4 0-48-15,0 2-16 0,0-1 0 0,2-1 0 16,-1 0 32-16,6 1 16 0,0-1 0 0,1-2 0 16,2 3-80-16,0 0-32 0,-1-4 0 0,1 1 0 15,0 0-32-15,0-2-16 0,1-1 0 0,2 2 0 16,-4-1-48-16,4-2-16 0,1-1 0 0,2 1 0 15,1 0-16-15,1 0 0 0,1-2 0 0,4 3 0 16,-1-3-16-16,-1-1 0 0,-4 0 0 0,2 1 0 0,-2-5-48 16,1 1-16-16,0 2 0 0,2-2 0 0,-1 2-16 15,3 1 0-15,0-1 0 0,0-1 0 0,4 2-128 0,0-2 192 16,-3 0-192-16,-1 3 192 0,-2-2-192 0,1 1 128 16,0 1-128-16,2-2 128 0,-2 2-128 0,2 0 0 15,1 2 0-15,3-1 0 0,2-2 0 0,-1 1 0 16,-3 0 0-16,0 2 0 0,0-2 0 0,1-1 0 15,-2 1 0-15,1 0 0 0,-1 3 0 0,3 0 0 16,3 1 0-16,0-3 0 0,0-2 0 0,0 1 0 16,-3 1 0-16,0 0 0 0,0-1 0 0,2 0 0 15,2 2 0-15,1 1 0 0,2-1 0 0,2 0 0 16,1-1 0-16,-3-1 0 0,0-1 0 0,-1 2 128 0,1-1-128 0,0 0 0 16,1-2 128-16,2 2-128 15,0 1 0-15,3 1 128 0,1-2-128 0,-2-4 0 0,0 3 0 16,-2 0 0-16,-1 0 128 0,3 1-128 0,1 0 0 0,2 0 128 15,1 4-128-15,0-3 0 0,-4-1 0 16,0 1 0-16,-1 1 0 0,1 2 0 0,1-3 0 0,2 1 0 16,4-3 0-16,-1 2 128 0,-3-1-128 0,-1 3 0 15,-1-3 0-15,1 2 0 0,1-1 0 0,2 2 0 16,1 0 0-16,1-1 0 0,0 1 0 0,-3 0 0 16,-2 1 0-16,2 0 0 0,-1-2 0 0,3 2 0 15,0 0 0-15,3 0 0 0,0-1 0 0,-2 1 0 16,-3-1 0-16,0 0 0 0,-1-2 128 0,3 2-128 15,1 1 0-15,2 0 0 0,2-3 0 0,-2 1 0 16,-4-1 0-16,1 1 0 0,0-1 0 0,2 2 0 0,3-3 0 0,0-1 0 16,-1 1 0-16,0 2 0 15,-3-1 0-15,0 1 0 0,0-4 0 0,1 4 0 16,4-1 0-16,1 1 0 0,-2 1 0 0,-3-1 0 0,-1 0 0 0,1-2 0 16,-1 1 0-16,3 1 0 0,2 1 0 15,-1-2 0-15,-4 0 0 0,2 1 0 0,-1-1 0 0,0 1 128 16,0-1-128-16,2 2 0 0,4-2 0 0,-2 2 0 15,-1 0 0-15,-3 1 0 0,-1-1 0 0,2-1 0 16,-2 1 0-16,4 1 0 0,2 0 0 0,-1 0 0 16,-4 0 0-16,0 1 0 0,-2 1 0 0,2-1 0 15,2 1 0-15,1 1 0 0,0 0 0 0,-2 0 0 16,0 0 128-16,-2 1-128 0,-1-2 0 0,1 3 0 16,-2 0 0-16,5 1 0 0,1-4 0 0,-4 2 0 15,-4 0 0-15,-1 1 0 0,0-3 0 0,0 3 0 0,0 1 0 0,4 0 0 16,1-1 0-16,-3 0 0 0,-6 0 0 15,3-1 0-15,-1-2 128 0,0 4-128 16,-1 0 0-16,5-1 128 0,1-2-128 0,-1 0 128 0,-2 0-128 0,-3 1 128 16,-1-2-128-16,1 0 0 0,-1-2 0 15,-1 1 128-15,3 1-128 0,2 0 0 0,2-4 0 0,-5 1 0 16,-3 1 0-16,1 0 0 0,2-1 0 0,-1 1 0 16,-1 0 0-16,3-1 128 0,1-2-128 0,-1 0 0 15,1 0 128-15,-1 0-128 0,-3-2 0 0,-1 4 128 16,0-1-128-16,2 1 192 0,2 0-192 0,1 0 192 15,1-2-192-15,-4 2 192 0,-4 0-192 0,2-2 192 16,-1 0-192-16,1 2 128 0,1 0-128 0,0-2 128 16,4 1-128-16,-1-3 0 0,1 1 0 0,0 1 128 15,-4 2-128-15,-1-1 0 0,-1-1 0 0,1-1 0 0,-1 2 0 0,4-1 0 16,3 1 0-16,-3 0 0 16,-2 1 0-16,0-1 0 0,-3-4 128 0,0 4-128 0,0-1 0 15,0 1 0-15,3-1 0 0,0 1 0 0,3-3 0 0,-2 2 0 16,-4-1 0-16,1 2 128 0,0-1-128 0,0-1 0 15,-2-1 0-15,1 3 128 0,2-1-128 0,2 2 0 16,-1-3 144-16,1 2-144 0,-3-2 0 0,-2 1 128 16,1 1-128-16,-2-1 0 0,1 3 0 0,1-1 0 15,3 1 0-15,2 0 128 0,-3-1-128 0,0 1 0 16,-5-2 0-16,-1 2 0 0,1 0 0 0,-2 0 0 16,-2 0 0-16,2 2 128 0,3-1-128 0,0-1 0 0,2 0 0 15,-2 0 0-15,-3 0 0 0,1 0 0 16,-1-1 0-16,-1-1 0 0,-1 1 0 0,1 0 0 0,-1-2 0 0,1 3 0 15,1-1 0-15,0 0 0 0,1-1 0 0,-2 1 128 16,-3 1-128-16,1 0 0 0,-2 0 0 0,0 0 0 16,-1-1 0-16,-1 1 0 0,-2 0 0 0,3 0 0 15,1-1 0-15,3-1 0 0,-2 2 0 0,0-1 128 16,-4-1-128-16,1 0 0 0,-2-2 128 0,1 3-128 16,-3 0 0-16,0 0 144 0,-2-2-144 0,1 1 0 15,-1 2 144-15,2-2-144 0,1 1 0 0,0 0 144 16,1-1-144-16,-3 1 0 0,-1-3 0 0,-2 3 128 15,-1 0-128-15,-1 0 0 0,1-1 0 0,0 1 128 16,0 0-128-16,-3-1 160 0,-2 1-160 0,-1 0 160 16,1 0-160-16,1 1 0 0,0 0 0 0,-1 0 0 15,-3-2 0-15,2 2 0 0,1 0 0 0,-3 0 0 16,-2-2 0-16,-2 2 0 0,-2 0 0 0,-1 2 0 16,-2 0 0-16,-1-1 0 0,-1-1 0 0,-1 2 0 0,0 0-144 0,-3 2 144 15,2-2 0-15,-2 1 0 0,-9-3-128 16,10 3 128-16,-10-3 0 0,0 0 0 0,0 0-208 0,8 6 64 15,-8-6 16-15,0 0 0 0,0 0 128 0,0 0-208 16,0 0 80-16,-3 8 128 0,-3 1-176 0,-3-1 176 16,-1 1-128-16,-2-4 128 0,-2 3 0 0,-1-2 0 15,-3-1 0-15,-1 3-128 0,-4-3 128 0,-2 1 0 16,-3 0 0-16,-4 0-128 0,-3 0 128 0,-1 3 0 16,-1-4-144-16,-1 3 144 0,-3-1 0 0,-1-1 0 15,-1 2-144-15,-3 0 144 0,1 6-160 0,-6-4 32 16,-4-1 0-16,0 2 0 0,0-3 128 0,0 2 0 0,0-2 0 15,-1 2 0-15,-1-4 0 0,-3 1-128 0,3 3 128 0,-8-4 0 16,-5 2 0-16,3-3 0 0,3-4 0 0,0 4 0 16,-1 5 0-16,-1-5 0 0,0 0 0 0,-3 2 0 15,-5-3 0-15,3-1 0 0,1 1 0 0,2 1 0 16,0-1 128-16,-2-1-128 0,-3 0 128 0,-1 0-128 16,0-4 176-16,2 1-48 0,2-4 0 0,0 4 0 15,1 1 0-15,-5 0 0 0,-6-3 0 0,2-2 0 16,3 2-128-16,1-1 192 0,0 2-192 0,-1-2 192 15,-2 2-192-15,-1-2 0 0,0-2 144 0,2 3-144 16,1-2 0-16,-1 1 0 0,0 3 0 0,-4 0 128 16,-4 0-128-16,2-1 0 0,5-3 0 0,-1 3 128 15,2 1-128-15,-3 0 0 0,-3-1 0 0,-1 0 0 16,2-3 0-16,1 1 0 0,1-1 0 0,-3 2 0 0,-3-2 0 16,1 0 0-16,0-5 0 0,3 3 128 15,1 2-128-15,-1-1 0 0,-2-1 0 0,0 2 0 0,-2 0 0 0,1-1 0 16,2 1 0-16,-1 2 0 0,2 0 0 0,-3 1 0 15,-3 0 0-15,2 0 0 0,3-1 0 0,2 2 0 16,-1 0 0-16,0 2 0 0,-5-2 0 0,2-2 0 16,2 2 0-16,4 3 0 0,0-1 0 0,-3 1 0 15,-6-1 0-15,1 0 0 0,2-1 0 0,3 0 0 16,2 2 0-16,-3-1 0 0,-4 2 0 0,0-3-160 16,2-1 160-16,1 2 0 0,4-1-128 0,-1 3 128 15,-2 1 0-15,-1-1 0 0,0-2-144 0,3 2 144 16,1-1 0-16,1 2-144 0,-1-2 144 0,0 0 0 15,-2 2 0-15,2-2 0 0,3-3 0 0,2 3 0 0,-1 3 0 16,-1-3 0-16,-3 1 0 0,1 0 0 0,1-4 0 0,3 0 0 16,3 1 0-16,-3 2 0 0,3-1 0 0,-2-2 0 15,-2 0 0-15,4 0 0 0,1-1 0 0,3 0 0 16,0 0 0-16,-1 1 0 0,0 0 0 0,-1 0 0 16,-2-2 0-16,1-2 0 15,5 2 0-15,1 1 0 0,1 2 0 0,-1 0 0 0,-2-1 0 0,-2 0 128 16,-2-2-128-16,2 0 0 0,3 1 0 0,3 0 0 15,0 0 0-15,-2 3 0 0,0 3 0 0,-1 0 0 16,-6-2 0-16,2-2 0 0,4-1 0 0,1 1-128 16,1 2 128-16,-2 1 0 0,-1-2 0 0,-1 1 0 15,-2-6 0-15,3 6 0 0,2-2 0 0,2 2-128 16,0-5 128-16,-1 5 0 0,0-2 0 0,-2 2 0 16,-2-1 0-16,2-1 0 0,1-2 0 0,2 2 0 0,2 2 0 15,1 1 0-15,-2-3 0 0,-4 0 0 0,-4 2 0 0,4-3 0 16,0 0 0-16,3 0 0 0,1 0 0 0,1 2 0 15,2 2 0-15,-4-1 0 0,-4 1 0 0,-2-4 0 16,3-2 0-16,3 0 0 0,0 4 0 0,1 0 0 16,2-2 0-16,-3 1 0 0,-5 0 0 0,2-1 0 15,1 0 0-15,2 1 0 0,1 1 0 0,0 0 0 16,2 1 0-16,-2-1 0 0,-3 3 0 0,-2-1 0 16,1-2 0-16,1 0 0 0,1 2 0 0,2 2 0 15,2-1 0-15,1-1 0 0,-5 1 0 0,0 2 0 16,-3-4 0-16,0 0 0 0,3 1 0 0,2 2 0 15,2-1 0-15,-1 0 0 0,1 3 0 0,-3-3 0 16,1 1 0-16,-3-1 0 0,1 1 0 0,1-3 0 0,1 4 0 16,3 0 0-16,2-2 0 0,-2 0 0 0,-6 2 0 15,2-5 0-15,0 1 0 0,1 1 0 0,2-2 0 0,2 3 0 16,4-1 0-16,-3-1 0 0,0-1 0 0,0 1 0 16,-1 1 0-16,-3-3 0 0,2 0 0 0,0 0 0 15,2 1 0-15,4-1 0 0,0-1 0 0,0 0-128 16,-3 1 128-16,2 0 0 0,-2-1 0 0,3 2-128 15,0-1 128-15,5 0 0 0,1-1 0 0,-1 0-128 16,-1 0 128-16,0 2 0 0,2-2 0 0,0 0 0 16,-1-3 0-16,1 2 0 0,-1-2 0 0,2 2 0 15,1-2 0-15,4 0 0 0,0-2 0 0,2 2 0 16,1 0 0-16,2 2 0 0,0-1 0 0,2-2 0 0,-2-1 0 16,0 1 0-16,1 1 0 0,1 0 0 0,3-3 0 15,-1 3 0-15,4-1 0 0,2 1 0 0,3 1-176 16,1-1 176-16,-1-1-208 0,4 2 80 15,2 1-400-15,2-1-80 0,0 1-16 16</inkml:trace>
  <inkml:trace contextRef="#ctx0" brushRef="#br2" timeOffset="103771.18">6231 12861 21711 0,'0'0'960'0,"0"0"192"0,0 0-912 0,0 0-240 0,0 0 0 0,0 0 0 0,0 0 0 0,0 0 144 16,0 0-144-16,0 0 128 0,10 3-128 0,-10-3 0 15,9 2 0-15,-9-2 0 0,0 0 208 0,10 3-32 16,-10-3-16-16,0 0 0 0,12 4-160 0,-2-2 128 16,-10-2-128-16,0 0 128 0,10 0-128 0,-10 0 0 15,8 0 144-15,-8 0-144 0,0 0 240 0,0 0-32 0,0 0 0 0,0 0 0 16,0-10 304-16,-2 1 48 0,1-2 16 0,-3 3 0 16,4 8 64-16,-7-13 32 0,-2 0 0 0,0 0 0 15,-1 1-96-15,0-2-32 0,2 4 0 0,-3 0 0 16,-2-4-112-16,-1 3-32 0,-1 0 0 0,-1-1 0 15,1-1-128-15,1 3-16 0,0-2-16 0,0 2 0 16,-1-2-48-16,-2 0-16 0,0 3 0 0,-1-2 0 16,-1 1-176-16,0-2 0 0,0-1 144 0,-2 5-144 15,1-5 0-15,0 3 0 0,0-1 0 0,-2-1 0 16,-1 2 0-16,-1-2 0 0,-2 2 0 0,-1 2-128 16,-2-2 128-16,-1 1 0 0,-2-2 0 0,0 3 0 15,2-1 0-15,-2 2 0 0,3-1 0 0,-2 0 0 16,1 5 0-16,-1-1 0 0,1-1 0 0,-1 1 0 15,-1 0 0-15,2 2 0 0,-1-1 0 0,-2-1 0 16,-5 0 0-16,0 2 0 0,-3-1 0 0,3 1 0 16,0 1 0-16,1-1 0 0,2-2 0 0,-2 4 0 15,1 0 0-15,1 0 0 0,-2-1 0 0,2 2 0 0,0-1 0 0,-3 0 0 16,-3 3 0-16,-2-3 0 0,-3-3 0 0,3 6 0 16,1 0 0-16,0-1 0 0,2-1 0 0,-2 2 0 15,3-2 0-15,1 2 0 0,1-1 0 0,-1 2 0 16,-3 0 0-16,-1-3 0 0,-5 2 0 0,4-1 0 15,-3 2 0-15,6 1 128 0,-2-1-128 0,1 1 0 16,2 3 0-16,0-3 0 0,3 2 0 0,-1 4 0 16,2-4 0-16,-3 3 0 0,-5-1 0 0,0 1 0 15,0-2 0-15,1 2 0 0,-2-3 0 0,4 0 0 16,0 0 0-16,0 4 0 0,0-1 0 0,2 2 0 16,1 0 0-16,2 0 0 0,-2 0 0 0,-1 4 0 15,-3-2 0-15,0 0 0 0,1 0 0 0,2 1 144 16,-1 0-144-16,1 2 0 0,4-2 128 0,-2 1-128 0,1 0 0 15,0 1 0-15,4 5 0 0,1 0 0 0,1-1 128 0,-1 1-128 16,-6 1 0-16,-1 0 0 0,-1 0 0 0,3 3 0 16,0-2 0-16,3 6 0 0,-1-2 0 0,3 1 0 15,1-5 0-15,1 5 0 0,1 0 0 0,2 1 0 16,-1-1 0-16,2-4 0 0,1 3 0 0,2-2 0 16,1 2 0-16,1 0 0 0,-1 2 0 0,2 3 0 15,2-4 0-15,0 3 0 0,2 1 0 0,3 0 0 16,2 2 0-16,0-2 0 0,-1-2 0 0,2 2 0 15,5 1 0-15,0-3 0 0,2 1 0 0,0-3 0 16,-1 2 0-16,5 1 0 0,1-3 0 0,1 1 0 16,0 0 0-16,0-2 0 0,4 2 0 0,1 1 0 15,0-5 0-15,2 3 0 0,2-2 0 0,-2 0 0 16,1-3 0-16,0 0 0 0,3-2 0 0,1-2 0 16,-1 3 0-16,2-1 0 0,1 0 0 0,4-1 0 15,-3-2 0-15,4 1 0 0,1-2 0 0,0 1 0 0,2 0 0 16,2-1-144-16,0 0 144 0,3-2 0 0,5 1 0 0,1-1 0 15,-2-2 0-15,0 2 0 0,1-2 0 0,-1 0 0 16,0-2 0-16,0-2 0 0,3 2 0 0,0 1 0 16,3-5 0-16,1 4 0 0,2 1 0 0,4-5 0 15,5 4 0-15,-4-4 0 0,0-1 0 0,-2-2 0 16,-1 0 0-16,2 3 0 0,1-3 0 0,1 1 0 16,1 5 0-16,3-4 0 0,2 2 0 0,2-5 0 15,-6 0 0-15,-1-2 0 0,-1 0 0 0,0-2 0 16,2 1 0-16,3 1 0 0,-1 0 0 0,2-2 0 15,3 0 0-15,-2-2 0 0,-2 0 0 16,-2-2 0-16,-2-1 0 0,4 2 0 0,-2 1 0 0,5-3 0 0,1 1 0 0,-1-1 0 16,0-3 0-16,-1 1 0 0,-3 0 0 0,-2-3 0 15,1 1 0-15,-1-2 0 0,0-2 0 0,2 3 0 16,5-4 0-16,-4 0 0 0,-2-1 0 16,-1 2 0-16,-4 1 0 0,-1-1 0 0,-1-3 0 0,2 1 0 15,-1 0 0-15,2-2 0 0,-1 1 0 0,0-1 0 16,-1 1 0-16,-2-2 0 0,-3 1 0 15,-1 0 0-15,-2-1 0 0,0 0 0 0,-5 0 0 16,1-1-128-16,0 1 128 0,0 1 0 0,-1 0 0 16,-1-1 0-16,-1-1 0 0,1-1 0 15,-2-1 0-15,1 2 0 0,-3-5 0 0,-4 1 0 16,-2 2 0-16,-1-3 0 0,-2 1 0 0,0 0 0 16,0-4 0-16,-1 2 0 0,-5 1 0 15,2-2 0-15,-2 3 0 0,-1-3 128 0,-1-1-128 0,-2 0 0 0,0 2 0 16,1 1 0-16,-3-4 0 0,-3 1 0 0,-2-4 0 0,0 1 0 15,0 2 0-15,-2-1 0 0,-2-4 0 0,-1 0 0 16,-2 3 0-16,1 0 0 0,-2-3 0 0,-1 2-128 16,0 1 128-16,-3-1 0 0,-1 0-144 0,0 0 144 15,-1 2 0-15,0-2 0 0,-3 1 0 0,1 2 0 16,-2-3 0-16,0 3 0 0,-4-2 0 0,1-1 0 0,0 5 0 0,-1-4 0 16,-1 4 0-16,-3-3 0 15,-2 1 0-15,-1 2 0 0,-3-2 0 0,-2 3 128 16,-1-6-128-16,-1 6 0 0,-1-2 0 0,2 2 0 0,1 1-144 15,-2-3 144-15,0 3-192 0,-1-2 192 0,1 5-144 0,1 0 144 16,-1 1 0-16,-1 0-144 0,-3 1 144 0,-1-2 0 0,-5 1 0 16,0 2 0-16,-1 0 0 0,2 6 0 15,-2-2 0-15,3 0 0 0,-4 1 0 0,5 3 0 16,-2-3 0-16,2 5 0 0,-1-2-128 0,-1 3 128 16,-5-2-128-16,-3 4 128 0,-1-3 0 0,1 4-160 15,1 2 160-15,1-1 0 0,0 3-128 16,1 0 128-16,-1 0 0 0,1 0 0 0,-2 0 0 15,-4 0-128-15,-4 1 128 0,4 2 0 16,1 0 0-16,1 2 0 0,1 0 0 0,1-3 0 0,1 5 0 16,1 0 0-16,0 0 0 15,-1 1 0-15,-6-2 0 0,1 1 0 16,-1 1 0-16,3-2 0 0,1 3 0 0,2-3 0 16,0 2 0-16,3 1 0 0,-1-1 0 15,-1 2 0-15,-1-4 0 0,-2 4 0 16,-3-1 0-16,1 1 0 0,1-1 0 0,3 0 0 0,0-3 0 15,3 6 0-15,1-2 0 0,1 0 0 16,1 0 0-16,-1-1 0 0,-3 4 0 16,0-2 0-16,-2 1 0 0,2 2 0 0,5-1 0 15,-1 1 0-15,1 2-128 0,4 2 128 0,1 0 0 0,0 2 0 16,-1-2 0-16,4 3 0 0,-1 1 0 16,0 0 0-16,0-1 0 0,0 5 0 0,0-1 0 15,0 3 0-15,-1-5 0 0,3 4-128 0,2-1 128 16,2 2 0-16,1 2 0 0,1-1 0 15,3 0-128-15,1 0 128 0,3-1 0 0,1-2 0 0,-1 2 0 0,1-2 0 16,1 3 0-16,2-1 0 0,1 2 0 0,2-2 0 0,-1 2 0 16,2 1 0-16,1-5 0 0,1 5 0 0,1 2 0 15,2-1-128-15,0-1 128 0,2 4 0 16,-3-3 0-16,2 1 0 0,3 1 0 0,1-1 0 16,1-1 0-16,3-2 0 0,0 2-128 0,1 1 128 0,1 1 0 15,2-2 0-15,-1-4 0 16,3 4 0-16,2 4 0 15,1-3 0-15,1-4 0 0,1 1 0 16,3 1 0-16,-1-2 0 0,1 2 0 0,1 0 0 0,4-4 0 16,0 1 0-16,2 1 0 0,2-3 0 0,1 2-128 0,4-3 128 0,2 4 0 0,3-5 0 0,0 1-144 15,1 0 144-15,-1-2 0 0,0 1-144 0,-2 1 144 0,2-2 0 0,-1-1 0 16,5 1-128-16,1-4 128 0,2-1 0 0,-1-1 0 16,4 1-128-16,4-1 128 0,1-3 0 0,-3-3 0 0,-1 2 0 0,0-3 0 15,2 2 0-15,-1-1 0 0,1-2 0 16,1 2 0-16,2-3 0 0,3 2 0 0,1-4 0 0,-1 1 0 15,-1-1 0-15,-4-2 0 0,2-3 0 0,2-1 0 16,1-1 0-16,1 0 0 16,3-2 0-16,2 1 0 0,-4-3 0 15,1-2 0-15,-5 2 0 16,1-3 0-16,0 2 0 0,-1 0 0 16,5-3 0-16,3 2 0 15,-2-3 0-15,-2 0 0 0,1-4 0 16,-6-2 0-16,1-1 0 0,-2 1 0 0,1 0 0 15,3 0 0-15,-1-2-128 0,3-1 128 0,-1 1 0 0,-2-1 0 0,-4-1 0 0,-4-2 0 0,0 1-128 0,-1-4 128 0,-2 4 0 16,2-1 0-16,2 1-128 0,-2-2 128 0,1 0 0 0,-1 0 0 0,-2-2 0 0,-3 0 0 0,-3 1-160 0,-1-2 160 0,-3-1 0 0,-2-4-192 0,-1 0 64 0,-1 0 128 0,-2 1-208 16,-1-4 208-16,-3-1-176 0,0 1 176 0,-1-2-160 0,0 2 16 0,-2 2 0 0,0 3 0 15,-1-3 0 1,-2 3-352-16,2 2-64 0,1-1-16 16,0 4-7712-16,-2-3-1552 0</inkml:trace>
  <inkml:trace contextRef="#ctx0" brushRef="#br2" timeOffset="109707.43">15452 13717 3679 0,'0'0'320'0,"0"0"-320"0,0 0 0 15,0 0 0-15,0 0 1488 0,10 2 240 0,-10-2 32 0,0 0 16 16,10 3-624-16,-10-3-112 0,0 0-16 0,0 0-16 16,0 0-80-16,0 0-16 0,0 0 0 0,10-1 0 15,-10 1-80-15,0 0 0 0,0 0-16 0,0 0 0 16,0 0-240-16,7-5-32 0,-7 5-16 0,5-11 0 16,-3 5-96-16,1-3-32 0,-3 1 0 0,0 8 0 15,-1-11 96-15,-2 3 16 0,3 8 0 0,-1-9 0 16,1 9 48-16,-4-7 16 0,3-5 0 0,1 12 0 15,0 0-160-15,-4-6-32 0,4 6 0 0,0 0 0 16,-5-8-128-16,5 8-48 0,0 0 0 0,0 0 0 16,-9-3-16-16,9 3-16 0,0 0 0 0,-9 2 0 0,9-2-48 0,-9 5 0 15,1 0 0-15,2 0 0 16,1 3 0-16,0-2 0 0,5-6 0 0,-5 13 0 16,0-3-128-16,1 2 0 0,0-1 0 0,2-2 0 0,-1 1 0 0,3-10 128 15,-5 10-128-15,4 3 0 16,-1-1 0-16,1-2 0 0,1 2 128 0,0-1-128 0,-1-1 0 0,1 1 0 15,0-11 0-15,0 10 0 16,0 3 0-16,0-13 0 0,2 10 0 0,1 0 0 0,-3-10 0 0,6 13 0 16,-6-13 0-16,7 10 0 0,-2 0 0 0,2-2 0 15,-7-8 0-15,11 12 0 0,-1-6 0 0,0 2 0 16,-10-8 0-16,11 6 0 0,1 3 0 0,-2-3 128 16,1-3-128-16,0 0 0 0,-3 0 0 0,1 2 0 15,-9-5 0-15,13 3 0 0,-2-3 0 0,0-2 0 0,-11 2 128 16,11-2-128-16,1-2 0 0,0 0 160 0,-2-1-160 15,-1 1 160-15,0-3-32 0,0 0 0 0,-1-3 0 0,1 3 0 16,-3-4 0-16,0 4-128 0,2 0 192 16,0-3-64-16,-3 0 0 0,0 0-128 0,1 0 192 0,-1 1-64 15,0-3 0-15,-1 6-128 0,0-4 192 0,0 3-64 16,-4 7-128-16,2-11 192 0,2 3-192 0,-4 8 192 16,1-11-192-16,-1 11 192 0,-1-9-192 0,1 9 192 15,-2-11 0-15,2 11 16 0,-6-9 0 0,1 1 0 16,5 8-16-16,-7-5 0 0,0-3 0 0,0 2 0 15,-2 2 32-15,0-1 0 0,-1 0 0 0,0 1 0 16,-1 0-32-16,1 2 0 0,-1 1 0 0,1-1 0 16,1-1-64-16,0 3-128 0,-1 1 176 0,0 4-176 15,-2-1 192-15,2-2-192 0,-2 3 192 0,2 3-192 16,0-3 128-16,-1 4-128 0,1-1 0 0,1 3 0 16,1-1 0-16,-1 3 0 0,3-2 0 0,-1 1 0 15,1 0 0-15,1 5 0 0,-1 0 0 0,1-2 0 16,1-2 0-16,1 0 0 0,1 1 0 0,0-1 0 0,1-3-256 0,1 3 64 15,0-3 0-15,0-10 0 16,3 10-1072-16,-3-10-208 0,0 0-32 16,6 11-13344-16</inkml:trace>
  <inkml:trace contextRef="#ctx0" brushRef="#br2" timeOffset="111469.32">20549 13702 10127 0,'0'0'896'0,"0"0"-704"16,0 0-192-16,0 0 0 0,-9-2 1968 0,9 2 352 16,-9 0 80-16,9 0 16 0,-10 2-1328 0,0-2-272 15,0 0-48-15,1 0-16 0,0-2-320 0,-1 1-64 16,0-2-16-16,-1 2 0 0,1-4-144 0,0 3-16 15,1-1-16-15,0 2 0 0,0-3-176 0,0-1 192 16,-1 0-192-16,1 2 192 0,2 2-64 0,0 0 0 16,0-1 0-16,2 0 0 0,-2 1 0 0,7 1 0 0,-6 1 0 0,-2 1 0 15,8-2-128-15,-6 4 160 16,1 4-160-16,0 1 160 0,0-2-160 0,2 4 0 0,3-11 144 0,-4 15-144 16,1-1 192-16,0-2-16 0,1 1-16 0,0 2 0 15,0 2 128-15,0 1 32 0,0 1 0 0,1 0 0 16,2 1 0-16,0-1 16 0,-1 2 0 0,1-2 0 15,2 0-80-15,0 2 0 0,-1 1-16 0,1-2 0 16,-1-2-240-16,2 1 176 0,1 0-176 0,1-1 160 16,1-3-160-16,0 1 0 0,2-6 144 0,3 1-144 15,0 1 160-15,2-5-32 0,3-2-128 0,-2 0 192 0,0-2-64 16,2-2-128-16,2 0 176 0,-1-3-176 0,-2-4 144 16,1-1-144-16,-3 0 0 0,-1-4 144 15,1 0 0-15,-3 0 0 0,0-5 0 0,2 1 0 0,-3 0 176 16,2-2 16-16,-2-1 16 0,0-1 0 0,2 0-32 0,-5 0-16 15,3-1 0-15,-6 2 0 0,-1-2-96 16,-2 1-16-16,0 1 0 0,-1 0 0 0,-1 0-32 0,1 1-16 16,-3 0 0-16,0 0 0 0,-4 0 80 0,1 0 16 15,0 4 0-15,-3 2 0 0,1-3-48 0,-1 1-16 16,0 3 0-16,-1-1 0 0,1 2-176 0,-2 2 0 16,-1 4 0-16,1-2 128 0,-2 1-128 0,-1 1 0 15,-2 1 144-15,-2 0-144 0,-1 4 0 0,1 0 144 16,-1 1-144-16,0 2 0 0,-2-1 0 0,2 2 0 15,-1 5 0-15,2-2 0 0,0 2 0 0,2 1 0 16,2 0 0-16,0 2 0 0,-1 1 0 0,2 0 0 16,2 0-160-16,0 2 160 0,4-2 0 0,0 2 0 15,1-2 0-15,1 0 0 0,0 3-128 0,2-1 128 0,1 0 0 16,2-1 0-16,0-2 0 0,0 0 0 0,0 0-144 16,4 0 144-16,-2-1 0 0,1-1 0 0,-1-1 0 0,2 1 0 15,-4-12 0-15,5 13-128 0,-1-1 128 0,1 1 0 16,1-7 0-16,1 4 0 0,-1-2-128 15,-1 1 128-15,-5-9 0 0,12 5 0 0,-12-5-128 0,11 5 128 16,-1 3 0-16,-1-4 0 0,-9-4 0 0,12-2 0 16,-1 2 0-16,0-1 0 0,0-4 0 0,0 0 0 15,1 0-128-15,-2-3 128 0,1 2 0 0,1-2 0 16,-2-3-192-16,-1 3 192 0,0-1-192 0,-2 3 192 16,0-2-224-16,-1 2 64 0,0-3 16 0,1 0 0 15,0 0 144-15,0 0 0 0,-7 9 0 0,6-10 0 0,-1 0 0 16,3-3 0-16,-3 4 0 0,0-1 0 15,-1 0 0-15,1 0 0 0,0-4 0 0,-1 1 0 16,-2 2 0-16,-1-2 0 0,6 3 0 0,-5 0 128 0,0-2-128 0,-1 3 0 16,-1-2 0-16,0 3 128 0,0 8-128 0,0-11 0 15,0 11 0-15,-5-9 0 0,-2-1 128 0,1 5-128 16,-2-2 128-16,0 4-128 0,-5 0 176 0,3 2-48 16,-3 1 0-16,0 0 0 0,1 1-128 0,-2 3 0 15,0 2 0-15,-2-1 0 0,0 0-192 0,1 0-112 16,-3 4-16-16,2-2-16 15,-1 3-1488-15,3-3-288 0,0 2-64 0,0-1-6688 16,0 3-1328-16</inkml:trace>
  <inkml:trace contextRef="#ctx0" brushRef="#br2" timeOffset="119583.14">19282 1507 8287 0,'0'0'736'0,"0"0"-592"16,0 0-144-16,0 0 0 0,0 0 960 0,0 0 144 15,0 0 48-15,0 0 0 0,0 0-272 0,0 0-48 16,0 0-16-16,0 0 0 0,0 0-112 0,0 0-32 15,0 0 0-15,0 0 0 0,0 0-112 0,0 0-32 16,-4-6 0-16,4 6 0 0,0 0 80 0,0 0 16 16,-5-7 0-16,5 7 0 0,-4-5-32 0,0-1 0 15,0 1 0-15,-1 1 0 0,5 4-160 0,0 0-48 16,-6-4 0-16,2-1 0 0,-2 2-128 0,1 1-16 0,-2 1-16 0,7 1 0 16,-6 1-96-16,1 0-128 15,5-1 176-15,-6 6-176 0,0 1 0 0,1-2 0 0,-1 4 0 0,1-2 0 16,0 4 0-16,0-2 0 15,1 3 0-15,-2 0 0 0,0-2 0 0,0 4 0 16,0-1 0-16,-2-2 0 0,2 0 0 0,2 3 0 0,-1-1 0 16,0 1 0-16,1-1 0 0,0 1 0 0,2-3 0 15,0 2 0-15,1 1 0 0,1-4 0 0,0 0 0 0,1 2 0 16,1-3 0-16,1 3 0 0,3-3 0 0,-1 1 0 16,1-3 0-16,2 0 0 0,-1-2 0 0,2-1 0 15,0-1 0-15,1-1 0 0,0 1 0 0,2-3 0 16,1 0 0-16,-2-3 0 0,2 1 144 0,2-2-144 15,-1 1 176-15,0 0-176 0,1-5 192 0,-1 2-192 16,-1-1 176-16,1 0-176 0,-3-2 160 0,1-3-160 0,-2 2 256 0,0 1-64 16,-1-2 0-16,-1 2 0 0,-1-3 48 0,0 4 0 15,-2-4 0-15,-2 2 0 0,0 1-48 0,0 0 0 16,0 0 0-16,-3 0 0 0,0 2 0 0,0 0 0 16,0-3 0-16,0 3 0 0,-3-4-16 0,0 4-16 15,0-3 0-15,1 2 0 0,-3-1 16 0,0 1 0 0,-2-2 0 16,1 4 0-16,0-3 32 0,-3 1 16 15,1 2 0-15,0-2 0 0,0 3-96 0,1-2-128 16,0-1 176-16,-2 4-176 0,-1-2 144 0,1 1-144 16,0 1 0-16,0 0 144 0,0-1-144 0,0 1 0 15,0 1 0-15,-1 1 128 0,1 1-128 0,0 0 0 16,0 1 144-16,0 1-144 0,2 0 0 0,-3-1 0 16,1 3 0-16,1 2 0 0,2 1 0 0,-2-1 0 15,0 5 0-15,2-2 0 0,-3 2 0 0,3-1 0 16,0 1 0-16,-1-1 0 0,2 3 0 0,0-2 0 0,0 1 0 0,1 2 0 15,0-3 0-15,2 2 0 0,-1 0 0 0,1-2-128 16,-1 2 128-16,1-3 0 0,0 1 0 0,2 0 0 16,0-1 0-16,2-1 0 0,-2-8 0 0,2 9 0 15,1-3 0-15,-3-6 0 0,2 10 0 0,5-4 0 16,-2 2 0-16,0-2 0 0,0 0 0 0,1 1 0 16,2-2 0-16,1 2 0 0,-2-5 0 0,1 2 0 15,1-2 0-15,0 1 0 0,-2-2 0 0,2 1 0 0,0-2 0 16,-1 0 0-16,-1 0 0 0,2 0 0 0,-1-3 0 0,2-1 0 15,0-2 0-15,0 0 0 0,1-1 0 16,-1-2 144-16,1 2-144 0,1-2 160 0,-2 0-160 0,1-5 160 16,-1 0-160-16,1 0 160 0,-1 1-160 0,-3-1 128 15,4-1-128-15,-4 2 128 0,0-1-128 0,-1 0 128 16,2-1-128-16,-3 1 128 0,-2 1-128 0,0 2 0 16,0-3 144-16,-2 4-144 0,-1 1 0 0,0-1 144 15,-1 2-144-15,-2 2 0 0,3 6 160 0,-5-8-160 16,0 3 128-16,-2 0-128 0,0 0 240 0,-1 4-48 15,-2-1 0-15,0 2 0 0,-2 0-16 0,0 3-16 16,-2 2 0-16,-2-3 0 0,1 2-160 0,-1 3 192 0,0 0-192 16,1 0 192-16,-1 3-192 0,-1-1 0 15,1 1 0-15,-1-1 128 0,2 2-128 0,2-2 0 16,-1 1 0-16,3 2 128 0,1-3-128 0,1 2 0 16,1-3 0-16,0 2 0 0,-1-3 0 0,3 4 0 15,1-5 0-15,0 4 0 0,-1-4 0 0,3 2 0 16,-1 1 0-16,2-4 0 0,0 3 0 0,2-8-144 0,3 6 144 0,0 0-208 31,-3-6-1200-31,3 8-256 0,4-3-32 0,0 0-12592 0</inkml:trace>
  <inkml:trace contextRef="#ctx0" brushRef="#br2" timeOffset="123455.67">15393 10281 3679 0,'-15'-6'160'0,"5"2"32"0,-2 0-192 16,0-2 0-16,-1-1 0 0,-2 1 0 0,1-3 800 0,0 3 112 15,0-3 32-15,1 3 0 0,-3-2-512 0,-1-2-112 16,1 3 0-16,0-3-16 0,0 3 16 0,-1-4 16 15,2 3 0-15,-2-1 0 0,0 0 80 0,-1-1 16 16,0 1 0-16,3-2 0 0,1 4-16 0,0-2 0 16,0 3 0-16,0-5 0 0,-1 3 144 0,1-3 16 0,1 4 16 15,0-1 0-15,-1 3 48 0,2 0 16 0,-1-3 0 0,0 5 0 16,3 1-16-16,-1 1 0 0,-3 0 0 16,2-1 0-16,-1 1-128 0,1 1-16 0,-1 1-16 0,2-1 0 15,-2 2 144-15,0-1 16 0,2 0 16 0,-1 1 0 16,3-2-16-16,-2 2 0 0,-3 1 0 0,1-2 0 15,2-1-112-15,-1 1-16 0,1 2-16 0,1-2 0 16,1 1-112-16,9-2-32 0,-9 4 0 0,9-4 0 16,0 0-176-16,0 0-48 0,0 0 0 0,0 0 0 15,0 0-128-15,0 0 0 0,0 0 144 0,0 0-144 16,0 0 0-16,0 0 144 0,6 10-144 0,4-3 0 16,2-5 288-16,2 1-48 0,1-2-16 0,2-1 0 0,0-2 32 15,5-2 16-15,-2 0 0 0,6-4 0 0,2 1-16 16,2-2-16-16,-1 1 0 0,5-1 0 0,1 3-96 0,3 2-16 15,2-1 0-15,2-1 0 16,2 1-128-16,3-4 0 0,-2 2 0 0,0 1 0 0,1-3 0 16,-1 3 0-16,2-3 0 0,1 3 0 0,2 0 0 0,2 0 0 15,1 0 0-15,0 3 0 0,0 1 0 0,-4 0 0 16,-1 1 0-16,1 0 0 0,0 1 0 0,2 1 0 16,3 0 0-16,-1 2 0 0,3-2 0 0,-3 2 0 15,1 2 0-15,-5 4 0 0,-3-5 0 0,-2 1 0 16,1 1 0-16,-1-1 0 0,1 0 0 0,-2 4 0 15,2-3 128-15,0 3-128 0,1-2 0 0,-1-2 0 16,-2 1 0-16,-5-1 0 0,-4-4 0 0,1 2 0 0,-1 0 0 0,0-1 128 16,-6 2-128-16,1-2 0 0,1 1 0 0,-2 0 0 15,-2 0 0-15,4 1 0 0,-4 0 128 16,1 1-128-16,-3-1 0 0,2 5 0 0,-4-4 144 0,0 0-144 16,0-1 192-16,-2 2-48 0,-2-1 0 0,-3-1 0 15,0-1 0-15,-3 0 0 0,-2 1 0 0,0-1 0 16,-2 2-16-16,-8-5 0 0,0 0 0 0,10 6 0 15,-10-6 0-15,8 5 0 0,-8-5 0 0,0 0 0 16,0 0 16-16,0 0 0 0,0 0 0 0,0 0 0 16,0 0 112-16,0 0 0 0,-9 1 16 0,-3 2 0 15,1-2-112-15,-3 1-32 0,-3-2 0 0,1 0 0 16,-6-2-128-16,-1 0 128 0,-1-1-128 0,-3-1 128 16,-2 2-128-16,0-3 0 0,0 0 0 0,-2 1 0 15,-1-4 0-15,2 3 0 0,1 0 0 0,-3-1 128 0,0-1-128 0,-1 2 0 16,0-4 0-16,-3 4 128 0,-3 1-128 15,-3-2 0-15,-4-1 0 0,1-1 0 16,0 0 128-16,1 4-128 0,-2-1 0 0,3 0 128 0,-2 1-128 0,2 1 0 16,0 1 0-16,-3 1 0 0,-6 0 0 0,1-2 0 15,-4-2 0-15,2 1 0 0,1 1 0 0,1 1 0 16,1 1 128-16,3 0-128 0,2 1 0 0,-2 0 0 16,-4-2 0-16,-1 2 0 0,-1 0 0 0,0 0 0 15,2 0 0-15,4 2 0 0,0-1 0 0,3-1 0 16,0-1 0-16,1 1 0 0,3 4 0 0,-4-4 0 15,2 0 0-15,-1 0 0 0,0 0 0 0,4 0 0 16,2 0 0-16,1 0 0 0,2 0 0 0,2 0 0 16,3 0 0-16,2 0 0 0,2 2 0 0,2-1-144 0,1 1 144 15,2 0 0-15,5 3-160 0,2-1 160 0,-1-1-128 16,1 0 128-16,2 1 0 0,2 1-128 0,9-5 128 0,-7 5 0 16,7-5-240-16,0 0 48 0,0 0 0 0,0 12 0 15,0-12 32-15,7 10 16 0,0-2 0 0,5-2 0 16,1 0 144-16,2 2-128 0,3-4 128 0,4 1-128 15,5 1 128-15,1 1 0 16,0-4 0-16,4 5 0 0,3-2 0 0,5-1 0 0,3 3 0 0,5-3 0 16,1 2 0-16,0-1 0 0,0-2 0 0,1-2 0 15,-1 1 0-15,3 1 0 0,1 1 0 0,4-1 0 16,3-1 0-16,1 2 0 0,-1 1 0 0,1-1 0 16,-4-3 0-16,0 3 0 0,2 0 0 0,1-1 0 15,3-3 0-15,2 3 0 0,1 1 0 0,-2 2 0 16,-3-2 0-16,-3 1 0 0,-1 2 0 0,3-3 0 15,-1 4 0-15,3-3 0 0,0 2 0 0,0 1 0 0,-3-2 0 16,-2 3 0-16,-2-1 0 0,2 1 0 0,-4 2 0 16,3-5 0-16,0 4 0 0,0-2 0 0,1 3 0 0,-7-4 0 15,-2 2 0-15,-5-1 0 0,2 2 0 0,-6-2 0 16,-1 1 0-16,-1 2 0 0,-2-4 0 0,-2 2 0 16,-2-1 0-16,0 1 128 0,-2-6-128 0,-1 2 0 15,-2 4 0-15,-2-4 128 0,-4 2-128 0,-1-3 0 16,-2 0 0-16,-2 0 128 0,-4 0-128 0,1-2 0 15,-6 0 0-15,-6-3 128 0,0 0-128 0,0 0 0 16,0 0 0-16,0 0 128 0,0 0-128 0,0 0 0 16,-11-3 128-16,-2 3-128 0,-2-1 144 0,-3-3-144 0,-2-8 192 15,-2 6-192-15,-2 0 128 0,-2-1-128 0,0-4 0 0,-4 2 0 16,0-2 0-16,-2 2 0 0,-1-4 128 16,0 2-128-16,-5-2 0 0,1 1 0 0,-1 1 128 0,-4 2-128 15,-2-2 144-15,-5 0-16 0,-3-3-128 0,1 0 192 16,0 2-192-16,1 0 0 0,-1 0 0 0,1-2-160 15,2 0 160-15,-4 1 0 0,-4-1 0 0,-3-1 0 16,0-1 0-16,-1 2 128 0,1 3-128 0,2-3 0 16,3 3 0-16,-2 0 128 0,-2 0-128 15,-3 3 0-15,-3-4 0 0,1 2 0 0,0 1 0 0,2-3 128 16,1 5-128-16,4-1 0 0,3 4 0 0,-2 2 0 16,-4-5 0-16,0 0 0 0,-1 0 0 0,4 3 0 15,3 2 0-15,2-1 0 0,1 2 0 0,5 5-128 16,4-2 128-16,-2 2 0 0,-1-1 0 0,1-1 0 15,0 0 0-15,2 0 0 0,4 2 0 0,2-2-128 0,1-2 128 16,4 3 0-16,2-2 0 0,4 4 0 0,4 2 0 16,1-2 0-16,0-4-144 0,2 4 144 0,4 3 0 15,3-3 0-15,3 0 0 0,7-5 0 0,0 0-128 0,0 0 128 16,-4 9 0-16,4-9 0 0,0 7 0 0,5 2 0 16,5-4-144-16,2 2 144 0,3 0 0 0,3-1 0 15,2-1-128-15,8 1 128 0,2-2 0 0,5 0-128 16,3-1 128-16,5 3 0 0,5-3 0 0,2 1-128 15,0 0 128-15,0 2 0 0,2-1 0 0,2-2 0 16,3 1 0-16,4 1 0 0,3 0-128 0,0-1 128 16,1 1 0-16,-1 2 0 0,-2 0 0 0,3-1 0 15,4 2 0-15,2-3 0 0,3 2 0 16,-2 0-128-16,-2 0 128 0,-3 2 0 0,-1-2 0 0,2 3 0 0,-2-2 0 16,4 2 0-16,1-3 0 0,-2 3 0 0,-5-2 0 15,-1 2 0-15,-5-3 0 0,2 3 0 16,-3 0 0-16,2 1 0 0,-1 3 0 0,-2-3 0 15,-3 0 0-15,-3 3 0 0,-6-5 0 0,-2 4 0 0,-2-1 0 16,-3 0 0-16,-6 0 0 0,0 1 0 16,-4-4 0-16,-2 4 0 0,-3 2 0 0,-3-2 0 0,-4-1 0 0,-1 2 0 15,-4 0 0-15,-2-3 0 0,-3-1 0 0,-1-4 0 16,-4-6 0-16,0 0-192 0,0 13 192 0,0-13-160 16,0 0 32-16,-8 2 0 0,-1 2 0 15,-1-3 0-15,-2-2 128 0,-2-1 0 0,-1-2 0 0,-3 0 0 16,-1-2 0-16,-1-1 0 0,-3 1 0 0,0-4 0 15,-2 1 0-15,-1-3 0 0,0 2 0 0,-3 1 0 16,-6-2 0-16,-2-3 0 0,-3-1 0 0,-2-2 0 16,0-2 0-16,-1 1 0 0,-2-1 0 15,1 1 0-15,-2 1 0 0,0 0 0 16,2-1 128-16,-3 2-128 0,-4-3 0 0,-4 0 144 16,-2-3-144-16,0 3 0 0,-2 1 0 0,4 2 0 0,2-1 0 0,0 2 0 15,2 0 0-15,-3-1 0 0,-5 4 0 16,-2 3 0-16,-2-1 0 0,2 2 0 15,-1-1 0-15,6 4 0 0,2-1 0 0,0 1 0 16,0 1 0-16,-2 1 0 0,-3-2 0 0,2 1 0 0,2 3 0 0,3 1 0 16,3 0 0-16,0 1 0 0,1 3 192 0,3-1-192 0,4-1 0 0,-1-1 0 15,0 2 0-15,1 0-192 16,0-2 192-16,4 3 0 0,6-2 0 16,-1 1 0-16,5-2 128 0,3 0-128 0,1 3 0 0,4 2 0 0,3 0 160 15,2-3-160-15,1 1 128 0,5 3-128 16,8-7 0-16,-5 6 0 0,5-6 128 0,-1 11-128 15,1-11 0-15,0 0 0 0,10 13 0 0,3 0 128 16,3-1-128-16,3-1 0 0,3-1 0 0,5-3 0 16,2 4 0-16,6-4 0 0,5 3 0 0,3-3 0 0,3-1-128 0,1 0 128 0,-1-3 0 15,3 0 0-15,5-3 0 0,3-3 0 0,4 0 0 0,5 1 0 16,1-2 0-16,1-4 0 0,-2 3 0 16,4-4 0-16,1 1 0 0,3-3 0 0,3 1 144 15,1-4-144-15,-2 2 0 0,-1 3 0 0,-3-4 0 0,5 1 128 16,-2 4-128-16,5-3 0 0,2 4 0 15,-3 2 0 1,-5-2-1472-16,-3 7-224 0,-1 5-32 0,-3 3-12848 16</inkml:trace>
  <inkml:trace contextRef="#ctx0" brushRef="#br2" timeOffset="132974.07">11646 14312 1839 0,'0'0'0'16,"0"0"160"-16,0 0-160 0,0 0 0 0,0 0 0 0,0 0 0 0,4-9 2576 0,-4 9 496 15,0 0 80-15,5-12 32 0,-3 2-2432 0,-2 10-496 16,0 0-80-16,0 0-32 0,0 0-144 0,0 0 0 16,0 0 0-16,0 0 128 0,0 0-128 0,0 0 0 15,0 0 0-15,0 0 128 0,0-9 16 0,0 9 0 0,0 0 0 0,0 0 0 16,-1-9-144-16,1 9 0 0,0 0 0 0,0 0 0 15,-7-2 192-15,7 2-32 0,0 0-16 0,-8-1 0 16,8 1 112-16,-8 0 0 0,1-2 16 0,0 2 0 16,7 0 176-16,-9 0 48 0,9 0 0 0,-7-1 0 15,7 1 48-15,-8 0 16 0,8 0 0 0,-9-1 0 16,0-2-112-16,9 3-32 0,-10-2 0 0,0-2 0 16,4 1 48-16,6 3 16 0,-8-4 0 0,8 4 0 15,-8-2-48-15,8 2-16 0,0 0 0 0,0 0 0 16,-7-4-224-16,7 4-64 0,0 0 0 0,0 0 0 15,0 0-128-15,0 0 0 0,10-10 0 0,3 6 0 16,-1 2 0-16,0-2-144 0,4-3 144 0,2 4 0 16,1 1 0-16,2 1 0 0,0 0 0 0,3-2 0 15,3-1 0-15,2 3 0 0,2 1 0 0,-1-2 0 16,0 0 0-16,0 1 0 0,2 0 128 0,0 0-128 0,-3 1 0 0,-1-2 176 16,-2 1-176-16,-1 0 160 0,-1-1 144 0,-4 1 16 15,-3-1 16-15,-2 0 0 0,-2 0 128 0,-2 1 32 16,0-1 0-16,-11 2 0 0,0 0-128 0,11-1-32 15,-11 1 0-15,0 0 0 0,0 0-176 0,0 0-32 16,0 0-128-16,0 0 192 0,0 0 96 0,0 0 16 16,-8 5 0-16,-3 1 0 0,-2 0-16 0,-6-1 0 15,-4 4 0-15,-2-4 0 0,-5 0-48 0,0 0-16 16,-6-4 0-16,1 0 0 0,-4 1 128 0,4-4 32 16,-2-3 0-16,1 0 0 0,1 1-112 0,2 2-16 15,0-2 0-15,1-2 0 0,3-1-256 0,2 2 160 0,0 0-160 16,2 1 128-16,2 0-128 0,4 1 0 0,1-2 0 0,2 2 0 15,2 0 0-15,2 1 0 0,2 1 0 0,10 1 0 16,0 0 0-16,0 0 0 0,0 0 0 0,0 0 0 16,0 0-192-16,0 0 192 0,10 2-160 0,5-2 160 15,5-1-160-15,1 0 160 0,3-1-160 0,2 1 160 16,-2-1 0-16,5-2-144 0,0 0 144 0,2 0 0 16,-1 3 0-16,2 1 0 0,2 0 0 0,1-3-128 15,-2-2 128-15,0 1 0 0,2 1 0 0,1 0 0 16,-4-5 0-16,-3 2 0 0,-1 1 128 0,-5-1-128 15,-4 3 128-15,-3-1-128 0,-3 0 128 0,-3 2-128 16,-10 2 160-16,0 0-32 0,0 0-128 0,0 0 192 16,0 0 16-16,0 0 0 0,0 0 0 0,0 0 0 15,-16 5-48-15,-4 1-16 0,-5 3 0 0,-4 0 0 16,-1 0-144-16,-3-3 128 0,-3-2-128 0,0 3 128 16,1-2-128-16,-1-1 0 0,3-2 0 0,-1 1 0 0,-2-3 128 0,3 2-128 15,1 1 128-15,2-3-128 0,1-3 0 0,3 1 0 16,2-1 128-16,2 2-128 0,3 0 0 0,4-1 0 15,4 1 0-15,2 1 0 16,9 0 0-16,0 0 0 0,0 0-176 0,0 0 176 0,0 0-192 0,16 8 64 16,3-2 0-16,4-4 0 0,1 0 0 0,2 0 0 15,-1 1 0-15,5 2 0 0,0-3 128 0,3 2-128 16,0 1 128-16,4 3-128 0,1-2 128 0,0 5 0 16,0-5 0-16,-1 0 0 0,-1 2 0 0,-1-4 0 15,-3 1 0-15,-4 1 0 0,-2-2 0 0,-7-3 0 16,-2 2 0-16,-4-1 0 0,-1 0 0 0,-12-2 144 0,0 0-16 15,0 0-128-15,0 0 304 0,0 0-48 0,0 0-16 0,0 0 0 16,0 0 48-16,0 0 16 0,-17 3 0 16,-2-1 0-16,-3-2-80 0,-3 0-16 0,-4-2 0 0,-2-1 0 15,-1-1-208-15,1 0 128 0,-2-5-128 0,-3 0 0 16,0-2 160-16,5 2-160 0,-2-3 160 0,3 3-160 16,4-3 0-16,2 2 0 0,1 1 0 0,5-1 0 15,3 2 0-15,3 3 0 0,3 0 0 0,9 5 0 16,0 0 0-16,0 0 0 0,0 0-192 0,0 0 192 15,10-4-288-15,4 3 48 0,4-1 16 0,3 4 0 16,0 0 32-16,6 3 16 0,2 2 0 0,4-2 0 16,3 5 176-16,2-1-192 0,1 2 192 0,2-3-192 15,-2-1 192-15,-3-1 0 0,-3-1 0 0,-2-3-128 16,-4 2 128-16,-1-3 0 0,-4-1 0 0,-3 2 0 16,-4-1 0-16,-2 1 0 0,-5 0 0 0,-8-2 0 0,0 0 0 0,0 0 144 15,0 0-144-15,0 0 0 0,0 0 256 0,-7 2-64 16,-6-1-16-16,-2 1 0 0,-3 0-176 0,-5 1 192 15,-4-3-192-15,-3 0 192 0,-3 0-192 0,-3-3 128 16,-2 1-128-16,-2-2 128 0,-4 0 16 0,1-4 0 16,1 1 0-16,-1 0 0 0,1-1-144 0,3 2 0 15,0-1 0-15,4 0 128 0,2 1-128 0,6-1 0 16,4 1 0-16,4 3 0 0,4-1 0 0,6 0 0 16,9 4 0-16,0 0 0 0,0 0-176 0,0 0 48 15,10-1 0-15,5 1 0 0,5-2-80 0,1 0-16 16,3-2 0-16,4 2 0 0,-2 2 224 0,4 1-192 15,3-1 192-15,2 1-192 0,-1 0 192 0,3 1 0 16,1-2-160-16,1-2 160 0,1 1 0 0,-2-1 0 0,-3-1 0 0,-2-2 0 16,-1-1 0-16,-3 2 0 0,-4-1 0 15,-5 1 0-15,-2-1 144 0,-4 2-144 0,-4-1 160 0,-10 4-160 16,0 0 192-16,0 0-64 0,0 0-128 0,0 0 192 16,0 0 0-16,0 0-16 0,-12 3 0 0,-3-1 0 15,-5 0-32-15,-4 0 0 0,-4 2 0 0,-4 1 0 16,-2 0-144-16,-2-3 160 0,0-4-160 0,0 2 160 15,-1 0-32-15,1-1 0 0,2-7 0 0,-2 1 0 16,1 0-128-16,3 1 160 0,3 1-160 0,1 1 160 16,2-2-160-16,5-1 0 0,3 5 0 0,4-1 0 15,5 3 0-15,9 0 0 0,-9 2 0 0,9-2-176 16,0 0 48-16,0 0 0 0,14 3 0 0,4 3 0 16,1-3-64-16,3 1 0 0,-1 0 0 0,3 1 0 15,2 0 192-15,3-1 0 0,1-2-144 0,3 2 144 0,1 3 0 16,0-2 0-16,-1-4 128 0,-1 2-128 0,-1 2 0 0,1-2 0 15,-5 1-192-15,-2-1 192 0,-3-2 0 16,0 2 0-16,-5-3 0 0,-4 0 0 0,-3 1 0 0,-2 0 160 16,-8-1-32-16,0 0-128 0,0 0 208 0,0 0-64 15,0 0-16-15,-13 5 0 0,-3 2 16 0,-3-2 0 16,-7 1 0-16,-1 2 0 0,-2-5-144 0,-1 3 160 16,-3-1-160-16,2-3 160 0,-2-1-160 0,-1-1 160 15,1-1-160-15,1-1 160 0,1-3-16 0,2-1 0 16,1 0 0-16,3-3 0 0,-1 3-144 0,5-2 0 15,3-1 0-15,4 4 0 0,3-1 0 0,11 6 0 0,0 0 0 16,0 0 0-16,0 0-208 0,0 0 16 16,12-1 16-16,6-1 0 0,1 1-64 0,3 1-16 0,-1 1 0 0,5 2 0 15,2-2 128-15,2 4 128 0,1-1-208 0,-1 1 80 16,3-1 0-16,-1 2 0 0,0-2 0 0,-2 1 0 16,2-1 128-16,-4 1 0 0,-2-1 0 0,-5-2 0 15,-2 1 0-15,-2 0 0 0,-3-2 0 0,-3 3 0 16,-11-4 0-16,0 0 0 0,0 0 160 0,0 0-160 15,0 0 224-15,-7 10-48 0,-5 3-16 0,-4-1 0 16,-6-4-16-16,-5 2 0 0,1-2 0 0,-2 2 0 16,-2-5-144-16,-1 0 160 0,-4 3-160 0,0-3 160 15,-1-1-160-15,2-2 192 0,-1-2-192 0,2 0 192 16,0 0-192-16,2-1 160 0,0-2-160 0,6 1 160 0,1-2-160 16,3 1 0-16,6 0 0 0,5 1 0 15,10 2 0-15,0 0 0 0,0 0-160 0,0 0 160 0,0 0-352 16,16 5 32-16,5-2 0 0,3 1 0 0,1-2 48 0,2 3 16 15,0 3 0-15,2-3 0 0,3 1 112 0,-2 2 144 16,1-3-208-16,-1 3 80 0,1-4 128 0,-3-2-128 16,-3 2 128-16,-1-3-128 0,-2-2 128 0,-3 0 0 15,-3 1 0-15,-2 0 0 0,-3 1 0 0,-11-1 0 16,0 0 128-16,0 0-128 0,0 0 160 0,0 0-32 16,0 0-128-16,-16 8 192 0,-2-2 64 0,-2 0 0 15,-5 3 0-15,-3-3 0 0,-3 3-128 0,-1-2-128 16,-1 0 176-16,0 2-176 0,-1-5 144 0,-2 1-144 15,-2 0 0-15,-2-3 144 0,-1-4 0 0,-1-2 0 16,3 1 0-16,4-1 0 0,3-1-144 0,6 0 0 16,2 1 0-16,5 0 128 0,5 1-128 0,2 0 0 0,6-4 0 15,6 7 0-15,0 0-240 0,6-7 32 0,6 2 0 16,3-3 0 0,5 3-224-16,6 2-32 0,5 1-16 0,4-2 0 0,3 4 208 0,1 0 32 0,2 0 16 0,-3 0 0 15,0 0 224-15,-2 0-176 0,-1 0 176 0,-2-1-160 16,0-3 160-16,-2 0 0 0,-3 0 0 0,-3-1 0 15,-3 3 0-15,-4 0 0 0,-4 4 0 0,-2-2 0 16,-12 0 128-16,0 0-128 0,0 0 160 0,0 0-160 16,0 0 320-16,0 0-48 0,-10 5 0 0,-4 0 0 15,-2-1-80-15,-2 2-32 0,-4 0 0 0,1 1 0 16,0 3-160-16,-1-3 0 0,-6 4 0 0,2-6 0 16,-1-1 0-16,2-1 0 0,1 2 0 0,1-2 0 0,1-2 0 0,5 1 0 15,3-2-176-15,3 1 176 0,11-1-256 16,0 0 48-16,0 0 0 0,0 0 0 15,9 5-160-15,4-3-16 0,1 1-16 0,4-2 0 0,0-1 144 0,3 0 48 16,2 0 0-16,0-4 0 0,2 3 208 16,2-1-144-16,0-1 144 0,1 1-128 0,0-1 128 0,0-3 0 15,-2-2 0-15,0 2 0 0,-2-5 0 0,-2 5 0 16,-2-3 0-16,-2 3 0 0,-6 2 0 0,-1-4 0 16,-5 3 0-16,-6 5 0 0,0 0 256 0,0 0 0 15,0 0-16-15,0 0 0 0,-10-2 96 0,-3 1 32 16,-3 1 0-16,-2 2 0 0,-5 1-192 0,0 2-48 15,-2 1 0-15,-1-2 0 0,-1 1-128 0,6-1 160 0,-1 0-160 16,-1-4 160-16,-1-4-160 0,3 0 0 16,2-2 0-16,-1-3 128 0,1 1-128 0,4-2 0 15,2 1 0-15,3-1 0 0,3 2 0 0,7 8 0 0,-4-11-192 0,5 3 192 16,2-3-256-16,3 2 80 0,3-3 16 16,4 2 0-16,2-1 0 0,5-4 0 0,4 2 0 0,3 5 0 15,0 1 160-15,-1 1-160 0,5 4 160 0,-1 2-160 16,2 0 160-16,0 1 0 0,-3 4-144 0,0 0 144 15,-2-1 0-15,-5 0 0 0,-2 1 0 0,-5 0 0 16,-1-2 0-16,-6-1 0 0,-8-2 0 0,0 0 0 16,0 0 256-16,0 0-48 0,0 0 0 0,-5 9 0 15,-5 0 48-15,-4-3 0 0,-4 2 0 0,-4-3 0 16,-3 0-112-16,-2-1-16 0,-2 1 0 0,0-4 0 16,0-1-128-16,-1-1 128 0,1-1-128 0,2-4 128 15,1 3-128-15,0-4 160 0,2-7-160 0,2 3 160 16,2 2-160-16,2-2 0 0,4 2 0 0,2-4 0 15,7 2 0-15,1 3-192 0,4 8 32 0,1-10 16 0,4 2-112 16,3 0-32-16,4 3 0 0,4 2 0 16,2 1 80-16,1 1 16 0,2 0 0 0,2 5 0 0,4 3 192 15,1 5-176-15,1 2 176 0,0 0-160 0,-1-2-80 16,0 4-16-16,0 0 0 0,-2-2 0 0,-2-8 80 16,-3 3 16-16,0-5 0 0,-2 0 0 0,-5 0 160 0,-2 0 0 15,0-4 0-15,-2 0 0 0,-1 1 0 0,-9-1 128 16,0 0-128-16,0 0 0 0,6-7 128 0,-6 7-128 15,0 0 128-15,0 0-128 0,-6-6 0 0,6 6 144 16,-10-5-144-16,0-1 0 0,-1-1 0 0,-1 2 0 16,0-2 0-16,1 3 0 0,-2 1 0 0,2 1 0 15,-1-3 0-15,2 3-144 0,-1 0 144 0,-1 2-208 16,1 0 80-16,-1 0 128 0,1 0 0 16,-2 1 0-16,0 2 0 0,2 2 0 0,0-1 0 0,-1-1 160 15,-1 2 16-15,2 2 0 0,-1-2 0 0,2 1 0 16,0 2 0-16,0-3 0 0,0 3-176 0,0-2 128 15,1-1-128-15,2 1 128 0,7-6-128 0,-7 7 0 16,-1-1 0-16,2 0-176 16,-4-2-1920-16,10-4-384 15</inkml:trace>
  <inkml:trace contextRef="#ctx0" brushRef="#br2" timeOffset="134789.34">21866 4359 9951 0,'0'0'448'0,"0"0"80"0,0 0-528 0,-9 5 0 0,9-5 0 0,-9 3 0 0,9-3 1024 0,-8 0 112 16,8 0 16-16,0 0 0 0,0 0-112 0,0 0-16 15,0 0 0-15,0 0 0 0,0 0-144 0,0 0-48 16,0 0 0-16,0 0 0 0,0 0-32 0,0 0-16 15,0 0 0-15,6 7 0 0,-6-7-16 0,8 8 0 16,6-5 0-16,-1-3 0 0,0-2-112 0,1-3-16 16,6 0-16-16,1 0 0 0,1-5-176 0,4 1-16 15,-1-4-16-15,2-1 0 0,0-2-208 0,-1-1-32 16,1-2-16-16,2 0 0 0,0-1-160 0,2-1 0 0,1 2 0 16,1 2 0-1,1-1-1152-15,0 0-320 0,0 0-64 0,-1 0-10592 0</inkml:trace>
  <inkml:trace contextRef="#ctx0" brushRef="#br2" timeOffset="135239.72">23119 3914 18431 0,'0'0'1632'0,"0"0"-1312"0,12-4-320 0,0-1 0 15,-3 2 1408-15,1-5 224 0,1 2 32 0,-1-5 16 16,0 3-768-16,0-4-144 0,0 3-48 0,0-2 0 16,1-1-464-16,0 2-112 0,3-3-16 0,0 5 0 15,-3-4-128-15,3 3-256 0,0-1 64 0,0 0 16 16,2 1-848-16,0 0-192 0,-1 3-16 0,2 1-16 16,1-3-656-16,0 3-128 0,-1 1-16 0,4-1-16 15,2-3 32-15,-2 5 16 0,1-3 0 0,-1 0 0 31,1 1 1136-31,1 3 240 0,-2-4 32 0,0 0 16 0,-3 1 592 0,-1 0 0 0,1-1 0 0,0 0 0 0,-1 3 208 0,2-4 64 16,1 1 16-16,-2 1 0 0,-3-3 560 0,3 2 112 16,0-2 32-16,2-1 0 0,0 3 304 0,1-2 64 15,-2 2 16-15,2 0 0 0,2-3-448 0,3 1-96 16,-2-3 0-16,1-1-16 0,1 2-272 0,-1-3-48 16,0 3-16-16,2-1 0 0,-3-2-176 0,0 2-48 15,-1-5 0-15,-1 1 0 0,-2-1-256 0,2-1 160 16,-1 3-160-16,1 0 128 0,1 3-128 0,1-5 160 15,-1 5-160-15,1 1 160 0,-1-2-160 0,1 3 0 0,0-2 144 16,0 2-144-16,1 1 0 0,-1 1 0 0,1-3 0 0,1 2 0 31,-4-3-1008-31,5 3-272 0,-3-1-48 16</inkml:trace>
  <inkml:trace contextRef="#ctx0" brushRef="#br2" timeOffset="135824.31">25450 2993 4607 0,'21'-7'400'0,"3"0"-400"0,0 0 0 0,5 0 0 15,-1 0 1632-15,2 4 240 0,0-5 48 0,-2 3 16 0,-1 1-592 0,-2-1-112 16,1-4-16-16,-4 3-16 16,0-3-224-16,0 4-32 0,1-5-16 0,-1 1 0 0,4-3-192 0,-5 2-32 15,0-3-16-15,2 2 0 0,0 1-144 0,3-2-32 16,0 3 0-16,2-2 0 0,-2 1-288 15,5 1-64-15,-3-4-16 16,0 3 0-16,0-4-144 0,0 0 0 16,-2 1 0-16,-1 3 128 0,-4-2-384 0,1 3-96 15,1-3-16-15,-1 3 0 0,0 2-560 16,0 2-112-16,-1-3-32 0,2 3 0 16,3 1-64-16,-3-2-16 0,2-1 0 15,0 4 0 1,1-3 368-16,0-1 64 0,4 0 16 0,0 0 0 15,-1 0 528-15,2 2 176 0,-2-4 0 0,0 3 0 0,-4-4 0 16,-1 2 0-16,-3-2 0 0,2 4 0 0,-1-4 0 0,-1 2 144 16,0-2-144-16,2 2 192 0,-3-2 96 0,3 2 32 0,-2 2 0 0,4-3 0 15,-4 0 320-15,2 0 64 0,-1 6 0 0,2-5 16 0,3 0 32 0,-1 2 0 0,1-4 0 0,0 2 0 0,-1-2-160 0,1 2-16 0,-2-4-16 0,2-1 0 16,-1 0-304-16,0-1-48 0,1 0-16 0,0 2 0 16,1 0-64-16,2-1 0 0,1 2-128 15,0 2 192-15,2-1 32 0,1 2 0 0,0-2 0 16,1 1 0-16,2-5-96 0,1 3 0 0,-2 3-128 15,-3-2 192-15,-1 1-192 0,-4-2 0 0,0 2 128 0,1-3-128 16,0 5 144-16,2-3-16 0,-1 1 0 0,2 0 0 16,1 2 64-16,0-2 0 0,1 3 0 0,1-3 0 15,-3 2-192-15,2-2 0 0,-1 0 0 0,-3 2 128 16,0-3-128-16,-1 4 0 0,-1-2 0 0,-1 2 0 16,-3-4 0-16,0 3 0 0,0-1-160 0,0 0 160 15,0 0-208-15,0-1 48 0,1 3 16 0,-1-2 0 16,0 3-224-1,1 1-32-15,1-3-16 0,0 2 0 0,1 1-1232 0,1-1-240 16,0-3-48-16</inkml:trace>
  <inkml:trace contextRef="#ctx0" brushRef="#br2" timeOffset="136200.62">29434 1689 3679 0,'15'-13'160'0,"-2"7"32"0,1-5-192 0,3 4 0 0,-2-7 0 0,3 2 0 0,-1 2 2208 0,0-1 400 0,1 3 80 16,2-2 0-16,0 2-1280 0,1-1-256 0,-1 2-48 0,2-3-16 16,2 1-448-16,-1 0-80 0,1 1-32 0,1-2 0 15,3 1-256-15,0-1-48 0,3 2-16 0,-2-3 0 16,-1 1-208-16,0-3 144 0,-1 3-144 16,-1 1 128-16,0-4-128 0,0 4 0 0,2-2 0 0,2 1 0 15,0 0 0-15,2-2 0 16,1 3 0-16,3-2 0 0,2 3 0 0,-1-2 192 15,-1 4-192-15,1-6 192 0,-1 2 272 0,-3-3 64 0,-1-1 16 16,-4 2 0-16,-2-1 288 0,1 0 64 16,1-1 16-16,1 2 0 0,2 0-400 15,1-2-96-15,-1 3-16 0,2 1 0 0,3-3-256 0,2 1-144 0,-2 2 160 0,2-4-160 16,1 0 0-16,-1 3 128 0,1-3-128 0,-3 5 0 16,0 0 0-16,1 1 0 0,1 3 0 0,0 1 0 15,-5 3-480-15,1 1-96 16,-2 3 0-16,-1 1-11072 0</inkml:trace>
  <inkml:trace contextRef="#ctx0" brushRef="#br2" timeOffset="136930.49">21675 4437 5519 0,'0'0'496'0,"-9"2"-496"0,0-2 0 0,9 0 0 16,0 0 2640-16,-6 4 432 0,6-4 96 0,0 0 16 15,0 0-1456-15,-4 8-272 0,4-8-64 0,0 11-16 16,3 1-464-16,2-4-80 0,4 4-32 0,2-3 0 15,1 1-128-15,3 1-32 0,4-2 0 0,3 3 0 16,2-5-304-16,1 4-64 0,2-5-16 0,3 0 0 16,1 2-256-16,1-4 160 0,-1 1-160 0,2 0 128 15,2-1-128-15,-1-2 0 0,-3 1 0 0,0-2 0 16,2-1-384 0,2 1-96-16,0 1-32 0,1-1-7552 0,1 1-1536 0</inkml:trace>
  <inkml:trace contextRef="#ctx0" brushRef="#br2" timeOffset="137162.79">23367 4926 14223 0,'22'10'624'0,"-5"-5"144"0,3 3-624 0,4 2-144 15,4-2 0-15,-2 1 0 0,1-4 1056 0,1 0 176 16,1 0 48-16,-1-3 0 0,-2 1-624 0,-2-2-112 0,0 2-32 0,1-1 0 15,1 0-320-15,-1-1-64 16,-1-1 0-16,2 2-128 0,0 0 0 0,2-2 0 0,2 0 0 16,0 1 0-1,-3 0-528-15,3 2-224 0,1-2-32 0</inkml:trace>
  <inkml:trace contextRef="#ctx0" brushRef="#br2" timeOffset="137421.1">24548 5197 3679 0,'16'10'320'0,"5"-1"-320"0,-1 1 0 0,0-2 0 16,5 2 1872-16,-2-3 304 0,-1 4 64 0,1-5 16 16,-1 2-1360-16,1-2-256 0,0-1-64 0,1 4-16 15,0-3-272-15,0 1-48 0,4-1-16 0,0-2 0 16,0 2-224-16,0 2 144 0,1-4-144 0,2 2 128 16,0 0 288-16,0-2 48 0,0 1 16 0,-1 3 0 15,1-4 64-15,-4-2 16 0,-2 2 0 0,-1 0 0 0,0 1-384 16,0-1-176-16,2-2 160 0,-2 2-160 0,-1 1 0 0,1 0 0 15,0-1 0-15,0 2 0 0,-1 3 0 0,1-1 0 16,0 2 0-16,0-2 0 0,3 2 0 0,-3-1 0 16,0 0 0-16,0 0 0 0,1-1 0 15,-2-1-192-15,-3 2 192 0,-1-3-5568 16,1 0-1024-16</inkml:trace>
  <inkml:trace contextRef="#ctx0" brushRef="#br2" timeOffset="138077">26230 6094 11055 0,'11'10'976'0,"-2"-2"-784"0,0 1-192 0,2-3 0 16,5 3 1296-16,-2-3 224 0,0 3 32 0,1-1 16 15,0 3-688-15,0-3-144 0,1 2-32 0,1-3 0 16,2-1-336-16,0 3-80 0,2-4-16 0,-2 3 0 16,1-2-128-16,2-1-16 0,1 3-128 0,-2-2 192 15,5 2-192-15,-2 0 0 0,1 0 0 0,2 2 0 16,0-3 144-16,1 2-144 0,-4-3 128 0,0 4-128 16,-2-1 0-16,-1 4-192 0,-2-4 0 0,0-1 16 15,-1-2 176-15,0 2 0 0,0-1 0 0,0 4 0 0,-1 1-400 16,0-1 0-16,-2-3 0 0,0 3 0 15,1 3-352 1,-1 0-64-16,0-2-16 0,2 0 0 0,-5 4 288 0,4-2 48 16,-2-4 16-16,1 4 0 0,-2-2 288 0,3 0 48 0,-3 1 16 15,3 2 0-15,3 0 128 0,0-2 0 0,1-1 0 0,-1 4 0 0,-2-1 192 0,6-1-48 16,-2-3 0-16,0 2 0 0,0 0 176 16,-1-4 16-16,0 1 16 0,1-1 0 0,1 3 16 0,1 0 0 15,1-3 0-15,3 2 0 0,1-2-64 0,3 3-16 16,-1-5 0-16,-1 5 0 0,4-3-288 0,3 1 0 15,5 0 0-15,-3-2 0 0,-1 2-160 0,-3-3 16 16,-1 0 0-16,-2 0 0 0,-2 0 144 0,-1 4 0 0,2-1 0 16,1 0 0-16,1 1 0 0,-2 0 0 0,1 2 0 15,-1-2 0-15,1 2 336 0,-1 1 0 0,2 1 0 16,-2-1 0-16,0-1-48 0,0 2-16 0,-1-1 0 0,-2-1 0 16,-2 0-272-16,-2 0 0 0,3 1 0 0,-2 2 0 15,1-5 0-15,1 2 0 0,-3 1 0 16,2-1 0-16,2 1 0 0,-1 1 0 15,1-1 0-15,0 2 0 0,-2 2 0 0,2-1 160 0,-2 0-160 0,5 0 128 16,-4-1-128-16,1 1 0 0,0-3 0 0,-4 1 0 16,-3 0 0-16,0-1 0 0,-1-2 0 0,0-2 0 15,-1 2 0-15,1-5 0 0,0 1 0 0,0-3 0 16,2 0-192-16,0 0 192 0,1 3-192 0,1-3 192 16,0 2-896-1,-3 0-48-15,2 2-16 0,-2-1-4160 0,-1 1-832 16</inkml:trace>
  <inkml:trace contextRef="#ctx0" brushRef="#br2" timeOffset="138417.31">29649 7754 5519 0,'13'7'496'0,"3"-1"-496"0,2 3 0 0,0 0 0 0,1-2 896 0,1 3 64 16,1 2 32-16,0-2 0 0,6 4 0 0,-3-1 0 15,1-3 0-15,0 3 0 0,-1-1 32 0,-1 0 16 16,-2-1 0-16,0 5 0 0,-1-6-256 0,-1 2-48 15,1 2-16-15,2-3 0 0,0-1-96 0,-1 1-32 16,1-2 0-16,1 4 0 0,1-3-80 0,-1 3-32 16,-3 1 0-16,4-4 0 0,0 0 144 0,-1 1 16 0,-1 0 16 0,1 1 0 15,1 0 0-15,0-1 0 0,-1 2 0 16,1 1 0-16,1-5-192 0,-3 3-32 0,-2 0-16 16,-1-2 0-16,-1 3-64 0,-1-3-16 15,-2 0 0-15,-1 2 0 0,0-5 176 0,1 3 48 16,0-3 0-16,-1 0 0 0,-1 1-144 0,1-3-32 0,-1 1 0 15,1 1 0-15,0-3-128 0,0-1-48 0,-1 1 0 16,-1 0 0-16,2-1-208 0,-1-3 176 0,-2-2-176 0,2 2 160 16,0 0-160-16,0 0-224 0,-2-1 48 0,3-3 16 15,-1 7-144-15,1-6-16 0,1 1-16 0,-1-1 0 32,-1 2-176-32,-2 0-48 0,-1-2 0 0,-10 3 0 0,8-4-2064 15,-8 4-432-15,6-14-80 0,-6-1 0 0</inkml:trace>
  <inkml:trace contextRef="#ctx0" brushRef="#br2" timeOffset="139906.49">21921 4538 6447 0,'-9'4'576'0,"-2"-1"-576"0,3-1 0 0,-1 0 0 0,1-2 1664 0,8 0 240 16,-8 0 32-16,8 0 16 0,-6 0-864 0,6 0-192 15,-8-2-16-15,8 2-16 0,0 0-240 0,0 0-48 16,0 0-16-16,0 0 0 0,0 0-304 0,0 0-64 15,0 0-16-15,0 0 0 0,0 0-176 0,8-10 0 16,0 2 144-16,3-2-144 0,3 3 256 0,-1-3 0 16,2 1-16-16,2-4 0 0,2-1 128 0,1-1 16 0,3-3 16 0,1 0 0 15,-4 0-16-15,1 3-16 16,-3-1 0-16,-1 0 0 0,1 2-176 0,0 2-16 0,1 1-16 0,0 1 0 16,-1 4-160-16,2-3 0 0,-2 4 144 15,1 2-144-15,0 1 0 0,0 1 128 0,-1 1-128 0,1 1 0 16,0 0 0-16,0 0 0 15,0-1 0-15,3 0 0 0,-1 2 0 0,2 0 0 0,-2 1 0 16,2-1 0-16,-2 1 0 0,2-1 0 16,-1 1 0-16,-2-1 0 0,-1 2 0 0,0 3 144 0,-1-2-144 0,0-2 0 15,-3 3 144-15,3 1-144 16,0-2 0-16,-1 2 144 0,0 0 48 0,-1-2 0 0,0 3 0 0,0-2 0 16,2 2 32-16,-3 2 16 0,0-1 0 0,2 0 0 15,2-3 16-15,-4 3 16 0,-1 0 0 16,0 1 0-16,0-3-80 0,3 3 0 0,-1-1-16 15,-2 2 0-15,-1-2-176 0,-2 1 192 0,0 2-192 16,1-4 192-16,1 4-192 0,-2-3 192 0,0 4-192 0,-1-1 192 16,0-2-192-16,1 2 192 0,0-3-192 0,-1 1 192 15,-3 1-64-15,1-2 0 0,-2 3 0 0,2-3 0 0,0 3-128 16,-2-3 192-16,0 1-192 0,1 2 192 0,-7-12-192 0,6 11 128 16,0 2-128-16,-2-2 128 0,1-2-128 0,0 3 0 15,-5-12 144-15,5 10-144 0,3 1 0 0,-2 1 128 16,2-5-128-16,-2 1 0 0,-6-8 0 0,7 10 0 15,-7-10 0-15,7 13 128 0,0-4-128 0,-7-9 0 16,7 9 0-16,-7-9 128 0,0 0-128 0,7 7 0 16,-7-7 0-16,0 0 0 0,0 0 0 0,9 5 0 15,-9-5 0-15,11 6 0 0,-11-6 0 0,10 2 128 16,-10-2-128-16,0 0 0 0,12-1 0 0,-2-2 0 0,-2-2 0 16,-8 5 128-16,11-5-128 0,-2 3 0 0,-9 2 128 0,9-6-128 15,-2-1 0-15,-7 7 0 0,8-5 0 16,-2-2 128-16,-1-2-128 0,-5 9 0 0,7-7 0 15,-2-2 128-15,0 1-128 0,-1-2-128 0,-2 3 128 16,0-4-192 0,-1 4-672-16,0-2-144 0,-1 1-16 0,0-1-7296 0,0 2-1472 0</inkml:trace>
  <inkml:trace contextRef="#ctx0" brushRef="#br2" timeOffset="144136.93">22608 4324 3679 0,'0'0'320'15,"0"0"-320"-15,0 0 0 0,0 0 0 0,-6-6 1904 0,1 1 304 16,1-3 64-16,4 8 16 0,-3-8-1296 0,2-2-256 16,1 2-48-16,0-2-16 0,0 2 128 0,1-2 32 15,-1 10 0-15,3-9 0 0,0-1-240 0,-3 10-32 0,0-6-16 0,0 6 0 16,0 0-32-16,0 0 0 0,0 0 0 0,0 0 0 15,0 0 48-15,0 0 0 0,0 0 0 0,0 0 0 16,0 0-208-16,-2 10-32 0,0 1-16 0,0 3 0 16,1 0 16-16,1 0 16 0,1 3 0 0,1 1 0 15,-1-1-48-15,2 1-16 0,-2-1 0 0,1 0 0 16,2 1-48-16,1 0-16 0,0-1 0 0,0-1 0 16,0-1-80-16,4 3-128 0,-1-3 176 0,0 2-176 15,-1-2 144-15,2-1-144 0,1 0 0 0,0 0 144 16,-1-1-144-16,2-3 0 0,-3 1 144 0,3 0-144 15,-1 0 160-15,1 1-32 0,1-4-128 0,0 4 192 16,0-6 0-16,2 4-16 0,0-3 0 0,0 2 0 16,0-3-32-16,-2-1 0 0,5 1 0 0,0 1 0 15,-2-2-144-15,1 1 192 0,-2-2-192 0,4-1 192 16,0 0-192-16,-3 1 0 0,-1 0 144 0,1-3-144 16,1-2 128-16,0-2-128 0,-1 2 128 0,-3 1-128 0,-1-2 128 15,2-2-128-15,-4 1 128 0,0-2-128 0,0-4 192 16,0 2-48-16,-3-3 0 0,2 1 0 15,-1-3 48-15,1 2 16 0,-1-1 0 0,0-3 0 0,-1 0-64 0,-1 2-16 16,0-2 0-16,0-1 0 0,0-2 0 0,1 1 0 16,0-1 0-16,-2 0 0 0,1-1-128 0,0 0 160 15,1 1-160-15,-2 0 160 0,1-2-160 16,-1 0 192-16,1-1-192 0,1 3 192 0,-2 0-192 0,0 1 0 16,0-2 0-16,0 0 128 0,1 0-128 0,-1 0 0 15,-1-1 0-15,1 0 128 0,0 0-128 0,1 0 0 0,1 1 0 16,1 1 0-16,-1-1 0 0,2 1 0 0,-1 2 0 0,2 1 0 15,-1 0 0-15,0-1 0 0,-1 0 0 16,2 1 0-16,0-2 0 0,0 4 0 0,0-1 0 0,0-1 0 16,0 1 0-16,-2 2 0 0,1-2 0 15,-1 2 0-15,1 0 0 0,1-1 0 16,0-1 0-16,0 3 0 0,0-2 0 0,0 5 0 0,-2-3 0 0,2 2 0 16,1-3 0-16,-2 3 0 0,0 0 0 0,-2 1 0 15,3-5 0-15,-2 5 0 0,1-1 0 0,0 2 0 16,1-1 0-16,-2-2 0 0,2 2 0 0,-1-2 0 15,1 4 0-15,-4 1 0 0,-5 4 0 0,9-8 0 16,-2 2 0-16,1 1 0 0,-8 5 0 0,7-6 0 16,-7 6-128-16,8-6 128 0,-8 6 0 0,9-1 0 15,-9 1 0-15,0 0 0 0,11 0-144 0,-11 0 144 16,12 3 0-16,-12-3 0 0,13 9 0 0,-5-3 0 16,-8-6 0-16,11 13 0 0,-2-4 0 0,-1 2 0 0,0-3-128 15,0 3 128-15,-1-1 0 0,2 2 0 0,0 2 0 16,0 0 0-16,-1-2 0 0,-1 4 0 0,2 0 0 0,0 2-128 15,1 0 128-15,0 1 0 0,1 0 0 0,-3 1 0 16,3 2 0-16,-1-1 0 0,-4 0 0 16,2 0 0-16,-1 2 0 0,1 0 0 0,-2-3 0 0,2 1 0 15,2-3 0-15,-3 3 0 0,0 1 0 0,0 1 0 16,-1-3 0-16,0 0 0 0,1-1 0 0,-1 2 0 16,2-2 0-16,-2 1 0 0,2 0 0 0,0 1 0 15,3-2 0-15,-4-1 0 0,0-1 0 0,-2 1 0 0,2 1 0 16,1-1 0-16,-3 0 0 0,1-2 0 0,1 1 0 15,-1-2 0-15,3 2 0 0,-1 1 128 0,1-1-128 0,-3 0 0 16,0-1 0-16,1 2 0 0,-2 1 0 16,2-1 0-16,-3-1 0 0,1-2 128 0,0 0-128 15,0 0 0-15,-1 3 144 0,4-1-144 16,-4-3 128-16,-1 1-128 0,1 0 128 0,0 0-128 16,-1 1 0-16,-1 0 128 0,1 2-128 0,-1 0 0 0,0-2 0 0,-1 1 0 15,-1-2 0-15,0 0 128 0,0 2-128 16,0-2 0-16,0 2 0 0,1-1 0 0,0-2 128 15,2-1-128-15,-1 1 0 0,0 0 0 0,0 1 0 0,1-1 0 16,-1-3 0-16,2 3 0 0,1 2 0 0,-2-2 0 16,1-3 0-16,1 2 0 0,-2 1 0 15,3-3 0-15,-1 2 0 0,0 1 0 0,0-1 0 0,1-2 0 16,-1 1 0-16,-1-1 128 0,1-3-128 0,1 2 0 16,1-3 0-16,-1 4 128 0,-6-11-128 0,9 8 0 0,0 1 0 0,-9-9 128 15,0 0-128-15,9 9 0 0,0 1 0 0,-2-3 0 16,-7-7 128-16,12 10-128 0,-12-10 0 0,11 6 0 15,1-2 0-15,-2 0 0 0,-10-4 128 0,11 5-128 16,0-2 0-16,-11-3 128 0,0 0-128 0,12 0 128 16,-2-2-128-16,-10 2 128 15,12-1-128-15,-2 1 0 0,0-1 144 0,2-2-144 16,-12 3 0-16,10-5 144 0,-1 1-144 0,0-1 0 0,-2-1 160 0,1 1-160 16,-1 0 128-16,5-4-128 0,-2 4 128 0,-1-5-128 15,-1 1 0-15,-1-3 128 0,0 3-128 0,0-2 128 16,0-2-128-16,-1 3 128 0,3-1-128 0,-2-2 0 15,1 1 0-15,-2 0 128 0,-1-2-128 0,3 1 0 0,-3-2 0 16,0 0 0-16,2 1 0 0,-1-3 0 0,-1-1 0 16,1 0 0-16,1 2 0 0,0-3 0 0,1-3 128 15,-2 3-128-15,-1-2 0 0,1 0 0 16,-1-2 0-16,1 0 0 0,-2 1 0 0,0-4 0 16,-1 3 0-16,1 0 0 0,1-2 0 0,-2 2 0 0,-1 1 0 0,2-4 0 15,0 0 0-15,0-2 0 0,-2 3 0 0,1-4 0 16,0 2 0-16,-1-2 0 0,2 2 0 0,-2-5 0 15,1 1 0-15,-1-1 0 0,1 1 0 0,-2 1 0 16,1-2 0-16,-1 4 0 0,1-2 0 0,0 2 0 16,-2 2 0-16,2-2 0 0,-1 1 0 0,2 0 0 15,-4 2 0-15,2 4 0 0,2-3 0 0,0 2 0 16,1 0 0-16,0 3 0 0,-1-1 0 0,0 0 0 0,1-4 0 16,0 1 0-16,0 1 0 0,1 0 0 0,0-2 0 15,-1 1 0-15,-2 2 0 0,2-2 0 0,0 1 0 16,0-1 0-16,1 1 0 0,0-3 0 15,0 0 0-15,0 3 0 0,1-2 0 16,1 3 0-16,-1 0 0 0,1 2 0 0,-1 1-144 0,2 1 144 16,-2-2 0-16,0 1 0 0,-1 0 0 0,3 1 0 15,0 1 0-15,-2 1 0 0,2 1 0 0,-2 1 0 16,0-2 0-16,-1-1 0 0,0 2 0 0,0 3 0 0,2 0 0 0,-2-2 0 16,0 3 0-16,1-2 0 0,-1 5 0 0,2-2-128 15,-3 1 128-15,2 0 0 0,2 3 0 0,-1 3 0 16,-7 2-128-16,10-6 128 0,1 0 0 0,-3 1 0 0,0 3 0 15,-8 2 0-15,9-5-128 0,0 2 128 16,0 1 0-16,-3-1 0 0,2 2-144 0,3 1 144 16,-2 0 0-16,4 1-144 0,-3 0 144 15,0 2-128-15,-1 1 128 0,3 2-128 0,-1-3 128 0,-1 2-128 0,-2 2 128 0,1 0-128 16,0 0 128-16,1 3 0 0,0 3-144 16,1-3 144-16,-1 2 0 0,2 3-144 15,1-1 144-15,1 5 0 0,3 1-160 0,-4 2 160 0,-1 2-128 0,-1 2 128 16,2-4-208-16,-1 3 32 0,0 3 16 0,2-3 0 15,0 3 160-15,-1 1-160 0,-1-1 160 0,1 4-160 16,0-3 160-16,1 0 0 0,0 2 0 0,-2 2 0 16,1-3 0-16,1 1 0 0,0 1 0 0,1-2 0 15,1 0 0-15,-4 0 0 0,0 3 0 0,-1-4 0 16,1 2 0-16,0 1 0 0,0-3 0 0,0 0-128 16,0 2 128-16,-2-1 0 0,-1-1 0 0,2 3 0 0,-2 1 0 15,-1-1 0-15,-2-2 0 0,-1 3 0 0,0 0 0 16,1 2 0-16,-1-1 0 0,0-1 0 0,0-4 0 15,0 3 0-15,0 0 0 0,-1 1 0 0,0-1 0 16,1-2 0-16,-3 1 0 0,2 2 0 0,-1-1 0 16,-1-2 0-16,-1 1 0 0,1 0 0 15,-1-3 0-15,-1 2 0 0,2 0 0 0,0-3 0 0,0 2 0 0,0-4 0 16,-2 2 0-16,0-1 0 16,0 2 0-16,0-3 128 0,0 2-128 0,0-2 0 0,1 2 0 0,-1-3 0 15,0 1 0-15,0 2 128 0,0-4-128 0,0 4 128 16,0-3-128-16,0 1 128 0,-1 1-128 0,1-4 0 15,0 0 0-15,-2 4 0 0,1-5 0 0,1 1 0 16,0-1 0-16,0 1 0 0,-1-3 0 0,1 1 0 0,0-1 0 16,0 0 0-16,0-1 0 0,1 0 0 15,-1-3 0-15,1-2 0 0,2 1 0 0,-1 0 0 16,0 0 0-16,0-4 0 0,-2-10 0 16,5 13 0-16,-3 0 128 0,0-5-128 0,-2-8 0 0,5 12 0 15,0-3 0-15,-5-9 0 0,8 9 0 0,-1-2 0 0,-7-7 0 0,8 8 128 16,-8-8-128-16,0 0 0 0,0 0 0 0,0 0 0 15,0 0 0-15,12 3 0 0,-1-3 0 0,0-2 128 16,-11 2-128-16,12-5 0 0,-1-4 0 0,1 2 128 16,-2-4-128-16,0 4 0 0,0-5 128 0,0 2-128 15,1 0 0-15,-1-3 0 0,0 1 0 0,3-1 128 16,-2-4-128-16,1 0 0 0,-1-1 0 0,2-1 0 16,1-2 0-16,-3 0 0 0,1-2 0 0,2 1 0 0,-2-2 0 15,0 0 0-15,-2 1 0 0,1-1 0 0,3-3 0 16,-2 3 0-16,-2-1 0 0,0 1 0 0,-1-3 0 15,1 1 0-15,2 1 0 0,-2-4 0 0,-3 0 0 0,2 1 0 16,-2-4 0-16,-2 1 0 0,1 3 0 16,0-3 0-16,1-1 0 0,-1 0 0 15,-1-1 0-15,2-1 0 0,-1-2 0 0,-1-3 0 16,0-3 0-16,-1 2 0 0,1 2 0 0,-1-4 0 0,1 0 0 0,-4 3 0 16,0-4 0-16,2 2 0 0,-1 2 0 0,1-1 0 15,-2-2 0-15,-1 2 0 0,0 0 0 0,0 1 0 16,-2-2 0-16,0 3 0 0,0 0 0 0,-1 0 0 15,1 0 0-15,-1 2 128 0,-2-2-128 0,1 1 0 16,2 0 0-16,1 0 0 0,-2 0 0 0,1-1 0 0,0 0 0 16,1 3 0-16,0 0 0 0,-1 1 0 15,1 1 0-15,0-3 0 0,0-1 0 0,-1 2 0 16,1 3 0-16,0-1 0 0,0 1 0 0,-1-1 0 0,0-1 0 0,0 3 0 16,1 0 0-16,1 0 0 0,0 4 0 15,1-1 0-15,1 4 0 0,-2-2 0 0,2 1 0 0,1 1 0 16,-1-1 0-16,1 3 0 0,-1 3 0 0,1-1 0 15,-2-2 0-15,1 1 0 0,1 2 0 0,0-1 0 16,-1-1 0-16,1 2 0 0,1 1 0 0,1-2 0 16,-4-2 0-16,4 0 0 0,2 3 0 15,1 2-128-15,0-1 128 0,0 1 0 0,-1 3 0 0,0 0 0 16,-3-1 0-16,-1 2 0 0,1 2 0 0,0-2 0 16,1 2 0-16,-2 3 0 0,0-2 0 0,1 4 0 15,-1-1 0-15,-3 7 0 0,6-7 0 0,-6 7 0 16,8-5 0-16,-8 5-128 0,9-6 128 0,-9 6 0 0,10-3 0 15,-1 0 0-15,-9 3 0 0,11-1-128 0,-11 1 128 16,12 0 0-16,-12 0 0 0,10 1 0 0,1 2 0 16,-1-2-128-16,1 4 128 0,0-1 0 0,2 1 0 0,-3 3-128 15,0-2 128-15,0 5 0 0,2-1 0 16,2 4-128-16,-2 2 128 0,1-2 0 0,-2-2 0 16,1 4 0-16,1 1 0 0,-2 4-128 0,0 3 128 15,1 0 0-15,-1 2 0 0,0 1 0 0,-3 3 0 0,4-1 0 16,-2 3 0-16,-1 1 0 0,1 0 0 0,-2 0 0 15,2 0 0-15,-4 3 0 0,-1 2 0 0,2 0-128 16,-2 0 128-16,1-1 0 0,-1 2 0 0,0-1 0 16,-1-1 0-16,1 1 0 0,-1 0 0 0,0 2 0 15,-2-2 0-15,1 0 0 0,1-1 0 0,-3 1 0 16,-1 1 0-16,0 5 0 0,0-4 0 0,-1 4 0 0,-1-2 0 16,0-1 0-16,-2 4 0 0,2-3 0 0,-2 2 0 15,1-2 0-15,1 2 0 0,-2-1 0 0,-1-3 0 16,0 1 0-16,-2 1 0 0,4-1 0 15,0-3 0-15,-1 0 0 0,0-1 0 0,1 0 0 0,-1 0 0 0,0 2 0 16,-1-1 0-16,0-1 0 0,1 0 0 0,0-3 0 16,0 2 0-16,0-3 0 0,2-1 0 15,-1 2 128-15,1 0-128 0,1 1 0 0,-1-2 0 0,2 2 0 16,0 0 0-16,0-2 0 0,0-3 0 0,3 3 0 16,-2 0 0-16,2 0 0 0,-2 0 0 0,3-2 0 15,-2-2 0-15,2 1 0 0,0 1 0 0,-2-2 128 16,0 2-128-16,0 1 0 0,1-5 0 0,-1 3 0 15,1-4 0-15,-1 2 0 0,0 4 0 0,0-1 0 16,0 2 0-16,0-3 0 0,-1-1 0 0,1-2 0 0,-1 2 0 16,0-2 0-16,2 1 0 0,-1-3 0 0,0 3 0 0,0-3 0 15,-1 0 0-15,4-1 0 0,-1 2 0 0,1-1 0 16,-1-5 0-16,1 2 128 0,0 0-128 0,2-1 0 16,-1-1 0-16,0 1 128 0,-1-2-128 0,3 0 0 15,0 0 0-15,-1-2 0 0,1-2 0 16,1-1 0-16,1 0 0 0,0 1 128 0,-3-1-128 15,1 1 0-15,0-1 0 0,2-2 0 0,-1-1 0 0,1 2 0 16,2-3 0-16,-1 3 0 0,2-1 0 0,-2-1 0 16,0-1 0-16,0-4 0 0,2-1 0 0,-1 2 0 0,-1-4 0 15,3 1 0-15,-3 0 0 0,2-3 0 0,1-1 0 0,0 0 128 16,1-1-128-16,-1 1 0 0,0-4 0 16,0 0 0-16,1 1 0 0,0-4 0 0,-1 0 0 15,0-1 128-15,0-4-128 0,0 2 0 16,-1 1 128-16,0-5-128 0,-2-1 0 0,1-1 128 0,-4-2-128 0,4 0 0 15,-2-1 0-15,2-1 0 0,-4-2 0 0,5-3 128 16,1-2-128-16,-1-1 0 0,-2-1 0 0,-1-4 0 16,2 1 0-16,2 1 0 15,-4 1 0-15,3-2 0 0,-3-1 0 0,1 0 0 0,0-1 0 0,0 2 0 16,0-2 0-16,-2-1 0 0,-2 0 0 0,-1-2 0 16,0-6 0-16,1 1 0 0,-2-4 0 0,0 1 0 0,-1-2 0 15,-2 2 128-15,2-5-128 0,0-2 0 16,0 1 0-16,0-1 0 0,-2-1 0 0,1-2 0 0,-1 2 0 15,-1-1 0-15,-1 1 0 0,-1-2 0 0,2-1 0 16,-1 0 0-16,-2 2 0 0,-1-4 0 0,0-3 0 16,-3 2 0-16,1-5 0 0,2 3 0 0,-4 3 0 15,5-2 0-15,-2 1 0 0,1 4 0 0,2-1 0 0,0 2 0 16,-3 2 0-16,4-1-128 0,0-1 128 16,0 3 0-16,0-1 0 0,0 2 0 0,0 1 0 0,0-2 0 15,-3-1 0-15,2 0 0 0,0 1 0 0,0-2 0 16,1 0 0-16,-2 0 0 0,1 1 0 0,0 1 0 15,1 3 0-15,-2 0 0 0,2 0 0 0,0 3 0 16,0-1 0-16,0 2 0 0,0-4 0 0,0 3 0 0,0-2 0 16,2 1 0-16,-1-1 0 0,0 1 0 0,-3 6 0 15,2 0 0-15,2 4 0 0,0 2 0 0,-4 1 0 16,2 3 0-16,2 1 0 0,0-2 0 16,-1 1-144-16,4 2 144 0,-1 0 0 0,0 4 0 15,0 1-144-15,2 2 144 0,-1 1 0 0,2 1-160 0,0 1 160 16,2 3-128-16,0 2 128 0,1 1-192 0,0-1 192 15,2 4-192-15,2-3 192 0,-1 2-192 0,-1 1 192 0,4 1-192 16,1-3 192-16,1 1 0 0,0 5-144 0,-2 1 144 16,0-2 0-16,-1 3 0 0,-1 2 0 0,1 2 0 15,-1 2-176-15,0 3 176 0,1-1-128 0,2 7 128 16,1-2 0-16,-2 3-160 0,-2 2 160 0,3 4 0 16,1 1-160-16,1 8 160 0,0 2-128 0,0 4 128 15,-1 7 0-15,-1 2-160 0,1 0 160 0,0 4 0 16,-2 0-208-16,4 0 64 0,-4 3 16 0,1 0 0 0,-1 0 128 15,1 0 0-15,-5-1-144 0,1 3 144 0,1 2 0 16,1 0 0-16,-3 0-144 0,0 0 144 0,4 2 0 0,-5 0 0 16,-1 1 0-16,-1 2 0 0,0-1 0 15,-3 2 0-15,1 1 0 0,-2 1 0 16,-1 6 0-16,1-1 0 0,-3 2 0 0,0-3 0 0,-1 1 0 0,3-1 0 16,-2-2 0-16,2-2 0 0,-4-1 0 0,0 3 0 15,1-3 0-15,-1 0 0 0,0-4 0 16,-1-1 0-16,-1 0 0 0,-1 1 0 15,0 1 0-15,0 0 0 0,-1-2 0 16,-1 1 0-16,1 0 144 0,0 1-144 0,-1 0 128 0,2-2-128 0,3 0 192 0,-2 1-64 0,2 4 0 16,0-3 0-16,-1 6-128 0,2-5 0 0,1 3 0 15,1 1 128-15,1-2-128 0,0 4 0 0,-1-3 0 16,3 2 128-16,-1 1-128 0,1-2 0 0,0 2 0 16,3-4 0-16,0 1 0 0,4-3 0 0,0-2 0 15,2-2 0-15,3-2 176 0,1-1-48 0,1-1-128 16,3-3 192-16,1-2 0 0,1 0-16 15,3-4 0-15,2-2 0 0,0 0-32 0,3-5 0 0,2-3 0 16,1-1 0-16,3-2-16 0,-1-5-128 0,-1-2 192 16,2-3-64-16,3-3-128 0,5-3 0 0,4 0-160 0,8-4 160 31,4-4-1952-31,3-2-288 0</inkml:trace>
  <inkml:trace contextRef="#ctx0" brushRef="#br2" timeOffset="146170.03">19919 18919 10943 0,'-2'-11'480'15,"2"3"96"-15,0-5-448 0,2 1-128 0,-1-3 0 0,1 2 0 0,0-2 272 0,0-2 48 16,-1-2 0-16,-1 1 0 0,0-1 64 0,0 1 32 16,0 1 0-16,0 0 0 0,0-1 96 0,0 0 0 0,0 3 16 15,-3 1 0-15,3 1 176 0,-2 1 48 0,0-1 0 0,-1 4 0 16,-2-2 48-16,-1 3 16 0,2-1 0 0,-1 4 0 15,5 5-16-15,-9-9 0 0,1 3 0 0,1 2 0 16,-1-1-112-16,-1 2-32 0,-1 2 0 0,0 1 0 16,-3-1-256-16,2 3-48 0,-1 1-16 0,0 1 0 15,0 0-48-15,1-1-16 0,-2 2 0 0,0 3 0 16,1-3 16-16,-2 2 0 0,0 0 0 0,0 0 0 16,0 1-96-16,-3 1-32 0,1 4 0 0,2 0 0 15,-2-1-160-15,0 4 0 0,-1-1 144 0,1 1-144 16,1 1 0-16,-1 1 0 0,2 0 0 0,-1 1 0 15,2 0 0-15,1-1 0 0,-1-1 0 0,-2 2 0 0,-1 3 0 16,2 1 144-16,0-3-144 0,2 2 0 0,-4 2 0 16,2 1 0-16,2-3 0 0,-2 1 0 0,4 4 0 15,-2-1 0-15,1 3 0 0,-1-2 0 0,2 1 128 0,0-2-128 16,0 0 0-16,1-2 0 0,0 3 0 0,0-4 0 16,1 0 128-16,1 1-128 0,1-2 0 15,-3 0 0-15,2 3 0 0,1 0 0 0,-2-1 128 16,3 2-128-16,0-2 0 0,0 0 0 0,0 4 144 0,1-1-144 15,2 1 0-15,-1-3 144 0,2 3-144 0,-1-4 0 16,1 2 0-16,2-4 128 0,1 3-128 16,-1 0 0-16,0-2 0 0,1 1 0 0,0 1 0 0,-2-2 0 15,1 1 0-15,1 2 0 0,-2-5 0 0,0 2 0 16,0 3 0-16,0-5 0 0,1 1 0 0,-1 0 0 16,-1 2 0-16,-1-3 128 0,4 1-128 0,-1 0 0 0,-1 0 0 15,1-1 0-15,0-2 0 0,2 0 0 0,0-1 0 16,-2-2 0-16,1 2 0 0,2 0 128 0,0-2-128 15,0 1 0-15,-3-1 0 0,3 0 0 0,0-1 128 0,1 0-128 16,0-1 0-16,3-1 0 16,-5-2 144-16,4 1-144 0,0-1 0 0,0-2 144 0,4 3-144 0,-2-2 0 15,1 0 144-15,2-3-144 0,-1 4 0 16,-1-4 144-16,2 3-144 0,-2-2 0 0,0 1 0 0,1-4 0 16,2-1 0-16,-1 2 0 0,-1 1 0 0,-1-4 0 15,3 2 0-15,-2 2 0 0,1-3 0 0,-2 1 0 16,0 1 0-16,0-1 0 0,0-2 0 0,1 1 0 15,-11-4 0-15,11 6 0 0,1-2 0 0,-12-4 0 16,12 3 0-16,1 0 0 0,-13-3 0 0,14 0 0 16,0-1 0-16,-14 1 0 0,11-3 0 0,-11 3 0 0,12-1 0 15,-1-3 0-15,-11 4 0 0,12-9 0 0,-3 2 128 16,-1-2-128-16,1 2 0 0,0-2 128 0,-2 1-128 16,2-4 128-16,-2 2-128 0,-1-3 128 0,2 1-128 15,-3 0 128-15,2-2-128 0,-2 0 128 0,1 1-128 16,0 2 0-16,-1-4 0 0,2 1 128 15,-2-1-128-15,0 2 0 0,0-1 0 0,0-1 0 16,0-1 0-16,2 1 0 0,-1-1 128 0,0-1-128 16,1-1 0-16,-1 2 0 0,0-3 0 0,1 0 0 15,-1-2 0-15,2 1 0 0,-1 0 0 16,0-2 0-16,-2-2 0 0,1 5 0 0,0 0 0 16,0 0 0-16,0-2 0 0,-2 1 0 15,0-2 0-15,-1 1 128 0,0 0-128 0,-1 1 0 16,1-3 0-16,1 2 0 0,-2-2 160 0,0 0-160 0,-1 0 192 0,1 0-192 0,1-2 208 0,-2 2-64 0,4-3-16 0,-2 2 0 15,-1 0-128-15,1-3 128 0,-2 3-128 0,2 0 128 16,-2 1-128-16,2 2 0 0,-6-1 144 16,3-1-144-16,0-1 0 0,0 4 0 0,0-1 0 0,0 2 128 15,-3-1-128-15,2-1 192 0,-3 0-64 0,1 1 0 16,-1-2 64-16,0 2 0 0,-1-3 16 0,-1-3 0 16,-2 2 0-16,-1-5 0 0,0 2 0 0,0-2 0 15,0 2 0-15,0 1 0 0,-1 3 0 16,1-4 0-16,0 3 16 0,1 4 0 0,-3-1 0 0,2 2 0 15,2 1 0-15,-2 3 0 0,0 0 0 0,1 3 0 16,1 3-16-16,-1 1 0 0,-2 1 0 0,2 3 0 16,-2-1-80-16,0 3 0 0,-1-1-128 0,-3 3 192 0,3 0-192 15,1 2 0-15,-1-1 0 0,1 4-160 16,-2 0-496 0,2 0-112-16,0 3 0 0,1-1-10496 0,0 5-2080 0</inkml:trace>
  <inkml:trace contextRef="#ctx0" brushRef="#br2" timeOffset="148280.1">16363 17002 17679 0,'0'0'768'0,"0"0"192"0,0 0-768 0,0 0-192 0,0 0 0 0,0 0 0 16,0 0 976-16,0 0 176 0,0 0 16 0,0 0 16 15,0-10-448-15,0 10-96 0,0 0 0 0,0-6-16 16,0 6-240-16,0 0-32 0,0 0-16 0,-4-10 0 16,4 10-48-16,0 0-16 0,-5-5 0 0,5 5 0 15,-6-8-32-15,6 8-16 0,0 0 0 0,-6-4 0 16,6 4-32-16,-12-4 0 0,3 3 0 0,-1 1 0 15,-1 0-16-15,-1 1-16 0,-3 3 0 0,0 1 0 16,-2 3-16-16,1 0 0 0,-1 2 0 0,-1 0 0 16,2 3-144-16,1 1 0 0,2 1 0 0,0 3 0 15,3 2 0-15,2 0 0 0,3 3 0 0,-1 3 0 16,2-3 0-16,2 1 160 0,0 0-160 0,2-3 160 16,4 2 0-16,-4-1 0 0,4-2 0 0,1-2 0 0,4-4-160 15,-3 0 160-15,3 0-160 0,3-3 160 0,2-3-160 0,0 2 0 16,-3-5 0-16,0-3 0 0,1 0 0 15,-3-2 0-15,3-1 0 0,-1-2 0 0,-2 0 0 0,1-5 0 16,0 2 0-16,-1-5 0 0,0 2 0 0,-2-3 0 16,0-1 0-16,-1 0 0 0,0-2 0 0,1 0 0 15,-2 1 0-15,0 1 0 0,0 3 0 0,1-1 128 16,1 2-128-16,-1-2 0 0,2 4 0 0,-1 0 0 16,-7 7 0-16,13-2 0 0,-2 1 0 0,1 2 0 15,-12-1-128-15,14 9 128 0,-1-3 0 0,-2 6 0 16,0-5 0-16,1 6 0 0,-2 0 0 0,-2-2 0 15,-1 2 0-15,1-2 0 0,0-2 0 0,-3 4 0 16,0-4 0-16,1 2 0 0,-1-2-352 0,0 0 0 16,-5-9 0-16,5 14 0 15,-1-4-1760-15,-4-10-336 0,3 12-80 0</inkml:trace>
  <inkml:trace contextRef="#ctx0" brushRef="#br2" timeOffset="148821.88">16770 17033 19343 0,'0'0'1728'0,"0"0"-1392"0,0 0-336 0,0 0 0 16,9 9 1552-16,-3 0 240 0,2 2 64 0,-2 3 0 16,-1-1-1088-16,0 1-192 0,-1 1-64 0,0 3 0 15,0 2-272-15,0 2-64 0,-2 1-16 0,1 0 0 0,-2 0-160 0,3 1 192 16,-3-3-192-16,0 0 192 0,1-4-192 0,-1 1 160 15,0-3-160-15,0-3 160 0,-1-2-160 0,0-10 0 16,0 0 0-16,0 0 0 0,0 0-160 0,0 0 160 16,0 0-208-16,0 0 80 0,4-11 128 0,-1-1 0 15,2-2-144-15,-1-2 144 0,-1-3 0 0,3 0 0 16,0-2 0-16,0 1 0 0,-1-3 0 0,6 3 0 16,-4 1 0-16,3 1 128 0,0 3 64 0,1-2 0 15,1 3 0-15,1 3 0 0,0-1 64 0,-1 6 0 16,1 2 16-16,2-1 0 0,-2 2-272 0,1 3 0 15,-1 2 0-15,1 3 0 0,-3 0 0 0,1 1 0 16,-3 3 0-16,1-3 0 0,-1 3 128 0,-9-9-128 0,7 8 0 0,1 2 0 16,-2-1 0-16,-6-9 0 0,7 10 128 15,-7-10-128-15,0 0 0 0,0 0 0 0,0 0 0 0,9 0 0 16,-9 0 0-16,11-7 0 0,-5-2 0 16,3-4 0-16,-1 0 0 0,0 1 0 0,-2-5-192 15,1 0 48-15,2 2-144 0,3 0-32 0,-1 4 0 0,2 2 0 16,-4-2 320-16,0 4-160 0,1 3 160 15,1-1-128-15,2 4 128 0,1 1 0 0,0 3 0 0,0 1 0 16,-1 1 0-16,-1 4 144 0,0-1-144 0,1 6 160 16,-2 4 32-16,0 1 16 0,0 0 0 15,0 0 0-15,-2 1 0 0,0 3 0 0,-3 3 0 0,1-5 0 16,0-1-208-16,-2 1 176 0,0 2-176 16,0-3 160-16,1-2-160 0,-1 0-192 15,-2-1 32-15,3-1 16 0,-1-4-1632 16,0 0-320-16,1-1-64 0,-3-3-16 0</inkml:trace>
  <inkml:trace contextRef="#ctx0" brushRef="#br2" timeOffset="149249.84">17811 17165 7359 0,'0'0'320'0,"9"-11"80"0,0 1-400 0,-2-1 0 0,1 3 0 0,1-1 0 0,0-2 3040 0,0 4 528 16,-2 2 96-16,-7 5 32 0,9-8-2288 0,-9 8-448 15,7-4-80-15,-7 4-32 0,0 0-400 0,7 8-96 16,-2 1-16-16,0 2 0 0,-1 1-112 0,-1 3-32 16,-2 3 0-16,-1 2 0 0,0 2 32 0,-1 3 0 15,-2-2 0-15,1 6 0 0,0-3 224 0,-1 3 64 16,-1-1 0-16,0 0 0 0,1-1 176 0,-2 0 32 16,-2 3 16-16,0-5 0 0,2-1-32 0,1-2 0 15,2-7 0-15,-1-1 0 0,1-2-256 0,2-12-64 0,0 0-16 16,0 0 0-16,0 0-368 0,0 0 144 0,0 0-144 0,-4-14 0 15,0-2 0-15,2-3 0 0,2-2-240 0,0 0 80 16,3-3 0-16,3 1 0 16,0-1 0-16,2-1 0 0,-1 1 160 0,2 2-208 15,1 3 80-15,0-1 128 0,1 0 0 0,0 4 0 16,2 2 0-16,2 1 0 0,-1 3 0 16,4 2 0-16,0 5 0 0,-2 3 0 15,-1-181 0-15,1 367 0 0,-2-182 0 0,0 3 0 0,-4 1 0 16,0 3 0-16,-2 1 0 0,-1-1 0 0,-2 2 0 0,-1 1 0 0,-4-1 0 0,-2 2 0 0,-1 0-144 0,-1 0 144 15,-1 2 0-15,-3-2 0 0,0 0-208 0,-1-3 64 16,-4-1 16-16,1-4 0 16,-1 0-560-16,-1-3-96 15,-3-1-32-15,3-3 0 0,-1-3-1344 0,0 2-272 16,-1-6-48-16,4 1-8336 0</inkml:trace>
  <inkml:trace contextRef="#ctx0" brushRef="#br2" timeOffset="149512.42">18201 16766 21183 0,'0'0'1888'0,"0"0"-1504"0,0 0-384 0,0 0 0 0,0 0 2192 0,9 12 368 0,-4-1 80 0,0-1 16 15,0 3-1360-15,2 1-272 0,-1 2-48 0,-2 3-16 16,-3 0-368-16,3 2-80 0,0-2 0 0,-3 4-16 15,-1 5-224-15,0-2-32 0,-1 5-16 0,-2 2 0 16,-2-1-96-16,1 0 0 0,-3 1-128 0,0-2 192 16,1 0-192-16,1-6-160 0,-1 1 32 0,3-6 0 31,-2-2-1328-31,1-3-256 0,-2-5-48 0,2 0-16 16,4-10-1040-16,0 0-192 0</inkml:trace>
  <inkml:trace contextRef="#ctx0" brushRef="#br2" timeOffset="149727.1">18416 17097 7359 0,'13'-9'320'0,"-4"5"80"0,1 0-400 0,-1 1 0 0,0 0 0 0,1-2 0 0,-1 1 3840 0,0 3 672 15,-9 1 144-15,11 2 16 0,-5 2-2912 0,3 3-592 16,-2 1-112-16,-2 5-32 0,-3 1-448 16,2-1-80-16,-3 2-32 0,-1 1 0 0,-1 2-128 0,0 1-16 15,-2 0-16-15,1-1 0 0,-2 0-144 0,0-3-32 16,0 2 0-16,0-3 0 0,2-4-272 0,-1 0-64 15,3-10-16-15,-5 8 0 16,5-8-2336-16,0 0-480 0,0 0-96 0</inkml:trace>
  <inkml:trace contextRef="#ctx0" brushRef="#br2" timeOffset="150073.31">18958 16661 24879 0,'-4'10'2208'0,"0"2"-1760"0,-1-3-448 0,2 4 0 16,-2 2 2176-16,1 2 368 0,-1 2 64 0,2 0 16 16,-6 0-1584-16,1 1-304 0,0 3-64 0,1 4-16 15,-6-3-288-15,4 4-64 0,-4-4-16 0,5 7 0 16,-6-2-288-16,2 3 0 0,1-2 0 0,0 3 0 15,1-1 0-15,0-1 0 0,0 0 0 0,0 1 0 16,3-6 0-16,1 1-192 0,1-4 0 0,1-1 0 16,0 1-320-16,2-5-64 0,-1-4-16 0,1 0 0 15,0-3-1536-15,2-11-304 16,0 0-64-16,0 0-10544 0</inkml:trace>
  <inkml:trace contextRef="#ctx0" brushRef="#br2" timeOffset="150275.45">18636 17197 15663 0,'0'0'1392'0,"0"0"-1120"0,0 0-272 0,0 0 0 16,0 0 2624-16,0 0 448 0,0 0 112 0,0 0 16 16,0 0-1856-16,11-5-352 0,1 1-80 0,1 2-16 15,1-5-144-15,1 2-48 0,0-1 0 16,3-3 0-16,1 1-304 0,3-2-64 15,-1 1-16-15,2-1 0 0,-1 2-320 0,0-2 0 0,5 0 0 0,-5-1 128 16,-3 2-128-16,0 0 0 0,-1 1 128 0,-3-2-128 16,2 2 0-16,-5-1 0 0,3 6-160 0,-1-6 160 31,2 0-576-31,-4 2-16 0,1 0 0 0,0 3 0 16,-3-5-416-16,-1 3-80 0,0-1 0 0,-2 0-11968 15</inkml:trace>
  <inkml:trace contextRef="#ctx0" brushRef="#br2" timeOffset="150607.17">19369 16967 30687 0,'-5'14'1360'0,"3"-4"288"0,-1 1-1328 0,1 0-320 0,0 1 0 0,-1 2 0 0,0 0 640 0,1 2 64 15,-1-2 16-15,0 1 0 0,1 0-432 0,-1 0-96 16,1-2 0-16,-1 1-16 0,2 0-176 0,0 1 128 16,-1-3-128-16,2 0 128 0,3 2-128 0,0-3 0 15,-2-1 0-15,1 1 0 0,2-3 0 0,-4-8 0 16,7 9-176-16,0-3 176 0,-7-6 0 0,10 3-128 0,-1-1 128 0,0-2 0 16,0 0 0-16,2-2 128 0,0-1 0 0,-1-1 0 15,-1-3 64-15,2 0 32 0,-1-2 0 0,-1 0 0 16,-1-3-224-16,1 2 0 15,-2-3 0-15,1-2-160 16,0-2-352-16,-1 1-64 0,1-1 0 0,-2 1-16 16,-1 2-2288-16,0 0-448 0</inkml:trace>
  <inkml:trace contextRef="#ctx0" brushRef="#br2" timeOffset="151245.54">20037 16996 2751 0,'0'0'256'0,"0"0"-256"0,0 0 0 0,0 0 0 0,0 0 3840 0,0 0 704 15,0 0 160-15,0 0 32 0,0 0-3056 0,0 0-592 16,0 0-128-16,1-7-32 0,-1-4 16 0,0 11 0 16,-3-7 0-16,3 7 0 0,0 0-384 0,-6-4-80 15,0-2-16-15,-1 2 0 0,0 2 64 0,-2 1 16 16,-1 0 0-16,0 1 0 0,-3 1-48 0,1 0-16 16,-2-1 0-16,0 2 0 0,-1 2-112 0,1 2-32 0,1 0 0 0,-2 6 0 15,4-2 0-15,1 4 0 16,-1-1 0-16,1 3 0 0,1 3-80 0,3 1 0 0,1 0-16 15,0-1 0-15,2 1-240 0,1 2 144 16,-1 2-144-16,2-3 128 0,0 0-128 0,2-4 0 16,0 1 0-16,2-3 0 0,1-3 144 0,-1-2-144 0,2 2 160 0,-5-12-160 15,9 8 0-15,-1 0 0 0,-8-8 0 0,11 4 0 16,-11-4 0-16,13 0 0 0,0-1 0 0,0-7 0 16,-2-2 0-16,0-4 0 0,0-4 0 0,-1-2 0 15,0-7 0-15,0 0 128 0,-1-4-128 0,0 0 0 16,-1-1 0-16,-1-1 0 0,2-2 0 0,-3 0 0 15,0 2 0-15,-1-1 0 0,-2-2 0 0,3 2 0 16,-1 0 0-16,-2-2 0 0,0 1 0 0,-2-1 0 16,0 0 144-16,-1 3 48 0,2 3 0 0,-2-2 0 0,-2 4-48 15,2 4 0-15,0 5 0 0,2 4 0 16,-1 2 16-16,0 5 0 0,-1 8 0 0,0 0 0 0,0 0-16 16,0 0 0-16,8 17 0 0,-4 3 0 0,0 8-144 0,-1 3 0 15,0 2 0-15,1 3 128 0,0 4-128 0,-1 3 0 16,1-1 144-16,0 4-144 0,-1-3 0 0,0 3 0 15,0-3 0-15,-1 4 0 0,1-1 0 0,-1-2 0 16,2-6 0-16,-2 1 128 0,1-5-128 0,1-1 128 16,1-6-128-16,0 1 128 15,2-9-1296-15,0-2-256 0,0-1-48 0,-1-7-9088 16,0-2-1824-16</inkml:trace>
  <inkml:trace contextRef="#ctx0" brushRef="#br2" timeOffset="151722.82">20330 17184 33919 0,'-9'16'1504'0,"4"-9"304"0,0 3-1440 0,3-1-368 0,0 3 0 0,4-3 0 16,2 2 224-16,-1-2-32 0,1 1 0 0,4-4 0 15,5 1-192-15,1-2 0 0,-2-3 0 0,3 1 0 0,3-3-400 16,3-1 16-16,-2-2 16 0,0 2 0 16,0-3-32-16,-1-4-16 15,-1 2 0-15,0-4 0 0,-4 2 256 0,-1-3 160 0,0-1-192 0,-2 0 192 0,0-2 128 0,-4 0 128 16,0 1 16-16,0-2 16 0,-4-2 224 0,0 3 32 15,-2-2 16-15,0-1 0 0,-3 1-208 0,2 3-32 16,-4-1-16-16,1 0 0 0,-2 3-112 0,-2 3 0 16,-2 3-16-16,0 0 0 0,0 2 16 15,-6 4 0-15,1 5 0 0,-1-1 0 0,-1 6 128 16,2 2 16-16,-3 5 16 0,1 4 0 0,1 3-32 0,1 0-16 16,3 3 0-16,2 0 0 0,2 2-112 0,5 2-32 15,1-3 0-15,2-1 0 0,2 4-160 0,1-3 0 16,4-3 0-16,2-2 0 0,2-4 0 0,1 2 0 0,-1-3 0 15,3-1 0-15,4-2-256 0,0-2-48 0,-1 0 0 16,2-1 0 0,2-4-1296-16,-3 0-256 0,-1-5-48 0,2 1-8352 0,-1-1-1680 15</inkml:trace>
  <inkml:trace contextRef="#ctx0" brushRef="#br2" timeOffset="152242.82">20942 17295 16575 0,'-12'13'1472'0,"5"-7"-1168"0,-2 0-304 0,4 2 0 0,-3-4 2384 0,8-4 432 16,-6 5 64-16,6-5 32 0,0 0-1712 0,-7 7-352 0,7-7-64 0,0 0-16 15,0 0-64-15,0 0 0 16,0 0-16-16,0 0 0 0,0 0-176 0,0 0-48 0,0 0 0 0,14-5 0 15,-1 2-272-15,1-1-48 16,1 0-16-16,-1-4 0 0,4 2 160 0,2 0 32 0,2-3 0 0,0 2 0 16,1 0 48-16,-1-1 16 0,6 2 0 0,0-1 0 15,0 2-112-15,4-1-16 0,0 0 0 16,2 0 0-16,-1 3-128 0,2-5-128 0,0 2 144 0,1 1-144 16,-1-1 0-16,0 3 0 0,-1-1 0 0,-2 0 0 15,-6 3 0-15,0-3-256 0,-2 1 16 0,-2 2 16 31,-2-1-336-31,-2-1-64 0,0 2-16 0,-4 1 0 16,-2-4-1536-16,0 0-320 0,-12 4-64 0,10-2-10464 0</inkml:trace>
  <inkml:trace contextRef="#ctx0" brushRef="#br2" timeOffset="152617.78">21633 16975 11967 0,'0'0'1072'0,"-7"-3"-864"0,7 3-208 0,-7-4 0 0,7 4 2256 0,0 0 416 16,-9-4 80-16,9 4 0 0,0 0-1280 0,0 0-272 16,0 0-48-16,0 0-16 0,0 0-272 0,0 0-48 15,0 0-16-15,0 0 0 0,0 0-352 0,0 0-80 0,0 0-16 0,0 0 0 16,11-3-32-16,-1 1-16 15,-1 4 0-15,3-1 0 0,0 1 80 0,2 1 0 16,-2-2 16-16,2 2 0 0,2-1 160 0,0 2 16 0,2 0 16 0,1 4 0 16,1-3-48-16,-1 1-16 15,-1 2 0-15,0-2 0 0,-1 4 0 0,-2-1 0 16,-5 2 0-16,5-2 0 0,-1 2-112 0,-2 1-32 0,-3-2 0 16,0 3 0-16,-2 2-16 0,1-1-16 0,-7-2 0 0,-1 3 0 15,-1 3-224-15,-2 0-128 0,-3 1 128 0,-3 0-128 16,-1-1 0-16,-3 2 0 0,-2 3 0 15,1 0 0-15,-4-2-144 0,-4 6 0 0,1-3 0 0,-5 2 0 16,-3-2-240 0,1-3-32-16,-2 0-16 0,0-2 0 15,1-2-496-15,1-3-96 0,2 0-32 0,1-5-9968 0,3 0-2000 16</inkml:trace>
  <inkml:trace contextRef="#ctx0" brushRef="#br2" timeOffset="153617.42">22818 17332 24703 0,'0'0'1088'0,"0"0"240"0,0 0-1072 0,0 14-256 0,-1-4 0 0,1 1 0 16,0-11 960-16,-2 16 128 0,4-2 16 0,-2 0 16 15,-2 1-576-15,0 0-112 0,-1 0-32 0,0 3 0 16,-3 0-192-16,1 1-32 0,-2 0-16 0,-2 1 0 0,0 1 128 0,-1 0 32 16,-3-2 0-16,0 0 0 0,2 0-112 0,-3-1-16 15,-1-2 0-15,1-3 0 16,-3 1-192-16,-1-1 0 0,-2-3 0 0,-3-1 0 15,-2-2 0-15,-2-1 128 0,-3-5-128 0,2 1 0 0,1-4 160 16,3 1-16-16,0-3 0 0,2 3 0 0,2 0 240 0,-1-2 64 16,5-2 0-16,-1 0 0 0,1-3-128 15,2 2 0-15,0-4-16 0,1 0 0 0,0-4-176 16,2-3-128-16,-1 1 192 0,4-2-192 0,-1 0 0 0,1-1 0 16,2 0 0-16,2-2 0 0,0 1 0 0,3 2-256 15,2 3 80-15,2 0 16 0,-2-3-32 0,5 2-16 16,-1 0 0-16,2 2 0 0,0 2 64 0,2-2 16 15,1 3 0-15,2 4 0 0,-1-3 128 0,3 3-208 0,0 3 80 16,3 1 128-16,0-1-176 0,3 4 176 16,0 0-128-16,3 5 128 0,0 0 0 15,3 0 0-15,1 3 0 0,4-1-128 0,-2 5 128 0,0-2 0 0,0 1 0 16,-1 3 0-16,-2-2 0 0,-1 1 0 0,-1 2 0 0,0-1 0 16,-1 2 0-16,3 0 0 0,-3 0 0 0,2 1 128 15,-3-1-128-15,0-1 192 0,1 1-64 0,0-4 0 16,-1 0-128-16,1-1 176 0,0-2-176 0,1-1 192 15,-1-4-16-15,0 1 0 0,-1-2 0 0,-3 0 0 16,1-3-176-16,-3 0 160 0,1-3-160 16,0 0 160-16,-3-1-160 0,-1 1 0 0,-2-1 0 15,0-3 0-15,-2-1 0 0,-1 2-176 16,-1-4 176-16,0 2-128 0,-1-2 128 0,1-2 0 0,2 1-144 0,-2-3 144 0,1 0 0 16,-1 0 0-16,1 1 0 0,0-1 0 15,-1-2 0-15,-2 1 0 0,1-2 0 0,-2 1 0 0,0-2 0 16,-1 1 128-16,-1 1-128 0,-3 0 192 0,0 0-192 15,0-1 0-15,0 1 144 0,-5 1-144 0,1 1 0 16,1 1 144-16,-2 1-144 0,-4 0 0 0,0 3 256 16,-1-1-48-16,-1 2-16 0,0-1 0 15,-4 4 256-15,0-3 64 0,-2 1 0 0,-1 4 0 0,-2 1 64 16,-2 2 32-16,-3 2 0 0,-2 2 0 0,-1 2-160 0,-2 2-16 16,-1-2-16-16,2 6 0 0,-2-3-80 15,5 2-16-15,2 2 0 0,2-2 0 0,0 2-320 16,3 4-128-16,0 0 0 0,3 0 0 15,3 1-256-15,-1 0-32 0,0-1-16 0,1 0 0 16,2-2-1376-16,2-3-288 0,0-1-48 0,3-3-13984 16</inkml:trace>
  <inkml:trace contextRef="#ctx0" brushRef="#br2" timeOffset="155145.45">20834 17918 21999 0,'0'0'960'0,"0"0"224"0,0 0-944 0,0 0-240 0,0 0 0 0,0 0 0 15,0 0 592-15,0 0 80 0,0 0 16 0,5-8 0 16,-5 8-208-16,0 0-32 0,0 0-16 0,0 0 0 16,0 0 80-16,0 0 0 0,0 0 16 0,0 0 0 15,0 0-144-15,0 0-48 0,0 0 0 0,0 0 0 16,-1-8-192-16,1 8-144 0,0 0 192 0,0 0-192 16,-9 2 208-16,9-2-64 0,-9 5-16 0,-3 2 0 15,2 0 112-15,0 4 16 0,0-1 0 0,0 2 0 16,-1 1 64-16,0-1 0 0,0 3 16 0,-1 2 0 0,-1 0 48 15,3-1 0-15,-1-1 0 0,1 2 0 0,-1-1-32 16,1 1 0-16,0-2 0 0,0 2 0 0,-1-2-112 16,-1 0-32-16,2 0 0 0,-3 2 0 0,1-1-80 15,-1 1-128-15,0 1 176 0,-1 0-176 0,1-2 128 0,-3 2-128 16,-2 1 0-16,0 1 0 0,0-1 0 0,1 0 0 16,-2-1 0-16,1 0 0 0,-1 0 0 0,2-2 0 15,2-2 0-15,0-1 0 0,2 1 0 0,2 0 0 16,0 0 0-16,0-3 0 0,3 1 0 0,-2 1 0 15,3-3 0-15,0 1 0 0,1-4 0 0,-2 0 0 16,8-7 0-16,-6 6 0 0,-1 1 0 0,7-7 0 16,-6 6 0-16,6-6 0 0,0 0-128 0,0 0 128 15,-6 4 0-15,6-4-144 0,0 0-160 0,0 0-16 16,0 0-16-16,0 0 0 16,0 0-1456-16,-1-9-272 0,1 0-64 0,1 0-6768 0,-1 9-1344 15</inkml:trace>
  <inkml:trace contextRef="#ctx0" brushRef="#br2" timeOffset="155634.26">20147 18191 13823 0,'0'0'608'0,"0"0"128"0,-9 5-592 0,1-1-144 0,8-4 0 0,0 0 0 0,-9 4 2800 0,9-4 528 15,-8 5 96-15,3 4 32 0,5-9-2416 0,-4 9-464 16,-2 2-112-16,2-1-16 0,1 2-448 0,1 0 128 16,-1 0-128-16,-1 3 0 0,2 2 0 0,-1 2 0 15,1 0 0-15,-1 2 0 0,0 3 128 0,3-1-128 16,-4 0 176-16,1 3-176 0,-1-2 416 0,2 4-32 15,-1-2 0-15,2 6 0 0,-3-1 112 0,2-2 16 16,0 1 0-16,1 1 0 0,0-6 112 0,0 2 16 16,1-3 16-16,0-2 0 0,1-2-272 15,1-1-48-15,5-2-16 0,-5-2 0 0,2-1-320 0,1-1 144 16,2-6-144-16,0 1 0 0,1 1 128 0,2-4-128 16,1-1 0-16,2 0 0 0,0-2 0 0,2-1 0 0,3-1 0 0,2-1 0 15,2-1 0-15,-1-4 128 0,4 1-128 16,1 2 0-16,2-6 192 0,3 1-192 0,4-1 192 15,-2 0-192-15,3-2 176 0,-2-1-176 0,-2-2 160 0,-1-3-160 16,0 0 0-16,0 2 0 0,-1 1 0 16,2 1 0-16,-1-1-192 0,3-1-128 0,-2 2-16 0,1 3-10144 15,0-4-2016-15</inkml:trace>
  <inkml:trace contextRef="#ctx0" brushRef="#br2" timeOffset="161612.76">28370 6709 9215 0,'0'0'816'0,"0"0"-656"0,-1 11-160 15,1-1 0-15,0 1 1056 0,1-2 176 16,2 2 48-16,-1-2 0 0,1 3-320 0,1-3-64 0,-3 1-16 0,1 1 0 15,-2-11-240-15,4 10-32 16,-4-10-16-16,5 12 0 0,-5-12-256 0,7 10-48 0,-7-10-16 0,6 10 0 16,-6-10-16-16,0 0-16 0,10 9 0 0,-10-9 0 15,0 0 128-15,12 5 16 0,-12-5 16 0,0 0 0 16,15 0 96-16,-4-2 16 0,0-6 0 0,-3 3 0 16,3-5-16-16,-1 1 0 0,-1-6 0 0,-2-3 0 15,2-1-96-15,0-3-16 0,0-2 0 0,0 1 0 16,-3-1-192-16,3-4-32 0,-1 3-16 0,1-6 0 15,0-1 0-15,-1 3 0 0,-2 0 0 0,0-3 0 16,0-1 64-16,1 3 16 0,-2-2 0 0,1-3 0 16,-5 0 48-16,3-2 16 0,0-1 0 0,0-3 0 15,-2 2-128-15,1-2-32 0,-2-1 0 0,3-2 0 16,0 2 0-16,-2-1-128 0,1 1 192 0,-2 0-64 0,2-5-128 0,-3 3 0 16,0-3 144-16,0 4-144 0,0-1 0 0,0 3 144 15,0-2-144-15,0 1 0 0,-3 1 0 16,1-2 0-16,-1 1 0 0,1 0 0 15,-1-4 128-15,2 3-128 0,-1-1 0 0,1 2 0 0,1-3 0 0,1 3 0 16,1 0 0-16,0-1 0 0,2 2 0 0,0 3 0 16,2 0 0-16,1 0 0 0,-1-3 0 0,2 3 0 15,0 3 0-15,1-1 0 0,0 0 0 0,0 0 0 16,1 0 0-16,0 0 0 0,-1-1 0 0,3 1 0 16,-3-1 0-16,0 0 0 0,0 3 0 0,-1 1 0 15,1 0 0-15,0-1 0 0,-2 3 0 0,0-2 0 16,0 0 160-16,-1-3-160 0,2 2 160 0,-1 1-160 15,1 0 192-15,-1 1-192 0,0-1 224 0,-2 1-64 0,0 1-16 16,-1 4 0-16,-2-4-144 0,1 2 128 0,-2 1-128 16,-1-1 128-16,0 1-128 0,-1 0 0 0,0 3 0 0,-1-1 128 15,-3 0-128-15,1 0 0 0,1 2 144 0,-1-4-144 16,2 2 0-16,-3 3 128 16,2-2-128-16,-1 2 0 0,-1 0 0 0,1-2 0 0,1 1 0 0,3-2 0 15,-2 2 0-15,1 2 0 0,-2-1 0 16,0-2 0-16,2 1 0 0,1-3 0 0,0 3 0 0,1 1 0 15,1-2 0-15,2 2 0 0,-1 1 0 0,4-2 0 16,-2 0 0-16,2 1 0 0,1-1 0 0,0 1 0 16,-1 0 0-16,1 3 0 0,-3-2 0 0,0-1 0 15,-1 2 0-15,0 0 0 0,-2 1 0 0,1 0 128 16,-1-4-128-16,1 3 128 0,-1 1-128 0,1 0 128 16,-2-1-128-16,1 1 0 0,0-3 128 0,1 1-128 0,-1 0 0 15,2-4 0-15,-2 2 0 0,1 0 0 0,-2-4 0 0,2 5 0 16,-2 0 0-16,0-1 0 15,1 1 0-15,-1 1 0 0,1-2 0 0,-2 0 128 0,2 3-128 0,-1 0 0 16,0 2 0-16,1 1 0 0,-2-1 0 0,1 1 0 16,-1 4 0-16,1-2 0 0,-1-2 0 0,3 2 0 15,-2 2 0-15,1 0 0 0,2 4 0 0,-2-2 0 16,0 3 0-16,1-2 0 0,-1 2 0 0,2-1 0 16,0 2 0-16,2-1 0 0,-3 3 0 0,2-2 0 15,2 2 0-15,0 2 0 0,-2-4 0 0,-5 8 0 16,5-6 0-16,0 0 0 0,0-2 0 0,0 4 0 15,-5 4 0-15,10-4 0 0,-2 2 0 0,2-2-128 16,-2 3 128-16,3 1 0 0,-1 1 0 0,3 3 0 0,-1-2 0 0,0 2-128 16,0 1 128-16,-1 2 0 15,1-1 0-15,-1 2-128 0,0 2 128 0,2 4 0 0,0-1 0 0,1 3 0 16,0 2 0-16,1 1 0 0,2 4 0 0,-1-2-128 16,2 4 128-16,-3 5 0 0,2 4 0 0,-2-1 0 15,-2-2 0-15,1 2 0 0,1 0 0 0,-4 4 0 16,0 2 0-16,0 4 0 0,-1-1 0 0,0 4 0 15,-2-3 0-15,0 7 0 0,-2 0 0 0,0 2 0 16,-1 1 0-16,0 3 0 0,-1 1 0 0,-1-3 0 16,-1-1 0-16,1-2 0 0,-2-4 0 0,2 0 0 15,-2 4 0-15,0-6 0 0,-1 0 0 0,0-3 0 16,1 2 0-16,-1-3 0 0,0-3 0 0,2-2 0 16,-2-3 0-16,1 0 144 0,2-4-144 0,-1 2 0 0,-1-1 288 15,4-3-48-15,-2 1-16 0,1-2 0 16,-3 1-64-16,2 0-16 0,0 1 0 0,0 2 0 0,2-3-144 0,-1 2 128 15,0-2-128-15,0 2 128 0,-1 0-128 16,-1-1 0-16,-2 3 0 0,0-3 128 0,1 0-128 0,1 2 0 16,1 0 0-16,0 1 128 0,0 2-128 0,1-1 0 15,-1-1 0-15,-1 0 0 0,1 1 0 0,-1 3 0 16,1-2 0-16,-1 0 128 0,-2-3-128 0,3 2 0 16,-2 1 0-16,0-1 128 0,1-3-128 0,-1 1 0 15,0 2 144-15,1-3-144 0,-1 3 128 0,0 0-128 16,-1 0 160-16,0-3-160 0,0 3 160 0,0 0-160 15,-1 1 160-15,1 0-160 0,0 1 128 0,0-2-128 16,0 0 0-16,1 1 144 0,-1 1-144 0,1-1 0 16,1 1 0-16,0 2 128 0,-2 1-128 0,4-2 0 0,0 0 0 0,-2 0 0 15,3 0 0-15,1-1 0 0,0 4 0 0,0 0 0 16,-1-4 0-16,0 2 0 0,-1 0 0 0,0-1 0 16,-1 2 0-16,2-1 0 0,-3-5 0 0,1 4 0 15,-1-1 0-15,1 0 0 0,-3 1 0 0,1 0 0 16,0 1 0-16,2-3 0 0,-2 0 0 0,0-1 128 15,2-3-128-15,0 3 192 0,-1 0-192 0,1-4 192 16,-2-1-192-16,3 0 192 0,-2 0-192 0,2-3 192 16,0 1-192-16,0 0 0 0,0-1 144 0,1 2-144 15,-2-1 0-15,2 0 0 0,1-2 0 0,0 0 128 16,0 2-128-16,2-1 0 0,-2-1 0 0,2-1 0 16,-3 1 0-16,1-2 0 0,2 3 0 0,1 1 128 15,-2-4-128-15,0 0 0 0,-2 0 0 0,-1 0 0 16,0 0 0-16,1-1 0 0,1 1 0 15,0-5 0-15,-1 0 0 0,1-4 0 0,-1 4 0 0,1-2 0 16,2-3 0-16,-1-1 0 0,-2 3 0 0,0 0 0 16,-1-3 0-16,1 1 0 0,0-2 0 0,-1 2 0 15,0-2 0-15,1 0-128 0,0-1 128 0,0 2 0 0,0-1 0 16,0 2-128-16,0 0 128 0,1-4 0 0,-1 2-160 0,-2-3 160 16,-3-6-192-16,6 13 192 0,0-5-224 0,-2-1 64 15,-4-7 16-15,0 0 0 0,5 9 16 0,-5-9 0 16,6 8 0-16,-6-8 0 0,0 0 128 15,0 0-128-15,0 0 128 0,10 9-128 0,-10-9 128 0,0 0 0 16,0 0 0-16,0 0-128 0,0 0 128 0,0 0 0 16,0 0 0-16,14-5-128 0,-2-4 128 0,-3 1 0 15,-4-3 0-15,-1-1 0 0,1 1 0 0,-2-4 0 0,3-2 0 16,-3 2 0-16,1-2 0 0,0 0 0 0,1-2 0 16,-1-2 0-16,0 0 0 0,0-4 0 0,-2 0 0 0,3 0 0 15,0-5 0-15,-1 1 0 0,1 0 0 16,0-4 0-16,-2-2 0 0,1 1 0 0,-1-1 0 0,1-4 0 15,-1 1 0-15,2-1 0 16,0 0 0-16,1 0 0 0,1 0 0 0,-1 1 0 0,-1-3 0 0,1-2 128 16,2-2-128-16,-2-3 0 0,1 1 0 0,-1-1 0 15,0-4 0-15,2 0 0 0,0-2 0 0,-1 1 0 16,1-3 0-16,-2 0 0 0,1 1 0 0,0-2 0 16,2 2 0-16,-1 2 0 0,-3-2 0 0,0 2 0 15,1 0 0-15,-1-1 128 0,1 1-128 16,-5-2 0-16,1 3 0 0,0 0 0 15,-1 1 0-15,1 3 0 0,2-2 0 0,1 6 0 0,-1-1 0 0,2 3 128 16,3-2-128-16,0 2 0 0,-1 1 0 16,1 1 0-16,0 1 0 0,2 1 0 0,-1-1 0 0,0 1 0 15,1 0 0-15,-1 1 0 0,-1-3 0 0,0 1 0 0,0-2 0 16,-2-3 144-16,-2-1-144 0,2 3 0 0,-2-2 128 16,-3 1-128-16,2-1 0 0,-1 3 0 0,-1-1 0 15,1-3 160-15,-2 2-160 0,0-2 128 16,-1 3 0-16,1-2-128 0,1 1 192 0,-1 1-64 15,-1 0-128-15,4 4 192 0,-2 1-192 0,2 0 192 0,0 0-192 0,0-1 128 16,0-1-128-16,-2-1 128 0,1 3-128 0,0 2 0 16,0-2 0-16,-2 0 0 0,-2 0 128 0,2-1-128 15,1 1 0-15,0-3 128 0,-2-2-128 0,0 2 0 16,0 1 0-16,3 2 0 0,-1 0 0 0,1 0 0 16,-1 4 0-16,2-1 0 0,0-2 0 0,-4-1 0 15,2 3 0-15,1 1 0 0,-2 0 0 16,1-4 0-16,-1-1 0 0,0-3 0 0,0-3 0 0,-1 1 0 15,0 1 128-15,-1-2-128 0,0 5 0 0,-2 0 0 0,1-2 0 16,-2 3 0-16,0 3 0 0,0 4 0 16,-1-1 0-16,1-1 0 0,3-1 0 0,-4 3 0 0,1 3-176 0,3 0 176 15,0 4-144-15,1-3 144 16,0 4-160-16,1 2 160 0,1-2-160 0,1-1 160 0,0 0-160 16,-1 1 160-16,2 0-160 0,1 1 160 0,0-1-160 0,1 3 160 15,2 1-160-15,1-3 160 16,2-1-160-16,1 2 160 0,-1 1-144 0,1-6 144 15,2 1-128-15,1 3 128 0,0-2-160 0,2 5 160 0,1 1-192 16,-1 0 192-16,1 0-128 0,0 4 128 0,0-1 0 0,1 1 0 16,-1 3-128-16,1 1 128 0,-4-1 0 0,0 4 0 15,0-3 0-15,-1 3 0 0,-3 0 0 0,-1 2 0 16,0 1 0-16,0 3 0 0,2 1 0 0,-1 1 0 0,0-1-176 0,3 1 176 16,-2 0-160-16,-2 4 160 0,-2 6-416 0,-1 0 16 15,0 0 0-15,-1 2 0 0,0 1 144 0,-1-2 48 16,3 2 0-16,-2 1 0 0,-2-1 48 0,3 1 16 15,-1-2 0-15,2 1 0 16,-3 1-592-16,1 0-112 0,0 1-32 16,-1 1 0-16,2 4-1696 0,-1-2-352 0</inkml:trace>
  <inkml:trace contextRef="#ctx0" brushRef="#br3" timeOffset="168884.71">28243 14868 28223 0,'-25'0'1248'0,"11"2"256"0,0-2-1200 0,1-2-304 0,2 1 0 0,2 0 0 0,2 0 224 0,7 1-16 16,-5-4 0-16,1-3 0 0,1 0 144 0,3 0 32 16,1 0 0-16,3 0 0 0,2-3-224 0,-1 3-32 15,3-2-128-15,2 1 192 0,1-1-192 0,2 3 0 16,1-1 128-16,3-1-128 0,0 1 0 0,4 2 144 16,-1-1-144-16,7-1 128 0,-2-3 32 0,2 1 0 15,0-2 0-15,1 1 0 0,2-4 96 0,4-1 0 16,4 1 16-16,6 0 0 0,5-2-16 0,5 0-16 15,4-2 0-15,3-1 0 0,0-5 0 0,1 1 0 16,1 3 0-16,5-5 0 0,7 1-48 0,7 1 0 16,5-2 0-16,1 0 0 0,-5-1-32 0,4-3-16 0,6 1 0 0,4 3 0 15,1-2-144-15,0 0 0 0,-4-3 144 16,4 3-144-16,6 0 0 0,-5 3 144 0,-5 1-144 0,3-2 0 16,-1 2 128-16,3 4-128 0,4 1 0 0,-7 2 0 15,-7 3 0-15,-3 3 0 0,2-1 0 0,-2 6 0 16,3-2 0-16,-4 3 0 0,-8 1 0 0,-1 2 0 15,-2-3 0-15,-4 2 0 0,-4-2 0 0,1 3 0 16,-5-3 144-16,-6 1-144 16,-7 2 0-16,-8-3 144 0,-4-1-144 0,-5 3 160 0,-5-2-160 0,-14 3 160 15,-2-1 112-15,-1 0 32 0,-1-1 0 0,-1 1 0 16,-8 2 208-16,0 0 64 0,0 0 0 0,0 0 0 16,-4 6-144-16,-1-1-32 0,-7 1 0 0,-2 2 0 15,-3-3-224-15,-6 3-48 0,-4-2-128 0,-7-1 192 16,-34 5-64-16,3-5-128 0,1 4 176 0,1-2-176 0,-1-1 192 15,-1 6-192-15,0-4 192 0,-9 3-192 0,-7-4 128 16,-1 0-128-16,0-4 0 0,-3 5 0 0,3 1 0 16,-7-1 0-16,-10-1 0 0,0 1 0 0,1 4 0 0,-2-3 0 15,-3 0 0-15,-3-2 0 0,-1 2 0 0,-1 1 0 16,2 2 0-16,-6 1 0 0,-5-8 0 0,5 3 0 16,5 5 0-16,-3-2 0 0,-7-5 0 0,5 3 0 15,3-1 0-15,6 3 0 0,5-3 0 0,0 0 0 16,0-3 0-16,8 1 0 0,7 3 0 0,8-1 0 15,5 0 0-15,1-2 0 0,1-1 0 0,3 1 0 16,3-2 0-16,7 0 0 0,6 1 0 0,1 1 0 16,4-1 0-16,5 0 0 0,3 5-272 0,4-2 32 0,2 2 16 15,2-1 0-15,2 1 16 0,3-1 0 0,7 1 0 16,4 0 0-16,4 1-32 0,2-1 0 0,6-10 0 16,0 0 0-16,13 11-16 0,5-1-16 0,2-6 0 15,6 0 0-15,2-3 128 0,7-2 144 0,7-2-208 0,12-2 80 16,8-4 128-16,7 2 0 0,11-1 0 0,2-1-128 15,-2 0 128-15,7 1 0 0,4-4 0 0,8 3-128 16,6-2 128-16,-1 3 0 0,-1-5 0 0,7 5 0 16,10-4 0-16,-2 2 0 0,-3-2 0 0,8 0 0 15,9 2 0-15,-2-3 0 0,-4-2 0 0,5-3 0 16,3 0 0-16,-3 0 0 0,-6-1 128 0,2 3-128 16,4-1 0-16,-9 3 128 0,-8-2-128 0,-4 0 0 15,-5 4 0-15,-5 0 128 0,-4 6-128 0,-11 0 0 16,-11 0 0-16,-7 4 144 0,-5-2-144 0,-7 2 0 0,-5-2 176 15,-6 5-176-15,-5 5 160 0,-6-3-160 16,-6-1 272-16,-8 1-32 0,-6-2-16 0,-13-1 0 0,5 12 16 0,-5-12 0 16,-13 6 0-16,-7 5 0 0,-5 2 0 15,-8 0 0-15,-8 2 0 0,-6 0 0 0,-5 2-112 0,-7 3-128 16,-6 2 176-16,-7-2-176 0,-11-5 144 0,-3 1-144 16,-4 0 0-16,-4 1 144 0,-4-1-144 0,-8 2 0 15,-7 1 0-15,0 0 0 0,1-1 0 0,-5 0 0 16,-6 0 0-16,3-1 0 0,6 0 0 15,-4 1 0-15,-4 0 0 0,5-3 0 0,5 0 0 16,-1 2 0-16,0-2 0 0,3 1 0 0,2 1 0 16,5 1 0-16,7-1 0 0,0 0 0 0,0 1 0 0,2 1 0 15,1 2 0-15,6 4 0 0,5-5 0 0,-1 2 0 16,-1-1 0-16,3 5 0 0,3-6 0 16,9 2 0-16,6-2 144 0,6 0-144 0,6 1 0 0,4-4-160 15,3-1 16-15,3-4 0 0,3 2-32 0,6-5 0 0,7 0 0 16,4 0 0-16,10 0-80 0,3-3 0 0,8-6-16 15,0 0 0-15,13 9-64 0,9-5-16 0,9-4 0 0,9-3 0 16,6-6 176-16,6-1 48 16,5-5 0-16,14-3 0 0,12-5 128 0,8-3 0 0,10-1-144 15,7-4 144-15,4 2 0 0,8 1 0 0,7-3 0 16,6 1 0-16,-1-3 0 0,4 3 0 0,4-2 0 0,3 1 0 16,2 5 0-16,0-3 0 0,0 3 0 0,2-1 0 15,5 5 0-15,-7-1 0 0,-6-3 0 0,4 3 0 16,3 2 0-16,-7 0 0 0,-14-1 0 0,1 2 0 15,0 4 0-15,-10-1 0 0,-11 2 0 0,-8 2 0 16,-3 1 128-16,-8 3-128 0,-7-1 0 0,-8 5 128 16,-11-2 0-16,-8 3-128 0,-9 1 192 0,-10 1-64 0,-6 2 48 15,-8 3 0-15,-6 1 0 0,-13-4 0 0,0 0 64 16,-5 11 16-16,-7 1 0 0,-12-2 0 16,-8 1-16-16,-15 1 0 0,-14 3 0 0,-9 3 0 0,-10 1-112 15,-7 2 0-15,-10 0-128 0,-12 0 192 0,-13 3-192 0,-9 4 0 16,-8-1 0-16,-7 2 0 0,-9 2-128 15,-6 1-32-15,-11 6 0 0,5 2 0 0,1 1 160 0,-2 1-208 16,-2 1 80-16,5-1 128 0,4 1 0 0,13-1 0 16,8-1 0-16,5-3 0 0,4-5 0 0,9 0 0 15,8 0 0-15,12-1 0 0,12-7 0 0,7 1 0 16,6-7 0-16,6-2 0 0,9-5 0 16,9 0 128-16,10-5-128 0,10 0 0 15,9-4 0-15,10-1 0 0,6-2 0 0,8 0 0 0,0 0-288 0,12-9 16 16,9-1 0-16,12-2 0 0,10 0-112 0,12-5 0 0,10-2-16 15,7-1 0-15,2-1 224 0,9 1 176 0,8-2-208 16,8 1 80-16,11-3 128 0,5 3-160 0,5 2 160 16,7-2-160-16,5-2 160 0,4-3 0 15,1 1 0-15,2-4 0 0,1 2 0 16,5-5 0-16,2 2 0 0,-2-3 0 0,-3-3 0 16,5-1 0-16,3-1 144 0,-11 0-144 0,-10 0 256 0,2 2-48 0,0 3-16 15,-12 0 0-15,-8 0 0 0,-8 4 0 0,-7-3 0 16,-5 7 0-16,-8-1-64 15,-9 6-128-15,-13 2 176 0,-13 1-176 16,-8 3 176-16,-11 4-176 0,-9 0 160 16,-7 5-160-16,-13 5 192 0,0 0-48 0,-10-4-16 0,-10 4 0 15,-12 4 128-15,-14 0 0 0,-16 2 16 0,-12 3 0 0,-6-1-144 16,-10 4-128-16,-7 4 192 0,-12 0-192 0,-11-1 192 0,-4 3-64 0,1 1 0 16,-13 0-128-16,-12 0 192 0,1 3-192 0,-1 1 192 0,-2 2-192 15,3-2 0-15,-6 5 0 0,-1-2 0 0,9 5 0 16,8 1 0-16,-1 0 0 0,-6 1 0 0,12 1 0 0,10-1-128 15,4 2 128-15,-3-4-208 0,11-1 80 0,11 2-112 0,13-2-16 16,12-3 0-16,9-1 0 16,8-5 0-16,10-3 0 0,6-4 0 0,12-3 0 15,10-1-32-15,9-2-16 0,10-8 0 0,11 6 0 16,8-3-96-16,11-3-32 0,7-3 0 16,7-3 0-16,3-2 176 0,15-5 48 0,11 3 0 0,11-5 0 0,11-4 208 0,4-1 0 15,2-5 0-15,10 1-144 0,14-2 144 0,0-2 0 16,-1-4 0-16,7-1 0 0,9-2 0 0,-4 0 192 0,-6-7-32 15,4 1-16-15,5-1 96 0,-4 2 16 16,-7 2 0-16,2-2 0 0,2 2 32 16,-10 2 16-16,-14 1 0 0,-1 2 0 0,-4 2-160 0,-7 6-16 0,-7-2-128 15,-11 4 192-15,-12-3-192 0,-8 4 176 16,-7 4-176-16,-9 3 160 0,-8 2-160 0,-9 0 128 0,-10 5-128 16,-7 1 128-16,-8 7 32 0,-11-2 0 15,-9 2 0-15,-10 2 0 0,-10 10 48 0,-11 0 16 0,-8 6 0 0,-18 1 0 16,-14 2-224-16,-8 1 176 0,-6 4-176 0,-15 3 160 15,-16 0-160-15,-6 4 192 0,-4 2-192 16,-10 5 192-16,-11 2-192 0,-3 8 0 0,-5 1 0 0,1-2 0 16,-2 3 0-16,2 2 0 0,0 0 0 0,10 0 0 15,9-3 0-15,15-3 0 0,12-6 144 0,17 2-144 16,13-4 0-16,9-3 0 0,4-7 0 0,10-3 0 16,14-2 0-16,16-6 0 0,11-6 128 0,11-3-128 15,12-3 0-15,11-7-128 0,10 7 0 0,14-4 0 16,10-6-320-1,17-4-64-15,17-2-16 0,8-9 0 0,4-7 240 0,17-3 48 16,15-7 16-16,10-4 0 0,5-3 224 0,12 0-192 0,14-5 192 0,2 0-192 0,-1-4 64 0,1-1 128 16,6 0-208-16,2 2 80 0,0-1 128 0,0 4 0 15,-10 0-144-15,4 8 144 16,0 3-1536-16,-8 6-256 0</inkml:trace>
  <inkml:trace contextRef="#ctx0" brushRef="#br3" timeOffset="172203.52">7662 12350 6447 0,'0'0'576'0,"8"-6"-576"16,-2-4 0-16,1 1 0 0,-1 0 1024 0,0 1 112 15,6 3 16-15,-2-4 0 0,1 4-656 0,1-1-128 16,-1-2-32-16,1 3 0 0,-1 0 16 0,2 0 0 16,-2 1 0-16,1 2 0 0,1 1-352 0,-5-1 128 15,3 0-128-15,-1 0 0 0,1-1 0 0,2 1 128 16,-4 2-128-16,0 0 0 0,-9 0 192 0,10-1-48 15,-10 1 0-15,10-1 0 0,-1 0 352 0,-9 1 64 16,0 0 16-16,11-2 0 0,-2 4 128 0,-9-2 16 16,10-2 16-16,-10 2 0 0,11 2-208 0,-3-2-32 15,-8 0-16-15,12-2 0 0,-2 1 48 0,0 1 16 0,2-1 0 16,-2-1 0-16,-1 0 96 0,3-2 32 0,0 0 0 0,2 0 0 16,-3 2-112-16,2-2-32 0,1-2 0 0,3 2 0 15,2 1-192-15,0 1-32 0,0-1-16 0,1-1 0 16,2 1-32-16,1-1 0 0,2 1 0 0,2 1 0 15,1-1-64-15,1-1-32 0,0 1 0 0,0-1 0 16,-1 1-160-16,0-3 128 0,-1 0-128 0,0 2 128 16,-1 1 16-16,2 1 0 0,2-3 0 0,0 1 0 15,1 0 0-15,0 3 0 0,1 1 0 0,4-2 0 16,3 2 0-16,1-1 0 0,0-1 0 0,1-2 0 16,-5 1-144-16,0 1 160 0,1-1-160 0,0 3 160 15,1 0-160-15,0 0 192 0,-1 0-192 0,3 0 192 16,3 1 0-16,3 1 0 0,1-2 0 0,-2 0 0 0,2-2-192 0,-5 1 0 15,-2 0 0-15,0 0 128 0,2 1-128 16,0 0 0-16,-1 1 144 0,2 0-144 0,3 3 144 0,2-3-144 16,4-2 192-16,-2 0-192 0,-3-1 160 0,1 1-160 15,-3 1 128-15,1 0-128 0,-1 0 144 0,2 0-144 16,3 0 160-16,0 0-160 0,3 0 0 0,2 1 0 16,-1-2 0-16,0 1 0 0,-5 0 0 0,1 0 0 15,1 0 0-15,2 0 0 0,0 3 0 0,5-1 0 16,1 2 0-16,0-1 0 0,-5-6 0 0,0 3 0 15,-2 3 0-15,1-2 0 0,-2 1 0 0,1 1 0 16,2 1 0-16,2 0 0 0,2 1 0 0,-2-3 0 16,-3-1 0-16,1-1 0 0,-1 0 0 0,2 2 0 15,1 3 0-15,1-1 0 0,0 1 160 0,3-1-160 0,3-2 160 0,-3 2-160 16,-5-2 160-16,0 4-160 0,-1-3 160 0,1 0-160 16,0 2 128-16,2 3-128 0,2-3 0 0,1 0 144 15,-3 0-144-15,-1-1 0 0,-2-2 0 0,-1 2 0 16,0 0 0-16,2 1 0 0,1-1 0 0,1-2 0 15,4 2 0-15,-2-1 0 0,-5-2 128 0,1 1-128 16,1 1 0-16,-3 0 0 0,1-2 144 0,0 1-144 16,1 2 0-16,2 1 0 0,2-2 0 0,-3-1 128 15,-4-2-128-15,0 0 0 0,-1 0 128 0,0 0-128 16,-2-1 144-16,3 0-144 0,3-1 192 0,1 1-192 16,2-3 0-16,0 2 0 0,-5-2 0 0,0 2 0 15,-1-2 0-15,2 0 0 0,-3 1 0 0,2 1 0 16,4-2 128-16,0 1-128 0,1 0 0 0,-4-2 0 0,-2 1 0 15,1 1 160-15,-1-3-160 0,1 1 128 16,0 2-128-16,5 1 0 0,1 0 144 0,-1 1-144 0,0-1 0 0,-1-4 0 16,-5 1 0-16,1 2 0 0,-1 0 0 15,0 1 0-15,1 0 0 0,2 2 0 0,3-2 0 0,1-1 0 16,-2-1 0-16,-2 1 0 0,-2-3 0 0,-1 1 0 16,-1 3 0-16,2 1 128 0,3-1-128 0,1 1 0 15,4-2 0-15,-2-2 0 0,-6-2 0 0,1 2 0 16,-1 0 0-16,-1-1 0 0,-2 1 0 0,2 3 0 15,1-1 0-15,3 1 0 0,3-2 0 0,-5-1 0 16,0 0 0-16,-3-4 0 0,-2 5 0 0,-1 2 0 16,2-2 0-16,-3-3 128 0,1 2-128 0,3 0 0 15,1-4 0-15,-2 3 128 0,-3-3-128 0,0 0 0 16,-1 3 0-16,0-3 128 0,-2 4-128 0,-1-2 0 0,-2 2 128 16,2 2-128-16,3-1 0 0,1-1 144 0,0 0-144 15,-1 1 0-15,-2 1 160 0,-2-1-160 0,-2-1 128 16,-1 2-128-16,-1 0 0 0,0-1 128 0,-1-1-128 15,0 1 0-15,0 0 0 0,1 2 0 0,0-2 128 0,0-2-128 16,2 2 0-16,-4 0 0 0,-1 2 0 0,-3-1 128 16,-3-1-128-16,1 2 0 15,-2-1 0-15,-1 1 0 0,-2 0 224 0,0 1-32 0,-3-1-16 16,1-2 0-16,-1 1 16 0,0 1 16 0,-3-2 0 0,0 3 0 16,0-3-208-16,1 0 144 0,-1 0-144 0,-1 0 128 15,-2 2-128-15,0-2 0 0,-1-1 0 0,0 1 128 16,-2 0-128-16,-2 3 0 0,0-2-192 0,-11 3 192 15,7-3-688 1,-7 3-16-16,0 0 0 0,0 0-10176 0,-10-8-2032 0</inkml:trace>
  <inkml:trace contextRef="#ctx0" brushRef="#br3" timeOffset="173975.38">7867 12354 20271 0,'-11'-4'1792'0,"0"2"-1424"0,2-1-368 16,9 3 0-16,0 0 1088 0,0 0 128 0,0 0 48 15,2-9 0-15,0-2-1088 0,3-3-176 0,4-1 0 16,5-4-192-16,2-4 192 0,1 0 0 0,2-5 0 0,2-1 0 16,0-1 0-16,3-3 0 0,2 0 0 0,2 3-144 15,1 2 144-15,3-3 0 0,-2 5 0 0,6-1 0 16,1 4 0-16,2 4 0 0,3 3 0 0,1 3-128 16,-1 4 128-16,0 3 0 0,-4 3 0 15,2 6 0-15,-5 5 0 0,1 3 0 0,-2 3 0 0,1 5 0 16,-1 5 0-16,-2 0 0 0,-2 1 0 0,-2 5 0 15,-2 3 0-15,-2-7 144 0,-3 1-144 0,1-4 0 16,0 0 176-16,1-2-176 0,-2-5 160 0,-3-2-160 16,1-2 176-16,0 1-176 0,3-7 192 0,-1 0-192 0,3-4 240 15,2-2-64-15,1-2-16 0,2-2 0 16,1-1-160-16,3-4 0 0,-1 0 0 0,5-4 0 0,2 0 0 0,5 2 0 16,-1-3 0-16,3 0 0 0,-3 0 0 15,-3 4 0-15,0-2 0 0,-1 6 0 0,-1 2 0 16,1 3 0-16,0-2 0 0,2 9 0 15,1-1 0-15,0 5 0 0,-1-1 192 0,0 3-64 0,-3-3 64 16,-2 3 0-16,-3 2 0 0,0-3 0 0,-3 1 32 0,1 2 16 16,-1-2 0-16,1 0 0 0,-2-2-240 0,4-2 128 15,-1 2-128-15,1-4 0 0,1 0 0 16,2 1 0-16,-2-3 0 0,3 1 0 0,3-2 128 0,-2 3-128 16,-1-4 0-16,-2-1 0 0,1-3 0 0,1 1 0 15,2-1 0-15,3 2 0 0,0 0 0 0,4 3 0 0,2-1 0 16,2 0 0-16,-2 4 0 0,-2 0 128 0,-6-1-128 15,0 6 0-15,-1-5 336 0,1 5 32 0,-1-2 0 0,-1 3 0 16,1-3-48-16,2 1-16 0,2-5 0 0,2 0 0 16,2 0-176-16,0-2-128 0,-1-3 192 0,-2 0-192 15,1-3 128-15,3-2-128 0,-1-1 0 0,3-2 0 16,2-3 0-16,2 0 0 0,1 1 0 16,-2-4 0-16,0 2-240 0,-3-1 48 0,-1-2 16 0,-1-1 0 15,0 1-16-15,1 2 0 0,-1 2 0 0,1-1 0 16,4 6 192-16,-3-5 0 0,0 0 0 0,-2 1 0 15,-2-5 0-15,-1 5 0 0,-1 0 0 0,3-3 128 16,0-2 48-16,1 2 16 0,1 0 0 0,4-1 0 16,3 2 0-16,-6-1 16 0,-3-2 0 0,0 1 0 0,-2 5-80 15,2-1-128-15,-1-1 176 0,0 5-176 0,-2 4 0 16,3 0 0-16,1 2 0 0,-1 2 0 16,-2 1 128-16,-1 2-128 0,-4 4 144 0,-4-4-144 15,-2 3 192-15,2-3-64 0,-1 2-128 0,0 1 192 0,-1 0-192 16,2 2 144-16,0-5-144 0,4 2 128 0,0-1-128 0,1-3 0 15,-1 0 0-15,0-3 0 0,-4-2-128 16,-3 1-16-16,-1-3 0 0,-1-1 0 0,0 0-64 0,-1 1-16 16,1-5 0-16,-1 5 0 0,2 2 16 0,-3-1 0 15,3-2 0-15,0 0 0 0,2 2 208 0,-2 2 0 16,1 1 0-16,-2 0-144 0,-3 0 144 0,-3 4 0 16,-3 3 0-16,-1 0 0 0,1 4 0 0,-2-2 0 15,-1 4 160-15,-1 5-160 0,0 2 128 0,0 3-128 0,-2 2 0 16,1 1 144-16,-1 2-144 0,0-2 0 0,-3 4-192 15,1 1 192 1,-1-3-688-16,0 0-16 0,0-4 0 0,-1-2 0 16,2 1-176-16,3-4-32 0,-2-1-16 0,3-2 0 15,2-2 272-15,-1-1 48 0,3-3 16 0,3-5 0 16,-1 0 352-16,1-2 80 0,-1-4 16 0,0-2 0 0,0-1 464 0,1 0 80 16,2-2 32-16,0 0 0 0,2-2 240 15,2-2 48-15,-1-2 16 0,4 2 0 0,3-5-96 0,4 0 0 0,3 0-16 16,5 1 0-16,0-4-112 0,0-3 0 15,-2 1-16-15,4-2 0 0,1 1-176 0,4-1-16 0,1 1-16 0,5 2 0 16,2 1-288-16,-1 0 160 0,-2 1-160 0,-2 4 128 16,-1-1-128-16,-2-2 0 0,-3 2 0 0,5 5 0 15,0-1 0-15,2 4-144 0,-2-2 144 0,-4 3-208 16,-7 0 32-16,0 1 16 0,-3 0 0 0,-1 4 0 16,-1 0 32-16,-2 4 0 0,1-1 0 0,-2-1 0 0,0 3 128 15,3-1 0-15,3 0-144 0,-5-1 144 0,-3-1 0 0,-1 1 0 16,-1-2 0-16,0 1 0 0,-1 1 0 15,2 1 0-15,-1-2 0 0,2 0 0 0,-3-2 0 0,5 0 0 16,1 0 0-16,4-2 0 0,1 1 0 0,-3 0 0 16,-2-3 0-16,-2 1 0 0,-4 2-240 0,0 2 80 15,1 5 16-15,-2-3 0 0,-1 1-32 0,-2 3 0 16,-2 1 0-16,-1 0 0 0,-2 2-16 16,-1-2 0-16,-1 3 0 0,1-2 0 0,-2 3 192 0,0 2-128 15,-7-3 128-15,1 3-128 0,2 1 128 0,0 1 0 16,0 0 0-16,0 2 0 0,-1 1 0 0,0-1 0 15,-1 0 128-15,1-1-128 0,-2 1 0 0,0 0-208 16,3-2 16-16,-3 0-11824 0</inkml:trace>
  <inkml:trace contextRef="#ctx0" brushRef="#br3" timeOffset="181704.07">17103 1925 7359 0,'-11'-5'656'0,"0"2"-528"15,1 1-128-15,1-2 0 0,2 2 1872 0,7 2 352 0,-8-2 64 0,8 2 16 16,-11 0-1152-16,11 0-208 0,-9 2-48 0,9-2-16 15,-9-2-16-15,9 2 0 0,-7-2 0 0,7 2 0 16,0 0-80-16,0 0-16 0,-5-4 0 0,5 4 0 16,0 0-320-16,0 0-64 0,-5-10 0 0,1 3-16 15,1 0-224-15,3 7-144 0,0-10 192 0,0 10-192 16,-4-9 304-16,4 9-48 0,-3-9-16 0,3-1 0 16,0 1 32-16,0-1 16 0,0 10 0 0,0-8 0 15,0 8-80-15,2-13-16 0,0 3 0 0,2-1 0 16,0 0-32-16,-4 11-16 0,6-6 0 0,0 1 0 15,0-3 32-15,0 3 0 0,-6 5 0 0,9-4 0 16,-2 1-176-16,-7 3 160 0,12-4-160 0,2 3 160 16,-3 1-160-16,3 0 0 0,0 0 0 0,3 2 128 15,2 4-128-15,2-2 0 0,4 1 0 0,1 3 0 0,2-4 144 16,3-2-144-16,2 3 160 0,0 1-160 0,-3-4 144 0,5-1-144 16,-2 1 128-16,2-1-128 0,2 4 0 15,1 0 0-15,2-2 128 0,3 0-128 0,0 1 0 0,8 4 0 16,-1-2 144-16,-2-2-144 0,-4-1 0 0,2 2 128 15,1-2-128-15,1 1 0 0,0 3 0 0,-1 2 0 16,1-2 0-16,1 3 0 0,4-5 0 0,0 0 144 16,0 1-144-16,-1-3 0 0,-3-3 256 0,-1 0-64 15,2 2-16-15,-1-1 0 0,-1-1 16 0,2 0 0 16,2-1 0-16,0 1 0 0,-2-2-64 0,-3 2-128 16,-6-3 192-16,-2-3-64 0,0 1-128 0,1 2 0 15,-5 0 144-15,0 1-144 0,-2 0 0 0,-1 2 144 16,-1 2-144-16,0-1 0 0,-3-1 0 0,0 1 0 0,-2 0 0 0,0 1 0 15,-6-2 128-15,2 0-128 0,-3 1 0 0,-3 1 0 16,-3 2 0-16,-3 1 0 0,-10-5 0 0,12 4 0 16,-12-4 0-16,0 0 0 0,0 0 0 0,0 0 0 15,0 0 0-15,-3 9 0 0,-2 0 0 0,-4-3 0 16,-2 3 0-16,-3-2 128 0,-4 0-128 0,-1 2 0 16,-4-4 160-16,0 1-160 0,-2 0 128 0,-1-5-128 15,1 3 208-15,-2-2-32 0,-1 1-16 0,-1 2 0 16,-2-3-16-16,0 0 0 0,-4-1 0 0,4 0 0 15,-2-1-144-15,-4-1 192 0,-3 0-192 0,0-1 192 16,-4 0-192-16,-3-3 192 0,-1 1-192 0,1-1 192 0,1 0-64 16,0-2-128-16,-2 2 192 0,1 1-64 0,0-2-128 15,-4 4 0-15,-2-3 0 0,-2 1 0 16,1-6 0-16,0 3 0 0,2-2 0 0,1 3 0 16,0 1 0-16,3-2 0 0,1 2 0 0,0 2 0 0,-4 1 0 15,-1-1 0-15,-1-5 0 0,1 3 0 0,1-4 0 0,1 4 0 16,1 1 0-16,2 3 0 0,2-2 0 0,1 1 0 15,2-1 0-15,-3 3 0 0,1 0 0 0,0-1 0 16,1 0 0-16,3-1 0 0,3 1 0 0,1-2 0 16,2 2 0-16,2 1 0 0,1 0 0 0,5 0 0 15,0 0 0-15,3 0 0 0,2 0-144 0,1-1 144 16,0 0 0-16,3 1 0 0,0 0-176 0,3 1 176 16,0-1-160-16,3 1 160 0,2-1-192 0,9 0 48 15,-9 0 16-15,9 0 0 0,0 0 128 0,0 0-128 16,0 0 128-16,0 0-128 0,0 0 128 0,9 8-128 0,1-1 128 0,4-3-128 15,3 0 128-15,2-1 0 0,1 0 0 16,4-1-128-16,3-1 128 0,3 2 0 0,3-1 0 0,3 1 0 16,3-1 0-16,6 1 0 0,1 2 0 15,4-1 0-15,3 1 0 0,0 0 0 0,-1 1 0 0,1-3 0 16,1 0 0-16,2 1 0 0,0 1 0 0,6-1 0 16,3-3 0-16,1 2 0 0,-3-3 128 0,1 0-128 15,-2-1 0-15,1-1 128 0,0 1-128 0,4 1 0 16,1-4 0-16,0-2 128 0,0 0-128 0,-2-1 0 15,-2-3 0-15,-1 4 128 0,1-3-128 0,2 3 0 16,0-6 0-16,0 1 128 0,-1-3-128 0,-4-2 0 16,-4 4 0-16,-2 3 0 0,-1-3 0 0,0 1 0 15,-1-1 0-15,0 0 0 0,1 0 0 0,-2 2 128 16,-4-4-128-16,-3 3 0 0,-5 1 0 0,-1-2 0 0,-3 5 0 16,-3-2 0-16,-1 2 0 0,-4 2 0 0,0-1 0 0,-4 2 0 15,-2 1 0-15,-4 2 128 0,-3 1-128 0,-1 1 0 16,-3 1 0-16,-11-2 0 0,0 0 0 0,0 0 0 15,0 0 0-15,0 0 0 0,2 14 0 0,-5-4 0 16,-1-1 0-16,-6-2 0 0,-1 1 0 0,-2-2 0 16,-1 3 0-16,-3-1 128 0,-2 3-128 0,-1-3 0 15,-4 3 0-15,-1-3 128 0,-2 1-128 0,-1-3 0 16,-1 1 128-16,-2 2-128 0,-3-2 128 0,-3 3-128 16,-8-1 128-16,1-2-128 0,-2-4 0 0,-1-1 144 0,-1 0-144 15,0 2 0-15,-2 2 128 0,0-2-128 0,1 3 0 16,-6-1 0-16,-5-2 144 0,-2-4-144 0,0-3 0 15,1 2 144-15,-1 0-144 0,1 1 0 0,1 1 0 16,-2-1 128-16,-3 0-128 0,-1 0 0 0,-1-1 0 0,5-3 0 16,1 1 0-16,3 1 0 0,2-1 0 0,1 3 0 15,0 0 0-15,0 0 0 0,-4-2 0 0,3-1 128 16,3-3-128-16,2 2 0 0,1 1 0 0,2 2 0 16,1 1 0-16,1 1 0 0,0 3 0 0,2-1 0 15,-2-2 0-15,2-2 0 0,-1-1 0 0,5 2 0 16,1 0 0-16,4 2 0 0,2-1 0 0,2-1 0 15,5 0 0-15,0 0 0 0,2 0-144 0,4 1 144 16,2 2 0-16,4-1-192 0,2 0 192 0,4-2-160 16,8 0 160-16,0 0-128 0,0 0 128 0,0 0-128 15,0 0 128-15,0 0-128 0,0 0 128 0,8-8-128 16,3 3 0-16,3 2 0 0,2 0 0 0,4 1 0 16,5 1 128-16,3 2 0 0,2 2-144 0,6-1 144 0,3 2 0 0,6 1 0 15,3 0 0-15,1-2 0 0,-3-3 0 0,4 0 0 16,2 1 0-16,3 2 0 0,2 3 0 0,5 3 0 15,2-1 0-15,4 1 0 0,2-6 0 0,-1 6 0 16,-3-4 0-16,1 0 0 0,2 4 0 0,3-4 0 16,3 0 0-16,-1-1 0 0,-1-4 0 0,-1-1 0 15,-1 0 0-15,3-2 0 0,-3-1 0 0,2 1 0 16,0-6 0-16,-3 1 0 0,-8-6 0 0,2 1 0 16,-3 1 0-16,-1-1 0 0,0-1 0 0,-3 3 0 15,0 2 144-15,-2-5-144 0,-5 1 0 0,-4 3 0 16,-5-4 0-16,-3 5 0 0,-1-3 0 0,-4 6 128 15,-3-3-128-15,-4 5 0 0,-2 2 0 0,-4 1 0 16,-2-1 0-16,-3 0 128 0,-2 0-128 0,-1 4 0 0,-12-2 128 0,11 5-128 16,-11-5 0-16,0 0 0 0,9 4 0 0,-9-4 128 15,0 0-128-15,0 0 0 0,0 0 0 0,0 0 0 16,1 11 0-16,-1-11 0 0,0 0-144 0,-4 10 144 16,1 0-176-16,3-10 48 0,-4 7 0 0,4-7 0 15,-9 6-96-15,4 0-16 0,5-6 0 0,-9 4 0 16,1 1-96-16,8-5-32 0,-9 5 0 0,9-5 0 31,0 0-592-31,-9 4-128 0,9-4-32 0,0 0-8032 0,-9 0-1600 0</inkml:trace>
  <inkml:trace contextRef="#ctx0" brushRef="#br3" timeOffset="182751.85">12275 1494 9087 0,'0'0'400'0,"0"0"96"0,0 0-496 0,0 0 0 0,0 0 0 0,-1 13 0 15,1-13 0-15,1 9 128 0,-1-9-128 0,4 11-2688 16,-4-11-560-16</inkml:trace>
  <inkml:trace contextRef="#ctx0" brushRef="#br3" timeOffset="191731.16">8239 11899 15775 0,'-12'-5'704'0,"4"3"128"15,-1-4-656-15,2 5-176 0,7 1 0 0,0 0 0 0,0 0 0 0,-8 0 0 16,8 0 0-16,-8 1 0 0,8-1 0 0,0 0 0 16,0 0 0-16,-7 6 0 0,7-6 0 0,0 0 0 0,0 0 0 0,-5 6 128 15,5-6-128-15,0 0-144 0,-4 11 144 16,1-3-208-16,3-8 208 0,-1 13 0 0,-2-4 0 0,1 2-144 15,2 3 144-15,-3-1 0 0,1-1 0 0,-2 4 0 16,0 3 128-16,2 0 64 0,-1-1 16 0,1 1 0 16,-2 1 112-16,1-1 32 0,2-2 0 0,0-2 0 15,1-2-16-15,0-5 0 0,0-8 0 0,0 0 0 16,0 0 48-16,0 0 0 0,0 0 0 0,0 0 0 16,0 0 128-16,11-5 16 0,-2-4 16 0,2-7 0 15,2-4-288-15,2-6-64 0,3-2-16 0,0-2 0 16,0-3-176-16,3 0 0 0,1-2 0 0,2 4 128 15,2 1-128-15,2 0 192 0,-3 4-192 0,2-2 192 16,-2 3 64-16,2 1 0 0,1 5 16 0,1 2 0 0,-1 3-32 16,0 3-16-16,1 4 0 0,0 4 0 15,-1 6-224-15,3 4 0 0,-1 4 0 0,0 2 0 0,-5 5 192 0,2 2-16 16,-4 2 0-16,-4 1 0 0,-3-1 272 16,1 0 64-16,-1-2 16 0,1-1 0 0,-2-1-208 0,0-2-64 15,1-4 0-15,-3 1 0 0,1-4-128 0,2 1-128 16,-1-5 192-16,3 1-192 0,1-2 128 0,0-2-128 15,0-4 0-15,1 0 0 0,3-3 0 0,3-2 0 16,2 0 0-16,0-5 0 0,0 1 0 0,5 1 0 16,2-4-160-16,2 1 160 0,5 1 0 0,-3 0 0 15,-2-2 0-15,1 5 0 0,2-1 0 0,2 3 0 16,1 1 0-16,1 3 0 0,1 2 208 0,3 0 64 16,4 2 16-16,2 3 0 0,-3 2-32 0,-3-2-16 15,-2 3 0-15,-1 4 0 0,0 0-112 0,-1 1-128 0,0 2 176 16,0 2-176-16,2 2 128 0,0 0-128 0,-2-4 0 15,1-1 0-15,-1 1 0 0,1 0 0 16,-2-6 0-16,0 1 0 0,1-4 0 0,1 3 0 0,-1-3 0 0,5-1 0 16,-1-4-224-16,3 0 48 0,1-1 16 0,-1-2 0 15,-3-2-64-15,0-3-16 0,0 3 0 0,0 0 0 16,1 0 240-16,5 4-144 0,0 1 144 0,2 8-128 16,2 2 128-16,-4 2 0 0,-4 2 0 0,-1 0-128 15,-4 0 128-15,1 4 0 0,-1 6 0 0,2-2 0 16,-1-2 0-16,2 2 0 0,5-2 0 0,-4-1 0 15,3-1 0-15,0-1 144 0,1-1-144 0,-1-3 0 16,1-3 128-16,3-5-128 0,2-4 0 0,6-2 0 16,3-7 0-16,-1 0 0 0,-3-6 0 0,-1-2-144 0,0-1-176 15,4-3-48-15,3 0 0 0,3-1 0 0,6 0 112 0,-3-4 0 16,-4 1 16-16,-1 3 0 0,0 2 240 0,1 4 0 16,5 2 0-16,-2 6-144 0,-3-2 144 0,-3 5 0 15,-5 1 160-15,1 3-160 0,-3 2 256 0,4 1-64 16,1 4 0-16,0-1 0 0,0 1 0 0,-4 0-16 15,-3-2 0-15,-2 0 0 0,1 2-176 0,1-4 128 16,1-1-128-16,4-2 128 0,3-4-128 0,-4-4 0 16,-4-1 0-16,-2-5 0 0,-1-1 0 0,2-1 0 15,-1-1-192-15,3-1 192 0,2 1-256 0,-1-1 80 16,-2 1 16-16,-3 3 0 0,-1-2 160 0,-2 0 0 16,-2 1-144-16,2 5 144 0,-2 1 0 0,1 5 0 15,1 3 0-15,0 4 0 0,-3 0 192 0,-3 5-32 0,-5 1-16 16,-1 4 0-16,-2-2 96 0,1 2 16 0,-1 1 0 0,2-1 0 15,-3 2-32-15,2 0 0 0,1 0 0 0,3 1 0 16,0-6-96-16,-2 4-128 0,-1 2 176 0,-3-2-176 16,3-6 128-16,1 2-128 0,-3-1 0 0,2 0 0 15,-3-4 0-15,5 2 0 0,4-1 0 0,1-5 0 16,2-1-128-16,-3-1 128 0,-3-5 0 0,5-2-144 16,-2-5 144-16,2 0 0 0,2-2 0 0,4-2 0 15,1 1 0-15,5-2 0 0,1-1 0 0,-3 1 0 16,-4 2 336-16,1-1 0 0,0-3 0 0,2 2 0 15,-1 0 240-15,4 2 64 0,0 0 0 0,0 0 0 16,0-3-240-16,-3 2-32 0,1 6-16 0,-2-2 0 16,-2-2-352-16,-2 7 0 0,0 1 0 0,1 4-10192 15,-3 3-2160-15</inkml:trace>
  <inkml:trace contextRef="#ctx0" brushRef="#br3" timeOffset="192965.86">13112 14181 5519 0,'-13'1'496'0,"3"0"-496"0,0 1 0 0,-4-2 0 0,0 0 3872 0,3 0 672 16,0 1 144-16,2 0 32 0,0-2-3472 0,0 3-688 15,2 2-144-15,-1 0-32 0,2-3 224 0,-2-1 32 16,2-1 16-16,6 1 0 0,0 0-352 0,0 0-80 15,0 0-16-15,0 0 0 0,-5-5-80 0,5 5 0 16,0 0-128-16,-3-9 192 0,3-4-192 0,5-1 0 0,4-2 0 0,0-2 0 16,1-1 0-16,3 0 0 0,0-3 0 0,2 2 0 15,1 2 0-15,1 0 0 0,-1 2 128 16,2 3-128-16,1 3 0 0,0 1 128 0,-1 4-128 0,0 4 0 16,-2-1 0-16,0 5 128 0,-2 3-128 0,2 6 0 15,-1-1 144-15,-1 3-16 0,0 4 0 0,-2 5 0 16,-2 0 176-16,-2 1 16 0,-1-3 16 0,0 4 0 15,-1-4 96-15,-2 1 16 0,2-1 0 0,2-3 0 16,-3-3-256-16,1-2-64 0,2-1 0 0,0-6 0 16,-8-6-128-16,11 6 0 0,0-2 0 0,1-6 0 15,-1-2-144-15,2-1-16 0,1-7 0 0,1 2 0 0,2-4 160 16,2 1 0-16,2-1-144 0,2 0 144 0,1-2 0 16,2-1 0-16,-1 1 0 0,1 2 0 0,0 1 144 0,-3 4 48 15,0 0 16-15,0 4 0 0,1 4-16 16,0 0-16-16,-1 1 0 0,1 2 0 0,1 2-176 0,-3 5 192 15,0 0-192-15,0 2 192 0,-3 2-192 0,0-1 0 16,-1 0 0-16,-1 2 128 0,2-4-128 0,2 2 0 16,0-2 0-16,0-2 0 0,-1-1 0 0,3 1 0 15,0-6 0-15,2 0 0 0,-6-2-160 0,2-3 160 16,0-1-208-16,0-3 80 0,-1-1 128 0,2-2-128 16,-1 4 128-16,2-3-128 0,-1 0 128 0,1 0 0 15,1 2 0-15,0 4 0 0,1-1 0 0,-1-1 0 16,2 1 0-16,0 4 0 0,2 1 0 0,-1 6 176 15,0-1-176-15,-2 2 192 0,1-1-192 0,-2 1 0 16,-3 3 144-16,-1-2-144 0,-4 1 0 0,1-3 0 0,-2 2 0 16,-2-2 128-16,1 3-128 0,-2-3 0 0,2 2 0 0,0-3 128 15,0 0-128-15,0 1 0 0,0-3 0 0,0-2 0 16,0 1 0-16,1-3 0 0,1 1 0 0,0-2 0 16,2-3 0-16,1 1-160 0,0-1 160 0,1 1 0 15,2-1 0-15,1-1 0 0,1 2 0 0,1 1 0 16,1-2 0-16,1 4 0 0,-1 0 0 15,0 2 0-15,-5 0 0 0,2 0 0 0,-4 1 0 0,0 1 0 16,-1-1 128-16,1 4 0 0,-1-3-128 0,0 2 192 16,-2 0 32-16,1-1 0 0,-1-1 0 0,1 1 0 15,-2 0-32-15,3-1 0 0,0-3 0 0,2 2 0 16,-1-2-192-16,1 0 128 0,1-1-128 0,0-1 0 16,5-1 0-16,-2-1 128 0,0 2-128 0,3-3 0 15,0-2 0-15,-1-1 0 0,-2-3 128 0,1 3-128 0,-3-4 0 0,0 4 0 16,1-3 0-16,1 1 0 15,0-5-400-15,2 1-32 0,0 2 0 16,4-3 0-16,1 0-1376 16,2 1-288-16,3 3-48 0</inkml:trace>
  <inkml:trace contextRef="#ctx0" brushRef="#br3" timeOffset="201468.62">11116 14884 18431 0,'0'0'1632'0,"0"0"-1312"0,-4 11-320 0,4-11 0 16,-4 9 992-16,4-9 128 0,-1 13 32 0,1-13 0 16,0 10-432-16,0-10-80 0,0 0 0 0,0 0-16 15,0 0-112-15,0 0-32 0,0 0 0 0,0 0 0 16,10 6-272-16,-10-6-48 0,0 0-16 0,13-6 0 16,-2-3-144-16,-2 1 0 0,0-3 0 0,0-1 128 15,0 0-128-15,-1-1 0 0,-2-1-160 0,2 3 160 16,-2-1 0-16,0 2 0 0,2 5 0 0,-2-1 0 15,2-2 0-15,-8 8 0 0,0 0 0 0,14 1-192 16,-4 2 192-16,2 2 0 0,-2 0 0 0,0 1 0 16,-1 6 0-16,-2 3 0 0,0 0 0 0,-1 4 0 0,-1 0 0 15,-4 2 160-15,3 0-32 0,-2 1 0 0,-2-2 48 0,-2 1 0 16,-2-4 0-16,3-3 0 0,1 0 80 0,0-2 32 16,0-12 0-16,0 0 0 0,0 0-160 0,0 0-128 15,0 0 192-15,0 0-192 0,9-9 0 0,-1-3-176 16,-2-5 0-16,0-5 0 0,1 0-176 0,2 1-32 15,-2-1-16-15,1 2 0 0,-2 1 144 0,1 1 48 16,0 1 0-16,1 2 0 0,0 1 208 0,0 5 0 16,0-1 0-16,0 6 0 0,1 2 0 0,-2 2 0 15,1 4 0-15,1 1 0 0,-2 5 0 0,1 0 160 16,-2 4-32-16,2 1 0 0,-4 1 160 0,1-1 32 0,1-1 0 16,-1 1 0-16,0-4-64 0,2 0 0 0,-1-4 0 0,2-4 0 15,-8-3-96-15,10 0-32 0,0-1 0 16,1-3 0-16,-2-8-128 0,2 1 128 0,-3-2-128 15,4-3 128-15,-2-2-128 0,-1 0 0 0,0 0 0 0,0 0-176 16,-2 2 32-16,1 2 0 0,0 5 0 0,1 1 0 16,-9 8 144-16,0 0 0 0,12 3 0 0,-2 5 0 15,1-1-128-15,-3 6 0 0,1 2 0 0,0 2 0 16,0 0 128-16,1 3 128 0,-1-1-128 0,-1 0 176 16,-1-3 80-16,2-4 0 0,-1-3 16 0,2-3 0 15,-10-6-80-15,15 1 0 0,1-3-16 0,-1-3 0 16,0-6-176-16,3-1 0 0,1-5 0 0,0-3 128 15,3-4-320-15,-1-1-80 0,1 1-16 0,0 0 0 16,-2 1-288 0,-1-1-48-16,-1-1-16 0,-2 6 0 15,-2 3 128-15,-1 6 0 0,-2 1 16 0,1 4 0 0,1 0 352 0,-2 3 144 0,-11 2-128 0,14 7 128 0,-1 2 0 0,-2 1 192 16,1 6 0-16,-4-5-16 0,1 0 320 16,-2 1 64-16,0-6 16 0,-7-6 0 0,11 7 32 0,0-2 16 15,-2-5 0-15,2-2 0 0,1-3-240 0,-1 0-64 16,2-2 0-16,2-4 0 0,-3 3-192 0,2-4-128 15,1 2 128-15,1 1-128 0,1-1 0 0,1 5-128 16,-1 2 0-16,3 2 0 16,0 1-1392-16,0 3-272 0,1 8-48 0</inkml:trace>
  <inkml:trace contextRef="#ctx0" brushRef="#br3" timeOffset="-210729.12">19505 18800 14735 0,'0'0'1312'0,"-7"-1"-1056"16,7 1-256-16,-8-3 0 0,1-2 384 0,7 5 0 15,0 0 16-15,0 0 0 0,-7-6 640 0,7 6 128 16,-6-7 32-16,6 7 0 0,0 0-288 0,-4-9-48 15,1 2-16-15,3 7 0 0,0 0-336 0,0-8-64 16,0-1 0-16,0 9-16 0,0 0-272 0,0 0-160 16,0 0 192-16,0 0-192 0,0 0 144 0,0 0-144 15,0 0 0-15,0 0 144 0,0 0 16 0,0 0 0 0,0 0 0 0,0 0 0 16,0 0 128-16,-2 14 32 0,-4-1 0 0,-1 0 0 16,2 1-128-16,-5 1-32 0,0 3 0 0,1 1 0 15,-1 0 96-15,-2 1 0 0,0 2 16 0,-1 2 0 16,3-1 64-16,-3 0 16 0,-1-1 0 0,0 3 0 15,3-1 48-15,-2 5 16 0,0-5 0 0,2 3 0 16,-1-3-32-16,2 3 0 0,1-3 0 0,0-1 0 16,0 3-160-16,2-1-32 0,-1-1-16 0,1 1 0 15,-1-2-176-15,-1 4 128 0,4-3-128 0,-4 3 128 16,1-1-128-16,1 1 0 0,-1 1 0 0,1 4 0 16,-1-1 0-16,-1 0 0 0,0 1 0 0,0-1 0 15,3-4 0-15,-1 1 128 0,1-2-128 0,1 0 0 16,0-3 0-16,-1 1 0 0,3 2 0 0,1-5 0 15,0 2 0-15,1 3 0 0,0-4 128 0,-1 4-128 16,1 1 0-16,0-3 0 0,0 1 0 0,-3-1 0 0,4 6 0 0,0-4 0 16,2 5 0-16,0-6 0 0,-2 2 0 0,2-3 0 15,1 1 0-15,-1 0 0 0,1-5 0 0,1 2 0 16,-1 0 0-16,1 0 0 0,0-2 0 0,1-1 128 16,0 0-128-16,2 1 0 0,-1-1 0 0,2 0 0 15,-1 0 128-15,1 0-128 0,-1-4 0 0,4 0 0 16,-1 1 0-16,1-2 0 0,2-3 0 0,-2 2 128 15,2-1-128-15,1-1 0 0,1-1 0 0,1-1 0 16,0 1 128-16,2-3-128 0,-2 2 0 0,1-4 0 16,-1 4 0-16,1-4 128 0,-1 0-128 0,2 2 0 15,0-2 0-15,-3-3 0 0,-1 1 0 0,-1 1 128 0,-2-2-128 0,1-2 128 16,-2-2-128-16,2 1 0 0,-1 1 0 0,2-2 128 16,-1-2-128-16,4 2 192 0,-1-2-192 15,-2-4 192-15,-1 1-192 0,1-3 160 0,0 2-160 16,-1-3 160-16,0 2-160 0,-1-3 0 0,0 3 0 0,0-2 128 15,-1-2-128-15,0 3 0 0,0-1 0 0,1-2 128 16,-2 0-128-16,-1-3 0 0,0-1 0 0,0-1 0 16,1 1 0-16,-1 0 0 0,1 1 128 0,0-1-128 15,0-2 0-15,0 1 0 0,1 0 144 0,-1 1-144 16,-1-4 0-16,-1 1 0 0,2-4 0 0,0 1 128 16,-1 4-128-16,-1-4 0 0,1-4 0 0,-2 2 128 15,1-3-128-15,-2 2 0 0,0-2 0 0,-1 3 0 16,0-5 0-16,-1 3 128 0,1 0-128 0,1 2 0 15,-2-3 0-15,-1 2 144 0,1 0-144 0,-2 0 0 0,0-3 128 16,1 4-128-16,0-2 0 0,1 1 0 0,-2-2 0 16,0 3 0-16,1-4 128 0,-2 2-128 0,2-3 0 0,-1 4 0 15,1 1 0-15,-1 2 0 0,-1-4 0 0,1 2 0 16,1 2 0-16,-1-1 0 0,-2 0 0 0,-1 2 0 16,1-1 0-16,-2 2 0 0,0-1 0 0,0 2 0 15,-1-5 128-15,0 1-128 0,-1 3 0 0,0-1 0 16,-2-2 0-16,-1 2 0 0,4 1 0 0,-1 0 0 15,-1 0 0-15,-1-1 0 0,1 3 128 0,-2-1-128 16,2 1 0-16,-2 0 0 0,0 0 128 0,-3-1-128 16,-1 4 0-16,0-1 0 0,1 1 0 0,-1-2 0 15,1 0 0-15,-1 2 0 0,1 3 0 0,0 0 0 0,-2 3 0 16,3 3 0-16,0-5 128 0,-1 6-128 16,0 2 0-16,1-2 0 0,0 2 0 0,-1 1 0 0,1 2 0 0,-1 2 0 15,2 2 128-15,-1-1-128 0,1 1 192 0,0 3-192 16,-2-1 0-16,-1 2 0 0,2 2 0 0,-2-1-192 15,2 5 192-15,1 1 0 0,0-1 0 0,2 0 0 16,1 1 0-16,-2 1-144 0,2 0 144 0,-1-1 0 16,0 1 0-16,0 2 0 0,0-2 0 0,-1 4 0 15,-2 1 0-15,0 5 0 0,-1-4 0 0,0 5 0 16,1 0 0-16,1-2-128 0,-3 3 128 0,1-1 0 16,-2 3 0-16,1-2 0 0,-1 2 0 0,0-4 0 15,-1 3 0-15,0-2 0 0,0 2 0 0,2-2 0 16,0 3 0-16,1 3 0 0,-2-3 0 0,2 5 0 15,-2 1 0-15,1 2 0 0,1 1 0 0,1 0 0 16,2-5 0-16,-2 2 0 0,0-4 0 0,2 2 0 0,1 2 0 0,-1-2 0 16,0 0 0-16,2-1 0 0,1-1 0 0,-2 1 0 15,2 1 0-15,3-1-128 0,-1-1 128 16,1-1 0-16,-2 1 0 0,3-4 0 0,1 3 0 0,0-5 0 16,0 1 0-16,1-4 0 0,0 3 0 0,0 0 0 15,1-2 0-15,-1-1-128 0,0-2 128 0,2 3 0 16,-2-2 0-16,0 0 0 0,2-1 0 0,1 0 0 15,0-1 0-15,1-1 0 0,1 0 0 0,0 0 0 16,2-3 0-16,0 0-128 0,-1 1 128 0,2-4 0 16,0-2 0-16,1 3 0 0,0-4 0 0,2 0 0 15,-1-3 0-15,1 3 0 0,-1-2 0 0,2 0 0 16,0-2 0-16,1 2 0 0,1-2 0 0,0 1 0 16,0-3 0-16,2 0-128 0,-1 1 128 0,0 0 0 0,-1-1 0 0,1-2-128 15,1-1 128-15,-2 0 0 0,-1-1 0 16,0-2-128-16,-4-2 128 0,3 0 0 0,0-1-144 0,-1-3 144 15,0 0 0-15,-1-4 0 0,2 0 0 0,0 1 0 16,-2-4 0-16,1 1 0 0,-1-1 0 0,-1-2 0 16,2 0 0-16,-1-1 0 0,-1 1 0 0,2-1 0 15,-1-1 0-15,1-2 0 0,-2 2 0 0,1-1 0 16,1 2 0-16,-2-1 0 0,1 0 0 0,1-1 0 16,-1 1 0-16,1-4 0 0,-4 1 0 0,3-1 0 15,-1-2 0-15,0 2 0 0,3-5 0 0,-2 1 0 16,-1-2 0-16,2-1 0 0,-2 3 0 0,0-2 0 15,0-2 0-15,3 1 0 0,-2 2 0 0,1-1 0 0,-2 0 0 16,0 2 0-16,2-3 0 0,-2 0 0 16,-3 2 0-16,2-2 0 0,-1 1 0 0,-3 1 0 0,-1-4 0 15,0 2 0-15,-2-1 0 0,1 4 0 0,-2 0 0 0,2 3 0 16,-3-6 128-16,0 5-128 0,0-2 0 16,0 2 0-16,0-3 0 0,-3 1 0 0,0 0 0 0,1-2 0 15,-2-2 0-15,-1 1 0 0,-3-2 0 0,1-1 0 16,-1 0 0-16,1 2 0 0,-2 5 0 0,0-1 128 15,-1 0-128-15,1 2 0 0,-2 1 0 0,3 1 0 16,-3 4 128-16,1 1-128 0,-1 1 0 0,-2 0 0 16,-1-1 0-16,-2 3 0 0,-1 0 0 0,2 2 0 15,-2-2 144-15,1 1-144 0,-2-2 0 0,1 6 0 16,0 2 0-16,-2-1 0 0,1 2 0 0,1-2 0 0,-1 2 0 0,1 2 0 16,-1 2 0-16,1 0 0 0,1 3 0 15,-1 0 0-15,1-1 0 0,1 2 0 0,-2 2 0 16,0-1 0-16,-2 4 0 0,0 3 0 0,-1-2 0 0,2 4-128 15,-2 0 128-15,1 3 0 0,1-3 0 0,0 3-128 16,0 1 128-16,2 1 0 0,-2 0 0 0,4 1 0 16,1 2 0-16,1 2 0 0,-1 0 0 0,0 2-128 15,1 2 128-15,-1 3 0 16,3-4-144-16,-1 4 144 0,1 4 0 0,0 3 0 0,0-2 0 0,0 4 0 16,0 2-128-16,1-4 128 0,0-3 0 0,1-3 0 15,1 3 0-15,2 1 0 0,1-4 0 0,-1 3 0 16,-2 0 0-16,1 2 0 0,0-1 0 0,-1 1 0 15,1 5 0-15,1 1 0 0,0 0-144 0,0-1 144 16,1 0 0-16,0-1 0 0,3 0 0 0,-3 0 0 16,1 0 0-16,1 0 0 0,1 1 0 0,1-1 0 0,0-2 0 0,0 2 0 15,0 0 0-15,2 1 0 0,1 0 0 0,2 0 0 16,-3-2 0-16,2-3 0 0,1 0 0 0,0-1-128 16,2-3 128-16,0 0 0 0,0 0 0 0,0-2 0 15,1 2 0-15,1-2 0 0,0 2 0 0,1-2 0 16,0 1 0-16,1-3 0 0,2 3 0 0,0-4 0 15,0 2 0-15,-2-3 0 0,3-4 0 0,0 0 0 16,1-1-128-16,2-1 128 0,0 1 0 0,3-1 0 16,0-3 0-16,3-4 0 0,-2 1 0 0,1-2 0 15,0 0 0-15,-1-2 0 0,0-1 0 0,-2-1-128 16,-2-3 128-16,1 0 0 0,-1-1 0 0,-1-1 0 16,0-1-128-16,1-1 128 0,1 0 0 0,0-1 0 0,-4-3 0 0,2 0 0 15,1 1 0-15,-1-6 0 16,2 3 0-16,-1-6 0 0,-1 0 0 0,1-2 0 0,-1 1 0 15,1 1 0-15,-2-5 0 0,3-3 0 0,-4 0 0 0,2 0 0 16,1-1 0-16,-1-2 0 0,0 2 0 0,-1 0 0 16,-4-1 0-16,3 0 128 0,0-1-128 0,-1-1 0 15,0 3 0-15,1-3 0 0,-3 1 0 0,-1 3 0 16,3-3 0-16,-4 1 0 0,-1-2 128 0,-2-2-128 16,0 0 0-16,1 1 0 0,0-5 0 0,-3 1 0 15,0 2 0-15,1-4 0 0,0 1 0 16,-2 0 0-16,-2 2 0 0,1-1 0 0,1 0 0 0,0 3 0 15,-1-3 128-15,-1 1-128 0,2 0 0 0,-3 0 144 16,-3-2-144-16,2-1 0 0,0-1 0 0,0-2 0 16,-1 1 0-16,1-1 0 0,-2 0 0 0,1 2 0 0,-2-2 0 0,0 3 0 15,1-2 0-15,-1 2 0 16,0 0 0-16,-1 1 0 0,1-2 128 0,-1 1-128 0,-1 2 0 0,-2 1 0 16,-1-1 0-16,-2 3 128 0,-2-2-128 0,-2 2 0 15,1 4 0-15,-3 2 128 0,-1-4-128 0,1 4 0 16,-3 0 144-16,1 3-144 0,0 1 144 0,2 0-144 15,-4 1 192-15,3 0-192 0,-2-1 176 0,1 3-176 16,0 2 160-16,0 3-160 0,-1-3 128 0,2 6-128 16,0-1 0-16,0 4 144 0,-1 2-144 0,3 0 0 15,0 0 0-15,2 2 0 0,2 4-288 0,-1 0 16 16,0 2 0-16,2 2 0 16,-1 2-2528-16,1 1-496 0</inkml:trace>
  <inkml:trace contextRef="#ctx0" brushRef="#br3" timeOffset="-208398.8">21645 4498 18431 0,'0'0'816'0,"-5"-3"160"0,5 3-784 0,0 0-192 0,-5-2 0 0,5 2 0 16,0 0 1072-16,0 0 160 0,0 0 48 0,0 0 0 15,0 0-320-15,0 0-64 0,0 0-16 0,0 0 0 16,0 0-288-16,14 3-48 0,-14-3-16 0,16 12 0 16,-1-3-304-16,2 1-64 0,-1-1-16 0,0 4 0 15,1-1-144-15,1 0 0 0,1-1 0 0,-1 1 128 16,5-5-128-16,-1 6 0 0,-2-4 0 0,1 2 0 0,2-3 0 0,0 1 0 16,0-4 0-16,-1 1 0 0,-1 2 0 15,1-3-144-15,1 0 0 0,-2 1 0 16,0-3-496-16,0 1-80 0,0-2-32 0,-1 1 0 15,0 1-768-15,1-1-144 16,-1 0-48-16,0 1 0 0,1-2 16 0,0 1 0 0,1 1 0 16,1-2 0-16,1 1 880 0,0-1 176 0,0 2 48 0,2 2 0 0,0 0 592 0,2-1 0 15,2 1 0-15,-1 0 0 0,0 2 0 0,-2 2 0 16,-2 4 0-16,-1-4 0 0,1 0 0 0,-1-2 0 16,-1 4 0-16,1-5 128 0,0 1-128 0,1-3 128 15,2 1-128-15,-2 3 128 0,3 4 208 0,-2-2 48 16,0 2 0-16,5 1 0 0,1-4-128 0,0 3 0 15,1 1-16-15,-3-3 0 0,4 3-240 0,-3-1 0 16,-2 1 128-16,-2-4-128 0,2 0 0 0,3-2 0 0,2 2 0 16,2-5 0-16,3 4 0 0,1-3 0 0,2 2 0 0,2 0 0 15,1-3 160-15,-1 4-16 0,0-3 0 16,-4 2 0-16,-5 1 368 0,0-1 64 0,-2 1 0 0,0-1 16 16,-1 2-48-16,-1-2-16 0,4 2 0 0,-1-4 0 15,0 2-272-15,2 0-48 0,1 2-16 0,0-1 0 16,0 3-192-16,-2-2 0 0,-2 3 0 0,0 1 0 15,-2 1-192-15,1 1-16 0,-1 1-16 0,2-3 0 16,-2 0 32-16,1 0 0 0,2 3 0 0,-2-3 0 16,2-3 192-16,2 2 0 0,-1 0 0 0,1-3 0 15,-1 1 0-15,0 2 0 0,-5-3-176 0,1 2 176 16,-6-5-128-16,3 3 128 0,-2 3 0 0,0-3 0 16,0 2-288-16,-1-2 48 0,-1 3 16 0,0 2 0 0,-1 3-96 15,3 0 0-15,-1 1-16 0,3 0 0 0,3-3 160 0,-1 1 48 16,-1-3 0-16,2-2 0 0,-1 1 128 15,-2 1-160-15,-2 1 160 0,-1-1-160 0,1-3 464 0,-3 2 80 16,-1 1 32-16,0 3 0 0,1-2 160 0,1-1 16 16,1-1 16-16,2 2 0 0,1 0-288 0,3 2-48 15,0-3-16-15,2 1 0 0,4-1-256 0,-1 0 0 16,1-2 0-16,-2-1 0 0,-3 0 0 0,0-2 0 16,-2 3-160-16,2-5 160 0,1 4-192 0,0-4 192 15,2 3-160-15,0 1 160 0,2 0 0 0,2 3 0 16,3 0 0-16,2-1 0 0,1 1 0 0,-1 1 0 15,-5 1 0-15,0 1 0 0,1 2 0 0,-2-1 0 0,3-2 0 16,2 1-144-16,1-1 144 0,5-2 0 16,2 0 128-16,2 2-128 0,0 1 0 0,-1 1 0 0,-5 1 0 0,0-2-128 15,1-1 128-15,0 0 0 0,3 0 0 16,1 2 0-16,1 1 0 0,3-1 0 0,1 0 160 0,-2-1-160 16,-5 2 0-16,-1 2 0 0,-2-1-176 0,3 2 176 15,2-2-416-15,1 2 32 0,2-2 16 0,2 0 0 31,0-2-368-31,0 0-80 0,-6-3-16 0,-1 0 0 16,-1-1 256-16,1 3 32 0,1 1 16 0,0 0 0 0,2-1 400 0,2 1 128 0,3-1 0 0,-3-1 0 16,-6 1-144-16,1-1 144 0,-2-1 0 0,2-1-144 15,-1-1-16-15,2 4 0 0,3-2 0 0,-1-1 0 16,2 1 160-16,1-3 0 0,-5-1-144 0,-2 2 144 0,-1 2 0 16,-2-4 0-16,1 1 128 0,2 4-128 15,0 1 496-15,-1-1 16 0,3 1 0 0,-1-2 0 0,-2 2 192 0,-3 1 32 16,-3-2 16-16,-2-1 0 0,1-1-128 0,0 0-32 15,-2 4 0-15,7-1 0 0,0 0 96 16,-3 2 16-16,2 1 0 0,-1 0 0 0,0-2-320 0,-2 1-48 16,-4-1-16-16,-1-1 0 0,0 1-16 0,0 2-16 15,0 0 0-15,0 0 0 0,-2-1 32 0,2 0 16 16,0 1 0-16,2 1 0 0,-2 0-64 0,1 2-16 16,-1 1 0-16,-1-1 0 0,-2-2-128 0,-1-2-128 15,-4-2 144-15,2 0-144 0,-1-1 128 0,1 1-128 16,-2 1 0-16,2 0 0 0,-2-1 0 0,0 1 0 15,0-1 0-15,2-2 0 0,-1-4-176 0,0 1-16 16,-4-6-16-16,1 2 0 16,0-3-624-16,-6-1-128 0,-2-3-32 0,-3 1-8928 0</inkml:trace>
  <inkml:trace contextRef="#ctx0" brushRef="#br3" timeOffset="-207745.71">22109 4442 16575 0,'-17'-3'1472'0,"8"2"-1168"0,9 1-304 0,-9-3 0 0,2-2 656 0,7 5 80 15,0 0 16-15,0 0 0 0,0 0 320 0,0 0 64 16,-4-6 16-16,4 6 0 0,1-9-496 0,4 0-80 15,3 0-32-15,2 0 0 0,3 0-384 0,2 1-160 16,3 0 128-16,2-3-128 0,3-3 0 0,4 1 0 16,2 3 0-16,4-3 0 15,5-1-768-15,4 0-16 0,4-1-16 0,3-2 0 16,5-2-672 0,-2-1-144-16</inkml:trace>
  <inkml:trace contextRef="#ctx0" brushRef="#br3" timeOffset="-207322.38">23755 3713 15487 0,'30'-15'688'0,"-6"8"144"0,3-4-672 0,4 3-160 0,2-4 0 0,1 2 0 15,3-3 880-15,2-1 144 0,1 0 16 16,-1 2 16-16,0-2-608 0,-2-2-112 0,-1 2-16 0,-2-2-16 16,-2-1-304-16,1 3 0 0,3-1 128 0,1 0-128 15,1 1 0-15,1 1 0 0,0 3-128 0,5-3 128 16,1 3-384-16,0-3 0 0,-2-1 16 0,-3 0 0 15,-4-1 144-15,1 1 32 0,-1 0 0 0,-1 0 0 16,-1 3 192-16,1 1 0 0,1-2 0 0,1 4 0 16,2-4 0-16,2 2 0 0,-1-3 0 0,0-1 0 15,-1 1 0-15,-2 0 0 0,-4 0 0 0,0-3 0 16,-2 4 0-16,0 0 0 0,2-1 0 0,3 1 0 16,0 0 0-16,-1 1 0 0,2-3 0 0,1 1 0 15,2 3 0-15,-4-3 0 0,1 4 0 0,-1-2 0 16,-4 1 0-16,1 0 0 0,-3-2 0 0,2 3 0 0,1-2 0 15,1 2 0-15,-3-3 0 0,2 1 0 0,1 3 0 16,2-2 0-16,3 3 0 0,-1-4 0 0,-1 4 0 0,1-3 0 16,-3 2 0-16,0 3 0 0,-2-7 0 0,-2 5 0 15,-2-3 0-15,0 2 0 0,1-1 0 0,-1 2 0 16,-1-4 0-16,2 5 0 0,0 0-208 0,3 1 48 16,-4 1 16-16,1-4 0 15,2 0-384-15,0 3-80 0,-2-2-16 16,0 0 0-16,-2 1-336 0,-2-3-80 0,-2 2-16 0</inkml:trace>
  <inkml:trace contextRef="#ctx0" brushRef="#br3" timeOffset="-206746.71">27417 2534 13935 0,'19'-10'608'0,"-3"0"144"0,5 1-608 0,0-3-144 0,1 0 0 0,3 0 0 15,0-1 464-15,1-1 64 0,1 2 16 0,1 2 0 16,5-3-544-16,0 3 0 0,1-2 0 0,-1 1 0 15,-1-2-144-15,1-1-144 0,-4-1-32 0,1 0 0 32,-2-1-128-32,2 1-48 0,-1 4 0 0,1-3 0 0,-2 0 336 0,2 1 160 0,1 1-160 15,-1 0 160-15,1 0 0 0,2 1 0 0,2-4 0 0,1 1 160 16,2 2 96-16,-4 0 0 0,1-2 16 0,-6 1 0 16,0 1-128-16,0-2-16 0,3 0-128 0,-1 0 192 15,0 2-192-15,2-4 0 0,-2 1 128 0,2-1-128 16,1 0 0-16,2 1 0 0,1-1 128 0,0 3-128 0,0-1 160 15,-2 1-16-15,1-1 0 0,-3 0 0 16,-3-2-16-16,1-1-128 0,3 2 192 0,-1-3-64 0,-1 3-128 16,1 0 0-16,1-1 0 0,-1 4 0 0,2-2 0 0,0-1-176 15,0-2 176-15,3 3-128 0,-3 1 128 0,-2 1 0 16,-2-4 0-16,-2 4 0 0,-2 0 0 0,-1-1 0 16,1 3 0-16,1 0 0 0,0-3 0 0,0 3 0 15,-1-1 0-15,1-2 176 0,0 2 32 0,2-1 16 16,3 0 0-16,0 3 0 0,0-3-224 0,0 3 144 15,-1-2-144-15,1-1 128 0,-5 2-128 0,-1-1 0 16,-2 2 0-16,1-1 0 0,-2 2 0 0,1-2 0 16,2 2 0-16,-2-1 0 0,1 4 0 0,-1-2 0 15,1-1 0-15,-1 3 0 0,1-3 0 0,2 3 0 16,-2 0 0-16,2-1 0 0,1 1 0 0,-1 1 0 0,2-4 0 16,-4 1 128-16,0 2 0 0,-2-4-128 0,-1 1 192 15,0-1-64-15,0 3 176 0,1-3 16 0,-1 3 16 16,-1 0 0-16,1-1-32 0,3 2-16 0,-3 0 0 0,-1-2 0 15,1 2-96-15,2 1-32 0,0 3 0 0,0-3 0 16,1-2-16-16,-2 1 0 0,0 0 0 0,0-2 0 16,0 1-144-16,2 2 128 0,-5-2-128 0,1 2 128 15,-3 2-128-15,-1-1 0 0,-2 2 0 0,0 0-6048 16,-1 1-1248-16</inkml:trace>
  <inkml:trace contextRef="#ctx0" brushRef="#br3" timeOffset="-201025.76">6419 12996 9215 0,'-11'-5'400'0,"11"5"96"0,-9-5-496 0,0-3 0 0,-1 1 0 0,0 0 0 16,-1-3 352-16,0 3-32 0,0-4 0 0,-2 4 0 15,-2-3-64-15,-1 3 0 0,1-4-16 0,0 3 0 16,-2-2-16-16,2 2 0 0,-3-2 0 0,0 3 0 16,2-5-224-16,-2 3 176 0,0-2-176 0,1 1 160 15,-1-1-160-15,0-1 192 0,-1-1-192 0,-1 3 192 16,0-3 128-16,0 4 48 0,-1-3 0 0,-1 1 0 15,-1 4 144-15,-2-5 48 0,0 2 0 0,1-1 0 16,0 3 16-16,-5-2 16 0,-7 2 0 0,3-3 0 16,-2 1-128-16,-2-1-16 0,-1-1-16 0,2 3 0 15,3-3-160-15,-3 2-16 0,2 0-16 0,1-1 0 16,0 3-16-16,1-1 0 0,3 0 0 0,-5-1 0 0,-2 4-224 16,-1-3 176-16,-1 2-176 0,-3 1 160 0,0-4-160 0,0 4 0 15,-1-3 0-15,2 4 0 0,1 2 0 16,2-3 0-16,-1-2 0 0,2 6 0 0,1-2 0 15,-2 0 0-15,-2 0 0 0,-2 0 0 0,-4 2 0 0,4 0 0 16,-3 1 0-16,4-1 0 0,0-2 0 0,2 3-144 16,1 1 144-16,2 0 0 0,-1 1 0 0,2 0 0 15,-1 2 0-15,0 0 0 0,-5 0 0 0,2 2 0 16,-2-1 0-16,-1 2 0 0,3-2-128 0,1 2 128 16,1 2 0-16,2-3 0 0,2 0-128 0,-1 3 128 15,3-3 0-15,0 1 0 0,2 2-240 0,2-3 64 16,0 0 16-16,0 3 0 0,-4-2-16 0,0 2 0 0,-1-3 0 15,0 1 0-15,1 3-16 0,1-4 0 16,1 0 0-16,2 2 0 0,-2-4 192 0,1 2-208 0,-1 3 80 16,1-3 128-16,2-4-192 0,-2 5 192 0,0 4-160 0,1-4 160 15,0 2-144-15,0-3 144 0,-2-1-128 0,-2 3 128 16,0 1 0-16,-1 2 0 0,1-2 0 0,-1-1 0 16,1 2 0-16,1 0 0 0,2 2 0 0,1 2 0 15,0-3 0-15,0 3 0 0,2 2 0 0,3 1 0 16,-4 1 0-16,4 1 0 0,-1 0 0 0,2 1 0 15,-2 1 0-15,4-1 0 0,1 0 0 0,-1 2 0 16,-1 3 0-16,-2 0 0 0,0 2 0 0,-1 0 128 16,-1-2-128-16,2 3 0 0,-1-3 128 0,2 4-128 15,1-1 0-15,0 1 0 0,0-4 0 0,1 4 0 16,1-1 0-16,3 3 0 0,-1-3 0 0,1 3 0 16,4 1 0-16,0-3 0 0,-2 1 0 0,3-2 0 15,1 1 0-15,0 2 128 0,0-1-128 0,3 2 0 0,-1-2 144 16,2-3-144-16,1 2 192 0,3-4-192 0,0 1 160 0,0 2-160 15,0-4 128-15,0 5-128 0,2-2 128 0,0 4-128 16,1-4 0-16,1 4 128 0,1-6 0 0,0 4-128 16,1-3 192-16,2 3-64 0,1-5-128 0,1 4 128 15,3-5-128-15,-2 4 128 0,0 1 32 0,3-3 0 16,2 1 0-16,1-2 0 0,1-4-32 0,5 3 0 16,0 1 0-16,1 1 0 0,-1-4-128 0,1 0 160 15,2-1-160-15,-1 1 160 0,0 0-160 0,1-2 0 16,-1-3 144-16,2 1-144 0,1 0 128 0,0-1-128 15,-1-4 128-15,2 3-128 0,3 2 0 0,2-1 0 0,-1-1 0 0,4-3 128 16,2 2-128-16,3 0 0 0,0-6 0 16,0 6 128-16,-2-5-128 0,0-1 0 0,1-4 128 15,0 1-128-15,1 0 0 0,2 1 128 0,-1-2-128 0,4 0 0 16,4-1 0-16,1 0 128 0,2 0-128 16,-4-3 0-16,-3-3 0 0,1 2 0 15,0-1 0-15,1 1 0 0,2-2 0 0,3 3 0 0,2-1 0 0,-1 1 0 16,4 1 0-16,-4-1 0 0,-5-3 0 0,1 0 0 15,1 2 0-15,1-2 0 0,-1 1 0 0,5-1 128 16,4 2-128-16,0-6 0 0,-4-1 0 0,-1 0 0 16,-3 0 0-16,0-2 0 0,-1 2 0 0,0-1 0 15,1 2 0-15,3-2 0 0,3 3 0 0,-4-5 0 16,-1 2-160-16,-2-1 0 0,-2-3 0 0,-2 1 0 16,-2 1 160-16,1-3-160 0,0-1 160 0,1-1-160 15,2 2 160-15,0-2 0 0,1 1 0 0,-5-2-128 0,-5 3 128 16,-1-6 0-16,0 0 0 0,-1-1 0 0,-1 3 0 15,-1 0 0-15,-1-1 0 0,2-3 0 0,-1 1 0 0,2-1 0 16,2 2 0-16,-2-5 0 0,-3 1 0 0,-3-2 0 16,-4 3 0-16,-1 1 128 0,-2-2-128 0,-1 1 0 15,-1 1 0-15,1-4 128 0,-3 2-128 0,-2-2 0 16,2 1 0-16,-5 0 128 0,0-1-128 0,1 0 0 16,-4 1 0-16,-1-1 0 0,-2-1 0 0,1-2 0 15,-3-2 0-15,-2 0 0 0,-2 2 192 0,-1-2-48 16,-1 0 0-16,-1 1 0 0,-2-4-144 0,0 1 0 15,-2-2 0-15,-2 3-176 0,-4-3 176 0,1 1 0 16,-1-1 128-16,-1-2-128 0,-1-4 176 0,-1 3-48 0,-3 2 0 0,-3 0 0 16,2 1 0-16,-2 1 0 0,1-2 0 0,-3 1 0 15,-3 2-128-15,-1 1 0 16,2 2 144-16,-4 1-144 0,-1-2 0 0,-2 5 144 16,-3-2-144-16,-3 0 0 0,-6-2 128 0,1 1-128 0,0 1 0 15,-1 3 0-15,1 5 0 0,-1-5 0 0,1 3 0 0,0 3 0 16,-1 0 0-16,1 1-144 0,-1 0 144 0,-2 1-192 15,-2 0 192-15,-3 1 0 0,-4 2 0 0,3-1 0 16,2 0 0-16,0 2 0 0,-1 3 0 0,3-2 0 16,2 3 0-16,-5 3 0 0,-1-4 0 0,-5 4 0 15,-3-3 0-15,2 2 0 0,-1 3 0 0,2-3 0 16,1 2 0-16,1 1 0 0,2 5 0 0,0 1-128 16,-6 2 128-16,-4-2-160 0,-2-1 160 0,2 1-160 15,3 0 160-15,1 3-192 0,0 0 192 0,4 2-192 16,1 1 192-16,-5 2 0 0,-4-3-144 0,-1 2 144 15,1 1 0-15,2-3 0 0,3 3-144 0,-2 0 144 0,2 2 0 16,3 2 0-16,1 0 0 0,-3 2 0 0,-1 1 0 16,-3 1 0-16,-1-1-128 0,4 2 128 0,0 1 0 0,5 3 0 15,-1-2 0-15,3 3 0 0,-1-3 0 0,1 2 0 16,-4 1 0-16,0 2 0 0,-1-1 0 0,1 2 0 16,4-1 0-16,1 1 0 0,2 2 0 0,3-2 0 15,2 2 0-15,-1-2 0 0,2 2 0 0,-1-3 0 16,-2 3 0-16,1-1 0 0,-2 2-128 0,2-1 128 15,2-4 0-15,1 3 0 0,3 1-176 0,1 2 176 16,2 0-160-16,3 0 160 0,0 1-224 0,4-3 48 0,-1 1 16 0,2 1 0 16,0-1 160-16,5 1-208 0,-2-4 80 15,1 2 128-15,-1-1 0 0,3 1 0 0,3 1 0 16,1-2 0-16,-1 1 0 0,2-3 0 0,1 6 0 0,4-3 128 16,-1 0-128-16,4 1 0 0,-2-1 0 0,3 2 0 15,3-3 0-15,3 1 0 0,0 1-192 0,2-3 192 16,0 2 0-16,2-2 0 0,2 5 0 0,1-4 0 15,2 2 0-15,1-2 0 0,1 1 0 0,2 2 192 16,1-3-192-16,-1 3 0 0,-1-3-192 0,2 2 192 16,1 3 0-16,1-4 0 0,1 1 0 15,3 0 0-15,-1-2 0 0,3 1 0 0,3-1 0 0,1 1 0 16,2-4 224-16,2 3-32 0,2-5-16 0,2 1 0 16,4 1-48-16,1 1 0 0,0-5 0 0,-2 0 0 0,-1-1-128 0,0 0 0 15,2 0 144-15,2 2-144 16,0 0 0-16,4 0 128 0,5-1-128 0,0-2 0 0,3-2 0 15,-2-2 128-15,-2-1-128 0,0-1 0 0,0 0 0 0,2-2 0 16,2 2 0-16,4-3 128 0,2 1-128 0,1-4 0 16,0 2 0-16,2-4 0 0,-7-4 0 0,1 0 0 15,5 0 0-15,1 0 128 0,1 0-128 16,4 0 0-16,3 1 0 0,-4-2 0 0,-5-4 0 0,2-2 0 16,0 1 0-16,2 2 0 0,2-1 0 0,1-1 0 15,0-2 0-15,-2-3 128 0,-3-2-128 0,-1 3 176 16,-1-2-176-16,5 3 192 0,-1-5-32 0,0-2 0 15,1 1 0-15,-3-2 0 0,-3-1-160 0,-2 1 192 16,-2-4-192-16,2 2 192 0,1 1-192 0,2-2 0 16,2-2 144-16,-4-2-144 0,-3 0 128 0,-4-3-128 15,-2 1 128-15,0 2-128 0,-1-4 0 0,1 0 0 16,2 1 0-16,-1-4 0 0,-1 2 0 0,-5-3 0 16,-1-2 0-16,-4-2 0 0,-4 2 0 0,-1 0 0 0,-3 0 0 15,1-1 0-15,-4 0 0 0,0-2 0 0,-3 0 0 0,-3 1 0 16,-2 1 0-16,-1 0 0 0,-2 1 0 0,-1-2 128 15,-2 0 0-15,-5-1 0 0,0-3 0 0,-6 4 0 16,-1 0 64-16,-1 0 0 0,-1-2 16 0,-7 1 0 16,3 0-16-16,-4 2 0 0,-3-1 0 0,-2 1 0 15,-2-1-64-15,-2-2-128 0,-1-5 176 0,-3 1-176 16,0 0 160-16,-1 2-160 0,-2 0 128 0,-1 3-128 16,1-1 0-16,-1 1 0 0,-1 0-224 0,-5 3 80 15,-1 1 144-15,-2 1-192 0,1 1 192 0,-3 3-192 16,-3-2 192-16,-3 3 0 0,-6-2 0 0,1 1 0 0,-1 1 0 0,1 1 0 15,-2 2 128-15,0 2-128 16,-1-2 0-16,2 0 0 0,0 2 0 0,-3 3 0 0,-6-3 0 16,-2 3 0-16,-1 0 0 0,0 3 0 0,1 0 128 0,1 1-128 15,1 1 128-15,0 4-128 0,1-3 0 0,-5 2 0 16,-7 3 0-16,2-3-192 0,0 1 192 0,1-2 0 16,1 2 0-16,0 4 0 0,5 3 0 0,-4 3 0 15,-5-2-144-15,-1-1 144 0,0-1-160 0,2 3 160 16,2 1-208-16,2 4 80 0,2 0-16 0,-3-1 0 15,-3 2 0-15,-1 2 0 0,-1-2-48 0,1 1-16 16,3 2 0-16,4 0 0 0,1 4 208 0,2 2 0 16,-1-1-160-16,-3 2 160 0,-2-1 0 0,2 3 0 15,1-1-144-15,3 2 144 0,0 2 0 0,5-1-128 16,2 4 128-16,0 3 0 0,-3-3-144 0,-1 2 144 0,-2 2 0 0,4-1-144 16,2 5 144-16,3-1 0 0,-1 2-144 0,3-1 144 15,1 2-160-15,2 0 160 0,2 1-208 0,1-1 80 16,1 0 128-16,-4 0-192 0,-1 2 192 0,2-1-192 15,1-2 32-15,2 2 0 0,3 0 0 0,4 2 0 16,0 1 32-16,1 0 0 0,2-2 0 0,4 2 0 16,0-1 128-16,3 1-160 0,1-1 160 0,3 1-160 15,0 0 160-15,2 0-128 0,3-1 128 16,1-1-128-16,0 2 128 0,3 2 0 0,0 1 0 0,4-1 0 16,-1-1 0-16,5-1 0 0,-2-1 0 0,3-1 0 15,3 2 0-15,0 0 0 0,2-1 0 0,0-1 0 16,3-3 0-16,0 2 0 0,4 2 0 0,3 0 0 15,0-2 0-15,2 1 0 0,2 1 0 0,2 1 0 16,1-1 0-16,5-2 144 0,1 0-144 0,5 0 0 0,1 0 176 0,5-3-176 16,-2 2 160-16,2-1-160 0,-2-1 160 15,2-3-160-15,2 1 160 0,5-2-160 0,3 0 144 0,2-4-144 16,5-1 128-16,3 1-128 0,5-4 0 0,-2-1 0 16,-4-3 0-16,4-2 0 0,-1 1 0 0,3 0 0 15,6-4 0-15,3 0 0 0,-2-5 0 0,-2-4 0 16,-1-3 0-16,4-2 0 0,3 1 0 0,2-7 0 15,5-1 0-15,-5-6 0 0,-4-2 0 0,2-2 0 16,-1-1 0-16,7-2 0 0,5-4 0 0,-2 0 0 16,-5-5 0-16,-2-1 0 0,-1-1 0 0,4-2 0 15,3-1 0-15,-3 0 0 0,-4-1 128 0,-3-7-128 0,-4-1 0 16,1 2 128-16,-2 0-128 0,3-1 160 16,-1-5-160-16,-6 2 160 0,-8-2-160 0,-4 4 160 0,-3-3-160 15,-2 3 160-15,-3 4-160 0,0 0 0 0,-2 2 144 0,-1 2-144 16,-5-2 0-16,-3-1 128 0,-2 4-128 0,-5 2 0 15,-5 1 0-15,-1 2 0 0,-4 2 0 0,-2 1-192 32,-4 2-384-32,-3 2-64 0,0 2-32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8:59:47.447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73 686 18303 0,'-2'-9'400'0,"-1"-1"96"0,3-2 16 0,1 3 0 0,-1 9-512 0,4-10 0 0,-4 10 0 0,4-9 0 0,-3-3 464 0,0 1 0 16,-1 4 0-16,0 7 0 0,-1-13-16 0,-1 4-16 16,-3-1 0-16,1 4 0 0,-3-2-224 0,7 8-32 15,-10-5-16-15,0 2 0 0,1 0-160 0,-5-1 0 16,0 3 0-16,-2 1 0 0,-2 0 0 0,-1 0 0 15,-2 0 0-15,-1 0 128 0,-4 3-128 0,-1 0 0 16,-2-2 0-16,-1 0 0 0,-5-1 144 0,-3 2-144 0,-5 0 160 16,-4 1-160-16,-1-1 224 0,-2 2-48 0,2-3-16 15,0 2 0-15,-1-1 144 0,1 1 16 0,0 0 16 16,-5-2 0-16,-2-1 112 0,-4 0 0 0,-3-1 16 16,2-1 0-16,-1 0-112 0,1 0-32 0,2 1 0 0,-3 0 0 15,-4 0-80-15,-4-1-32 0,-4-1 0 0,0 0 0 16,2 2-48-16,2-1-16 0,2 0 0 0,-2-1 0 15,-6 1-144-15,-1-3 0 0,-1 1 0 0,2 0 128 16,2 0-128-16,-1 1 0 0,1-1 0 0,-6 1 0 16,-5 1 0-16,-1-2 0 0,6 4 0 0,0 0 0 15,0 0 0-15,-6 1 0 0,-3 2 0 0,1-1 0 16,2-1 0-16,2 1 0 0,3 2 0 0,-4-3 0 16,-6-1 0-16,3 1 0 0,5-1 0 0,3 3 0 15,1-2 0-15,-3 1 0 0,-8 1 0 0,4 0 0 0,-2 0 0 0,7 0 128 16,3-1-128-16,-1 0 0 15,-6-1 0-15,0 1 0 0,-1 1 128 0,5 0-128 0,4-1 0 0,2 1 0 16,-2-1 0-16,-2-1 0 0,-4-1 0 16,2 3 0-16,3 0 0 0,2-1 128 0,6 3-128 15,-5-1 0-15,-8-3 0 0,2 2 0 0,2-1 0 0,4 1 0 16,4 2 0-16,4 0 0 0,1 1 0 0,-2 0 160 16,-2-5-160-16,4 0 160 0,5-1-32 0,4 1-128 15,4-3 192-15,5-3-64 0,4 3 16 0,0 1 0 16,3 0 0-16,0-3 0 0,-1 0 16 0,0-3 0 15,1 0 0-15,3-2 0 0,3 4 96 0,2 1 32 16,3-1 0-16,2 0 0 0,1 3 32 0,4 0 16 0,4 1 0 0,0 1 0 16,1 3-112-16,5-1-32 0,0 2 0 0,1-1 0 15,2 0-192-15,1 1 0 0,-1 4 0 0,3 0 0 16,1 2 0-16,1 0 0 0,0 3 0 0,2 2 0 16,-1 5 0-16,2 1 0 0,0 3-144 0,1 4 144 15,0 3 0-15,-1 0 0 0,-1 2-128 0,2 4 128 16,0 5 0-16,0-2 0 0,2 2 0 0,-2 3 0 15,0-3 0-15,0 5 0 0,0-3 0 0,0 5 0 16,-4 3 0-16,2 2 0 0,0 0 0 0,-2 3 0 16,-1 1 0-16,-1 2-144 0,-3-3 144 0,-1 7 0 15,-3 2 0-15,-2 0 0 0,-3-4 0 0,-1 2 0 16,-2 3 0-16,0-3 0 0,-6 2 0 0,2-4 0 16,-2 2 0-16,0-3 0 0,3 2 0 0,-1 1 0 15,-1-1 0-15,2 1 0 0,1-7 0 0,4-1 0 16,-2-4 0-16,3-1 0 0,1-3 0 0,2 1 128 0,0-2-128 0,3-5 0 15,1 0 0-15,3-3 0 16,1-6 0-16,2-1 0 0,1-3 0 0,1-6 128 0,2-3-128 0,1-1 0 16,2 3 0-16,2-7 0 0,3 1 0 0,0-3-128 15,1 1 128-15,6-2 0 0,1-4-160 0,3-3 160 16,2-2-192-16,6 3 192 0,4-4 0 0,4-2-128 16,5-2 128-16,4-2 0 0,4 4 0 0,9-4 0 15,-5-2 0-15,2-5 144 0,2 0-144 16,3-3 0-16,4 1 144 0,8 2-144 0,5-3 0 0,-1 0 0 15,0 0 0-15,1 0 128 0,0 1-128 0,5-1 0 16,6 0 128-16,-1 5-128 0,1-1 0 0,0 3 0 16,2-5 0-16,2 6 0 0,7-4 0 0,-3 3 128 15,-5-2-128-15,-2 4 0 0,0-1 0 0,4-3 0 0,3 4 0 16,0-3-128-16,-2 3 128 0,-2 0 0 0,-1-5 0 0,5 4 0 16,5-3 0-16,-3 2 0 0,-6 2 0 0,2-1 0 15,2-3 0-15,2 3 0 0,5 2 0 0,-6 1 0 16,-5 1 128-16,2 0-128 0,3 1 128 0,2 1-128 15,1-1 0-15,-3-2 0 0,-5-2 0 0,5 4 0 16,3 0 0-16,-2 1 0 0,-5-3 0 0,1 1 0 16,-1 0 0-16,2 1 128 0,2 1-128 0,-2 0 0 15,-4-1 0-15,-2 1 0 0,0 0 0 0,2 2 0 16,3 1 0-16,-3-1 0 0,-7 1 0 0,1 1 0 16,-3 0 0-16,3 2 0 0,2 4 0 0,-2-1 0 15,-5 4 0-15,-3-1 0 0,-4 1 0 0,2 2 0 0,-2 2 0 16,0 1 0-16,2 1 0 0,-3 1 0 15,-7 0 0-15,0 2 0 0,-2-2 0 0,0 2 0 16,-2 3 0-16,2 2 0 0,0-4 0 0,-1 2 0 0,-3-5 0 0,-5-3 0 16,-6 1 0-16,-1 2 128 0,-1 1-128 0,-2 0 0 15,-1 0 0-15,-4-2 0 0,1-3 0 0,-1 2 0 16,-2 1 0-16,0-1 0 0,-4-3 0 0,-1 0 0 16,-5 1 0-16,-2-2 0 0,-3-3 0 0,-2 1 0 15,-3-4 0-15,-1 1 128 0,-2-1-128 0,-2 0 0 16,-3-5 0-16,-7-3 128 0,11 3-128 0,-11-3 128 15,0 0-128-15,10-1 128 0,-10 1 144 0,7-8 48 16,-2-5 0-16,2-1 0 0,-2-3 192 0,-4-5 32 16,-1-2 16-16,-1-5 0 0,-3-2-112 0,0-4-32 15,0-5 0-15,-1-4 0 0,-3-7-64 0,-1-3-16 0,-2 0 0 0,3-7 0 16,-4-3-48-16,1-4-16 0,-1-5 0 0,0-3 0 16,-2-6-16-16,1 0 0 0,1-2 0 15,0-4 0-15,-2-2-64 0,1 1-32 0,2 3 0 0,-1-5 0 16,-2 1-160-16,1 1 192 0,2 0-192 0,0 5 192 15,-2 5-64-15,3-1 0 0,1 2 0 0,1 4 0 16,-1 5 0-16,2 7-128 0,-2 3 192 0,2 4-64 16,-2 1-128-16,1 5 0 0,-1 3 144 0,0 3-144 15,0 4 0-15,0 3 0 0,0 3 0 0,0 6-192 32,0 1-832-32,0 10-192 0,-1 5-16 0</inkml:trace>
  <inkml:trace contextRef="#ctx0" brushRef="#br0" timeOffset="7703.6">8331 4310 18303 0,'-3'-32'816'0,"5"15"160"0,0 1-784 0,2-2-192 16,1 4 0-16,1-1 0 0,1-3-224 0,-1 0-96 16,2 0 0-16,-2-1-16 0,-1 0 336 0,0 0 0 15,-2 3 0-15,1 0 0 0,0 4 144 0,-4-1 0 16,0 0 0-16,-4 7 0 0,-1-2-16 0,0 4-128 0,5 4 192 0,-11-2-64 15,0 1 32-15,-4 1 0 0,-2 2 0 0,-3 2 0 16,-7 1-16-16,0 0 0 0,-1 0 0 0,-1 5 0 16,-1-1-16-16,-3 3 0 0,-3-5 0 0,-1 4 0 15,0 0 64-15,-1-1 0 0,-2 3 0 0,-5-3 0 16,-3 1 0-16,1 1 0 0,-2-4 0 0,4 2 0 16,3-3 0-16,1 2 16 0,3-2 0 0,2-2 0 15,1 1 96-15,2-1 16 0,0-1 0 0,-2 1 0 16,0 1-64-16,-1-2 0 0,2 1 0 0,-1 2 0 15,2-2-128-15,0-1-128 0,5 1 192 0,3 2-192 16,1-3 176-16,2 1-176 0,2 3 160 0,2-3-160 16,0 1 128-16,3 3-128 0,2-3 0 0,2 3 144 0,-1-1-16 0,4 3-128 15,0 0 192-15,3 0-64 0,2 3-128 0,-1 1 0 16,3 3 0-16,1 1 0 0,0 1 0 0,0 1 0 16,0 0 0-16,3 7 0 0,-1 0 0 15,3 3 0-15,0 1 0 0,3 1 0 0,-3-2 0 0,2 9 128 16,0 0-128-16,1 2 0 0,-2 7 0 0,0 0 0 15,0 5 0-15,-1-2 0 0,-2-1 0 0,-3 2 0 16,2 3 0-16,-2 1 0 0,0 0 0 0,-2 3 128 16,2 1-128-16,-3-1 0 0,0 3 128 0,1-3-128 15,-2 1 0-15,0 3 128 0,0-3-128 0,-1 2 0 16,-3 0 0-16,1 0 0 0,-1-2 0 0,3 3 0 16,-4-5 0-16,3-1 0 0,3-6 0 0,-2-3 128 15,1 1-128-15,2-2 0 0,-1-2 128 0,2-2-128 16,0-4 0-16,-1-3 128 0,2-3-128 0,-2-1 0 15,2-4 0-15,2 1 128 0,-2-6-128 0,4-1 128 0,-1-4-128 16,1-2 128-16,-1-5-128 0,1-1 192 16,1 1-192-16,2-5 192 0,0 1 128 0,2 0 48 0,1-6 0 0,1 2 0 15,0-1-48-15,3-2 0 0,1-1 0 0,4-1 0 16,3-1-64-16,5 1 0 0,3 1-16 0,6-1 0 16,4-3-32-16,6 1 0 0,4-4 0 0,1 2 0 15,2 1-64-15,4-1-16 0,2-3 0 0,5 4 0 16,3-1-128-16,4-1 0 0,1-1 0 0,-1 2 128 15,-2-1-128-15,1 2 0 0,-1 2 0 0,4-1 0 16,6 1 0-16,-1 0-176 0,-3 2 48 0,-2 3 0 31,0 1-1792-31,1 0-368 0,3 1-64 0</inkml:trace>
  <inkml:trace contextRef="#ctx0" brushRef="#br0" timeOffset="8818.2">18528 3902 15487 0,'-14'-7'688'0,"4"2"144"0,-2-1-672 0,1-2-160 16,-1 1 0-16,1 1 0 0,0-2 304 0,2-1 16 16,4-5 16-16,1-2 0 0,0 4 512 0,4-5 112 15,4-1 0-15,1 1 16 0,2-2-272 0,2 1-48 16,2 0-16-16,1 1 0 0,2 1-64 0,1-2-32 0,2-1 0 0,1 2 0 15,1 2-96-15,1 0 0 0,1 0-16 16,-1-3 0-16,1 1-272 0,1 2-160 0,0 1 192 0,-2 4-192 16,0-3 144-16,1 6-144 0,-2-2 0 0,4 5 144 15,-2 0-144-15,0 3 0 0,-1 1 0 0,-2 2 0 16,0 2 0-16,-3 6-144 0,0-1 144 0,2 8 0 16,-2 3-160-16,0 7 160 0,-5 0-128 0,0 6 128 15,-1 3 0-15,0 6-128 0,-2 8 128 0,-1 2 0 16,-1 1 0-16,-1 5 0 0,0 3 0 0,-2 1 0 15,-1 5 0-15,1 6 0 0,-2 1 0 0,1 3 0 16,-1 3 0-16,3 0 0 0,-2 4 0 0,1 1 0 16,2 0 0-16,1-2 0 0,2 1 0 0,0 1 0 15,0-1 0-15,3-1 128 0,0-3-128 0,3-3 0 0,-1-3 0 0,1-3 0 16,0 0 0-16,1-3 0 0,0-5 128 0,0 2-128 16,1-3 128-16,2 3-128 0,-2-3 272 0,1 1-16 15,1-2 0-15,1 0 0 0,-1-4-32 16,4 3-16-16,0-1 0 0,1-1 0 0,-2-1-64 0,1-4-16 15,-1-3 0-15,-1-3 0 0,-2 0-128 0,-2 0 192 16,-1-5-192-16,-1 0 192 0,-2 0-192 0,-1-3 192 16,-2-2-192-16,-2 1 192 0,0-5-64 0,0 0-128 15,0-4 192-15,-4-2-64 0,1-3-128 0,1-1 192 16,-2-3-192-16,-2-2 192 0,-1-5-32 0,1 1 0 16,0-1 0-16,-2-1 0 0,-2-3 80 0,0 1 16 15,4-10 0-15,-6 8 0 0,-2-2 144 0,0 2 48 16,-1-3 0-16,-1 0 0 0,-1 2 16 0,-2-4 16 15,-1 1 0-15,-2 0 0 0,-4 1-80 0,0-2-16 0,-3-1 0 0,-1 2 0 16,-1 2-64-16,-2-1-32 0,-1 2 0 16,-1 0 0-16,-4-1-48 0,0 0-16 0,-3 1 0 0,-3 1 0 15,-1 2-80-15,0-1-16 0,-2 4 0 0,-5-4 0 16,0 0-128-16,0 0 0 0,2-1 144 0,3 4-144 16,1-2 128-16,3 3-128 0,1-6 160 0,3 4-160 15,1-5 0-15,3 3 128 0,0-2-128 0,4 4 0 16,0-6 0-16,2 0-160 0,0 1 32 0,5-1 0 31,-1-3-432-31,0 1-80 0,0 0 0 0,2 2-16 16,2-1-2464-16,1-3-480 0</inkml:trace>
  <inkml:trace contextRef="#ctx0" brushRef="#br0" timeOffset="13589.33">24122 3607 13407 0,'0'0'592'0,"0"0"128"0,0 0-576 0,0 0-144 16,0 0 0-16,-2-5 0 0,2 5 816 0,0 0 128 15,-5-11 16-15,-3 6 16 0,2 2-160 0,-2-1-48 16,0-1 0-16,-1 2 0 0,-2 2-128 0,-1 1-48 16,1 1 0-16,-2 3 0 0,-2 2-240 0,0 1-48 15,0 0-16-15,-3 3 0 0,0 4-80 0,-4 3-16 16,1-1 0-16,-1 5 0 0,-1 5 32 0,2 4 0 0,-1 3 0 0,3 2 0 15,1 2-32-15,4 4-16 0,-2 5 0 0,6-4 0 16,1 2-176-16,4-3 0 0,1-2 0 0,4-2 128 16,2-4-128-16,3-2 0 0,2-7 0 0,2-1 0 15,1-1 0-15,2-4 192 0,6-5-32 0,0-3 0 16,-1-5 32-16,2-1 0 0,1 1 0 0,2-5 0 16,0-2 16-16,3-3 16 0,-2-1 0 0,1 1 0 15,-1-4-64-15,-3 3-16 0,0-5 0 0,-2 0 0 16,-4-1-144-16,-3-3 192 0,-3 1-192 0,0 2 192 15,-6-1-192-15,-2 3 160 0,-2 3-160 0,-2-4 160 16,-1 4 0-16,-3-2 0 0,-2 3 0 0,0 0 0 16,1-2 96-16,1 1 32 0,1 1 0 0,2-2 0 15,1 3-80-15,4 5-16 0,1-10 0 0,-1 10 0 16,6-8-64-16,3 2-128 0,1 0 176 0,2 3-176 0,-1 2 0 16,2 1 0-16,2 2 0 0,1 2 0 0,-1 1 0 15,1 0 0-15,1 3 0 0,-2 2-144 0,-2 3 144 0,0 0 0 16,-1-1 0-16,1 2 0 0,-2 0 0 15,0 0 0-15,-3 4 0 0,0-1 0 0,0-2 0 0,-2 0 0 16,0 4 0-16,0-4 0 0,0-1-128 0,-1-3 128 16,0-1-128-16,0-1 128 15,0 1-1984-15,2-3-320 0,-7-7-64 0,8 8-16 0</inkml:trace>
  <inkml:trace contextRef="#ctx0" brushRef="#br0" timeOffset="13905.96">24720 3963 18431 0,'0'0'1632'0,"0"0"-1312"0,0 0-320 0,-2 11 0 15,2-1 640-15,-1 5 64 0,1 6 16 0,0-2 0 16,-3-3 144-16,2 2 32 0,0 1 0 0,0 0 0 16,-2 2-384-16,3-4-80 0,3 1-16 0,-1-3 0 15,-1 1-224-15,3-2-32 0,0 0-16 0,1-5 0 16,-5-9-16-16,8 7-128 0,1-4 192 0,0-2-64 15,1-2 0-15,0-3 0 0,-1-2 0 0,1-2 0 16,0-7-128-16,0-1 128 0,2 0-128 0,-5-1 128 16,1 1 64-16,-2 1 16 0,-2-3 0 0,0 1 0 15,-1 1 352-15,-2-1 64 0,0 1 16 0,-1-1 0 16,-2-1-128-16,0 2-32 0,1 2 0 0,0 2 0 0,-1 0-352 0,2 0-128 16,2 5 0-16,-2 7 144 15,4-10-464-15,-4 10-112 0,0 0-16 0,7-7-8848 16,-7 7-1776-16</inkml:trace>
  <inkml:trace contextRef="#ctx0" brushRef="#br0" timeOffset="14208.35">25116 4030 18591 0,'0'0'832'0,"13"4"160"0,-2-3-800 0,1-1-192 0,-2 0 0 0,4-1 0 0,0-3 1200 0,-1 0 192 0,-1-3 32 15,1 0 16-15,0-4-576 0,1 2-112 16,-3-5-32-16,1 1 0 0,-1 0-432 0,-2-1-96 0,0-1 0 0,-3 1-16 16,1 0-176-16,-2 3 0 0,-5-3 144 0,0 2-144 15,0 2 0-15,-5-1 0 0,1 3 0 0,4 8 128 16,-9-9 0-16,0 5 0 0,0 3 0 0,-4 5 0 16,1 5 192-16,-2 0 64 0,0 5 0 0,-3 1 0 15,1 0-32-15,-2 3 0 0,0 1 0 0,1 0 0 16,2-1-208-16,3 0-144 0,4 1 192 0,3-1-192 15,2-1 0-15,3-1 0 0,3-5 0 0,3 1 0 16,2-1-320-16,2-5-32 0,0 1 0 0,5-1 0 16,1-2-1344-1,-1-3-272-15,0-1-48 0,2 0-8960 0</inkml:trace>
  <inkml:trace contextRef="#ctx0" brushRef="#br0" timeOffset="14571.27">25778 3867 9215 0,'0'0'816'0,"0"0"-656"0,0 0-160 0,0 0 0 0,0 0 1872 0,0 0 352 15,0 0 64-15,0 0 16 0,0 0-672 0,0 0-128 16,-8 0-32-16,-4 2 0 0,-1-1-192 0,1 1-64 16,0 2 0-16,-2 3 0 0,-4-2-512 0,1 0-96 15,-2 2-32-15,2 0 0 0,2-1-384 0,1 2-64 16,2-3-128-16,2 1 176 0,1 0-176 0,9-6 0 15,-6 6 0-15,6-6 0 0,0 0 0 0,0 0 0 16,0 0 0-16,0 0 0 0,14 5 0 0,0 0 0 0,0-4 0 0,2 0 0 16,0-1 0-16,-1 3 0 15,-1-2 0-15,0 2 0 0,-3-2-144 0,3 1 144 0,-2 3 0 16,-12-5 0-16,0 0 0 0,7 6 0 0,-7-6 0 0,0 0 0 16,2 11 240-16,-5-1 48 0,-3 2 16 0,-4-1 0 15,-6 3 192-15,-1 1 32 0,-6 1 16 16,-3-1 0-16,0-1-272 0,-2-2-48 0,1 1-16 0,1 0 0 15,2-5-208-15,4 0 0 0,1-1 0 0,2-5 0 32,2 0-1584-32,6-2-256 0,9 0-48 0,-9-3-10928 0</inkml:trace>
  <inkml:trace contextRef="#ctx0" brushRef="#br0" timeOffset="14959.11">26232 3733 16287 0,'0'0'720'0,"0"0"160"0,9-4-704 0,-9 4-176 0,0 0 0 0,0 0 0 0,0 0 1360 0,0 0 240 16,0 0 64-16,0 0 0 0,-11 0-352 0,-1 0-64 15,-6 1-16-15,1 2 0 0,-4 2-304 0,1 1-64 16,0 2-16-16,-2 2 0 0,0-5-336 0,2 4-80 15,0-2-16-15,2 5 0 0,0-2-240 0,7 3-48 16,-1-1-128-16,3-1 192 0,4-1 688 0,5-10 128 16,-2 9 16-16,3 0 16 15,-1-9-1616-15,9 14-320 0,1-3-64 0,3 0 0 0,1-2 784 0,0 0 176 0,0 3 0 0,0-2 0 16,0 3 0-16,0-5 0 0,-3 3 0 16,1-3 0-16,-2 1 0 0,-3 4 0 0,2-4 128 0,-6 5-128 15,-1-5 352-15,-3 2 32 0,-3 1 0 0,-2-2 0 16,-4 1 0-16,0 2 16 0,-2-5 0 0,-1 3 0 15,-1-3-272-15,-2-2-128 0,-3 0 128 0,2-3-128 32,2-2-1088-32,2-2-288 0,2-2-64 0,1-4-8112 0,2-1-1632 0</inkml:trace>
  <inkml:trace contextRef="#ctx0" brushRef="#br0" timeOffset="15479.48">26929 3631 23039 0,'0'0'1024'0,"-5"-10"192"0,1-1-960 0,0 3-256 16,-1-4 0-16,0 6 0 0,1 2 976 0,0-1 160 15,4 5 16-15,0 0 16 0,-10 4-400 0,2 0-96 16,2 3-16-16,0 6 0 0,-2 2-368 0,1 2-80 0,-1 0-16 16,2 4 0-16,0 4-192 0,3 4 0 0,-2 6 0 0,2-3 0 15,0-3 0-15,2 1 0 0,0 3 0 16,2-7 0-16,3-3 0 0,1-4 0 0,1-5 0 0,1-2 0 16,-1-3 0-16,2-4 0 0,2-3 0 0,1-2 0 15,1 0 240-15,1-4 48 0,-1-5 16 0,4-1 0 16,0-7 144-16,1-1 16 0,-3-2 16 0,0-2 0 15,-1 2-240-15,1 1-48 0,0 0-16 0,0 1 0 16,-1-1-176-16,0 1 160 0,-2 1-160 0,1 3 160 16,-2 5-160-16,0 1 0 0,0 3 0 0,0 2-176 15,-10 3 176-15,13 3 0 0,-13-3 0 0,13 14 0 16,-3 4 0-16,-1 1-160 0,-1 2 160 0,-2 5 0 16,-1-1 0-16,0 7-128 0,-4 2 128 0,-1 6 0 15,-5 7 0-15,0 0 0 0,-2 2 0 0,-4 2 0 0,0-4 0 0,-3-1 0 16,0 0 0-16,0-4 0 0,1-4 320 15,-3 0 128-15,2-2 32 0,-3-3 0 0,1 0 144 0,2-7 16 16,1 0 16-16,-1-6 0 0,-1-1-400 16,1-2-64-16,1-5-32 0,2-4 0 0,-5 1-160 15,4-5-224-15,-1-3 48 0,0-2 16 16,2-7-2928 0,2-1-592-16</inkml:trace>
  <inkml:trace contextRef="#ctx0" brushRef="#br0" timeOffset="15894.72">27389 3829 8287 0,'0'0'736'0,"0"0"-592"0,0 0-144 0,0 0 0 0,0 0 2912 0,0 0 544 0,0 0 128 0,0 0 0 0,0 0-1536 0,13 4-304 15,-2-4-64-15,3 0-16 0,0 0-512 0,4 0-96 16,2-4-32-16,4-1 0 0,3 1-560 0,2-1-112 16,-2 3-32-16,2-2 0 0,0-1-464 0,1 1-112 15,-4 1 0-15,1 0-13744 0</inkml:trace>
  <inkml:trace contextRef="#ctx0" brushRef="#br0" timeOffset="16052.36">27665 4062 31679 0,'0'0'1408'0,"0"0"272"0,14 2-1344 0,0 0-336 0,1 0 0 0,4 1 0 15,0-3 704-15,1-3 80 0,0 1 16 0,1-5 0 16,2-3-272-16,1 0-48 0,0 0-16 0,0-3 0 31,1 0-1936-31,-3 2-400 0</inkml:trace>
  <inkml:trace contextRef="#ctx0" brushRef="#br0" timeOffset="16880">28205 4672 17503 0,'0'0'1552'0,"0"0"-1232"15,0 0-320-15,0 0 0 0,0 0 1104 0,0 0 176 16,0 0 16-16,-4-10 16 0,3-2-96 0,1-6 0 16,1-4-16-16,4-4 0 0,2-3-432 0,2 0-64 15,-1-2-32-15,3-2 0 0,1-1-384 0,1-2-80 16,-2-1-16-16,2-2 0 0,1-2-192 0,-1-3 0 15,0 1 128-15,1-6-128 0,0 0 0 0,1-2 128 16,1 1-128-16,0-2 0 0,-1-4 128 0,0 3-128 16,0 1 0-16,2 5 144 0,-1 7-144 0,2 3 0 15,2 3 0-15,-2 5 0 0,-1 5 0 0,-1 3 0 16,1 4 0-16,-1 3 0 0,-2 3 176 0,2 4-48 0,-1 3-128 16,-2 3 192-16,-1 3-192 0,1 7 0 0,-3 6 0 0,2 3 0 15,-2 3 0-15,2 5 0 0,-1 2 0 0,0 8 0 16,1 6 0-16,-5 1 0 0,1 7 0 0,-2-2-160 15,2-2 160-15,-2 1 0 0,-2-7 0 0,0 1 0 16,-2 0 0-16,1-3 0 0,-1-3 0 0,0 0 0 16,0-5 0-16,-2-1 0 0,0-1 0 0,0-1 0 15,0 1 0-15,1-5 0 0,-3-3 0 0,2-2 128 16,0-1-352-16,0-3-64 0,-1-6-16 0,-2 3 0 31,3-11-1856-31,-6 6-368 0,6-6-80 0,-8 9-16 0</inkml:trace>
  <inkml:trace contextRef="#ctx0" brushRef="#br0" timeOffset="17068.66">28387 4135 23039 0,'0'0'2048'0,"0"0"-1648"0,0 0-400 0,0 0 0 0,12 2 480 0,1-2 16 16,0-2 0-16,0-4 0 0,1 1 0 0,2 0 0 15,2-4 0-15,1 3 0 0,6-2-304 0,0-1-48 16,-4 3-16-16,2-1-8080 16,1 2-1632-16</inkml:trace>
  <inkml:trace contextRef="#ctx0" brushRef="#br0" timeOffset="17326.48">29151 4002 19343 0,'0'0'848'0,"-7"-4"192"0,1 0-832 0,6 4-208 0,-9-3 0 0,0 1 0 16,0 2 1856-16,-1 4 336 0,-1 1 64 0,-2 4 16 15,-2-1-1152-15,-2 4-224 0,-2 2-64 0,1 2 0 16,3 4-320-16,-1 0-80 0,-1 2-16 0,2-2 0 16,0 1-416-16,3-1 0 0,-1 0 128 0,4 3-128 15,2 0 0-15,3 0 0 0,4 0 0 0,0-3 0 16,3-3 0-16,2-5-176 0,2 0 176 0,3 1-192 15,3-7-80-15,0 1-32 0,0 1 0 0,1-4 0 16,1-5-400-16,1-2-64 0,1 1-32 16,-1-5-7776-16,1 1-1568 0</inkml:trace>
  <inkml:trace contextRef="#ctx0" brushRef="#br0" timeOffset="17660.54">29448 4080 9215 0,'0'0'816'0,"-10"1"-656"16,0 1-160-16,1 1 0 0,-3 3 3232 0,1 3 608 15,-4 4 128-15,1-2 32 0,-1 1-2208 0,-1 2-448 16,0-2-96-16,1 4-16 0,2 0-544 0,4 1-112 16,1-2-32-16,2 1 0 0,3-2-304 0,3-2-64 15,3-1-16-15,3-2 0 0,4 3-160 0,3-3 0 0,2-3 144 0,2-4-144 16,1 0 0-16,1-5 0 0,1 1 0 0,2-6 0 15,-1 0 192-15,0 1-48 0,-5-5 0 0,-1 0 0 16,1 1 16-16,-4-1 0 0,0-2 0 0,-2 4 0 16,-1-2 176-16,-3 1 48 0,-1 2 0 0,-2-1 0 15,-3 1 240-15,-1-1 48 0,-3 2 16 0,-3-3 0 16,-3 2-64-16,-2-3-16 0,-1 1 0 16,-5 3 0-16,0-2-384 0,0 5-80 0,-2 1-16 0,1 2 0 15,0-1-320-15,0 3-80 0,1 1-16 0,2 3 0 31,-1 0-2208-31,3 0-432 0,3 2-80 0</inkml:trace>
  <inkml:trace contextRef="#ctx0" brushRef="#br0" timeOffset="17990.31">29944 4001 17503 0,'0'0'1552'0,"11"-4"-1232"0,-1 1-320 0,1 3 0 0,-11 0 1456 0,0 0 224 15,0 0 48-15,0 0 16 0,0 0-480 0,0 0-112 16,0 0 0-16,-12 7-16 0,-2 4-496 0,-1-2-80 16,-3 2-32-16,3 2 0 0,-3-4-176 0,3 3-32 15,0-1-16-15,2 0 0 0,3 5-160 0,1-1-16 16,0-1-128-16,4-1 192 0,2-1 0 0,2 1-16 16,-1-4 0-16,2 2 0 0,3 5 128 0,1 1 16 0,0 2 16 0,2 1 0 15,1-3-96-15,-1 1-32 16,0 0 0-16,-1 0 0 0,-2 0-48 0,1-1-16 0,-5 1 0 0,-2-1 0 15,-1-2 288-15,-2-2 48 0,-3 1 16 0,-1 0 0 16,-3-2 32-16,0-2 16 0,1 2 0 0,-1-4 0 16,-1 2-192-16,0-5-32 0,0-1-16 15,0-1 0-15,0-1-304 0,1-4 0 0,2-1 0 0,1-3-144 32,0-1-1648-32,2-5-320 0,3 1-64 0,1 0-8064 0,0-3-1600 0</inkml:trace>
  <inkml:trace contextRef="#ctx0" brushRef="#br0" timeOffset="18493.16">30466 4144 21183 0,'0'0'1888'0,"0"0"-1504"0,-7-1-384 0,7 1 0 0,0 0 1280 0,0 0 176 16,-9 4 32-16,1 2 16 0,-1-1-848 0,0 4-160 16,-1 0-48-16,1 4 0 0,0-3-80 0,-1 4-32 15,0 0 0-15,1 4 0 0,3 1-176 0,1 1-32 16,0-1-128-16,2 0 192 0,-1 2-192 0,4 0 0 16,0 0 0-16,4-2 0 0,2-3 0 0,1-3 0 15,-1 0 0-15,4-2 0 0,2-5 128 0,-1-1 16 16,1 1 16-16,0-4 0 0,0-3 432 0,2-2 96 15,-1-3 16-15,-1 0 0 0,0 0-192 0,-1-4-16 0,1 1-16 0,-2-3 0 16,-1-1-224-16,-2 3-32 0,-2-2-16 0,2 6 0 16,-2-4-208-16,0 4 0 0,-5 6 0 0,0 0 0 15,7-8 0-15,-7 8 0 0,0 0 0 0,11 1 0 16,-11-1 0-16,11 7 0 0,1-4 0 0,-1 4 0 16,0 3 0-16,2-3 0 0,1 2 0 0,0-1 0 15,0 0 0-15,3-5 0 0,-1-3 0 0,2-1 0 16,0 0 0-16,-1-4 0 0,1 0 0 0,0-2 0 15,0-3 0-15,0 1 224 0,-2-5-64 0,1 2-16 16,-2 0 48-16,-2-1 0 0,-2-2 0 0,-1 0 0 16,-1-2-192-16,-2 1 128 0,-4-1-128 0,1 5 128 0,-1-1-128 0,-1 0 0 15,-2 4 0-15,0-1 0 16,0 4-256 0,0 6-128-16,2-12-16 0,-1 5-16 0,0-3-2096 0,-1 10-432 15,1-8-64-15</inkml:trace>
  <inkml:trace contextRef="#ctx0" brushRef="#br0" timeOffset="18812.56">31743 3316 24879 0,'0'0'2208'0,"0"0"-1760"0,0 0-448 0,0 0 0 15,-7 16 1376-15,0 1 192 0,-2 2 32 0,-3 1 16 16,-1 3-816-16,0 4-160 0,-3-2-48 0,0 6 0 16,-2 2-32-16,-1 1-16 0,0 3 0 0,-2 2 0 15,0 4-208-15,-1 3-32 0,1 4-16 0,-1 2 0 16,2 3-288-16,1 0 0 0,2 1 0 0,2-4 0 16,2-3 0-16,4-6 0 0,4-2 0 0,3-3-144 15,0-4 144-15,5-2 0 0,3-4 0 0,1-5-128 16,0-2-64-16,2 0 0 0,1-5 0 0,2-2 0 31,2-2-304-31,-2-6-64 0,0-2-16 0,1-2 0 16,1 0-1760-16,0-4-352 0,1-1-80 0</inkml:trace>
  <inkml:trace contextRef="#ctx0" brushRef="#br0" timeOffset="19012.93">31271 4012 30399 0,'0'0'2704'0,"-6"8"-2160"0,6-8-544 0,-2 12 0 0,6 2 656 0,5-1 32 16,4-3 0-16,5 3 0 0,2-5 128 0,4-1 16 16,1-3 16-16,3 0 0 0,4-2-16 0,1 0 0 15,2-2 0-15,0-2 0 0,1-1-432 0,2 0-80 16,3 1-32-16,-2-5 0 0,0 1-288 0,2 2-256 16,-2-4 64-16,1 2 0 15,-2 0-3072-15,-1-4-592 16</inkml:trace>
  <inkml:trace contextRef="#ctx0" brushRef="#br0" timeOffset="19975.48">27896 4894 11055 0,'0'0'976'0,"-9"2"-784"0,0-1-192 0,9-1 0 0,0 0 1728 0,0 0 288 15,-9 6 64-15,9-6 16 0,0 0-928 0,0 0-176 16,0 0-32-16,0 0-16 0,0 0 80 0,0 0 0 16,0 0 16-16,0 0 0 0,0 0-304 0,12-1-64 15,-1 0-16-15,3 1 0 0,4 0-400 0,6 1-96 16,4 0-16-16,5 2 0 0,4-3-144 0,6 5 0 16,6 2 144-16,4-1-144 0,4-1 0 0,2-2 0 15,-2 1 0-15,0 0 0 0,2 0 0 0,2 1 128 16,7 0-128-16,3-1 0 0,3-3 224 0,-1 3-32 15,-4-3 0-15,1 0 0 0,2-1 96 0,1 3 16 0,5 2 0 16,-1-1 0-16,2-4 48 0,-4 0 16 0,-4 0 0 0,3 0 0 16,2 0-64-16,6 2-16 0,0 1 0 0,-2-2 0 15,-3-1-32-15,3 0 0 0,2 0 0 0,5 0 0 16,1 2-32-16,-3-2-16 0,-5 0 0 0,-1 1 0 16,-1-1-80-16,2 0-128 0,1 0 176 0,-5 0-176 15,-4-1 256-15,-6-1-64 0,-6 0-16 0,-3-1 0 16,-2 2 80-16,-3 0 0 0,-4 1 16 0,-2 1 0 15,-1-2-64-15,-5 1-16 0,-3 1 0 0,-4-1 0 16,-6 2-192-16,-3 1 144 0,-2 0-144 0,-5-2 128 16,-4-1-128-16,-1 1 0 0,-12-1 0 0,10 5-176 15,-10-5-1232 1,7 5-256-16,-7-5-64 0,0 0-8304 0,0 0-1664 0</inkml:trace>
  <inkml:trace contextRef="#ctx0" brushRef="#br0" timeOffset="20531.3">29496 5855 15663 0,'0'0'1392'0,"0"0"-1120"0,0 0-272 0,0 0 0 16,-3-7 1472-16,1-4 224 0,4 1 48 0,0 0 16 15,1-1-544-15,1-1-96 0,-1-2-32 0,4-2 0 16,0-3-128-16,2-2-16 0,0-4-16 0,1 1 0 16,2-6-416-16,2 3-64 0,0-5-32 0,0 0 0 15,-3-1-224-15,1-1-32 0,-1-2-16 0,2 6 0 0,-2 0-16 0,1 6-128 16,-2 0 192-16,0 5-64 0,1 1-128 0,0 5 0 15,-4 2 144-15,2 7-144 0,-9 4 192 0,12 3-16 16,-12-3-16-16,13 15 0 0,1 5-160 0,-1 2 0 16,0 5 0-16,2 2 0 0,2 6 0 0,-1 2 0 15,1-1 0-15,-1 1 0 0,1 1 0 0,-1-3 0 16,1-2 0-16,-3-2 0 0,-1-6 0 0,-1 0 0 16,0-5 0-16,-1-1 0 0,-1 1 0 0,-1-3 0 15,1-2 0-15,-2-2 0 16,0-4-640-16,-2 0-48 0,0-3-16 0,-6-6-8448 15,0 0-1680-15</inkml:trace>
  <inkml:trace contextRef="#ctx0" brushRef="#br0" timeOffset="20797.64">29683 5551 6447 0,'0'0'576'0,"0"0"-576"0,0 0 0 0,0 0 0 15,0 0 4048-15,4 12 704 0,-1 1 144 0,2 2 32 16,0 1-2944-16,1 3-576 0,1 3-112 0,-1 3-16 16,0-2-368-16,1 5-64 0,-1 2-16 0,2 1 0 15,-2 4-208-15,0 1-48 0,-1 3-16 0,2-1 0 16,-1 1-112-16,2 2-32 0,-2-3 0 0,0 1 0 16,0-1-224-16,0-1-32 0,0-2-16 0,1-2 0 15,-2-2-144-15,1 3 0 0,-1-4 144 0,0-2-144 0,2 0 0 0,-4-3 0 16,1 5 0-16,-1-6 0 15,1-1-1728-15,-1 1-256 16,-1-3-48-16,-1-2-11808 0</inkml:trace>
  <inkml:trace contextRef="#ctx0" brushRef="#br0" timeOffset="21311.15">29697 7361 11967 0,'-7'-10'1072'0,"7"10"-864"0,-7-6-208 0,7 6 0 16,0 0 2752-16,0 0 512 0,-9 8 112 0,2-2 16 15,-1 5-2080-15,1 3-416 0,-1 4-64 0,2 2-32 16,-1 2-144-16,2 0-16 0,1 2-16 0,3 2 0 16,-2 4-144-16,2-1-32 0,-3 0 0 0,4-2 0 15,-1 1-272-15,0-5-176 0,1-3 192 0,1-1-192 16,0-2 368-16,2-3-48 0,1-3 0 0,-4-11 0 0,0 0 128 15,9 4 32-15,-9-4 0 0,12-3 0 0,0-3 96 0,-1-3 0 16,-1-4 16-16,1-3 0 0,-3-3-144 0,1-2-48 16,0-1 0-16,0-5 0 0,-2 1-192 15,0 4-32-15,0-4-16 0,-2 2 0 0,1-4-160 0,2 3 0 16,-2 2 0-16,0 1 128 0,1 7-128 0,0 2 0 16,2 2 0-16,-1 3 0 0,1-2 0 0,-3 5-144 15,-6 5 144-15,14 5-160 16,0 8-208-16,0 4-32 0,-4 3-16 0,0 2 0 15,0 3-192-15,-1-1-32 0,0-1-16 0,-1 5 0 16,-2-2-1360-16,2 5-272 0,0-2-48 0</inkml:trace>
  <inkml:trace contextRef="#ctx0" brushRef="#br0" timeOffset="21641.17">30304 7323 27647 0,'-8'8'2448'0,"2"0"-1952"0,-1 4-496 0,1 1 0 15,0 2 960-15,0 2 80 0,1-2 32 0,0 2 0 16,0-1-832-16,3 1-240 0,0-3 0 0,2-2 128 16,0 1 0-16,3 0 0 0,3-6 0 0,-6-7 0 15,12 4-128-15,-2 0 128 0,-1-4-128 0,1-3 128 16,1 0-128-16,1-3 0 0,-3 1 128 0,-2-5-128 15,1-1 256-15,-2-2-32 0,-1-3 0 0,1-1 0 16,-4 3 272-16,-2 1 48 0,-4 3 16 0,-2-4 0 16,-2 0-64-16,-1 4-16 0,-1-1 0 0,-1 3 0 0,-2 0-224 0,0 3-64 15,2 4 0-15,1 0 0 0,-2 1-192 0,3 0-128 16,2 0 128-16,7 0-208 16,-7 2-944-16,7-2-176 0,0 0-32 0,0 0-8880 15,0 0-1760-15</inkml:trace>
  <inkml:trace contextRef="#ctx0" brushRef="#br0" timeOffset="21843.21">30817 6659 25631 0,'0'0'1136'0,"-4"15"224"16,4 3-1088-16,-2 2-272 0,-1 4 0 0,-1 3 0 0,2 1 288 0,-2 3 0 0,-1 4 0 0,2 3 0 15,1 5-160-15,1-1-128 0,-2 3 192 0,2 0-192 16,1 1 128-16,0-1-128 0,0 4 0 0,-1-3 0 31,-1 0-1648-31,1 1-432 0,-3 14-96 0,2-9 0 0</inkml:trace>
  <inkml:trace contextRef="#ctx0" brushRef="#br0" timeOffset="22009.13">30581 7364 19343 0,'0'0'1728'0,"5"-6"-1392"0,-5 6-336 0,13-4 0 16,-1-1 1472-16,3-2 208 0,2 4 48 0,2-1 16 0,1-4-720 0,5 0-160 15,0-2-32-15,4 1 0 16,2-3-560-16,3 3-112 0,4-4-32 0,0 2-8688 16,-5-1-1744-16</inkml:trace>
  <inkml:trace contextRef="#ctx0" brushRef="#br0" timeOffset="22610.64">29242 8691 27647 0,'-1'-10'2448'0,"1"10"-1952"0,0-9-496 0,0 9 0 0,0 0 0 15,0 0 0-15,0 0 0 0,8 8 0 0,-3 6 256 0,0 1 64 16,-1 4 16-16,-2 2 0 0,2 0-192 0,0 3-144 16,-2 3 192-16,0-2-192 0,0 4 192 0,-2 1-64 15,-1-3 0-15,0 3-128 0,-1-6 256 0,-2 1-64 16,2-4-16-16,1-1 0 0,1-5 288 0,1-3 64 15,-2-2 16-15,1-10 0 0,0 0 224 0,0 0 64 16,9 0 0-16,-9 0 0 0,10-9-64 0,1 0 0 16,1-8 0-16,0 0 0 0,2-2-336 0,2-4-80 15,-2-4-16-15,1 5 0 0,0 1-336 0,0 1 0 16,1-2 0 0,-1 3 128-16,-1 4-128 0,0 3 0 0,0 1 0 0,0 6 0 15,1 5 0-15,1 2-128 0,1 5 128 0,0 5-128 0,-2 5-64 0,1 1 0 16,1 1 0-16,-3 3 0 0,0 5-64 0,-1-1-32 15,-3 3 0-15,0 0 0 16,-3-2 80-16,1 2 16 16,-2-4 0-16,0 3 0 0,-4-2-112 15,2-3-16-15,1-4 0 0,1-3 0 0,1-2-944 0,-3-1-192 0,2-5-32 0,-6-8-8048 16,9 6-1616-16</inkml:trace>
  <inkml:trace contextRef="#ctx0" brushRef="#br0" timeOffset="22969.82">30137 8664 24879 0,'-8'5'2208'0,"0"4"-1760"0,0 7-448 0,-1-1 0 0,0 4 1776 0,-1 1 272 15,0 2 48-15,-2 4 16 0,1 0-1504 16,-1-2-288-16,2-4-64 0,1 3-16 0,4 3 80 0,2-1 0 15,0-2 16-15,3-5 0 0,3-6-336 16,0-3 144-16,4-2-144 0,0-1 0 0,3-3 0 0,2-1 0 16,-1-2-160-16,2-2 160 0,1-2-160 0,0-6 160 15,-1-4 0-15,1 2-144 0,0 0 144 0,0-2 0 16,-2-3 128-16,1 0-128 0,-1 1 144 0,-2-2-144 16,-3 3 192-16,0-2-192 0,-3 2 304 0,-2-1-48 15,-2 2-16-15,-2 0 0 0,-2 0 96 0,-3 0 32 0,-3 0 0 16,0 2 0-16,-4 3-160 0,1 0-16 0,2 3-16 15,-2 4 0-15,-2-2-432 0,1 0-64 0,3 3-32 16,-1-1 0 0,2 1-2208-16,10 1-432 0</inkml:trace>
  <inkml:trace contextRef="#ctx0" brushRef="#br0" timeOffset="23417.46">30573 8610 16575 0,'-9'28'736'0,"4"-9"160"0,-3 2-720 0,2 0-176 0,-2 3 0 0,2 2 0 15,-3-1 3760-15,-1-3 720 0,1-1 128 0,0-2 48 0,2-3-2848 16,0-4-560-16,-2-3-112 0,9-9-32 0,-6 2-400 0,6-2-96 16,0 0-16-16,-4-9 0 0,3-1-400 15,1-5-64-15,1-2-128 0,3-2 176 0,1-1-176 0,1-3-176 16,0-2 48-16,0 2 0 0,2-4-48 0,0 3 0 15,1 2 0-15,2-3 0 0,0 1 176 0,0 2 0 16,2-1-144-16,1 6 144 0,0 3 0 16,-2 3 0-16,0 5 0 0,2 6 0 15,0 1 0-15,-1 6 0 0,0 3 0 0,-2 6 0 0,-1 3-256 16,-1 2 32-16,-1 2 0 0,-2 0 0 16,-3-2 64-16,-2-1 16 0,-2 0 0 15,-2-3 0-15,-2 0 144 0,2-4 0 16,0-5 0-16,3-8-128 0,-5 12 128 0,5-12 0 0,0 0 0 0,0 0 128 15,0 0-128-15,0 0 144 0,-7-14-144 0,7-1 160 0,0-4-160 16,3-2 128-16,1-5-128 0,1 0 128 0,1 2-128 0,2-4 0 0,1 3 0 16,-1 0 0-16,3 5 0 0,0 2 0 0,0 3 0 0,2 4 0 15,2-3 0-15,1 7 0 0,-2 1 0 0,2 6 0 16,3 8-176-16,0 2 176 0,3 5-128 16,-2 2 128-16,-1 0-176 0,-1 4 176 0,-3-1-208 15,-1 4 80 1,0-1-1136-16,0-1-208 0,-1-1-64 0,-3 0-8496 0,-1 1-1696 15</inkml:trace>
  <inkml:trace contextRef="#ctx0" brushRef="#br0" timeOffset="23838.31">31303 8176 11055 0,'0'0'480'0,"0"0"112"0,0 0-464 0,0 0-128 0,0 0 0 0,0 0 0 0,0 0 3968 0,0 0 768 15,-7 8 144-15,0 3 48 0,-1-2-3152 0,-1 5-624 16,0 3-128-16,0 0-32 0,-1 3-464 0,0 1-80 16,-1 5-32-16,3-4 0 0,0 5-144 0,3-3-16 15,3-3-16-15,0 0 0 0,2 0-240 0,3 0 144 16,2-7-144-16,1-1 128 0,1-2-128 0,0-3 128 15,2 0-128-15,3-3 128 0,-1-4 160 0,4-2 32 16,1-1 0-16,-2-1 0 0,-2-5-48 0,2 2 0 0,3-6 0 16,-2 2 0-16,0-3-16 15,-2-2-16-15,-1-2 0 16,-2 1 0-16,0 2-32 0,-5 1 0 0,-1-1 0 0,-2-2 0 16,1-2-48-16,-4 1-16 0,-4 1 0 0,-2 1 0 0,-2 2 0 0,-1 0 0 15,-4-1 0-15,0 3 0 0,0 1-144 0,0 1 0 0,-4 1 0 0,3 4 0 16,-1 0-320-16,-1 1-64 0,-1 0 0 0,2 3 0 31,-1 1-320-31,3 2-64 0,2 1 0 0,-1 0-16 0,0-2-2336 16,2 3-464-16</inkml:trace>
  <inkml:trace contextRef="#ctx0" brushRef="#br0" timeOffset="24343.89">31782 7903 13823 0,'-8'-12'1216'0,"3"7"-960"0,0-4-256 0,5 9 0 0,-4-3 2928 0,-2-2 528 16,1-3 128-16,5 8 0 0,0 0-2544 0,-10 0-512 15,1-3-96-15,9 3-32 0,-12 4 0 0,2 3 0 16,1-2 0-16,2-2 0 0,-1 3-208 0,0 1-64 15,0 0 0-15,1 5 0 0,1 4-128 0,-1 0 0 0,2 1 0 0,0-1 0 16,3-2 0-16,-3 4 0 0,2-3 0 0,3 0 0 16,-1 2 224-16,1-2 112 0,0-3 32 0,2-2 0 15,5-3 48-15,-3 1 16 0,-4-8 0 0,8 5 0 16,1-1-80-16,2-3-16 0,-11-1 0 0,14-1 0 16,-1-2-112-16,0 0-32 0,-1-1 0 0,-1-4 0 15,1 0-64-15,-1 2 0 0,0-4-128 16,1 4 192-16,-3-7-64 0,0 3-128 0,-2 1 176 0,1-1-176 15,0-2 288-15,-1 1-48 0,-2 1-16 0,3 3 0 16,-8 7-224-16,0 0 0 0,0 0 0 0,0 0 0 16,10 0 240-16,-10 0-48 0,11 10-16 0,0 2 0 15,-1 3-32-15,0 5 0 0,-2 10 0 0,-2 0 0 16,0 2-144-16,-1 9 0 0,-1 1 144 0,-1 7-144 16,-2 3 0-16,-2 0 144 0,-4 2-144 0,-2-1 0 15,-2 1 448-15,2-4-32 0,-5 0 0 0,1 0 0 0,-3-3 208 0,-1-4 32 16,-2 0 16-16,1 0 0 0,-2-3-672 0,0-4 0 15,2-1-208-15,-4-5 48 16,0-6-2096-16,1-3-432 0,-1-5-64 16</inkml:trace>
  <inkml:trace contextRef="#ctx0" brushRef="#br0" timeOffset="24937.85">29095 8347 11055 0,'-5'-11'976'0,"5"11"-784"0,-4-9-192 0,4 9 0 0,-4-10 1968 0,2 0 336 0,-1 4 80 0,3 6 16 0,0 0-672 0,0-10-144 16,0 10-32-16,0 0 0 0,0 0-208 0,0 0-32 16,0 0-16-16,0 0 0 0,0 0-288 0,0 0-64 15,0 0-16-15,0 0 0 0,0 11-256 0,0 7-48 16,0 1-16-16,3 8 0 0,-1 6-128 0,1 3-32 16,-1 8 0-16,1 0 0 0,-2 6 0 0,3 2 0 15,-4 0 0-15,2 0 0 0,-2 1 0 0,3 0 0 16,-3-1 0-16,0-3 0 0,0-2-32 0,1 0-16 15,-1-3 0-15,0-2 0 0,0-2-112 0,0-3-32 16,0-3 0-16,3-3 0 0,0-2-80 0,1-1-32 16,1-4 0-16,2-2 0 0,0-2-144 0,1-1-192 0,-2-4 32 15,2-1 16-15,-3-6-16 0,-5-8 0 0,0 0 0 0,0 0 0 16,0 0-32-16,0 0 0 0,0 0 0 0,0 0 0 16,0 0-80-16,-10-8-32 0,1 2 0 0,1-3 0 31,-1 5-1888-31,3-5-384 0,0 2-80 0,1-2-12592 0</inkml:trace>
  <inkml:trace contextRef="#ctx0" brushRef="#br1" timeOffset="32024.3">21177 4682 21183 0,'-23'-20'944'0,"8"7"192"0,-3-5-912 0,-1 2-224 16,-1 0 0-16,1 1 0 0,-1 0 144 0,1 1-16 0,-1-1 0 0,1 1 0 15,-1-2-128-15,-1 1 0 0,1-3 0 0,2 2 0 16,3-1 0-16,0 1 0 0,2 1 0 16,0-1 0-16,2 1 0 0,-1 1 0 0,2 0 0 0,0 0 0 15,0-2 0-15,1-1 0 0,1-1 0 0,1 3 0 16,-2-2 0-16,4 2 0 0,-2-1 144 0,1-1-144 15,0 3 0-15,-1 0 0 0,1 0 0 0,0 0 0 16,-2-2 0-16,2 0 128 0,-2 2-128 0,2 3 0 16,-1-2 0-16,2-1 0 0,-1-1 0 0,2 0 0 15,0 2 144-15,-1-1-144 0,1 3 192 0,-2 2-192 16,1-4 272-16,-1 4-48 0,-1-2-16 0,0 2 0 16,-2 0 32-16,0 0 0 0,-1 1 0 0,-1 3 0 0,1-2-112 15,1 0-128-15,-3 2 176 0,0-1-176 16,1 0 160-16,-5-1-160 0,1-3 128 0,-1 5-128 0,-1-1 0 15,1 1 0-15,-1 1 0 0,2 0 0 0,0-1 0 0,-1 0 0 16,2 0 0-16,2-2 0 0,-1 2 0 0,3 1 0 16,1 3 0-16,0-3 0 0,0-3 0 0,3 2 0 15,-1 1 0-15,1-3 0 0,6 7 128 0,-8-6-128 16,1 1 0-16,0-1 128 0,7 6-128 0,0 0 192 16,-8-2-192-16,8 2 192 0,0 0-64 0,-9 0-128 15,9 0 192-15,0 0-64 0,0 0-128 0,-8 7 128 16,8-7-128-16,-5 7 128 0,1 5-128 0,2-2 160 15,0 3-160-15,1 3 160 0,1 3-32 0,0 5 0 16,0 4 0-16,0-1 0 0,0 1 48 0,0 6 0 16,-1 2 0-16,-1 3 0 0,1 3-32 0,0 4 0 15,-2 4 0-15,3 3 0 0,-2 3 0 0,1 5 0 0,-2 4 0 16,1 2 0-16,-1-1 48 0,0 3 0 0,0 0 0 0,-1 3 0 16,0 4-192-16,0 3 192 0,0 0-192 0,1 0 192 15,-1-3-192-15,0-1 0 0,0 5 144 0,2-2-144 16,-1-1 128-16,0 2-128 0,0-4 128 0,0-1-128 15,1 1 208-15,-1 1-16 0,-1-1-16 0,2 1 0 16,-2 0 0-16,0 1 0 0,-1 1 0 0,-1-5 0 16,-2-1-16-16,0 0 0 0,-1-1 0 0,-1-3 0 15,0-3 0-15,-1 0 0 0,-2 0 0 0,-1-5 0 16,0-1 48-16,0-4 16 0,-1-3 0 0,0-2 0 16,1-2-96-16,-2-6 0 0,2-3-128 0,0-1 192 15,2 2-192-15,0-6 128 0,2-2-128 0,2-4 0 16,2-5 128-16,3-5-128 0,2-4 0 0,2 1 144 0,2-1-144 15,3-5 0-15,2 0 0 0,5-4 0 0,5-2 128 16,4 1-128-16,4-4 128 0,3-2-128 0,3-3 320 0,5-4 0 16,2 0-16-16,4 0 0 0,3 3-160 0,4-1-16 15,2-2-128-15,5 0 192 0,5-5-192 16,1-1 128-16,-2-1-128 0,2 2 0 0,2 1 0 0,1 0 0 16,5 1 0-16,3 1 0 15,3-1-512 1,2-1-32-16,-1 4-16 0,2-2 0 0,0-1-2448 0,5 2-480 0</inkml:trace>
  <inkml:trace contextRef="#ctx0" brushRef="#br1" timeOffset="32909.62">26952 4777 11055 0,'1'-11'976'16,"4"-1"-784"-16,0 0-192 0,4-2 0 0,1-3 944 0,3 1 144 15,2-2 16-15,3-1 16 0,1-3-352 0,3-1-80 16,0-1-16-16,1 1 0 0,2-1-224 0,0-1-64 0,4 3 0 0,0-1 0 16,2-2-160-16,-1 1-32 0,-3-3-16 0,-1 5 0 15,-4 3 272-15,-1 2 48 0,-1-1 16 0,-2 3 0 16,-3 2-160-16,2 1-32 0,-3 3 0 0,-2 3 0 15,-1 2 96-15,-3 2 16 0,-8 2 0 0,0 0 0 16,8 9-160-16,-3 3-16 0,-2 4-16 0,-2 3 0 16,-2 4-240-16,-2 6 128 0,-1 4-128 15,-1 5 0-15,-2 4 304 0,-2 7-48 16,-3 4 0-16,1 3 0 0,-2 1 16 0,-1 6 0 0,0 2 0 16,-1 1 0-16,0 2-80 0,-1-2-32 0,1 1 0 0,1 2 0 15,0 1-160-15,1 1 192 0,2-3-192 16,2 1 192-16,2-3-192 0,1 1 0 0,4 1 144 0,2-5-144 15,0 1 0-15,4-4 144 0,3-6-144 0,2 0 0 16,0-7 144-16,3-1-144 0,-1-6 0 0,2 0 144 16,1-1 80-16,0-3 16 0,0-6 0 0,0-1 0 15,1-3 80-15,0 2 0 0,2-5 16 0,-1-3 0 0,1 2-80 16,-1-3-32-16,1-2 0 0,-2 1 0 16,-2-4-96-16,-1 0 0 0,0-5-128 0,-2 3 192 0,-2-5-192 15,-2 2 176-15,-6-9-176 0,6 10 160 16,-3 0-32-16,-3 2-128 0,0-12 192 0,-5 9-64 0,-4 2 128 15,-2-2 32-15,-5 2 0 0,-4 1 0 16,-4-2 64-16,-3 4 16 0,-6 3 0 0,-5-1 0 0,-5 1-96 16,-4-1-16-16,-9 3 0 0,2 2 0 0,1-1-128 15,0-1-128-15,2 3 144 0,-1-1-144 0,-2 2 0 0,-4-1 0 16,-2 2 0-16,-2 1 0 0,-3-1 0 0,1 1-208 16,1 0 16-16,2-2 0 15,0 4-1680-15,-2-3-336 0,-5-3-64 0</inkml:trace>
  <inkml:trace contextRef="#ctx0" brushRef="#br1" timeOffset="34246.69">19812 6408 16575 0,'0'0'1472'0,"0"0"-1168"15,-4-6-304-15,4 6 0 0,0 0 176 0,0-12-32 16,1 3 0-16,-1 9 0 0,0 0 512 0,0 0 112 15,0 0 0-15,13 0 16 0,-2 4-432 0,2 0-96 16,1 0 0-16,1 9-16 0,3 4-96 0,1 5-16 16,0 3 0-16,0 5 0 0,0 3 64 0,0 4 16 15,-1 7 0-15,0 4 0 0,-1 3-80 0,0 4 0 16,1 2-128-16,2 3 192 0,2-2-192 0,-2-2 0 16,1-1 128-16,0-3-128 0,1 0 0 0,1-7 0 15,0-1 0-15,1-3 0 0,3-2 144 0,1-2-144 0,1-1 128 16,0-3-128-16,2-4 128 0,-1-4-128 0,2-1 128 15,-2-6-128-15,0-4 416 0,1-2 0 0,-1-2 0 0,1-5 0 16,2-5 96-16,0 0 0 0,3 0 16 0,1-4 0 16,2-2-240-16,5-2-48 15,3-1-16-15,1-4 0 0,0-6-64 0,0-2-16 16,1-2 0-16,3 0 0 0,0 3-144 16,1-6 0-16,2 1 144 0,5-2-144 0,5 0 0 0,-2 0 128 15,-2 1-128-15,0-2 0 0,0 3 0 0,3-3 0 0,-2 1 0 16,5 0 0-16,3 2 0 0,-4 6 0 15,-5 1 0-15,0-1 0 0,-1 0 0 0,1 1 0 0,-1 2 0 16,4 2 0-16,3 7 0 0,-1-2-128 0,-2 2 128 0,-3-2 0 16,-2 4 0-16,1 2 0 0,2 2 0 0,3 0-128 15,1 1 128-15,0-2 0 0,-1 1 0 0,-3 1 0 0,-3 1 0 16,-3 3 0-16,4 0 0 0,-2 6 0 0,1-2 0 16,0 2 0-16,0-4 0 0,-3 6 0 0,-7-1 0 15,0 5 0-15,-6 0 0 0,-3 2-128 16,-3 1 128-16,-1 3 0 0,-3 3 0 0,-3-1 0 15,-3 0 0-15,-3 2 0 0,-1-6 0 0,-2-1 0 0,-5-1 0 0,-2-2 0 16,-3 0 160-16,0-1-160 0,-4 1 224 0,1-2-48 16,-4 3-16-16,0-6 0 0,-4-11 48 15,2 8 16-15,-2-8 0 0,0 0 0 0,0 0-32 0,0 0-16 16,0 0 0-16,0 0 0 0,0 0-176 0,0 0 160 16,10-5-160-16,-2-1 160 0,0-6-160 0,0-1 128 15,3-1-128-15,0-2 128 0,0-1-128 0,2 1 0 16,1-3 0-16,1 0 0 0,3-2 0 0,0 1 0 0,-3 2 0 15,3 0 0-15,0 3 0 0,1 1 0 0,4 1 0 16,-2 6 0-16,2 1 0 0,3 2 0 0,-1 0 0 0,2 4 128 16,1 0-128-16,2 4 0 0,3 1 0 15,2 2 0-15,0-2 0 0,3 4 0 0,-1-1 0 0,-1 2 0 16,-2-3 0-16,2-1 0 0,1-4 144 0,2-3-144 16,2-4 352-16,2-1 0 15,1-6 0-15,6 0 0 0,5-1 32 0,-1-2 0 0,0-4 0 0,-1-2 0 16,-1-7-192-16,3 2-16 0,1-4-16 15,2-4 0-15,3-3-32 0,3 0-128 16,2 2 192-16,-5-5-64 0,-3 0 48 0,-2-2 0 0,-1-2 0 0,0 1 0 16,1 3 128-16,1 0 16 0,-1 1 16 0,0-6 0 15,-7-2-176-15,-3 1-32 0,-5 5-128 0,-7-4 192 0,-5 6-384 16,-5-1-96-16,-2-2-16 0,-7 7-10352 16,-6 2-2080-16</inkml:trace>
  <inkml:trace contextRef="#ctx0" brushRef="#br1" timeOffset="35200.24">23860 7480 6447 0,'2'-14'272'0,"-2"5"80"0,-2-4-352 0,2 0 0 0,0 3 0 15,0 0 0-15,3 4 3552 0,-3 6 640 0,4-12 128 0,-2 6 32 0,-2 6-3360 0,3-8-672 16,-3 8-128-16,0 0-16 0,0-10 48 0,0-1 16 16,0 11 0-16,0 0 0 0,0 0-112 0,0 0-128 15,0 0 176-15,0 0-176 0,-7 9 0 0,1-1 0 16,0 8 0-16,-2-1 0 0,-1 3 0 0,0 2 0 16,-1 3 0-16,-1 5-144 0,-1 1 144 0,-1 4 0 15,-1 5 0-15,-1 4 0 0,0-1 0 0,-3 2 0 16,-2 0 0-16,-4 7 0 0,0 7 128 0,-3-1-128 0,-2-4 160 15,-3 2-160-15,0-1 240 0,-1 0-48 0,1 2-16 16,-1 0 0-16,-2 2 32 0,-2 3 16 0,-1 3 0 16,-2 2 0-16,1-4-96 0,-4 4-128 0,-2-2 176 15,-2 2-176-15,-1-5 160 0,2 1-160 0,1-1 128 0,5-2-128 16,3 3 0-16,1-2 0 0,2-2 128 16,5 0-128-16,3-5 0 0,4-1 192 15,0 0-192-15,3 1 192 0,1 0-64 0,2-1 0 0,-4-4 0 16,4 1 0-16,-1-5-128 0,3 2 160 15,2-4-160-15,2-1 160 0,1 1-160 0,5-2 192 0,3 2-192 0,1-2 192 16,3-6-48-16,1-1 0 0,4 1 0 0,2-5 0 16,1 0 0-16,5-2 0 0,0 0 0 0,2-3 0 15,1 0 16-15,3 0 0 0,2-3 0 0,3-1 0 16,3 0 64-16,3-1 16 0,3 0 0 0,2-1 0 16,0-2-80-16,4-4-16 0,1 2 0 0,2 0 0 15,0-4 64-15,-1 1 16 0,-6-4 0 0,4 3 0 16,-2-5-16-16,2 1 0 0,0 2 0 0,0-1 0 0,1 1-80 0,2 1 0 15,1-3-128-15,-1 4 192 0,1-3-192 16,-4 2 0-16,-3 2 128 0,-2-2-128 16,-2-2 0-16,-2-1 0 0,0 4 0 0,0 2 0 0,0 1 0 0,1-2 0 15,-3 4 0-15,0-1 0 0,3-6 0 0,-3 5-240 16,1-3 32-16,-3 1 0 16,-2 1-240-16,-3-2-32 0,-2 3-16 0,-2-2 0 15,-2-1-144-15,-3-2-16 0,-2 2-16 0,-3-1 0 16,-1 2 112-16,-1-2 32 0,-8-8 0 0,7 14 0 15,-2-3-304-15,-5-11-48 0,4 11-16 0,-4-11-9664 16</inkml:trace>
  <inkml:trace contextRef="#ctx0" brushRef="#br1" timeOffset="38829">24903 10448 20271 0,'0'0'896'0,"-9"-4"192"0,2-5-880 0,1 4-208 16,6 5 0-16,0 0 0 0,0 0 1184 0,0 0 192 16,0 0 32-16,0 0 16 0,-8 7-832 0,2 5-160 15,0 1-48-15,1 3 0 0,-2 4-384 0,2 6 128 16,1 6-128-16,-1 1 0 0,1 4 0 0,-1 1 0 16,-1 5 0-16,-2 1 0 0,-1 1 0 0,-1-3 128 0,0-5-128 0,0-2 0 15,0-2 128-15,1-2-128 0,-1-5 0 0,1-6 128 16,1-3 336-16,4-6 64 0,4-11 16 0,0 0 0 15,0 0 352-15,0 0 80 0,0 0 16 0,0 0 0 16,0-12-288-16,4-6-64 0,0-5-16 0,2-2 0 16,2 0-400-16,1-3-80 0,1 1-16 0,1-4 0 15,2 2-128-15,0 2 0 0,3-4 0 0,1 8 0 16,-2 2 0-16,3 4 0 0,1-1 0 0,1 5 0 16,1 3-160-16,-2 6 160 0,-3 4 0 0,1 4-144 15,-2 5-48-15,-2 5 0 0,-2 6 0 0,-1 4 0 16,-3 6 48-16,-1-2 0 0,-1 3 0 0,-2 2 0 15,1 2-32-15,-1-2 0 0,0 0 0 0,1-6 0 16,0-3-384-16,1-3-80 16,0-3 0-16,2-3-16 0,2 2-1584 0,3-4-320 15,-3-5-64-15</inkml:trace>
  <inkml:trace contextRef="#ctx0" brushRef="#br1" timeOffset="39176.69">25681 10638 27935 0,'-13'7'1232'0,"5"-4"256"0,-1 2-1184 0,0 4-304 16,-2 4 0-16,1 6 0 0,0 3 208 0,-4 3-16 0,-3 4 0 0,4 1 0 15,1-4 0-15,-1 2 0 0,3-5 0 0,2 3 0 16,2-1-192-16,2-3 128 0,0-1-128 0,2-3 0 15,2-5 208-15,1-1-48 0,-1-12-16 0,0 0 0 16,10 7 112-16,2-5 32 0,-1-4 0 0,2-1 0 16,1-2 0-16,1-6 0 0,3-6 0 0,1 1 0 15,1-2 0-15,0-1 0 0,-2 0 0 16,0-2 0-16,-3 2 16 0,-1 0 0 16,-1 0 0-16,-4-1 0 0,-5 1 144 0,0 1 48 0,-2 2 0 0,-3 2 0 15,-4-3-64-15,-3 2-16 0,-2 3 0 0,0 3 0 16,-4 1-272-16,-3 1-144 0,-2 3 160 0,-1-1-160 31,-1 1-960-31,4 3-272 0,0-1-64 0,3 0-9120 0,1 2-1808 0</inkml:trace>
  <inkml:trace contextRef="#ctx0" brushRef="#br1" timeOffset="44118.68">25665 9518 18543 0,'-5'-12'816'0,"4"5"176"0,1-3-800 0,0 3-192 0,-1-4 0 0,-1 1 0 15,1-6 688-15,-3-1 80 0,-1-1 32 0,-4 2 0 16,0-1-352-16,-2 3-80 0,0 2-16 0,-2 0 0 16,-1 1 96-16,1 4 0 0,0 1 16 0,1 1 0 0,0 2-96 15,-2 6-32-15,0 3 0 0,-3 3 0 0,1 5-144 0,-2 5-48 16,1 4 0-16,0 5 0 0,3-1 32 0,1 3 0 15,-1 2 0-15,4 1 0 16,1-2 48-16,3 0 16 0,2 0 0 0,3-7 0 0,3-6 16 0,2-2 16 16,5-2 0-16,0-3 0 0,3-4 96 0,2-4 16 15,6-3 0-15,1-3 0 0,2-6 64 0,2 0 32 16,0-6 0-16,3-1 0 0,1-2-256 0,-1-1-48 16,0 1-16-16,-4-2 0 0,-3-2-160 0,-1-1 192 15,0 3-192-15,-1 2 192 0,-5 1-192 0,-2 6 0 16,-5-2 0-16,0 6 128 0,-7 7-128 0,0 0 0 15,0 0 0-15,0 0 0 0,6 5 0 0,-1 7 192 16,0 2-192-16,-2 6 192 0,-2 1-64 0,0 2 0 16,-1 0 0-16,5-1 0 0,-1-2-128 0,3-5 0 15,0-1 0-15,3-1 128 0,3-7-128 0,1 2 0 0,3-4 0 0,2-4 0 32,0 0-1536-32,1-4-256 0,2-1-32 0</inkml:trace>
  <inkml:trace contextRef="#ctx0" brushRef="#br1" timeOffset="44829.2">26125 10595 18431 0,'0'0'816'0,"0"0"160"0,-8-4-784 0,2 0-192 0,6 4 0 0,-7-2 0 15,7 2 1440-15,0 0 240 0,-10 2 48 0,2 3 16 16,3 6-880-16,0-2-176 0,-2 3-48 0,1 0 0 0,-1 5-224 0,-2 5-48 16,-2 0-16-16,3 1 0 0,-3 2-32 0,1-1 0 15,0 0 0-15,1 0 0 0,0-4-48 0,2-4-16 16,0-6 0-16,2 2 0 0,5-12 48 0,0 0 0 15,0 0 0-15,0 0 0 0,0 0-16 0,0 0 0 16,0 0 0-16,9-13 0 0,1-2 144 0,2-4 16 16,-1-3 16-16,3-2 0 0,0-4-320 0,0 5-144 15,0 1 128-15,1 2-128 0,-1 2 0 16,0 7 0-16,-1-1 0 0,2 6 0 0,0 0 0 0,1 6 0 0,-2 4 0 16,1 1 0-16,-1 1-128 0,-1 7 128 15,-1 3 0-15,-1 2 0 0,-3 6 0 0,-2 3 0 16,0-2 0-16,-2 6 0 0,0-7 0 0,-3 4 0 15,-1-3 0-15,-1 5 0 0,-2-3 0 0,0 0 0 0,0-6-192 0,0-2 192 32,3-3-2048-32,-2-1-304 0,2-4-48 0,0-11-16 0</inkml:trace>
  <inkml:trace contextRef="#ctx0" brushRef="#br1" timeOffset="45030.18">26497 10820 25791 0,'0'0'2304'0,"0"0"-1856"0,0 0-448 0,0 0 0 0,10 5 912 0,1 0 96 16,1 0 16-16,2-2 0 16,1-3-176-16,3 0-16 0,1-1-16 0,1-3 0 0,2 0-592 0,-1-2-224 15,3-5 176-15,-2 5-176 16,-2-4-2032-16,-1 1-496 0</inkml:trace>
  <inkml:trace contextRef="#ctx0" brushRef="#br1" timeOffset="45439.37">27304 10033 18431 0,'5'-14'816'0,"0"8"160"0,1-2-784 0,-6 8-192 16,8-4 0-16,-8 4 0 0,10 6 1664 0,-2 2 304 15,-3 1 48-15,-1 8 16 0,-2 8-1104 0,-1 1-224 16,-1 3-32-16,-1 3-16 0,-3 7-144 0,-1 2-16 16,0 7-16-16,-2 2 0 0,-2 2-192 0,-3 2-32 15,-2 5-16-15,0-4 0 0,2-7-112 0,0-2-128 0,1-10 176 0,-1-2-176 16,2-12 320-16,1-1-32 0,4-6-16 0,1-4 0 15,4-11 64-15,0 0 16 0,0 0 0 16,0 0 0-16,3-8 96 0,2-4 0 0,1-6 16 0,3 0 0 16,1-3-224-16,2 1-48 0,-1-2-16 0,2 0 0 15,0 3-176-15,2-1 0 0,3-2 0 0,-6 7 0 0,1 4 0 16,1 2 0-16,-1 6 0 0,2 2 0 16,-2 1 0-16,-1 8-144 0,1 6 144 0,-1 3 0 0,-2 4 0 0,0 0 0 15,-2 3 0-15,-3 6 0 16,-2-1 0-16,0 4 0 0,-2 0 0 0,-1 0 0 0,0-6-240 0,0-1-32 15,0-1-16-15,4-3 0 16,-1-2-2336-16,0-7-448 16,1-1-112-16</inkml:trace>
  <inkml:trace contextRef="#ctx0" brushRef="#br1" timeOffset="45754.23">27915 10664 26719 0,'-5'7'2368'0,"-1"5"-1888"16,-1 3-480-16,2 3 0 0,-4 1 640 0,-1 2 16 15,0 1 16-15,-3 2 0 0,1-6-16 0,1-1 0 16,3 0 0-16,2-4 0 0,3 0-208 0,3-13-64 16,0 0 0-16,0 0 0 0,9 9-256 0,2-7-128 15,0-9 0-15,3 0 128 0,2-3-128 0,0 0-144 16,-1-8 144-16,2-1-208 0,-3-1 208 0,0-4 0 0,0-1 0 0,0 4 0 15,-5-2 0-15,0 4 0 0,-2 2 0 0,0 3 0 16,-6-1 0-16,-1 1 0 0,-4 4 208 16,0 1-64-16,-2 0 368 0,-2 4 80 0,-1 2 16 0,-2 3 0 15,-4 4-336-15,2 3-64 0,-1-1-16 0,0 3 0 16,-1 0-192-16,1 0 0 0,0 1 0 0,1 1-160 16,2-2-1888-1,2 1-384-15,2-5-80 0</inkml:trace>
  <inkml:trace contextRef="#ctx0" brushRef="#br1" timeOffset="46180.89">28293 10604 25279 0,'12'16'1120'0,"-4"-7"224"0,0 4-1072 0,-1-3-272 0,3 5 0 0,-2 3 0 0,-3 1 672 0,-1 2 80 15,-4-1 16-15,-1 0 0 0,-3 1-128 0,-2-2 0 16,-2-3-16-16,0-2 0 0,1-5 32 0,0 0 16 15,1-3 0-15,6-6 0 0,0 0-336 0,0 0-64 16,-9 2-16-16,3-4 0 0,6 2-48 0,-3-11-16 16,1-2 0-16,0-3 0 0,2-3-64 0,3-2 0 15,1 2-128-15,1 1 192 0,1 1-192 0,0 1 144 16,1 1-144-16,0 1 128 0,2 1-128 0,-1 5 0 16,0-4 0-16,1 8 0 0,1 3 0 0,-1 4 0 15,-2 2-144-15,1 6 144 0,-1 2 0 0,-1 1-192 16,-3 4 192-16,0 3-160 0,-2 1 160 0,-1-1 0 0,-1 4 0 15,0-3 0-15,-2-2 0 0,-1-3 0 0,0 0 0 0,-1-4 0 16,3-2 0-16,2-11 0 16,0 0 0-16,0 0 0 0,0 0 0 0,0 0 0 0,0 0 0 0,9-11 0 15,0-2 0-15,1-7 0 0,1 0 0 16,3-1 0-16,0 1 0 0,1-1 0 16,-2 0-192-16,2 3 64 0,2 4 0 0,-1 4 0 0,0 2 0 15,0 7 0-15,3 2-48 0,0 5 0 0,2 6 0 16,-2 6 0-16,0-1-464 15,0 4-80-15,-1-1-32 0,1-1 0 0,-1-1-16 16,-1-3-16-16,0 0 0 0,-2 1-11936 0</inkml:trace>
  <inkml:trace contextRef="#ctx0" brushRef="#br1" timeOffset="46552.63">29355 10491 11967 0,'-21'5'1072'0,"7"0"-864"16,-3 3-208-16,1 6 0 0,0 2 4544 0,2 4 880 0,-3 2 160 16,-1 3 48-16,-2 0-4288 0,2 0-864 15,0-2-160-15,4-3-48 0,1-1-64 0,4-2-16 16,2-2 0-16,2-5 0 0,5-10-192 0,0 0 128 0,0 0-128 15,0 0 0-15,0 0 0 0,0 0-240 16,12 2 32-16,4-6 0 0,-2-3-32 0,0-5 0 0,0 0 0 16,0-2 0-16,0-1 240 0,0 1 0 15,1 1 0-15,-3-1 0 0,0-5 208 0,-2 3-16 0,-1 2 0 16,-3 0 0-16,-2 1 192 0,-1 4 48 0,-3-1 0 0,0 10 0 16,0 0 16-16,-12-4 16 0,-2 2 0 0,-2 3 0 15,-2 1-336-15,-1 6-128 0,-7 1 0 0,2 4 144 0,0-4-384 16,4 2-80-16,1 2 0 0,1-3-16 15,0 3-2576 1,3-5-512-16</inkml:trace>
  <inkml:trace contextRef="#ctx0" brushRef="#br1" timeOffset="47367.31">29747 10374 22175 0,'-1'-15'976'0,"1"15"208"0,0-11-944 0,0 11-240 15,0 0 0-15,0 0 0 0,0 0 800 0,0 0 112 0,-11-2 32 0,3 3 0 16,-3 2-208-16,0 4-32 15,-3 2-16-15,-1 6 0 0,-3 6-368 0,1 4-64 16,1-1 0-16,-1 7-16 0,0-4-80 0,0 2-16 0,3-2 0 0,4-2 0 16,-2-6-16-16,5-1-128 0,2-2 192 0,2-6-64 15,3-1 64-15,4-2 0 0,-4-7 0 0,0 0 0 16,10 2 80-16,2-4 32 0,-1-5 0 0,3 1 0 16,0-4-128-16,0 4-32 0,0-3 0 0,0 2 0 15,0-3-144-15,0 5 160 0,-1 5-160 0,-1 0 160 16,1 3-160-16,-3 5 0 0,-1 4 0 0,-1 7 0 0,-3 8 192 15,-3 4 0-15,-3 1 0 0,-3 5 0 0,-3 2-48 16,-4 1 0-16,-3-1 0 0,-1 2 0 0,-4-3 80 16,-1 4 16-16,-2-1 0 0,1-3 0 0,2-3-240 15,-1-3 0-15,1-1 0 0,2-7 0 16,0-5-2176 0,3-4-448-16</inkml:trace>
  <inkml:trace contextRef="#ctx0" brushRef="#br1" timeOffset="47901.55">31104 10233 24879 0,'-10'-3'2208'0,"0"1"-1760"0,0-2-448 0,-3 3 0 16,2 1 1024-16,-4 0 128 0,-5 0 32 0,0 2 0 15,-3 3-384-15,0-1-80 0,-2 2-16 0,-2 5 0 0,1 1-416 16,0 0-96-16,2 3 0 0,1 1-16 16,0 2-176-16,0 1 0 0,4 0 0 0,3 2 0 0,0-1 0 0,6 0 0 15,3-2 0-15,2-3 0 0,2 1 0 0,3-5 0 16,0-11 0-16,0 0 0 0,9 13 0 16,2-4 0-16,5 1 0 0,1-4 0 0,4 1 0 0,2 3 0 15,1 5 0-15,1-1 0 0,3-1-128 16,1 1 128-16,-1 1 0 0,-2 2 0 0,-6-2 0 15,-2 1 0-15,-3 2 0 0,-5-1 0 0,-6-2 0 0,-4 1 0 16,-2 1 0-16,-6-1 0 0,-1 1 0 0,-5 0 0 16,-6-2 192-16,-3-3-64 0,-4 1 48 0,1 0 0 15,-2-2 0-15,-2-2 0 0,0 1-176 0,1-5 0 16,-1 2 0-16,2-2 128 16,0-5-448-16,3 0-80 0,2-1-32 15,4-2 0-15,3-1-528 0,2 0-128 0,1 2 0 0,3-2-16 16,2-2-1888-16,8 6-368 0,-1-7-80 0</inkml:trace>
  <inkml:trace contextRef="#ctx0" brushRef="#br1" timeOffset="48786.4">30993 10778 17327 0,'0'0'768'0,"0"0"160"0,8 8-736 0,-8-8-192 0,7 5 0 0,-7-5 0 15,0 0 528-15,0 0 80 0,6 9 16 0,-6-9 0 16,0 0-448-16,0 0-176 0,0 0 128 0,0 0-128 15,0 0 208-15,0 0-32 0,10 3-16 0,-1-4 0 16,-9 1 160-16,10-9 48 0,1 3 0 0,-1-3 0 0,-1 0-48 0,1-1 0 16,0-1 0-16,0-2 0 0,2 1-144 0,-1 2-48 15,2-4 0-15,1 0 0 0,1-1 32 0,1 2 0 16,0-2 0-16,0-1 0 0,2-2 256 16,0 1 48-16,-2 5 16 0,2-2 0 15,-1-4 32-15,-2 0 16 0,-1 3 0 0,0-2 0 0,0 2-176 16,0-2-32-16,-3 3-16 0,1 0 0 0,-3 2-144 0,0-4-32 15,-2 1 0-15,0 2 0 0,-2 5-128 16,0-1 0-16,-5 9 0 0,2-5 0 0,-2 5 0 0,0 0 0 16,-5-7 128-16,-1 9-128 0,-3 3 0 0,-4 6 0 15,1 0-160-15,-2 6 160 0,0 2 0 0,-4 6 0 16,1 1 0-16,1 4 0 16,0 0 0-16,1 3 256 0,1 2-48 0,3-2-16 0,-1-1 0 15,3-4 0-15,2 0 0 0,3-3 0 0,1-3 64 0,5-4 0 16,2-4 0-16,3-1 0 0,2-2 64 0,1-6 0 15,5 0 16-15,-1-2 0 0,2-3-176 0,0-4-32 16,1-1-128-16,-1-2 192 0,0-4-64 0,1-2 0 0,-1 2-128 0,-1-2 192 16,-1-2-64-16,-1 1 0 0,-2 1-128 0,-2 1 192 15,-3-2 64-15,-1 1 0 0,-3 3 0 16,-1-2 0-16,-2 3 32 0,-3-2 16 0,-3-1 0 16,0 4 0-16,-2-3-176 0,-1 4-128 0,-2-3 192 0,1 3-192 15,1 3 0-15,0-2 0 0,-3 1 0 0,3 2 0 16,1 3 0-16,9 0 0 0,0 0-128 0,0 0 128 15,-8-2-240-15,8 2 48 0,0 0 16 16,0 0 0-16,3-10-112 0,3 2-32 0,4-3 0 0,2 2 0 0,0-3 176 16,5-2 144-16,1-3-208 0,-1 0 80 0,3 4 128 0,-1-2 0 15,3-1 0-15,0-4 0 0,-2 0 0 16,-1-3 0-16,2 0 0 0,-2 0 0 0,0-3 0 16,3 0 0-16,-3-3 0 0,1 1 128 0,-1-4 48 0,1 1 16 15,-1 0 0-15,0 4 0 0,1 1-32 16,-3 5 0-16,-1 5 0 0,-4 6 0 15,-2 1-160-15,-1 6 0 0,2 3 0 0,-11 0 0 16,10 5 0-16,-3 7 0 0,-2 3 128 0,-1 7-128 0,-1 6 0 0,-3 1 0 16,-3 1 0-16,-1 3 0 0,-1 3 0 15,-2 0 0-15,-2 0 0 0,1-1 0 0,1-3 0 0,0-5 0 16,1 1 0-16,1-7 128 0,1-3 48 0,1-6 0 16,2-3 0-16,1-9 0 0,3 12 80 0,-3-12 0 15,0 0 16-15,0 0 0 0,11-3 16 0,1-2 0 0,-1-1 0 16,0-2 0-16,0-3-128 0,0 2-32 15,4 0 0-15,1 4 0 0,-5-3-128 0,3 6 0 16,1 3 0-16,2 4 0 0,-2 3 240 0,0 4-48 16,2 3 0-16,-1 8 0 0,1 2-192 0,-1 0 0 15,-2 2 0-15,2-1 0 0,-2 4 0 0,2-1 144 0,1-4-144 0,0 2 192 16,1-4-192-16,-6-9 0 0,3-3 0 0,4 1 0 16,5 0 0-16,2-3-224 0,4 0 48 15,2-5 16 1,6-1-1136-16,31-3-240 0,-6-3-32 0</inkml:trace>
  <inkml:trace contextRef="#ctx0" brushRef="#br1" timeOffset="54232.84">29495 12212 11055 0,'0'0'480'0,"0"0"112"0,0 0-464 0,0 0-128 0,0 0 0 0,0 0 0 16,0 0 1920-16,0 0 352 0,0 0 80 0,0 0 16 15,0 0-1216-15,0 0-224 0,0 0-48 0,0 0-16 16,0 0 0-16,8-12 0 0,-1 2 0 0,1-1 0 16,1-4-304-16,1-5-64 0,2-1-16 0,-1-3 0 15,2 1-64-15,-1-1-16 0,1-7 0 0,1 1 0 16,-1 2-16-16,1-2 0 0,0 1 0 0,0 0 0 15,-2-4-16-15,0-1-16 0,2-2 0 0,-4 2 0 16,-1 2-48-16,0-1-16 0,0 1 0 0,0 0 0 16,-2-1-16-16,-2 4 0 0,2 2 0 0,0 3 0 15,1 3 48-15,1 3 16 0,-1 4 0 0,2 1 0 16,-4 0-144-16,2 8-16 0,-1 2-16 0,-7 3 0 16,0 0-160-16,12 0 0 0,-12 0 0 0,11 5 0 15,-3 6 0-15,1 2 0 0,0 2 0 0,2 5 0 0,-2 8 0 16,2-1 0-16,1 1 0 0,-2 4 0 0,-1-2 0 15,0 2 0-15,0 0 0 0,-3 2 0 0,-1 0 0 16,-2 2 0-16,-1-3 0 0,2-5 0 0,-3-1-224 0,1-4 80 16,-4-2 16-16,2 1 0 15,0-1-336-15,0-2-64 0,-1-1-16 16,0 1 0-16,-1-3-1920 0,1-4-384 0,-3 0-80 0</inkml:trace>
  <inkml:trace contextRef="#ctx0" brushRef="#br1" timeOffset="54775.29">29617 11823 10127 0,'0'0'448'0,"0"0"96"0,0 0-544 0,0 0 0 0,0 0 0 0,5-10 0 16,-5 10 2080-16,0 0 304 0,0 0 64 0,5-7 16 15,-5 7-1120-15,0 0-208 0,0 0-48 0,0 0-16 16,0 0-256-16,0 0-48 0,0 0-16 0,0 0 0 16,0 0-304-16,8 4-64 0,-8-4-16 0,6 13 0 15,-2-3 240-15,-1 3 48 0,-5 1 16 0,1 0 0 16,-1 0 0-16,-1 4 0 0,2 3 0 0,-3 2 0 15,0 0-224-15,0 5-64 0,1-1 0 0,-1 2 0 0,-3 3-64 0,2 1 0 16,1 1-16-16,1 1 0 0,-6 1-48 16,1 0-16-16,1 2 0 0,-1-1 0 0,2 1 80 0,0 0 0 15,0 0 16-15,0 1 0 0,-2 0-96 0,2 3-32 16,-2-3 0-16,2 0 0 0,-3 1 16 0,1 0 0 16,1 2 0-16,0-1 0 0,0 4-32 0,0-4 0 15,0 4 0-15,0-3 0 0,1 1 64 0,-2 3 0 16,1-4 0-16,0 0 0 0,0-3-96 0,-1-1-16 15,0 0 0-15,0 1 0 0,-3 0-16 0,1 2 0 16,0-2 0-16,-1-2 0 0,-2-3 80 0,0 1 16 0,2-1 0 16,-1-2 0-16,0 1-64 0,0-3-16 15,1 1 0-15,1-6 0 0,1 2-144 0,0-3 192 16,-1 0-192-16,1-1 192 0,1-5-192 0,2-4 0 0,-2-2 0 0,3 0 128 16,5-12-128-16,0 0 0 0,0 0 0 0,0 0 0 31,0 0-1120-31,0 0-96 0,0 0-32 0,0 0-10464 0,5-13-2080 0</inkml:trace>
  <inkml:trace contextRef="#ctx0" brushRef="#br1" timeOffset="55984.18">27105 15131 11967 0,'0'0'528'0,"0"0"112"0,-5-8-512 0,2-1-128 0,-1 0 0 0,4 0 0 0,-2 3 1552 0,2 6 288 16,-1-12 48-16,1 2 16 0,-1 0-1056 0,1-2-208 15,-1 5-32-15,-2-3-16 0,-1 1 80 0,2-2 16 16,-2 4 0-16,3-2 0 0,-2 4 96 0,3 5 32 15,-6-8 0-15,-2 3 0 0,1 0-48 0,-1 4-16 16,-2 1 0-16,1 0 0 0,-4 1-144 0,2 2-32 16,-3 2 0-16,1 4 0 0,2 1-192 0,-3 4-64 15,-3 4 0-15,1 2 0 0,0 5-80 0,0 1-32 16,0 3 0-16,1 0 0 0,1 4-32 0,-1 2-16 0,-2 0 0 16,1 2 0-16,2 0-16 0,1 1 0 0,2 4 0 0,3-4 0 15,2 1-144-15,1 1 160 0,2 1-160 0,3-5 160 16,4-4-160-16,1 0 0 0,1-2 0 0,5-3 128 15,-2 0-128-15,3-4 0 0,1-3 144 0,0-1-144 16,-2-2 0-16,1-2 0 0,0 0 0 0,1-1 0 16,0-5 0-16,1 0-160 0,1-5 160 0,3-2-160 31,0 1-1056-31,-1-3-224 0,0 0-32 0,1-3-7808 0,1-2-1568 0</inkml:trace>
  <inkml:trace contextRef="#ctx0" brushRef="#br1" timeOffset="56367.82">27736 15133 24879 0,'-23'1'2208'0,"10"2"-1760"0,1-2-448 0,-1 4 0 0,0 0 768 0,1 1 64 16,-1 6 0-16,-2 2 16 0,-1 5-224 0,2 1-48 15,0-1-16-15,0 5 0 0,-1 6-208 0,1-4-32 16,3 2-16-16,-3 4 0 0,5-3-96 0,2 2-16 16,2-1 0-16,4-4 0 0,-1-1-192 0,4-3 128 15,-1-4-128-15,6-3 0 0,3-5 128 0,0-1-128 16,3-7 0-16,1 0 144 0,4-4-16 0,-1-3 0 0,2-5 0 0,2-1 0 16,-1-2 208-16,2-2 48 15,1-4 0-15,-1-2 0 0,-3-2-64 0,-1 2 0 0,-4-1 0 0,-1 2 0 16,-2 2-112-16,-4 0-16 0,-2 2-16 15,-5-1 0-15,-3 1 80 0,0 2 32 0,-4 4 0 0,-4-3 0 16,-1 1 16-16,-8 5 0 0,1-3 0 16,0 3 0-16,0-2-304 0,0 4 0 0,0 2-176 0,2 1 176 31,2 2-912-31,2-2-80 0,2-3-16 0,3 3 0 16,-1 6-2192-16,9-4-448 0</inkml:trace>
  <inkml:trace contextRef="#ctx0" brushRef="#br1" timeOffset="56684.62">28055 14931 14735 0,'3'10'1312'0,"-1"4"-1056"0,-1 1-256 0,-1 4 0 0,3 4 2192 0,-3 2 384 16,-1-2 80-16,-2 4 16 0,-2 1-1008 0,-1 2-208 16,-1 1-48-16,0-1 0 0,0 0-384 0,0-5-96 15,-2 2-16-15,0-4 0 0,1-2-224 0,-1-2-48 16,6-3-16-16,-1-4 0 0,4-12-272 0,0 0-48 15,0 0-16-15,0 0 0 0,0 0-160 0,0 0-128 16,6-12 144-16,2-5-144 0,1-2 144 0,-2-3-144 16,2-3 128-16,1 0-128 0,2-3 0 0,-1 1 0 15,1 3 0-15,3 0 0 0,0 2 0 0,2 2 0 16,-1 2 0-16,1 3 0 0,0 7 0 0,1 3 0 16,0 5-128-16,0 5 128 0,0 1-128 0,-2 8 128 15,1 3-160-15,-3 3 160 0,-3 1 0 0,2 4 0 0,-4 2 0 16,-4-2 0-16,-1 3-144 0,-4 0 144 0,-2 0-128 0,0 0 128 31,-1-4-1504-31,1-2-224 0,-2 1-32 0,1-6-7760 0,2-3-1552 0</inkml:trace>
  <inkml:trace contextRef="#ctx0" brushRef="#br1" timeOffset="57099.82">28867 14960 30399 0,'0'0'1344'0,"0"0"288"0,0 0-1312 0,3-8-320 0,-3 8 0 0,0 0 0 15,0 0 624-15,0 0 48 0,-5-10 16 0,0 5 0 0,5 5-336 16,-11-1-64-16,-1 1-16 0,-2 1 0 0,-3 2 0 0,1 2 0 16,-1 2 0-16,-1 0 0 0,1 3-48 0,-1-1-16 15,3 2 0-15,-1 3 0 0,0 1-32 0,2-2-16 16,1 0 0-16,2 3 0 0,0 1-160 0,5-2 0 15,2-3 0-15,-1-2 128 0,5-10 0 0,0 12 0 16,0-12 0-16,5 11 0 0,3-3 144 0,2-1 32 16,2 2 0-16,2-3 0 0,2 2-144 15,1 1-32-15,-1-3 0 0,2 3 0 0,0-3 48 16,-1 1 0-16,1 0 0 0,-5 0 0 0,1 1 32 0,-3-1 16 16,0 3 0-16,-5-2 0 0,-2 2-96 0,0-1 0 15,-1 1-128-15,-4-1 192 0,-3 2-192 16,-2 1 176-16,-4 2-176 0,-4 2 160 0,-1-1-160 0,-6 2 128 0,2-3-128 15,-3-1 128-15,0-1-128 0,-3 2 0 0,1-1-160 0,1-4 160 32,1 0-512-32,2-4 0 0,3-4 0 0,1-2 0 15,2-2-1824-15,4-6-368 0,1 1-80 16,4-6-11552-16</inkml:trace>
  <inkml:trace contextRef="#ctx0" brushRef="#br1" timeOffset="57343.16">29190 14487 19343 0,'-14'15'1728'0,"6"-2"-1392"0,-3 7-336 0,2 4 0 0,2 2 2016 0,-1 6 336 15,0 3 64-15,1 5 16 16,0 5-1472-16,1-3-304 0,0 2-48 0,1-4-16 0,-1 3-240 0,3 2-48 15,1-3-16-15,2 1 0 0,0-2-288 0,-1-4 0 16,0-2 0-16,1-2 0 16,0-6-2240-16,1 0-512 15,-1-8-112-15,0-4-16 0</inkml:trace>
  <inkml:trace contextRef="#ctx0" brushRef="#br1" timeOffset="57711.01">29040 15050 21647 0,'0'0'960'0,"10"0"192"0,2 0-912 0,0-2-240 15,4-2 0-15,3 0 0 0,1-4 272 0,2-1 16 0,2-5 0 0,1 2 0 16,2 0-32-16,3-3 0 0,4 0 0 0,-4-2 0 16,-2 2 0-16,-1 4 0 0,1 0 0 0,-5 3 0 15,-3-4-112-15,-2 3-16 0,-4 3-128 0,-2 2 192 16,0-1 384-16,-2 1 80 0,-2 2 16 0,-8 2 0 15,6 3 240-15,-6-3 48 0,5 7 16 0,-5-7 0 16,0 9-320-16,-1 2-64 0,-3 1-16 0,-1 0 0 16,-3 2-128-16,2 3-16 0,-4-1-16 0,2 5 0 15,-3 0-112-15,0 1-32 0,1 1 0 0,0-2 0 16,1 2-144-16,2 1-128 0,2-2 192 0,1-4-192 16,2-4 192-16,4-4-64 0,2 1 0 0,2-6-128 15,-6-5 128-15,10 4-128 0,1-4 0 0,-2-2 0 16,0-2 0-16,1-2-176 0,-1-3 32 0,2 0 0 15,0-5-464-15,2-3-96 0,-4-1 0 16,2 1-16-16,0-1-1648 16,1 0-320-16,-3-1-64 0,1 1-9200 0</inkml:trace>
  <inkml:trace contextRef="#ctx0" brushRef="#br1" timeOffset="58063.11">29884 14755 11055 0,'0'0'976'0,"-5"13"-784"0,1-3-192 16,3 5 0-16,2 4 4448 0,1 2 848 0,-4-2 160 15,2 1 48-15,-1 3-3776 0,1-1-768 0,0-3-128 0,0 0-48 16,-1-4-208-16,1 2-64 0,2-3 0 0,1-6 0 16,-3-8-192-16,0 0-64 0,0 0 0 0,12 7 0 15,1-3-128-15,0-8-128 16,-2-4 144-16,1-2-144 0,-1 1 0 0,2-6 128 0,-2 0-128 0,0-2 0 15,-3-1 0-15,1 4 0 0,0 0 128 0,-1-1-128 16,0 2 0-16,-3 4 0 0,1-1 0 0,-6 10 0 16,9-4 0-16,-2 4 0 0,-7 0 0 0,12 6 0 15,-2 6 0-15,-2 2 128 0,-1-2-128 0,1 3 0 16,-4 4 0-16,-2 0 0 0,1 0 0 0,-1 0 0 16,-2-1 0-16,0 0 176 0,0-2-176 0,0 0 160 15,0-1-160-15,0 0 0 0,0-15 0 0,3 9 0 16,-3-9 0-16,0 0-304 0,0 0 48 0,0 0 16 15,0 0-1632-15,11-6-336 0,-3 1-64 16,3-6-16-16,0 1-1040 0,-1-5-192 16</inkml:trace>
  <inkml:trace contextRef="#ctx0" brushRef="#br1" timeOffset="58366.37">30616 13818 28799 0,'0'0'1280'0,"0"0"256"0,0 0-1232 0,-6 8-304 0,2-2 0 0,0 7 0 15,2 4 736-15,-2 3 96 0,0 2 0 0,0 4 16 16,1 1-128-16,-1 4-16 0,-1 2-16 16,1 2 0-16,1 3-224 0,1 4-32 0,-1 3-16 15,4-2 0-15,2 7-160 0,0-2-48 0,0-2 0 0,4 2 0 16,-2-5-208-16,4 3 144 0,1-3-144 0,1-1 128 15,1-4-128-15,-1-2 0 16,2-3 0-16,-2-4-176 16,0 2-1120-16,-3-5-240 0,-1 0-32 0,-3-6-8320 0,-2-2-1664 15</inkml:trace>
  <inkml:trace contextRef="#ctx0" brushRef="#br1" timeOffset="58500.82">30342 14712 25103 0,'0'0'1104'0,"12"0"240"0,2-1-1072 0,3-2-272 0,2-2 0 0,4 1 0 0,2-2 992 0,3 0 144 16,-1-1 16-16,1-4 16 0,1-2-416 0,3 3-96 15,1-3-16-15,5 1 0 0,-1-2-448 0,2 0-192 16,2 0 128-16,-1 3-14224 0</inkml:trace>
  <inkml:trace contextRef="#ctx0" brushRef="#br1" timeOffset="59219.68">28021 16569 5519 0,'0'0'240'0,"0"0"64"16,-8-5-304-16,2 0 0 0,-1-3 0 0,1 2 0 0,6 6 3904 0,-8-10 704 0,1 0 160 0,-1-4 32 16,2 0-3392-16,1-2-688 0,-4 1-128 0,2 0-16 15,1 0 64-15,0 1 0 0,-3-2 16 0,1 2 0 16,1 3 112-16,0-2 0 0,-2 4 16 0,-1 0 0 16,-1 6-112-16,-2 0-32 0,-4 3 0 0,3 4 0 15,-3 4-128-15,-4 3-48 0,1 5 0 0,0 2 0 16,-2 4-336-16,2 5-128 0,1 1 0 0,1 3 0 15,3 5 0-15,1 1 0 0,0-2 0 16,3 0 0-16,4-4 128 0,0-1-128 0,2-1 0 16,4-5 0-16,0 0 192 0,5-3-64 0,1-2-128 15,2-3 192-15,7-3-192 0,2-3 128 0,4 1-128 0,2-5 0 16,2-1 0-16,1 0 0 0,1-4 0 0,2-2 0 16,-1-3 0-16,0 1-128 0,-1 0 128 0,-4-1-208 15,0-5-208 1,0 1-32-16,-1-4-16 0,0 0 0 0,-2-2-1328 0,-1-2-272 15,-1-2-48-15</inkml:trace>
  <inkml:trace contextRef="#ctx0" brushRef="#br1" timeOffset="59796.15">28297 16301 23039 0,'0'0'2048'0,"0"0"-1648"16,-7 11-400-16,3 2 0 0,1-2 1840 0,0 5 272 16,0 0 64-16,2 2 16 0,-3 0-1408 0,4 2-272 0,-1 6-64 15,1-4-16-15,0 3-176 0,0 3-16 0,0-2-16 16,1 2 0-16,3-5-80 0,1 3-16 0,3-2 0 16,-2-7 0-16,2 0-128 0,-1-4 0 0,0-6 0 0,4 0 0 15,-1-3 0-15,3-4 0 0,1-4 0 0,0 0 0 16,-1-1 0-16,0-7 0 0,-1 1-160 0,-2-3 160 15,1-4-176-15,-1-1 176 0,0-1-192 0,0-2 192 16,-1 1-192-16,0 0 64 16,-3 1 128-16,2 2-208 0,-3-1 208 0,3 1-144 0,-1 2 144 15,1-1-128-15,1 2 128 0,-2 2 0 0,-2 3 0 16,2-1 0-16,0 3 0 0,1 0 0 0,-8 8 0 0,9-6 0 16,0 2 0-16,-9 4 0 0,11-1 0 0,-11 1 0 15,14 4 128-15,-2-1-128 0,-3 5 128 16,1 1-128-16,-1 4 128 0,-2-3-128 0,0 1 128 0,-1 5-128 15,0 0 0-15,-1 2 144 0,-2 1-144 0,-2 1 0 16,1 2 160-16,-4 0-160 0,0-1 128 0,0-2-128 16,-5-1 368-16,2-1-16 0,0-3 0 15,-3-2 0-15,3-2 64 0,5-10 16 0,0 0 0 0,0 0 0 0,0 0-128 16,0 0-32-16,-4-11 0 0,3-2 0 0,2-3-144 0,3-5-128 16,0-3 144-16,1 0-144 0,1-3 0 0,3 5 0 15,0-4 0-15,1 3 0 0,2 2-128 0,0 0 128 16,1 2-192-16,4 4 192 0,0 1-160 15,2 8 160-15,2 1-128 0,-3 3 128 0,2 5-256 0,-2 3 48 16,1 0 0-16,-3 6 0 0,-4-1 48 0,0 2 16 16,0 1 0-16,-6 1 0 0,1 2 144 0,-1 1 0 15,-2-2 0-15,0 1 0 0,-2-3 0 0,1 1 0 16,-3-1 128-16,1-1-128 0,-1-13 160 0,2 9-32 0,-2-9-128 16,0 0 192-16,0 0-192 0,0 0 0 0,0 0 0 0,0 0 0 31,0 0-368-31,9-4-112 0,0 0-32 0,-9 4 0 15,10-6-1856-15,1 2-384 0,-2 1-80 0,-1 1-16 0</inkml:trace>
  <inkml:trace contextRef="#ctx0" brushRef="#br1" timeOffset="60349.29">29434 16183 14735 0,'0'0'1312'0,"0"0"-1056"16,0 0-256-16,0 0 0 0,0 0 2192 0,0 0 384 16,0 0 80-16,0 0 16 0,0 0-1552 0,3 12-304 15,-2 1-64-15,3 4-16 0,0 3-32 0,-2 0-16 16,-2 2 0-16,0 2 0 0,-1 1-112 0,0 2-32 0,1-1 0 16,-3 3 0-16,-1-1-32 0,-1 2 0 0,0 0 0 0,0-4 0 15,0 1 112-15,0-7 16 0,0-2 0 0,1-1 0 16,1-7-32-16,3-10 0 0,0 0 0 0,0 0 0 15,0 0-272-15,0 0-48 0,3-10-16 0,1-8 0 16,1-5-80-16,1-4 0 0,3 2-16 0,0-3 0 16,1 2-176-16,0-2 0 0,-1 2 0 0,1-4 0 15,1 0-176-15,0 3 176 0,0-1-128 0,1 5 128 16,1 1 0-16,1 2-160 0,0 4 160 16,1 5 0-16,3 4-192 0,-2 6 64 0,2 3 128 0,-2 5-208 15,1 6 48-15,-4-2 16 0,-1 7 0 0,-1 3 0 16,-5 0 144-16,-4 3 0 0,-2 3 0 0,-2-2 0 15,-4 3 0-15,-3-3 0 0,-4 3 0 0,-1-4 0 16,-3 1 0-16,1-1-208 0,-1-3 80 0,2-2 128 16,1-6-640-1,1-5 0-15,1-3 0 0,0-6 0 0,2-6-2944 16,1-3-608-16</inkml:trace>
  <inkml:trace contextRef="#ctx0" brushRef="#br1" timeOffset="60653.66">30081 15656 17503 0,'0'0'1552'0,"0"0"-1232"16,0 0-320-16,3 12 0 0,1-1 3264 0,-2 3 576 16,1 5 128-16,-1 3 32 0,1 0-2512 0,-1 0-496 0,1 5-96 0,-2 1-32 15,0 3-16-15,1 2 0 0,-2 2 0 0,0 3 0 16,0-1-336-16,0 3-80 0,-2 0-16 15,1 2 0-15,-1-2-416 0,-1-3 0 0,2-3 128 0,1-4-128 32,-3-4-448-32,3-1-112 0,-1-7-16 0,1-3-16 15,1-2-1888-15,-1-5-368 0,0-8-80 0,0 0-6416 0,0 0-1280 0</inkml:trace>
  <inkml:trace contextRef="#ctx0" brushRef="#br1" timeOffset="60789.46">30395 16039 20271 0,'0'0'1792'0,"-2"9"-1424"0,0 4-368 0,1 1 0 0,0 0 1664 15,0 3 256-15,-2 5 48 0,2-2 16 0,-3-1-1024 0,0 0-208 16,-1 2-48-16,0 0 0 0,0 0-176 0,0-3-32 16,-2-2-16-16,2-2 0 0,1 0-480 15,1-4 128-15,3-10-128 0,0 0 0 16,0 0-2960-16,0 0-640 0,0 0-128 15,1-14-32-15</inkml:trace>
  <inkml:trace contextRef="#ctx0" brushRef="#br1" timeOffset="61050.85">30909 15224 4607 0,'0'0'192'15,"0"0"64"-15,0 0-256 0,-2 14 0 0,4 4 0 0,-2 1 0 0,0 5 6624 0,-3 3 1280 0,-1 0 256 0,-1 3 48 16,0 3-6128-16,-1 2-1232 0,-1 1-240 0,2 3-48 16,0 0-96-16,0 4-16 0,-1-1 0 0,-1 3 0 15,1-1-288-15,1 2-160 0,-1 0 160 0,-1-3-160 16,1-3-192-16,0-1-144 15,-1-4-32-15,2-3 0 16,0-5-2624-16,0-1-528 0,1-2-96 0</inkml:trace>
  <inkml:trace contextRef="#ctx0" brushRef="#br1" timeOffset="61523.66">30709 15845 22111 0,'0'0'976'0,"0"0"208"16,0 0-944-16,0 0-240 0,0 0 0 15,13-3 0-15,2-2 1488 0,-1 2 256 0,0 2 48 0,3-1 16 0,0-1-1440 0,4-2-368 16,-1-1 0-16,2 0 0 0,2 1 144 0,-1-2-144 16,-2 0 192-16,2 0-192 0,-1-1 256 0,-2 2-48 0,0-4-16 0,-2 1 0 15,-3-3 320-15,-2 5 48 0,1-2 16 0,-1 2 0 16,-2 0-208-16,-3 2-48 0,0 1 0 15,-8 4 0-15,8-4 80 0,-8 4 16 0,0 0 0 0,0 0 0 16,0 0-16-16,12 6 0 0,-12-6 0 0,6 12 0 16,1 1-160-16,-2 2-48 0,-4 3 0 0,2 1 0 15,-2-1-16-15,1 1-16 0,-2 1 0 0,0 3 0 16,-1 0 16-16,0-4 0 0,0-1 0 0,1-1 0 16,1 1 16-16,1-1 0 0,0-2 0 15,0-5 0-15,-2-10-192 0,7 12 160 0,0-5-160 16,-7-7 160-16,10 6-160 0,-1-4 0 0,1-4 0 15,1-1 128-15,-1-5 32 0,1 2 0 0,1-6 0 16,-1 0 0-16,0-1-160 0,1-1 192 0,-3 2-192 0,4 0 192 16,-2-5-192-16,0 1 0 0,0 0 0 0,-1 1 0 15,0 1 0-15,-1 3 0 0,-2-2 0 16,2 0 0-16,0 4 0 0,0-1-192 0,-5 4 64 0,2-2 128 16,-6 8-608-16,8-7 0 15,-3 2 0-15,-5 5 0 0,0 0-2096 0,5-9-432 16,-5 9-64-16</inkml:trace>
  <inkml:trace contextRef="#ctx0" brushRef="#br1" timeOffset="62115.18">31801 15400 6447 0,'0'0'576'0,"0"0"-576"0,0 0 0 0,0 0 0 16,0 0 4800-16,0 0 832 0,0 0 192 0,0 0 16 15,0 0-4112-15,-6 7-816 0,-1 1-160 0,1-2-48 16,-3 3-96-16,0 0-32 0,0 4 0 0,-1-1 0 15,0 0-208-15,1 3-48 0,-2 2-16 0,-1 2 0 16,1 2-128-16,1 4-32 0,-1-1 0 0,4-1 0 16,-1 2-16-16,3-3-128 0,1-3 192 0,3 0-64 15,1-3 48-15,1 0 0 0,2-5 0 0,1 0 0 0,-4-11 0 16,10 7 0-16,0-3 0 0,1-7 0 0,2-1-176 0,2-3 0 16,-2-9 0-16,4-1 128 0,0-3-128 0,-1-2 128 15,0-5-128-15,1-1 128 16,-2-6-128-16,-1-2 0 0,0 2 144 0,-1 1-144 0,-3 1 0 15,-1-2 0-15,2-5 0 0,-2 3 128 0,0-1-128 0,0-1 144 16,-4-6-144-16,0 0 160 0,-1-4 32 0,0-2 0 16,-4-1 0-16,0-6 0 0,-6 0 32 0,3 2 16 15,-4 3 0-15,5 5 0 0,-2 4-80 16,1 8-16-16,0 7 0 0,1 6 0 0,2 10-144 0,-1 5 160 16,1 7-160-16,0 0 160 0,-3 10-160 0,-2 7 0 15,3 6 0-15,-1 7 128 0,1 1-128 0,-1 7 0 16,1 3 0-16,0 7-176 0,1 5 176 0,2 4 0 0,2 1 0 15,0 6 0-15,-1-3 0 0,2 2 0 16,-2-2 0-16,5-3 0 0,0-6 0 0,2-3 0 16,0-6 0-16,1-1 0 0,1-7 0 0,1-6-208 15,0-1 80-15,-1-6 128 16,-1-3-1456-16,2-4-160 0,0-1-48 0,1-7 0 16,-1-3-1584-16,-2-5-320 0</inkml:trace>
  <inkml:trace contextRef="#ctx0" brushRef="#br1" timeOffset="62587.73">32363 15430 23151 0,'0'0'1024'0,"0"0"208"0,0 0-976 0,0 0-256 0,0 0 0 0,0 0 0 0,6-9 928 16,-6 9 144-16,8-5 16 0,-8 5 16 0,7-9-208 0,1 3-64 15,1 2 0-15,0-2 0 0,0 2 0 0,1 1 0 16,-10 3 0-16,13-1 0 0,-2 0-240 0,-1 2-48 15,-10-1-16-15,10 3 0 0,-10-3-272 0,11 5-48 16,-11-5-16-16,7 9 0 0,-7-9 96 0,7 11 16 16,-4-3 0-16,1 2 0 0,-4-10-304 0,4 10 128 15,-1 2-128-15,-1-4 0 0,-2-8 128 0,4 13-128 16,0 0 0-16,0-4 0 0,-1 2 0 0,0-2 0 16,2 1 0-16,1 0 0 0,1-1 0 15,-1-1 0-15,-6-8 0 0,9 10 0 0,-3-2 0 0,2-1 0 16,0-2 0-16,-8-5 0 0,11 6 0 0,-11-6 0 0,10 1 0 15,-10-1 0-15,9-3 0 0,0-1 0 0,-9 4 0 16,8-8-144-16,-3-5-176 0,-2-1-48 0,1 0 0 0,-1-1 0 16,-3-1 144-16,0 0 32 0,0-1 0 15,-1 1 0-15,-1 1 192 0,1 2 0 0,1 1 0 0,0 1 0 16,0 11 0-16,-3-8 0 0,3 8 128 0,0 0-128 16,0 0 144-16,0 0-16 0,0 0-128 0,-7 9 192 15,3 5-64-15,0 1-128 0,-1 5 176 0,0 0-176 16,3 3 208-16,-1 2-64 0,0-1-16 15,2 0 0-15,0 2-128 0,2-5 0 16,2 1 144-16,1-2-144 0,-2 1 0 0,2-1 0 0,0-5 0 0,-1-2 0 16,1-1-1584-1,-4-12-224-15,5 8-48 0</inkml:trace>
  <inkml:trace contextRef="#ctx0" brushRef="#br1" timeOffset="62791.91">31221 15161 39615 0,'-7'-3'3520'0,"0"2"-2816"0,0-3-560 0,2 2-144 0,5 2 1632 0,0 0 288 16,0 0 64-16,0 0 16 0,0 0-1616 0,0 0-384 15,3-8 0-15,3-4 0 16,0 0-1376-16,0 0-320 0,1-2-64 0,-1-1-17248 0</inkml:trace>
  <inkml:trace contextRef="#ctx0" brushRef="#br1" timeOffset="64540.21">21094 4086 3679 0,'-10'-17'160'0,"4"7"32"16,-1-4-192-16,1-1 0 0,0 1 0 0,-3 1 0 0,2 1 2416 0,0-1 432 15,0 1 96-15,1 2 0 0,0-2-1616 0,-1 3-336 16,1-3-64-16,1 3-16 0,0 0-80 0,0-1-32 15,0 3 0-15,0 2 0 0,5 5-368 0,-4-11-80 16,-1 6-16-16,5 5 0 0,0 0-208 0,-9-2-128 0,1 2 160 16,1 4-160-16,-1 2 0 0,0 5 0 0,-2 3 0 0,-1 3 0 15,-6 1 0-15,1 5 0 0,0 1 0 0,-1 6 0 16,-2 6 160-16,-2 2-160 0,0 0 160 0,-1 6-160 16,0 1 256-16,1 5-64 0,-1 3 0 0,1 2 0 15,-2 2 160-15,1 5 32 0,-1 3 0 0,2 1 0 16,0 1 32-16,-3 3 16 0,-4 5 0 0,0 2 0 15,-5 0-176-15,-1 2-16 0,-3 0-16 0,0 5 0 16,1 5-80-16,0 0-16 0,-1-1 0 0,2 1 0 16,1-3 128-16,4-1 32 0,2 0 0 0,5 0 0 15,4-5 80-15,5 0 16 0,2-3 0 0,6-2 0 16,3-3-240-16,6-1-144 0,-1-3 192 0,7 0-192 16,3 1 0-16,3-4 0 0,4-3 0 0,3-1 0 15,1 1 0-15,2-5 0 0,3 1 0 0,3-2-192 16,0-2-592-16,4 0-112 0,1-6-32 15,5-1-11296-15</inkml:trace>
  <inkml:trace contextRef="#ctx0" brushRef="#br1" timeOffset="65156.86">22582 4132 18431 0,'0'0'1632'0,"0"0"-1312"0,0 0-320 0,0 0 0 16,0 0 576-16,0 0 32 0,0 0 16 0,0 0 0 15,0 0-352-15,8 5-64 0,0 1-16 0,1 3 0 16,0 0 112-16,2 1 16 0,-2-2 0 0,3 4 0 0,-1 2-80 0,6 3-16 16,0 1 0-16,2 2 0 0,7 2-224 0,4 6 144 15,3 1-144-15,3 3 128 0,2 2-128 0,3 4 0 16,3 3 0-16,1 4 0 0,-2 0 0 0,-1 1 0 16,-1 2 0-16,-2 0 0 0,-2 4 0 0,0 4 0 15,-2 3 0-15,1-2 0 0,1-1 0 0,-3 0 0 16,-2 1 0-16,0 2 0 0,-1-2 304 0,1-1 16 15,-5-2 16-15,-2 1 0 0,1 0 304 0,-6-1 64 16,-3 2 16-16,-1-1 0 0,-1-2-96 0,-3 7-32 16,-3-2 0-16,-4 3 0 0,-4 1-80 0,-1-3 0 0,-5 5-16 15,-5-2 0-15,-5 4-112 0,-3-1 0 0,-4 5-16 0,-3-4 0 16,-10 0-176-16,2-2-48 0,0 0 0 0,2-4 0 16,-1-3-16-16,3 1-128 0,1-4 192 0,2-3-64 15,6-4-128-15,1 0-272 0,2-7 64 0,2-6-14512 16</inkml:trace>
  <inkml:trace contextRef="#ctx0" brushRef="#br1" timeOffset="66408.16">29044 17468 17503 0,'0'0'1552'0,"0"0"-1232"0,-5-9-320 0,1 4 0 16,4 5 1856-16,0 0 320 0,-4-9 64 16,4 9 16-16,-4-8-1232 0,4 8-240 0,0 0-48 0,0 0-16 15,0 0-48-15,0 0-16 0,0 0 0 0,0 0 0 16,0 0-112-16,0 0-32 0,0 0 0 0,3 15 0 15,-1-2 16-15,2 4 0 0,0 4 0 0,1 2 0 16,0 1 48-16,3 6 0 0,0 0 0 0,-1 2 0 16,0 2-144-16,0 2-32 0,1-1 0 0,1 1 0 15,-2 0-80-15,1-2 0 0,-2 0-16 0,-1-1 0 16,2-4-112-16,-2-2 0 0,0 2-16 0,-1-4 0 16,0-3-176-16,-2 1 0 0,-1-4 0 0,2-2 0 15,-2-6-992 1,0 1-288-16,-1-12-48 0,0 0-16 0,0 0-1632 0,0 0-336 15,0 0-64-15</inkml:trace>
  <inkml:trace contextRef="#ctx0" brushRef="#br1" timeOffset="66867.23">28214 18535 15663 0,'-20'11'688'16,"7"-6"144"-16,-2-2-656 0,1 3-176 0,0-3 0 0,0 2 0 0,1-1 1296 0,1 3 240 0,1-4 32 0,1 1 16 15,-3 1-1008-15,3 2-208 0,0-4-48 16,2 3 0-16,1 0 448 0,7-6 64 15,-8 5 32-15,8-5 0 0,0 0-80 0,0 0-16 0,0 0 0 0,0 0 0 16,0 0-192-16,0 0-32 0,13 4-16 0,3-4 0 16,6-1-256-16,3-2-48 0,8-6-16 0,5 0 0 15,12-2-32-15,2-1-16 0,5-2 0 16,2 2 0-16,-1-1-32 0,8 0-128 0,7-2 192 0,7-4-64 16,6-3 192-16,2-3 16 0,-3 1 16 0,5-4 0 15,6 2 64-15,2 1 16 0,0 0 0 0,-4 2 0 16,-7-3-48-16,4 5 0 0,1-1 0 0,1 4 0 15,-1 0-64-15,-6 1-32 0,-6 1 0 0,-2 2 0 16,-6 3-160-16,-1-1-128 0,1 1 144 0,-9 3-144 0,-6 0 0 16,-8 1-240-16,-6 1 32 0,-5-2 0 15,-2 3-704-15,-5 1-144 16,-3-2-32-16,-1 2 0 0,-3 0-1712 16,-4 3-336-16,-4 1-80 0,-5 0-16 0</inkml:trace>
  <inkml:trace contextRef="#ctx0" brushRef="#br1" timeOffset="67312.97">28433 19073 11967 0,'0'0'1072'0,"-8"9"-864"0,0-3-208 15,8-6 0-15,0 0 3664 0,-5 12 688 0,1-3 144 0,2 2 32 16,1 3-3280-16,2-2-656 0,0 0-128 0,2 5-16 16,-1 2 224-16,1 2 48 0,-1 5 16 0,2-2 0 15,0 4-32-15,0-1 0 0,0 2 0 0,-1-2 0 16,2 1-160-16,0 2-32 0,1-2-16 0,-1 1 0 0,-2-5-240 0,1 3-32 16,0-3-16-16,0 2 0 0,-2-1-208 0,1-5 0 15,-2 1 0-15,1-2 0 16,-2-4-256-16,0-1-128 0,0-14-48 15,0 0 0-15,0 0-1664 0,0 0-336 16,0 0-64-16,0 0-6672 0,6-16-1344 0</inkml:trace>
  <inkml:trace contextRef="#ctx0" brushRef="#br1" timeOffset="67658.11">29064 18847 24879 0,'0'0'2208'0,"-7"4"-1760"0,7-4-448 0,-9 11 0 16,0-1 2000-16,1 4 320 0,1 0 64 0,-2 1 16 16,0 1-1648-16,-3 1-336 0,-2 1-64 0,0 0-16 15,-2 2-144-15,-4-1-16 0,-5 2-16 0,0 2 0 16,-2 2-32-16,-2 1 0 0,-5-4 0 0,-1 4 0 16,5-2 0-16,-1-1 0 0,0-4 0 0,0 0 0 15,2 3-128-15,2-3 160 0,3-3-160 0,4-1 160 16,1 2-16-16,3-4 0 0,4-2 0 0,1-2 0 15,5 1 128-15,6-10 32 0,0 0 0 0,0 0 0 16,5 8-176-16,4-1-128 0,3-1 144 0,4-4-144 16,4 1 0-16,5-1 0 0,4 1 0 0,4 2 0 15,1-1 0-15,2-2-128 0,1 2 128 0,-1 2 0 0,1 1 0 16,1-1-160-16,-3 2 160 0,-5-3-128 0,-3 4-144 16,-3-3-32-16,-2-1 0 0,-2 1 0 15,-2 0-1552 1,0-3-304-16,-6 2-64 0,2 0-11888 0</inkml:trace>
  <inkml:trace contextRef="#ctx0" brushRef="#br1" timeOffset="67934.82">29166 19275 33695 0,'0'0'1488'0,"0"0"304"0,0 0-1424 16,0 0-368-16,0 0 0 0,0 0 0 0,0 0 128 0,14 3-128 0,0-6 128 0,4-2-128 15,2 1 256-15,3-2 0 0,2-6-16 0,3 4 0 16,3-6-240-16,-2 1 144 0,2-2-144 0,-3 1 128 15,-1-4-1408 1,-4 1-304-16,2-2-48 0,-4-1-12288 0</inkml:trace>
  <inkml:trace contextRef="#ctx0" brushRef="#br1" timeOffset="68589.48">29746 18959 26719 0,'0'0'1184'0,"0"0"240"0,-9 0-1136 0,9 0-288 0,0 0 0 0,0 0 0 0,-3-8 1328 0,1-2 208 16,0 0 32-16,5 0 16 0,2-4-1136 0,1 2-208 15,1 2-48-15,0-3-16 0,0 4-176 0,2 0 0 16,1 4 0-16,0 4 0 0,1 1 0 0,1 4 0 15,2 4 0-15,1 6-176 0,0 1 16 0,-2 4 0 0,-3 2 0 0,0 2 0 16,-2-1 160-16,-3 3 128 0,0 6-128 0,-2 3 176 16,-2 0 112-16,0-2 32 15,-1-4 0-15,-1 1 0 0,0-4 336 16,-1-4 80-16,1-2 16 0,0-3 0 0,-2-5-112 0,3-11-32 0,0 0 0 0,0 0 0 16,0 0-352-16,0 0-80 0,5-11-16 0,-2-2 0 15,-2-8-160-15,4-1 0 0,0-4 0 16,2-3 128-16,-3-2-128 0,2 3 0 0,0 1 0 0,2 1 0 15,-1 1 0-15,1 2 0 0,1 2 0 0,0 4 0 16,0 0 0-16,1 6 0 0,0 4-128 0,0 5 128 16,2 2-192-16,-1 5 16 0,1 4 16 0,-2 2 0 15,-1 3 16-15,0 3 0 0,-2 1 0 0,-2 2 0 16,-1 4 16-16,-1-1 0 0,-2-4 0 16,-1 1 0-16,-1-2 128 0,-2-3 176 0,1-4-48 0,2-11 0 15,0 0 0-15,0 0 0 0,0 0 0 0,0 0 0 16,-3-9 32-16,2-5 0 0,0-5 0 0,1-3 0 0,2 0-160 15,2-6 0-15,0 0 0 0,1-1 0 0,0 2 0 16,1 2 0-16,3 2 0 0,1 3 0 0,0 2 0 0,3 4 0 16,0 1-144-16,1 7 144 0,4 1 0 0,1 7-192 15,1 4 192-15,3 6-160 0,-3 4 160 0,2 0-208 16,-1 2 80-16,-1 1 128 0,-3 3-192 0,0-2 192 16,-2 0-160-16,-1-2 160 15,-4 0-544-15,0-2-16 0,1 0 0 0,-1-1 0 16,-3-6-2000-16,5 0-384 0,-6-6-96 0,3-4-5728 15,-3-5-1152-15</inkml:trace>
  <inkml:trace contextRef="#ctx0" brushRef="#br1" timeOffset="69064.48">30620 18519 16575 0,'0'0'736'0,"0"0"160"0,0 0-720 0,0 0-176 0,0 0 0 0,0 0 0 15,0 0 2544-15,0 0 464 0,0 0 112 0,0 0 16 16,0 11-1760-16,3 5-352 0,-1 0-64 0,2 4 0 16,1 2-320-16,-2 5-48 0,0-1-16 0,1 4 0 0,-1-4-288 15,-1 4-64-15,1 1-16 0,-1-1 0 0,1-1 0 16,1 0 0-16,0-5 0 0,-1-1 0 0,4-4 48 0,-1-2 0 15,-1-5 0-15,4 0 0 0,0-6-32 0,-9-6 0 16,11 0 0-16,1-4 0 0,-1-5-32 0,1-1 0 16,-5-4 0-16,5-2 0 0,-2-3 32 0,-1-2 0 15,-4-1 0-15,3 0 0 0,-2 2-224 16,0-1 176-16,-4 2-176 0,1 1 160 0,3 6-160 16,-1 4 0-16,-5 8 0 0,8-2 0 0,-8 2 0 0,13 3 0 15,0 7-160-15,1 6 160 0,1 3-352 0,0 4 32 16,1 0 0-16,-4 1 0 0,1 1 48 0,0-2 16 15,-2 0 0-15,1-3 0 0,-1-2 256 0,1-4 0 16,-1 0 0-16,0-6 0 0,0-3 0 0,-1-5 128 16,1-4 0-16,1-4 16 0,-2-3 176 0,0-6 48 0,1-3 0 15,0-4 0-15,-3 0 128 0,1-6 16 0,-2-1 16 16,-1 0 0-16,-2 1-16 0,0-2 0 0,-4 3 0 16,0 1 0-16,-3-4-144 0,-1 4-48 0,1 2 0 0,-1 6 0 15,0 1-192-15,-2 3-128 0,0 0 160 0,1 7-160 16,-1 2 0-16,0 3-240 0,6 4 32 15,-9-4 0-15,9 4-1168 16,-10-1-224-16,1 0-64 0,9 1 0 16,0 0-1360-16,-9 5-288 0</inkml:trace>
  <inkml:trace contextRef="#ctx0" brushRef="#br1" timeOffset="69550.28">31193 18146 17503 0,'0'0'768'0,"0"0"176"0,-5 7-752 0,5-7-192 16,0 0 0-16,0 0 0 0,0 0 3328 0,0 0 624 15,0 0 128-15,0 0 16 0,0 0-2736 0,12-1-544 0,0-3-112 0,2-3-32 16,3 1-160-16,1 1-48 0,0-1 0 0,1 2 0 16,1 1-256-16,-1 1-48 0,0 0-16 0,0 4 0 15,-1 0-144-15,-3 3 0 0,-2 3 0 0,-2-2 0 16,0 2 0-16,-4 1 0 0,-3 0 0 0,-1 2 0 15,-3 3 208-15,0-1-32 0,-3-2-16 0,0 2 0 16,1 1 224-16,-1-4 32 0,3-10 16 0,-2 12 0 16,2-12 144-16,0 0 16 0,0 0 16 0,7 8 0 15,5-1-256-15,-1-5-48 0,2-3-16 16,2-1 0-16,3-5-96 0,2 1-32 0,1-1 0 0,-2-1 0 16,4-3-160-16,-2-1 160 0,2-2-160 0,1 0 160 15,0-1-160-15,2-1 0 0,1-4 0 0,-2 0 0 16,-1-2-800-16,-1 2-192 15,-3-3-32-15,-1 1-16 0,-2 3-1840 0,-6 1-384 16</inkml:trace>
  <inkml:trace contextRef="#ctx0" brushRef="#br1" timeOffset="70247.63">30634 18057 13823 0,'0'0'608'0,"0"0"128"16,0 0-592-16,0 0-144 0,0 0 0 0,1 9 0 0,-1-9 2032 0,7 11 368 0,-7-11 80 16,11 1 16-16,2-1-1408 0,2-3-288 0,3-4-48 0,2 0-16 15,1-4 144-15,7 1 16 0,3-3 16 16,5-2 0-16,3 2-192 0,5 0-32 0,-1-3-16 0,1-1 0 16,-2 1-48-16,1-1-16 0,2-1 0 0,2 3 0 15,3 1 96-15,0 3 0 0,2-2 16 16,1 3 0-16,-1 2 0 0,-3-2 0 15,-5 2 0-15,-4 0 0 0,-2 0-96 0,0 3-32 0,-2-2 0 0,-2 4 0 16,2-1-256-16,-4 1-48 0,-6-1-16 0,2-1 0 16,-2 3-272-16,-5-1 0 0,-2 2 128 0,-2 0-128 15,-3 0 0-15,-3-1 0 0,-2 0-176 0,-9 2 176 16,0 0-1280 0,0 0-128-16,0 0-48 0</inkml:trace>
  <inkml:trace contextRef="#ctx0" brushRef="#br2" timeOffset="61580.51">20587 2252 4607 0,'0'0'400'0,"-7"6"-400"16,0-2 0-16,1 0 0 0,-1-3 1408 0,1 0 192 15,6-1 32-15,-6 2 16 0,-1-4-784 0,7 2-160 0,-5 0-16 0,5 0-16 16,-7-2 32-16,7 2 0 15,0 0 0-15,0 0 0 0,0 0-192 0,0 0-16 0,1-5-16 0,0-2 0 16,2 0-48-16,-1 2-16 16,-2 5 0-16,5-9 0 0,2 1 16 0,-1 3 0 15,0-1 0-15,3-1 0 0,2 1-160 0,0-3-16 0,3 3-16 0,5-5 0 16,1 5-80-16,2-2-16 0,2 3 0 16,-1 2 0-16,1-1 80 0,-5 1 16 0,3-1 0 0,3 3 0 15,4 0 16-15,3 0 0 0,1-2 0 0,3 2 0 16,2-2-112-16,0 1-16 0,0-2 0 0,0 3 0 15,4 1 32-15,-1 0 0 0,0 1 0 0,-3-1 0 16,1 0-32-16,-2 2 0 0,-1 0 0 0,-3-1 0 16,-5-1 0-16,-2 0 0 0,-1 0 0 0,-3 0 0 0,-1-1 48 0,-3-1 0 15,-2 0 0-15,-2 1 0 0,-4-1-16 0,0 2 0 16,-1-1 0-16,-1 1 0 0,-8 0 48 0,8 0 16 16,-8 0 0-16,0 0 0 0,0 0-80 0,0 0-16 15,0 0 0-15,0 0 0 0,0 0 192 0,0 0 16 16,0 0 16-16,0 0 0 0,0 0-96 0,-7 0 0 15,-3 0-16-15,-3 3 0 0,-1-3-112 16,-3 1-128-16,-3 1 176 0,-2 0-176 0,-6-2 144 0,-3 0-144 16,-2 0 0-16,-4 0 144 0,-2 0-144 0,-2 0 0 15,-2 0 0-15,-21 1 0 0,6 0 128 0,21 1-128 16,0-1 128-16,0-1-128 0,0 1 0 0,1-1 0 16,-1 0 0-16,1 1 0 0,2-1 128 0,2 0-128 15,2 0 0-15,2 0 128 0,2 0-128 0,5 0 0 16,5 0 0-16,2 0 0 0,4 0 0 0,3 0 0 15,7 0 0-15,0 0 0 0,0 0 0 0,7-2 0 0,5 1 0 0,4-2 0 16,4 0 0-16,6 0 0 16,4 0 0-16,3 2 0 0,7 0 0 0,3-1 0 0,4 1 0 15,3-3 0-15,3 3 0 0,4 0 0 0,0-2 0 16,3 2 0-16,1 1 0 0,0 0 128 0,-5-1-128 16,-1-1 0-16,2 1 0 0,-2 0 0 0,1 1 0 0,-3 0 0 15,-6-2 128-15,-3 2-128 0,-4-1 0 0,-5 1 128 16,-3 0-128-16,-4 0 0 0,-6 0 144 0,-2 0-144 15,-5 0 0-15,-3 0 144 0,-3 0-144 0,-3 0 0 16,-6 0 160-16,0 0-160 0,0 0 128 0,-5 1-128 16,-6 1 192-16,-5-1-32 0,-3-1-16 0,-4 1 0 0,-2 2-144 0,-4 1 128 15,-3-2-128-15,-2 2 128 0,-3-1-128 16,-3 2 0-16,1 1 0 0,-6-2 0 0,1 0 0 0,-1 1 128 16,0 1-128-16,-4-2 0 0,4 1 0 0,0 1 128 15,2-2-128-15,-17 2 0 0,11 6 0 0,21-6 128 16,2 2-128-16,5-2 0 0,2-2 0 0,3 1 0 15,4 1 128-15,5-3-128 0,7-3 0 0,0 0 0 16,0 0 0-16,9 0 0 0,5 0 0 0,4 0 0 16,4-1 0-16,4-1 128 0,6 0-128 0,4 1 0 15,2-2 0-15,4 3 128 0,0 3-128 0,3-3 0 16,5-3 0-16,1 1 0 0,-4-3 0 0,2 2 0 16,-2-1 0-16,-2 0 0 0,-4 2 0 0,-3 1 0 15,-3-1 0-15,-4 2 0 0,-2-1 0 0,-6 0 0 16,-5-1 0-16,-4 1 0 0,-5 1 0 0,-9 0 0 15,0 0 144-15,0 0-144 0,-11 0 160 0,-6-1-32 16,-7 1-128-16,-6 1 192 0,-5-1-192 0,-6 1 128 16,-5 3-128-16,-2 0 0 0,-2 1 0 0,-2-1 128 0,-2-1-128 15,-1 0 0-15,0 1 0 0,3 1 0 0,3-2 0 0,2-1 0 16,3 2 0-16,4 0 0 0,2 0 0 0,3-2 0 16,5 0 0-16,6-1 144 0,3-1-144 0,6 1 128 15,5-2-128-15,3 1 128 0,7 0-128 0,0 0 128 16,9-3-128-16,7-1 128 0,5-1-128 0,7 2 128 15,5-3-128-15,7 0 0 0,5 1 0 0,8 1 128 16,0 2-128-16,3-1 0 0,0-2 0 0,3 3 0 16,1-2 0-16,-3 1 0 0,-16 3 0 0,1-1 0 15,0 1 0-15,-1 0 0 0,-2 0 0 0,-1 1 0 0,-2-1 0 0,-6 1 0 16,-4 1 0-16,0-2 0 0,-5 0 0 0,-7 1 0 16,-4 0 0-16,-10-1 128 0,0 0 0 0,-8 4 0 15,-7 0 0-15,-8-2 0 0,-5 1-128 0,-6-2 160 16,-6 2-160-16,-3 1 160 0,-5 2-160 15,-3-1 0-15,-1 0 0 0,-3-1 128 0,1 0-128 0,-1-3 0 16,2 2 0-16,2-2 0 0,2 3 176 0,5-1-48 16,2 3-128-16,8-4 192 0,1 1-192 0,6-2 176 15,7 1-176-15,4 0 160 0,6-2-160 0,10 0 192 16,0 0-192-16,7-3 192 0,5-1-192 0,9-1 160 16,7-1-160-16,6 2 160 0,7 2-160 0,4-2 0 15,7 0 0-15,4 1 0 0,4 0 0 0,2 0 0 16,2-1 0-16,-2-1 0 0,1 3 0 0,-4-1 0 15,0 2 0-15,-6 0 0 0,-6-2 0 0,-6 3 0 16,-6 0 0-16,-5 0 0 0,-6 0 0 0,-6 1 0 16,-8 1 0-16,-10-2 0 0,0 0 0 0,-7 3 0 15,-5 1 0-15,-10 0 0 0,-8-2 128 0,-7 1-128 16,-5-2 128-16,-4 2-128 0,-4-2 0 0,0 2 128 0,-2 3-128 0,2-2 0 16,2 0 0-16,2-1 0 0,3 1 128 0,5-1-128 15,3-2 0-15,6 0 0 0,4-2 0 0,7 2 0 16,1 1 0-16,6-2 0 0,3 0 0 0,8 0 0 15,0 0 0-15,0 0 0 0,8-2 128 0,6 1-128 16,4 0 0-16,4 1 0 0,5 0 0 0,5 0 128 16,-5 0-128-16,2 0 0 0,6-1 0 0,0 1 0 15,-1-2 0-15,-2 2 0 0,-2 0 0 0,0 0 0 0,3-2 0 0,-5 0 0 16,-4 6 0-16,-5-2 0 0,-5-2 0 0,-4-2 0 16,-4 2 0-16,-6 0 0 0,0 0 0 0,-6 4 0 15,-7-1 0-15,-3-1 0 0,-6 2 0 0,-3 1 0 16,-5-2 0-16,-3 0 0 0,5 0 0 0,-1 3 0 15,0 2 0-15,-2-4 0 0,-2 0 0 0,0 1 0 16,-2-2 0-16,-1-1 0 0,-8-1 0 0,3 0 0 16,5-1 0-16,5 0 0 0,0 0 0 0,6 0 0 15,2 2 0-15,4-2 0 0,2 0 0 0,1 0 0 16,4 0 0-16,12 0 0 0,0 0 0 0,0 0 128 16,0 0-128-16,12-3 0 0,4 2 0 0,5-2 128 15,1 1-128-15,3-2 0 0,4 3 0 0,0-1 0 16,0 2 0-16,-1-2 0 0,-1-1 0 0,-2 1 0 15,0-1 0-15,-1 2 0 0,-4-3 0 0,5 0 0 16,-5 0 0-16,-9 4 0 0,0 0-192 0,-2 0-112 16,-9 0-16-16,0 0-10832 15,0 0-2160-15</inkml:trace>
  <inkml:trace contextRef="#ctx0" brushRef="#br2" timeOffset="64476.76">25603 2311 14735 0,'-20'-2'640'0,"8"1"160"0,2-2-640 0,0 7-160 0,1 0 0 0,0-3 0 16,9-1 768-16,-8 0 112 0,8 0 16 15,0 0 16-15,0 0 48 0,0 0 16 0,0 0 0 0,0 0 0 16,0 0-256-16,0 0-48 0,12 0-16 0,2 0 0 15,2 0-464-15,5 3-192 0,2-2 176 0,-1 1-176 16,1-2 128-16,2 0-128 0,4-1 0 0,1-1 144 16,0-1-144-16,3-1 160 0,1-2-160 0,4 2 160 15,3 0 80-15,3 4 16 0,4 0 0 0,6 0 0 16,3 0 128-16,3 0 48 0,5 0 0 0,1-2 0 16,1-5-96-16,4 6-16 0,2 5 0 0,4-2 0 15,2 1-64-15,-1-3-32 0,-2-1 0 0,1 1 0 16,2 0-32-16,1 2 0 0,3-1 0 0,0 2 0 0,-1 0-32 0,0 2-16 15,-1-2 0-15,2 1 0 16,0 6-144-16,0-4 160 0,0-5-160 0,-7 0 160 16,-1 0-160-16,1 3 160 0,3 3-160 0,-1-2 160 0,-2-3 0 0,0 1 0 15,-7-1 0-15,2 2 0 0,0-1 48 16,2 0 16-16,0 1 0 0,0 0 0 0,-2-3-48 0,-4 2-16 16,-2-2 0-16,-3 2 0 0,2-2-16 0,-1 0 0 15,2 3 0-15,-4-1 0 0,-2-2-144 0,-3 0 0 16,-3 2 144-16,-1-2-144 0,-2-1 128 0,-2 0-128 15,-1 0 128-15,1 0-128 0,-1 1 128 0,-2 0-128 16,-2 1 160-16,-1-1-160 0,0-1 0 0,-3 0 128 16,0-1-128-16,-5 1 0 0,-1 1 0 0,-2-1 128 15,-4 0-128-15,0 0 0 0,-4 0 144 0,0 0-144 16,-4 1 128-16,-1 1-128 0,-3-1 192 0,-1-1-64 16,-3-1 0-16,0-1 0 0,0 1-128 0,-11 1 0 0,0 0 0 0,12 0 0 15,-4 0 0-15,-8 0 192 0,0 0-192 0,0 0 192 16,9-3-192-16,-9 3 128 0,0 0-128 0,0 0 128 15,0 0-128-15,0 0 160 0,0 0-160 0,0 0 160 16,0 0-160-16,0 0 0 0,-11-2 144 0,-1-2-144 16,0 0 0-16,-5 2 0 0,1-1 0 0,-3 2 0 15,-3-2 0-15,-1 2 0 0,-4 1 0 0,-1-1 0 16,-1-3 0-16,0 3 0 0,-3-1 0 0,-5 1 0 16,-3 0 0-16,-4 0 0 0,-4-1 0 0,-4-1 0 15,-3-4 0-15,1 5 0 0,-7 0 0 0,-3 1 0 16,-2-1 0-16,-6-1 0 0,-7-1 0 0,-3-2 0 15,0 1 0-15,2 4 0 0,-3 1 0 0,-2-3 0 16,-2-5 0-16,-4 5 0 0,3 0 0 0,-1 3 0 0,0 1 0 0,-1-2 0 16,-3-2 0-16,-1 2 0 0,1 4 0 0,2-1 0 15,1 2 0-15,-2-3 0 0,-1-3 0 16,3 2 0-16,2 2 0 0,4 3 0 0,3-1 0 16,2-2 0-16,3-4 0 0,5 1 0 0,0-2 0 0,6 3 0 15,4 2 0-15,4-1 0 0,1 2 0 0,2-2 0 16,3 0 0-16,1-2 0 0,-2-2 0 0,1 1 0 15,4 2 0-15,1-2 0 0,1-1 0 0,5 3 0 16,2 3 0-16,1 0 128 0,1-3-128 0,3-1 0 16,1 1 0-16,4 1 0 0,3 2 0 0,-1-2 0 15,2 0 0-15,3 0 0 0,0 1 0 0,4-2 0 16,3 0 0-16,3 0 0 0,0 1 0 0,11-1 0 0,-9 2 0 16,9-2 0-16,0 0 0 0,0 0 0 0,0 0 0 15,0 0 0-15,0 0 0 0,0 0 0 0,0 0 0 0,13 11 0 16,2-4 0-16,4 0-128 0,1-4 128 15,5 1 0-15,1 1 0 0,5 0 0 0,4-1 0 0,5-3 0 16,2 1 0-16,4 0 0 0,3 2 0 0,6 0 0 16,3-4 0-16,5 1 0 0,3 2 0 0,2-2 0 15,2 0 0-15,5-1 0 0,3 0 0 0,2 3 0 16,4 2 0-16,5 1 0 0,0-3 0 0,3-1 0 16,4 0 128-16,0 0-128 0,5 2 128 0,-2 1-128 15,0-2 128-15,4-2-128 0,3 0 128 0,-2 2-128 16,-1 0 0-16,-2 4 128 0,1-3-128 0,1-1 0 15,-4 1 0-15,0 3 0 0,-2-2 0 0,-2 1 0 16,-2 0 0-16,0-2 144 0,-3 0-144 0,-3 0 0 16,-5 1 144-16,-2-1-144 0,-3-2 0 0,-1 3 144 15,0-2-144-15,-6 2 0 0,0-1 144 0,-4-2-144 0,-4 2 0 16,-2 1 128-16,-3-1-128 0,-3-1 0 0,-2-1 0 0,-4 1 128 16,-5-2-128-16,-3 0 0 0,-6-1 0 0,-1 0 0 15,-1-1 0-15,-5 0 128 0,-5-1-128 0,-1 1 0 16,-2 1 0-16,-4-1 128 0,-2 0-128 0,-4-1 128 15,-9 2-128-15,0 0 128 0,0 0-128 0,0 0 0 16,0 0 0-16,0 0 0 0,0 0 0 0,0 0 128 16,0 0-128-16,-11-5 0 0,-1 0 0 0,-5 1 128 15,-3 2-128-15,-4-1 0 0,-3-1 0 0,-3 1 0 16,-2 0 0-16,-5-1 0 0,-5 0 0 0,-1-2 0 0,-3 2 0 16,-2-1 0-16,-4 0 0 0,-2 0 0 15,0 1 0-15,-4 0 0 0,-5 1 0 0,-2-2 0 0,-5 3 0 0,-1 0 0 16,-3-2 0-16,0 1 0 0,-2-4 0 0,-6 3 0 15,-7 1 0-15,-2 1 0 0,0 1 0 0,-3-3 0 16,-4-3 0-16,-1 4 0 0,-3 0 0 0,-2 2 0 16,-2 1 0-16,2-1 0 0,-1-3 0 0,-1 2 0 15,4 0 0-15,2 2 0 0,1 0 0 0,2 0 0 16,-3 2 0-16,4 1 0 0,4 1 0 0,3-3 0 16,2-2 0-16,3 1 0 0,2 1 0 0,3 2 0 15,5-1 0-15,3 1 0 0,1-2 0 0,3 1 0 16,1 0 0-16,1 0 0 0,0 0 0 0,3 0 0 15,2 1 0-15,4-1 0 0,6-1 0 0,5 1 0 16,1 0 0-16,4 0 0 0,3 0 0 0,3-1 0 0,1 3 0 16,3-1 0-16,4-2 0 0,5 2 0 15,3 2 0-15,4-3 0 0,4-2 0 0,10 0 0 16,0 0 0-16,0 0 0 0,0 0 0 0,0 0-128 16,0 0 128-16,14 8 0 0,5-1 0 0,5-2 0 0,8-1 0 0,6 0 0 15,6 1 0-15,8-1 0 0,5-1 0 16,9-2 0-16,4-1 0 0,6-1 0 0,4-1 0 0,5 1 0 15,3 1 0-15,2-1 0 0,2-2 0 0,2 3 0 16,5 0 0-16,3 1 0 0,2 2 0 0,3-3 0 16,2 3 0-16,2-1 0 0,1 1 0 0,2 0 0 15,2 0 0-15,-2 0 0 0,0-1 0 0,-3 2 0 16,1-2 0-16,0 2 0 0,-2-1 0 0,1 1 0 16,-6-3 0-16,1 1 0 0,-2 2 0 0,-5 1 0 15,-5-1 0-15,-3-3 0 0,-6 2 0 0,-1 1 0 16,-3 2 0-16,-6-1 0 0,-5-4 0 0,-4 2 0 0,-1 0 0 0,-9-1 0 15,-3-2 0-15,-4 3 0 0,-6-1 0 0,-4 1 0 16,-3-1 0-16,-6 1 0 0,-4-1 0 0,-5 1 0 16,-4-1 0-16,-6 0 0 0,-11-2 0 0,0 0 0 15,0 0 0-15,0 0 128 0,-10 1-128 0,-4-2 0 16,-6-1 0-16,-6-1 0 0,-4 0 0 0,-6 1 128 16,-3-1-128-16,-2 3 0 0,-1-3 0 0,0 1 0 15,-6-2 0-15,-2 0 0 0,0-1 0 0,-3 1 0 16,-3-3 0-16,-1 0 0 0,-1 2 0 0,-2-2 0 15,-2 2 0-15,-2 0 0 0,-6-3 0 0,-3 2 0 16,-6-3 0-16,-3 1 0 0,1-3 0 0,-4 3 0 16,-3-3 0-16,-2 4 0 0,-3 3 0 0,2-3 0 0,0-1 0 0,0-1 0 15,-3 3 0-15,1 2 0 0,-1-4 0 0,4 6 0 16,1 1 0-16,2-1-128 16,1 0 128-16,1-2 0 0,0-1 0 0,-1 2 0 0,6 1 0 15,1 1 0-15,3-1 0 0,2 1 0 0,3-3 0 16,4 2 0-16,5-1 0 0,6 3 0 0,5 0 0 0,8 3 0 15,1-2 0-15,7-1 0 0,5-1 0 0,6 1 0 16,5-3 0-16,5 6 0 0,5-2 0 0,9-1-256 16,0 0 32-16,0 0 16 15,0 0-720-15,18 5-144 0,6 1-16 0,8 3-9296 16,4-1-1856-16</inkml:trace>
  <inkml:trace contextRef="#ctx0" brushRef="#br2" timeOffset="73090.34">26214 2755 13823 0,'-11'-11'1216'0,"0"0"-960"0,-2 3-256 0,3-4 0 16,1 6 528-16,0 1 64 0,0-3 16 0,1 2 0 15,-1-2 144-15,3 2 16 0,1-1 16 0,2 0 0 16,-2-1-48-16,5 8-16 0,-1-9 0 0,1 9 0 16,0-6-320-16,0 6-64 0,0 0-16 0,8-5 0 15,-1-2-192-15,4 4-128 0,-1 0 128 0,4 2-128 16,3 1 128-16,4 1-128 0,4 0 128 0,3-1-128 16,7-1 368-16,3 1 0 0,1 0 0 0,8-1 0 0,5 1-16 0,8-1 0 15,6-1 0-15,3 1 0 16,1-2-352-16,1 0 128 0,0-1-128 0,3 1 0 15,2 2 256-15,5 1-32 0,3-3 0 0,3 2 0 0,-1 0 192 0,4 1 32 16,2 1 16-16,2 2 0 0,1-2-64 0,-1 0-16 16,-2-2 0-16,2 1 0 0,4 1-128 0,-3 1-48 15,-1-2 0-15,-1 0 0 0,-2-2 16 0,0 2 0 16,0 3 0-16,-1-2 0 0,-2-1-64 0,-1 0-16 16,-3-1 0-16,-1 2 0 0,3 2-144 0,-3 2 192 15,-6-3-192-15,-2 1 192 0,-5-2-192 0,-3 2 0 16,-1-1 0-16,-1 3 128 0,-1-1-128 0,-1-1 160 15,-1-1-160-15,-3 2 160 0,-7 1-160 0,-2-1 0 16,-7-2 144-16,-1 2-144 0,-4-1 128 0,-3-2-128 16,-4-1 128-16,-6 1-128 0,-3 2 128 0,-4-3-128 0,-4-3 160 15,-2 3-160-15,0 0 192 0,-12 0-48 0,0 0-16 0,0 0 0 16,7-5 112-16,-7 5 16 0,0 0 0 0,-5-5 0 16,-1-3-112-16,-3 3-16 0,-2 2 0 0,-6 0 0 15,-2-3-128-15,-5-1 0 0,-1 1 0 0,-3-2 0 16,-4 2 0-16,0 2 0 0,-4-3 0 15,-6 0 0-15,-5 1 0 0,-3-4 0 0,-5 0 0 0,-4-1 0 16,-2 1 0-16,-2 3 0 0,-4-7 0 0,-5 1 0 16,-4 0 0-16,-8-1 0 0,-6 3 0 0,-4 1 0 15,-1-7 0-15,-8 3 0 0,-8 3 0 0,-1-1 0 16,-2-3 0-16,-3 2 0 0,-4 4 128 0,0-3-128 16,-6-2 0-16,6 6 128 0,4 2-128 0,-1-1 128 15,-6-3-128-15,3 5 0 0,1 4 0 0,1-3-176 0,2-6 176 16,5 3 0-16,7 6 0 0,-1 0 0 0,-1-2 0 15,3 2 128-15,2-3-128 0,7 3 0 0,6 1 0 16,4 0 128-16,2-3-128 0,5 1 0 0,3-1 0 0,6 2 0 16,8 2 0-16,6 1 0 0,7-1 0 0,5 0 0 15,2-1 0-15,5 0 0 0,7 0 0 0,1-1 0 16,2 0 0-16,5 1 128 0,5-3-128 0,4 2 0 16,5 1 0-16,7 0 0 0,0 0 0 0,0 0 0 15,9-3 0-15,6 3 0 0,5 0 0 0,8-2 0 16,5-1 0-16,9 1 0 0,5-1 0 0,9 2 0 15,5 1 0-15,11 0-128 0,7 0 128 0,8 0 0 16,0-1 0-16,8 1 0 0,5 0 0 0,5 2 0 16,5 3 0-16,2-2 0 0,-3-5 0 0,7 6 0 0,1 3 0 0,5-4 0 15,-2 3 0-15,5 2 0 0,1 5 0 16,-3-5 0-16,-3-3 0 0,2 4 0 0,1 1 0 0,-4-1 0 16,-2-4 0-16,-6 3 0 0,-2 0 0 0,-1 6 0 15,-2-5 0-15,-7 3 0 0,-5-2 0 0,-4-1 0 16,-5 1 0-16,-1-1 0 0,-6-2 0 0,-4 1 0 15,-7 5 0-15,-6-4 0 0,-6 1 0 0,-8-2 0 16,-3-1 0-16,-7-1 144 0,-5 1-144 0,-7-1 0 16,-5-2 208-16,-4-3-64 0,-6 2-16 0,-10-3 0 15,0 0 16-15,0 0 0 0,-9 1 0 0,-8 0 0 16,-4-1-16-16,-7-1-128 0,-5-1 192 0,-8-1-64 16,-2-1-128-16,-9-2 0 0,-8-1 0 0,-7 1 0 15,-8-4 0-15,-5 2 0 0,-3-3 0 0,-5 1 0 0,-4 0 0 16,-6-3 0-16,-7-1 128 0,-1 1-128 0,-2 2 0 0,-6 2 0 15,0-4 0-15,-5 0 0 0,3 5 0 16,-2-3 0-16,-6 5 0 0,2-2 128 0,2 2-128 0,-1 2 0 16,-1-1 0-16,2 1 0 0,2-1 0 0,5 4 0 15,4 1 0-15,1 0 0 0,1 0 0 0,8 2 0 16,5 5 0-16,6-1 0 0,5-5 0 0,7 2 0 16,4-2 0-16,6 2 0 0,7-2 0 0,9 3 0 15,9 2 0-15,7-3 0 0,8 1 0 0,7-2 0 16,5-1 0-16,14-1 0 0,0 0 0 0,0 0 0 15,9 8 0-15,8-4 0 0,8-2-144 0,13 1 144 16,10 2 0-16,12 0 0 0,10-2 0 0,8-1 0 16,8-1 0-16,10 1 0 0,12 4 0 0,5-3 0 15,2-3 128-15,4 0-128 0,6 0 0 0,3 0 0 0,4 0 0 0,2 2 0 16,6 1 0-16,-2 1 0 0,0 1 0 0,0 1 0 16,3-1 0-16,-2 3 128 0,-3-2-128 0,-3 2 0 15,-1-1 0-15,-3 0 176 0,-7 3-176 0,-1-4 160 16,-2 3-160-16,-6-1 160 0,-7 4-160 0,-6-1 160 15,-5 0-160-15,-4 2 0 0,-4-4 144 0,-8 5-144 16,-9-2 0-16,-6-3 128 0,-7 0-128 0,-7-1 0 16,-7 2 0-16,-6-4-288 0,-6 1 48 0,-6 0-10944 15,-8-2-2192-15</inkml:trace>
  <inkml:trace contextRef="#ctx0" brushRef="#br2" timeOffset="75594.24">27552 17077 2751 0,'0'0'256'0,"0"0"-256"0,0 0 0 0,0 0 0 0,0 0 1728 0,0 0 320 16,-8 0 48-16,8 0 16 0,0 0-1424 0,0 0-288 16,0 0-48-16,0 0-16 0,0 0-336 0,0 0 128 15,0 0-128-15,0 0 0 0,9-6 128 0,-9 6-128 16,9-4 128-16,-9 4-128 0,10 0 0 0,0 0 0 16,-10 0 0-16,13 0-128 0,-2 0 400 0,2 2 96 15,-3-1 16-15,7-1 0 0,-2-1 256 0,3-1 48 16,0 0 16-16,3 1 0 0,2 1-176 0,2-2-16 0,3 1-16 0,0-2 0 15,2 1-192-15,-1-2-48 0,1 0 0 0,2 2 0 16,2-1-64-16,5-2-32 0,3 0 0 0,5 0 0 16,3 0 112-16,5-3 32 0,2 2 0 0,2-4 0 15,-3 1 80-15,1-3 0 0,1 1 16 0,6-1 0 16,7 0 32-16,0 4 0 0,4-1 0 0,-1 2 0 16,-4-5-432-16,2 3 0 0,1-3 128 0,4 0-128 15,6-1 0-15,-2-1 160 0,-2 0-160 0,-3 0 160 16,1-2-160-16,3 2 128 0,5-3-128 0,-1 1 128 15,-2-2 0-15,-1-1 0 0,-1-4 0 0,2 3 0 16,5 1-128-16,-1 0 192 0,-2-3-192 0,-1 2 192 16,-5-2 16-16,2 4 16 0,3 2 0 0,1 2 0 15,0-1 96-15,-3 1 0 0,-6 1 16 0,0 0 0 16,2-2-32-16,-2 2-16 0,2 2 0 0,-2-2 0 0,-2-1-128 16,-5 4-32-16,-4-2 0 0,-2 1 0 0,-2 0-128 0,-3-2 192 15,1 4-192-15,-2 0 192 0,-1 0-192 0,-4-1 0 16,-4 0 144-16,-3 2-144 0,-3-2 0 0,-18 5 0 15,4 1 0-15,2-1 128 0,1-1-128 0,1 1 0 16,-2 2 128-16,-2 1-128 0,-3-4 0 0,13 1 128 16,-12 3-128-16,-7-1 0 0,-5 2-192 0,-13 1-96 15,0 0-32-15</inkml:trace>
  <inkml:trace contextRef="#ctx0" brushRef="#br2" timeOffset="76301.49">26948 16167 12895 0,'0'0'576'0,"0"0"112"16,0 0-560-16,4-10-128 0,-4 10 0 0,6-9 0 0,3-1 1040 0,5 3 176 0,5-6 48 16,5 1 0-16,4 1-400 0,6-4-80 0,5-1-16 0,5 1 0 15,4 0-192-15,4 1-32 0,2-3-16 0,2-2 0 16,1-4-128-16,5 3-16 0,7 0-16 0,5-1 0 16,3-1-96-16,2 0-16 0,-5 2 0 0,3-2 0 15,2 2 80-15,7-1 16 0,6 0 0 0,0-1 0 16,-4-1 240-16,3 4 48 0,3-1 16 0,4 1 0 15,2-2-128-15,-2-1-16 0,-4-1-16 0,3 1 0 16,3-1-96-16,0 0-16 0,-2 2 0 0,-1-1 0 16,-3 2-176-16,1-1-32 0,-1 2-16 0,-6 2 0 15,-5 0 32-15,-6 2 0 0,-3-2 0 0,-2 3 0 16,0-1 96-16,-2 5 32 0,-4 1 0 0,-3 1 0 16,-6-3-320-16,-2 3 0 0,-4-1 128 0,-4 4-128 0,-4 3 0 15,-3-1 128-15,-5-2-128 0,-3 5 0 0,-3 4 128 16,-2 1-128-16,-2-1 0 0,-6 2 0 15,-6 2-2496-15,-4-2-576 0</inkml:trace>
  <inkml:trace contextRef="#ctx0" brushRef="#br2" timeOffset="78652.82">1190 15156 10191 0,'0'0'448'0,"0"0"96"0,-9-5-544 0,9 5 0 0,-9-4 0 0,9 4 0 16,-6-7 832-16,6 7 48 0,0 0 16 0,0 0 0 15,-8-5 128-15,8 5 16 16,-6-4 16-16,6 4 0 0,0 0-80 0,0 0-16 0,-7-5 0 16,7 5 0-16,0 0-448 0,0 0-80 0,-5 8-32 0,-1 3 0 15,-1 0-224-15,2 4-48 0,2 4-128 0,-1 4 192 16,-3 2 192-16,1 8 16 0,1 4 16 0,-1 3 0 15,-2 2-112-15,-1 3-32 0,-2-2 0 0,0 7 0 16,-2 3-128-16,-3 2-16 0,-3-3-128 0,0-2 192 16,1-8-64-16,1-3-128 0,-1-5 176 0,1-4-176 15,2-9 288-15,2-4-48 0,3-2-16 0,2-6 0 0,2-1 128 16,6-8 32-16,0 0 0 0,-6-2 0 16,-1-1 128-16,4-6 48 0,-3-3 0 0,3-1 0 0,-1-4-368 15,0-4-64-15,2-3 0 0,-1 1-128 0,2-6 128 0,-1 4-128 16,0-3 0-16,1 2 0 0,2-4 0 0,1 2 0 15,1-3 0-15,1 0 0 0,1 3 0 0,2-2 0 16,4 0 0-16,1 4 0 0,4-3 0 0,1 4 0 16,5-3-144-16,2 4 144 0,2-2 0 0,0 2-160 15,1 4 160-15,0-1 0 0,2 4-128 0,-1 0 128 0,0 1 0 16,0 5 0-16,-3 4-144 0,2 4 144 0,-2 1 0 16,1 4-144-16,-1 5-112 0,-2 4-32 0,0-2 0 15,-3 4 0-15,-3 1-32 0,-3 2-16 0,-4 4 0 0,-5-1 0 16,-6-1 128-16,-3 0 16 0,-5 2 16 0,-4 2 0 15,-3 2 176-15,-3-1 0 0,-4-1 128 0,-3 1-128 16,0-1 336-16,-3 1 0 0,1 0 0 0,-3 1 0 16,3-6 112-16,3-3 0 0,-1 1 16 0,5-4 0 15,-2 0-256-15,1-7-48 0,3-1-16 0,3-1 0 16,3 3-144-16,3-4 0 0,10-2 144 0,0 0-144 16,0 0 0-16,0 0 0 0,0 0 0 0,0 0-128 15,10 5-192-15,4 4-16 0,5-1-16 0,0 4 0 16,0-3 160-16,0 4 48 0,1 2 0 0,1 2 0 15,-3 1 144-15,-1 1 0 0,0 1-144 0,-3-1 144 0,-4-1 0 16,-4 0 0-16,-2-1 0 0,-4 1 0 0,-1-1 0 0,-5-1 0 16,-5 2 0-16,0-1 0 0,-2-1 128 0,-2-2 32 15,-2-1 16-15,1 1 0 0,2-1-176 0,-3-5 192 16,0 1-192-16,-1-4 192 0,0-3-192 0,0-2-192 16,6 0 32-16,-1-2 16 15,0-5-1680-15,3-2-336 0,2-1-64 0,3 0-16 16</inkml:trace>
  <inkml:trace contextRef="#ctx0" brushRef="#br2" timeOffset="78996.63">1382 15908 21711 0,'-7'13'960'0,"5"-2"192"0,-1-1-912 0,-1 2-240 0,4 2 0 0,-1-1 0 16,0 2 656-16,1 1 96 0,0 1 16 0,0 1 0 16,2-2-192-16,-2-1-16 0,0-2-16 0,3-3 0 15,0 3 160-15,0-4 16 0,-3-9 16 0,9 8 0 16,1-5-176-16,2 0-48 0,1-4 0 0,-1-2 0 16,2-2 16-16,2-6 0 0,-1-2 0 0,-1-2 0 15,1-3-32-15,0 0-16 0,-1-1 0 0,0 1 0 16,-1 0-224-16,0 1-32 0,-6-1-16 0,0 0 0 15,-2 3-208-15,-1-2 176 0,-2 1-176 0,-2 0 160 0,0 1-32 16,3 4 0-16,-6 1 0 0,3-2 0 0,0 12-128 16,0 0 128-16,0 0-128 0,0 0 128 0,0 0-128 0,0 0-224 15,0 0 48-15,0 0 16 16,0 0-416-16,0 0-64 0,0 0-32 0,0 0 0 16,0 0-1840-16,0 0-368 0</inkml:trace>
  <inkml:trace contextRef="#ctx0" brushRef="#br2" timeOffset="79270.26">2067 15171 22111 0,'-9'-20'1968'0,"8"8"-1584"0,1 2-384 15,2-3 0-15,-1 4 576 0,5 0 48 0,-6 9 0 0,0 0 0 16,0 0-80-16,0 0-16 0,1 16 0 0,-1 1 0 15,-1 5-80-15,-6 7-32 0,1 4 0 0,-2 5 0 16,-1 2-32-16,-1 7-16 0,-1 1 0 0,-2 6 0 16,-2 0-64-16,-2 5-16 0,1-1 0 0,-1-2 0 15,4-1-144-15,1-3-16 0,-1-1-128 0,2-7 192 16,2-3-192-16,0-5 144 0,1-6-144 0,3-1 128 16,1-6-336-16,0-3-80 0,2 0-16 0,1-8 0 15,1-12-1792 1,0 0-352-16,0 0-80 0</inkml:trace>
  <inkml:trace contextRef="#ctx0" brushRef="#br2" timeOffset="79422.67">1871 15734 16575 0,'0'0'736'0,"0"0"160"0,10-6-720 0,2 2-176 0,2 1 0 0,3 2 0 0,3-2 2432 0,2-2 464 15,3 2 96-15,1-1 16 0,1 2-2144 0,-2 1-416 16,0-3-96-16,-3 1-16 15,0-1-848-15,-2 1-160 0,-1 1-32 0</inkml:trace>
  <inkml:trace contextRef="#ctx0" brushRef="#br2" timeOffset="80014.19">3154 15735 11055 0,'0'0'976'0,"0"0"-784"15,0 0-192-15,0 0 0 0,-7 5 2816 0,7-5 528 16,-4 13 112-16,2-3 0 0,1 2-1776 0,-1 2-352 0,-1-2-80 15,-1 5-16-15,-1-2-288 0,0 4-64 0,-4 3-16 0,1 3 0 16,0-1-224-16,2 1-32 0,1-1-16 0,-3-1 0 16,3 2-368-16,1-3-80 15,1-5-16-15,0 2 0 0,-1 0-128 0,1-3 0 0,0-5 0 0,2 1-176 32,1-12-304-32,0 0-64 0,0 0-16 0,0 0 0 15,0 0-1456-15,11-3-288 0</inkml:trace>
  <inkml:trace contextRef="#ctx0" brushRef="#br2" timeOffset="80218.95">3047 15384 29487 0,'-9'-1'2624'0,"0"0"-2112"0,1 1-512 0,8 0 0 0,0 0 1152 0,0 0 128 15,0 0 32-15,0 0 0 0,0 0-864 0,0 0-160 16,0 0-32-16,0 0-16 0,0 0-240 0,0 0 144 15,0 0-144-15,0 0 128 16,0 0-560-16,11-5-112 0,-1-2-32 0,1 4 0 16,3 1-2448-16,1 1-496 0</inkml:trace>
  <inkml:trace contextRef="#ctx0" brushRef="#br2" timeOffset="80642.02">4275 15149 18431 0,'-5'-12'1632'0,"3"5"-1312"0,0-3-320 0,1 1 0 0,-2-4 1552 0,2-1 240 0,0 2 64 0,-5-1 0 0,0-1-864 0,-3 1-160 0,-1 2-48 0,-1-3 0 16,-1 0-336-16,-1 5-64 0,-2-2 0 0,0 4-16 15,-2 1 288-15,1 1 64 0,-2 2 16 0,0 3 0 16,0 2-96-16,2 1-32 0,-2 1 0 16,2 5 0-16,-1 5-304 0,1 0-64 0,-1 4-16 0,2 5 0 15,0 0-224-15,1 6 176 0,0 5-176 0,3 3 160 16,-1 2-160-16,2 5 192 0,2 5-192 16,-1 3 192-16,-1 2-192 0,2-2 128 15,2 0-128-15,1-4 128 0,0-2-128 16,1 0 0-16,0-2 144 15,0-2-144-15,0-1 0 0,1-4 128 0,-1-4-128 16,1-4 0-16,2 0 144 0,0-3-144 0,-2 0 192 0,1-5-192 16,2-2 0-16,0-3 0 0,-3-3-160 15,2-3 160-15,1 0-848 0,0-10-48 16,0 0-16-16,0 0 0 0,0 0-1984 0,-10-2-400 16</inkml:trace>
  <inkml:trace contextRef="#ctx0" brushRef="#br2" timeOffset="80802.92">3543 15814 23039 0,'0'0'1024'0,"0"0"192"0,0 0-960 0,0 0-256 0,0 0 0 0,14-3 0 0,2 1 1600 0,4 2 256 0,2-1 64 0,5 1 16 16,2 0-448-16,3 0-80 0,0 1-32 0,3 1 0 16,2-2-752-16,1 3-160 0,2 1-16 0,0-3-16 15,-3 0-256-15,4 2-48 0,-1-2-128 16,0 0 192-16,-3 1-192 0,-2 0 0 0,1 0 0 16,-4 0-10976-16,-4 2-2128 15</inkml:trace>
  <inkml:trace contextRef="#ctx0" brushRef="#br2" timeOffset="83089.19">5757 15523 5519 0,'0'0'496'0,"0"0"-496"0,0 0 0 0,0 0 0 16,0 0 1600-16,0 0 240 0,0 0 32 0,0 0 16 15,0 0-704-15,0 0-144 0,0 0-16 0,0 0-16 16,0 0 16-16,0 0 16 0,0 0 0 0,-8 0 0 16,8 0-352-16,-9 4-80 0,2 1-16 0,0 4 0 15,1 0-144-15,1 3-48 0,1 4 0 0,0 0 0 16,-1 3-48-16,0 2-16 0,1 3 0 0,2 2 0 16,1 0 16-16,1 3 0 0,0-1 0 0,2 1 0 15,2 0-96-15,1-4-32 0,1-4 0 0,2 0 0 16,2-1 48-16,2-6 16 0,0-3 0 0,2 0 0 0,0-5 176 15,2-2 48-15,-1-2 0 0,4-3 0 16,-1-3 0-16,1-1 16 0,1-5 0 0,0 2 0 16,1-3-112-16,-1-1-32 15,-2 0 0-15,1-2 0 0,-1-2-192 0,-3 1-32 16,-1 1-16-16,-1 3 0 0,-4-3-144 0,-1 6 0 0,-1 1 0 0,-7 7 0 16,0 0 0-16,0 0 0 0,0 0 128 0,9 8-128 0,-4 1 0 15,0 5 0-15,-1 4 0 0,-1 1-176 16,1-1 176-16,-1 1 0 0,-1 0 0 0,3 0 0 15,-1-1 0-15,3-3 0 0,0 0 0 0,3-6 0 0,3-1 0 0,1-5 0 16,3-2 0-16,0-2 0 0,1-2 0 0,3-7 0 16,-1 0 0-16,2-7 176 0,2-4 176 0,-1-4 32 15,-2 1 16-15,0-6 0 0,-2-1-144 0,0 2-48 0,-2-2 0 16,1 2 0-16,-5-4 16 0,-4 1 0 0,-4 1 0 16,-1 1 0-16,-3 1 32 0,-2 0 16 15,-3 3 0-15,-1 2 0 0,0 3-144 0,-2 3-128 16,0 4 144-16,0 3-144 0,1-3 0 0,-2 7 0 15,8 7 0-15,0 0 0 16,-7-7-384-16,7 7-128 0,0 0-32 0,0 0 0 16,0 0-2944-16,0 0-592 0</inkml:trace>
  <inkml:trace contextRef="#ctx0" brushRef="#br2" timeOffset="83494.59">7474 15453 6447 0,'0'0'576'16,"0"0"-576"-16,0 0 0 0,0 0 0 0,0 0 3120 0,0 0 512 16,0 0 96-16,5 8 32 0,-3 2-1904 0,0 3-384 0,-2-1-80 0,-2 5-16 15,0 2-320-15,-2 5-64 0,-2-1-16 0,-1 0 0 16,-1 3-144-16,-1 1-16 0,1 2-16 0,-2-3 0 15,3 2-336-15,-1-5-64 0,0-2-16 0,1 2 0 16,-1-4-256-16,3 0-128 0,0-1 128 16,0-3-128-16,2-3 0 0,1-1-144 0,2-11 0 0,0 0 0 31,0 0-2032-31,0 0-384 0,0 0-96 0</inkml:trace>
  <inkml:trace contextRef="#ctx0" brushRef="#br2" timeOffset="83661.09">7322 15220 25791 0,'-17'-7'2304'0,"8"3"-1856"0,-1 0-448 0,10 4 0 0,0 0 1344 0,0 0 192 15,0 0 16-15,0 0 16 0,-8-1-832 16,8 1-160-16,0 0-48 0,0 0 0 0,0 0-528 0,0 0 0 16,0 0 0-16,0 0 0 15,0 0-960-15,11 2-240 0,0 0-48 0,3-1-16 16,1 0-1520-16,4 2-304 0</inkml:trace>
  <inkml:trace contextRef="#ctx0" brushRef="#br2" timeOffset="84085.47">8196 15246 24879 0,'-9'-1'2208'0,"2"2"-1760"0,-1 4-448 0,0 1 0 0,0-3 1168 0,-3 3 160 0,0 3 16 0,-2-1 16 16,1 2-672-16,-5-1-144 0,0 1-32 0,1 0 0 16,-2-4-112-16,2 1-16 0,2 4-16 0,1-3 0 15,0 0-48-15,3-3 0 0,2 0 0 0,8-5 0 16,0 0-144-16,0 0-48 0,-1 11 0 0,1-11 0 16,6 13-128-16,3-4 128 0,5 1-128 0,0-1 128 15,2 2 48-15,1 2 0 0,0-4 0 0,-1 4 0 16,1-3-176-16,-3 2 160 0,-1 2-160 0,-2 2 160 15,-2-1-160-15,-3-1 128 0,-3 1-128 0,-3 0 128 16,-3 1 192-16,-3 1 48 0,-7 0 0 0,-4 0 0 16,-6 0 96-16,-4 2 32 0,-2 0 0 0,-3-1 0 15,-2-2-160-15,-3-1-16 0,-3-4-16 0,2-1 0 0,0-5-304 0,4-1 160 16,2-4-160-16,7-1 128 16,3-3-1600-16,5 0-320 15,5-6-64-15,5 0 0 0</inkml:trace>
  <inkml:trace contextRef="#ctx0" brushRef="#br2" timeOffset="84565.85">9758 15262 8287 0,'0'0'368'0,"-10"-1"80"0,-1-3-448 0,-1 3 0 0,1 0 0 0,-1 2 0 0,1-2 2992 0,0 1 512 15,0 0 96-15,-3 2 32 0,-3 2-2144 0,-2 5-416 16,-2-1-96-16,1 3-16 0,0 1-272 0,-2 4-64 16,-1 7-16-16,0-1 0 0,0-2 32 0,0 1 0 15,2 5 0-15,3-2 0 0,3-4-192 0,1 2-48 16,5 0 0-16,4 0 0 0,4 0-112 0,3-3-32 16,4-1 0-16,3-2 0 0,3 0-32 0,3-6-16 0,3-1 0 0,3-4 0 15,2 0-16-15,-1-1 0 16,2-4 0-16,2-1 0 0,-4-6-192 0,4 2 144 0,1-4-144 15,-1 2 128 1,-2-4-960-16,1 1-208 0,-1-5-48 0,-1 0-8128 0,-2-2-1648 0</inkml:trace>
  <inkml:trace contextRef="#ctx0" brushRef="#br2" timeOffset="84810.98">10180 14893 22111 0,'0'0'1968'0,"-8"1"-1584"0,-3 1-384 0,2 3 0 16,1 6 1248-16,-1 1 160 0,0 7 48 0,0 4 0 0,-1 1-880 15,-2 6-192-15,-2-1-16 0,0 5-16 16,-1 3 352-16,-1 5 64 0,-2-1 0 0,-1-1 16 0,-2 6-112 0,4-3-32 16,1 3 0-16,1-4 0 0,1-1-400 0,0 1-96 15,4-4-16-15,2-4 0 0,3-3-128 16,3-5 0-16,5-2-160 0,3-5 160 15,0-3-704-15,4-5-64 0,4-6 0 16,3-2 0-16,2-3-2048 0,1-5-432 0</inkml:trace>
  <inkml:trace contextRef="#ctx0" brushRef="#br2" timeOffset="85116.73">10319 15425 25743 0,'-18'17'1136'0,"7"-5"240"0,-2 4-1104 0,3 1-272 16,-3 2 0-16,2 4 0 0,-1-1 768 0,2 0 80 0,1-3 32 0,3-5 0 16,1-2-48-16,1 2-16 0,1-1 0 0,5-4 0 15,-2-9-208-15,6 10-32 0,-6-10-16 0,14 6 0 16,0-2-96-16,3-4-16 0,2-2 0 0,0-2 0 16,0-2 48-16,2-5 0 0,-2 0 0 0,0-1 0 15,-1-4-192-15,-1-1-48 0,-4 0 0 0,-6 0 0 16,-2-1-64-16,-2 2-32 0,-5-1 0 0,-3 2 0 15,-2-2 80-15,-5 3 16 0,-3-2 0 16,-1 2 0-16,0 1-256 0,0 6 176 0,-2-1-176 0,1 4 160 16,0 2-160-16,1 0-272 0,4 1 64 0,2 2 16 15,1-1-1472 1,9 0-304-16,0 0-48 0,0 0-8400 0,0 0-1680 0</inkml:trace>
  <inkml:trace contextRef="#ctx0" brushRef="#br2" timeOffset="85476.08">10918 15273 21423 0,'0'0'944'0,"0"0"208"15,0 0-928-15,0 0-224 0,0 0 0 0,0 0 0 0,0 0 1232 0,-9 0 208 16,-3 0 32-16,1 0 16 0,-2 2-592 0,2 3-128 16,-4 3-32-16,1-2 0 0,0 4-80 0,0 1-16 15,1 2 0-15,1 1 0 0,2-2-128 0,4 2-16 16,0 0-16-16,0 1 0 0,3-3-176 0,1 2-48 15,4 0 0-15,1 1 0 0,3 0 0 0,1-1 0 16,3 3 0-16,2-2 0 0,-1 0-80 0,2 2-32 0,0 0 0 16,1 0 0-16,1-1-16 0,-2 0 0 0,-2-4 0 15,-1 4 0-15,-3-4 16 0,-2 1 0 16,-2-4 0-16,-3-9 0 0,2 13 96 0,-5-1 16 0,-3-1 0 16,-4-1 0-16,-4-4 96 0,-3 2 32 0,-3-3 0 15,-1 0 0-15,-4-3-160 0,3 1-32 0,-2-3 0 0,-1-1 0 16,2-2-192-16,3 1 0 0,2-1 0 0,4-2 0 31,4-1-1152-31,3-2-288 0,7 8-48 0,-1-17-9392 0,4 1-1888 0</inkml:trace>
  <inkml:trace contextRef="#ctx0" brushRef="#br2" timeOffset="85782.3">11224 15447 27231 0,'0'0'1216'0,"0"0"240"0,0 0-1168 0,14 5-288 0,1 0 0 0,3-1 0 0,-1-1 1216 0,0-1 192 16,0-2 48-16,-1-2 0 0,1-3-848 0,-2 0-160 15,-1 0-48-15,0-4 0 0,1 3-32 0,-1-4-16 16,-2 2 0-16,-2-2 0 0,-1 4-16 0,-3-3 0 16,-6 9 0-16,5-9 0 0,-5-1 48 0,-3 3 16 15,-3 4 0-15,-2-4 0 0,-8 2 96 0,0 5 16 0,-2 5 0 16,-2 3 0-16,-3-2-320 0,0 7-64 15,-1 1-128-15,-2 2 192 0,1 2-64 0,1 1 0 0,1 2-128 16,3-1 192-16,0 2 0 0,5-1 0 16,4 3 0-16,2-2 0 0,4 1-192 0,4-2 128 15,1 0-128-15,5-2 0 0,2-1 0 0,5-2-160 16,3-1 0-16,5-1 0 16,7-1-2624-16,3-8-528 0</inkml:trace>
  <inkml:trace contextRef="#ctx0" brushRef="#br2" timeOffset="86227.18">12604 14926 14735 0,'-12'-9'640'0,"5"5"160"0,0-3-640 0,0 5-160 0,7 2 0 0,0 0 0 0,0 0 3264 0,-10 9 608 15,-1 1 128-15,-1 4 32 0,1 3-2896 0,-2 3-576 0,-3 4-112 0,-1 5-32 16,2 4 96-16,-2 3 0 0,0-3 16 0,-1 4 0 16,1 2-144-16,3 3-16 0,-1 1-16 0,2-3 0 15,3-2-208-15,-1-1-144 0,2-3 192 0,1-1-192 16,1-4 0-16,1-4 0 0,3-4 0 0,0-1 0 16,2-4-144-16,0-2-96 0,-1-5-16 15,2-9 0 1,-1 8-800-16,1-8-160 0,0 0-48 0,0 0 0 15,0 0-1600-15,-1-8-320 0,-4-1-64 0,1-4-3296 0,-1 2-672 0</inkml:trace>
  <inkml:trace contextRef="#ctx0" brushRef="#br2" timeOffset="86528.25">12229 15489 6447 0,'-8'-12'272'0,"4"6"80"0,1-3-352 0,2 0 0 0,1-1 0 0,1 2 0 15,-1 8 2592-15,7-9 448 0,-1 3 96 0,5 2 0 16,3-3-1664-16,2 0-352 0,1 2-64 0,2-1-16 16,4 1-224-16,0 1-48 0,0 0-16 0,4-2 0 0,1 1-112 15,0 2-32-15,-2 3 0 0,0 1 0 16,-3 3 32-16,-3 3 0 0,-3-2 0 0,-3 1 0 0,-3 5-48 0,-1 2 0 15,-3 1 0-15,-4 4 0 0,-1 0-160 0,-4 1-48 16,0 2 0-16,-2 0 0 0,-1 0-64 16,0 0-32-16,0-5 0 0,2 1 0 0,3-2 64 15,3-4 16-15,1 1 0 0,3-2 0 0,3-5 0 0,3 0 0 16,1 2 0-16,1-7 0 0,3-4 0 0,1-1 0 16,2 1 0-16,-2-5 0 0,-2 0-160 0,1-4-16 15,-1-1-16-15,-2 3 0 0,-4-2-48 0,-2 0 0 16,-4 1 0-16,-1-1 0 0,-6 0 0 0,-2 4 0 15,-3-1 0-15,-4 5 0 0,-7-2 160 0,-2 0 32 16,-3 5 0-16,-1 0 0 0,-3 2-320 0,-2 2 160 16,-4-1-160-16,2 1 128 0,2 2-128 0,1 3 0 0,0-4 0 15,5 3 0 1,4-3-1520-16,4 4-224 0,4-3-48 0,11-4-14224 16</inkml:trace>
  <inkml:trace contextRef="#ctx0" brushRef="#br2" timeOffset="87196.44">13770 15219 20559 0,'0'0'896'0,"1"-10"208"0,-1 1-880 0,2-1-224 0,-2 10 0 0,0 0 0 0,0 0 896 0,0 0 128 16,0 0 16-16,0 0 16 0,-4 11-464 0,-1 1-80 0,-3 2-32 0,0 6 0 16,1 6-64-16,-2-1-16 0,-1 5 0 0,1 4 0 15,0-3 64-15,1 0 16 0,2 1 0 0,2 1 0 16,0-5-144-16,4-2-16 0,4-4-16 0,0-2 0 16,4-2 176-16,2-4 32 0,1-4 16 0,1-5 0 15,0-1 176-15,1-4 48 0,5-1 0 0,0-3 0 16,3-6-96-16,0 0-16 15,-2-4 0-15,0 0 0 0,-1-3-384 0,-2 2-96 16,1-3-16-16,-3 4 0 0,-3 0-144 0,-1-1 160 0,-2 0-160 16,-2-1 160-16,1 5-160 15,-2 0 128-15,-2 4-128 0,-3 7 128 0,0 0-128 0,0 0 0 0,0 0 0 0,0 0 0 16,0 0-192-16,6 9 192 0,-3 3-192 0,2-4 192 16,-5-8-128-16,8 13 128 0,0 0 0 0,-8-13 0 0,11 9 0 0,2 0-144 15,0-6 144-15,1 0 0 0,-2-3 0 16,4-1-128-16,-1-1 128 0,1-1 0 0,1-8 0 0,2 4 0 15,-1-6 0-15,-2-1 0 0,-1-1 0 16,-2 1 0-16,-3-1 144 0,-2-2-144 0,-2 2 128 0,-1-3-128 16,-1 0 128-16,-4 0-128 0,0-1 0 0,-4 0 0 15,1 0 128-15,-1-4-128 0,-1-2 0 0,3 2-192 16,0-1 32-16,2 2 16 16,0 1-416-16,4 0-80 15,1-1 0-15,4 0-16 0,2 5-1968 0,3 5-384 0,1-2-64 16,3 4-32-16</inkml:trace>
  <inkml:trace contextRef="#ctx0" brushRef="#br2" timeOffset="87615.91">14576 15454 18831 0,'-13'7'832'0,"4"0"176"0,-1 0-816 0,0 3-192 0,2 0 0 0,-4 3 0 16,-1 2 1360-16,0 1 240 0,-1 4 32 0,0-3 16 0,2 1-464 15,1 0-96-15,0-2 0 0,5 1-16 0,2 0-96 0,3-5-16 16,1 2 0-16,5-1 0 0,1-3-288 0,5 0-64 16,1-3-16-16,3-1 0 0,3-5 128 0,1-2 32 15,1-4 0-15,3-1 0 0,1-2-112 0,1-4-32 16,-4-2 0-16,1 0 0 0,-4 2-256 0,-4-3-48 16,-2-3-16-16,-7 1 0 0,2 1 0 0,-7-1 0 15,-3 1 0-15,-3-1 0 0,-3 1 160 0,-3 0 48 16,-2 4 0-16,-3-2 0 0,-4 0-240 0,1 1-32 15,1 0-16-15,0 1 0 0,0 1-352 0,2 4-80 16,1 2-16-16,3-3 0 16,3 3-1360-16,10 5-288 0,0 0-48 0,0 0-9584 15,0 0-1920-15</inkml:trace>
  <inkml:trace contextRef="#ctx0" brushRef="#br2" timeOffset="88214.03">15149 15107 4607 0,'0'0'192'0,"-9"2"64"0,0 0-256 0,9-2 0 0,-8 3 0 0,8-3 0 0,0 0 3712 0,0 0 704 15,-4 9 144-15,4-9 32 0,0 0-2464 0,0 0-480 16,9 8-112-16,2-2 0 0,1 1-352 0,2-3-64 15,1-5-16-15,4 1 0 0,1 0-320 0,1 0-64 16,0-2-16-16,1 1 0 0,-1-3-256 0,2 2-64 16,0 1-16-16,3-2 0 0,-1 0-160 0,2 2-16 15,-2-3-16-15,-1 3 0 0,0 1-176 0,-2-2 0 16,-3-2 144-16,-1 2-144 0,-2 4 0 0,-2-1 0 16,-2-1-192-16,-12 0 64 15,0 0-2096-15,5 9-400 0,-5-1-96 0,-4 4-16 16,-6-4-576-16,-4 2-112 0,-4 3-32 0,-1-3 0 15,-3 3 1664-15,0-3 336 0,-4 0 64 0,3 0 16 0,-1-1 2656 16,2 1 544-16,3-5 96 0,-1 2 32 0,1 2 992 0,5-4 192 0,1 1 32 0,6 0 16 16,7-6-1168-16,0 0-224 0,0 0-64 0,0 0 0 15,0 0-768-15,6 11-176 0,4-3-16 0,3-2-16 16,2-4-256-16,4 3-48 0,5-2-16 0,2-1 0 16,1-1-192-16,3-1-48 0,3 0 0 0,4-2 0 15,2-2-192-15,1-1 0 0,0 1-144 0,0 0-10864 16,2 1-2176-16</inkml:trace>
  <inkml:trace contextRef="#ctx0" brushRef="#br2" timeOffset="89223.51">16132 15961 20383 0,'-17'11'896'0,"8"-6"192"0,1 1-864 0,8-6-224 0,-8 6 0 0,8-6 0 16,0 0 1216-16,0 0 192 0,0 0 32 0,0 0 16 15,0 0-192-15,0-15-48 0,2-1 0 0,6-2 0 16,0 0-192-16,2-1-64 0,1-3 0 0,3 0 0 15,4-3-432-15,0 2-80 0,0-1-32 0,-1-2 0 16,1-2-112-16,-1-2-32 0,-2 0 0 0,0 1 0 16,-1-3-112-16,-1 0-32 0,0 3 0 0,-2 7 0 15,-2 6-128-15,-1 6 0 0,-1 1 0 16,-7 9 0-16,0 0 0 0,0 0-144 0,9 11 144 0,-1 4-208 16,-2 3 208-16,1 5-176 0,-2 1 176 15,0 4-160-15,0-4 160 0,0 6 0 0,0 0-144 0,0-3 144 0,0-2 0 16,0 1 0-16,2-7 0 0,1-2 0 15,-1-1 0-15,4-6 0 0,-2-4 0 0,3-3 0 0,-1-3 0 16,0-4 128-16,2-6 0 0,1-3 0 0,0-5 256 16,1-1 64-16,-1-2 0 0,2-1 0 0,-4-5-128 15,2 2-32-15,-4-4 0 0,-1-1 0 16,-2-1-288-16,-2 0 0 0,-1 4 0 0,-2-6 0 0,-3-2 128 0,0-3-128 16,-2-4 0-16,-2-1 0 0,0-4 0 0,0-3 0 15,-2-7 0-15,4 3 0 0,-1 5-128 0,0-1-48 16,2 2 0-16,0 3 0 0,2 3 16 0,3 6 0 15,-1 3 0-15,2 5 0 0,0 1 160 16,1 5-160-16,3 3 160 0,1 3-160 0,3 0 160 0,0 1-128 16,3 3 128-16,3 1-128 0,2 6 128 0,4 0 0 15,2-2-144-15,0 1 144 0,5 4 0 0,-1-3 0 16,1 1 0-16,2 0 0 0,5-3 0 0,1 2 0 16,2 3 0-16,2 1 0 0,1-3 0 0,4-2 0 15,5-4 0-15,-2 3 0 0,0 0 0 0,-1-1 0 16,-1-3 0-16,-2 3 0 0,-4-1 0 0,-1 3 0 0,-2 2 0 0,-3-2 0 15,-3-1 0-15,-1 6 0 0,-1 1 0 16,-4-1 0 0,-4-3-480-16,-3-1-32 0,0 1 0 0,-5 3 0 15,-3 2-2304-15,-2-1-480 0</inkml:trace>
  <inkml:trace contextRef="#ctx0" brushRef="#br2" timeOffset="89850.18">17127 15097 11967 0,'-11'8'528'0,"4"-3"112"0,-3-4-512 16,10-1-128-16,0 0 0 0,0 0 0 0,0 0 3568 0,0 0 672 15,13 3 144-15,1-3 32 0,1-2-3232 0,3-3-640 16,1-6-128-16,3-1-32 0,2 0 64 0,1-2 0 15,1-1 0-15,-1-1 0 0,0 2-144 0,0 2-32 16,-3-2 0-16,-1-2 0 0,-2 1-48 0,-1-1-16 16,-1-1 0-16,-3 0 0 0,-1 1-16 0,0-3-16 15,0-5 0-15,-1 2 0 0,-3-2 64 0,0 0 16 16,-4 0 0-16,-1 0 0 0,-1-2-256 0,-2 7 176 16,0 1-176-16,0 7 160 0,-1 3-160 0,0 8 160 0,-5-7-160 15,5 7 160-15,-10 5-160 0,0 0 128 0,0 4-128 16,0 5 128-16,-1 3-128 0,1 2 0 0,0 4 0 15,1-1 0-15,0-2 0 0,0 4 0 0,2 4 0 0,-1-2 0 16,0 1 0-16,3-5 0 16,0 0 0-16,3-3 0 0,-2-4 0 0,4-1 0 15,0 0 0-15,3-4 0 0,-3-10 0 0,6 12 0 0,0-4 0 0,2 0 128 16,2-5 16-16,0 0 0 0,-10-3 0 0,13 0 0 16,0 0 32-16,-1-2 0 0,2 1 0 15,0 0 0-15,0 1-176 0,0-2 0 0,2 1 144 16,-1 0-144-16,-1 0 0 0,0-1 0 0,1 0 0 0,-1 4 128 15,0 2-128-15,-3-1 0 0,0 2 0 0,-1 4 0 16,-1-4 0-16,-3 2 0 0,-6-7 0 0,9 13 0 16,-2-1 0-16,0-4 0 0,-1 1 0 0,-1-2 0 15,-5-7 0-15,5 11 0 0,2-3 0 0,-2-1 0 0,-5-7 0 0,5 8 0 16,-1 1 0-16,2-3 0 0,2-1 0 16,-8-5 0-16,0 0 0 0,9 8 0 0,1-3 0 0,-3-1 0 15,-7-4 0-15,11 1 0 0,-11-1-208 0,11 1-64 16,-11-1-16-16,0 0 0 15,10-1-2624-15,-10 1-528 16,0 0-96-16,0 0-32 0</inkml:trace>
  <inkml:trace contextRef="#ctx0" brushRef="#br2" timeOffset="90020.43">17004 15378 16575 0,'0'0'1472'0,"0"0"-1168"16,0 0-304-16,0 0 0 0,7-8 2656 0,5 3 480 0,3 4 80 0,7-4 32 16,4-6-2336-16,9 0-464 0,7 1-80 0,3-2-32 15,5-1 48-15,1 3 0 0,0-4 0 0,0 5 0 16,-1-3-208-16,-1 6-48 0,-5 0 0 0,-2 3 0 16,-4 3-256-16,-1 1-64 0,1 2-16 15,-5-1-8944-15,-2 3-1792 0</inkml:trace>
  <inkml:trace contextRef="#ctx0" brushRef="#br2" timeOffset="90656.41">17173 15859 25455 0,'0'0'1120'0,"0"0"240"0,0 0-1088 0,0 0-272 0,0 0 0 0,0 0 0 0,0 0 640 0,0 0 64 15,13 1 0-15,1-8 16 0,3 0 16 0,4-5 0 16,0 2 0-16,3-3 0 0,2-2-208 0,1 1-32 16,-2-4-16-16,-1 2 0 0,-2 2-320 0,-2 1-160 0,-1-1 160 15,-1 5-160-15,-3 0 128 0,0 7-128 16,-3 3 0-16,-2 2 0 0,-10-3 0 0,10 10 0 15,-3 4 0-15,-4 0 0 0,-1 4 0 0,-4 1 0 0,-1-1 0 0,-4 4 0 16,-3 0 0-16,0-2 0 16,0 2 0-16,-2-2 0 0,1-2 0 0,-2-1 144 0,0-2-16 0,3-1 0 15,1-5 368-15,2 0 64 0,-1-6 16 16,8-3 0-16,0 0 112 0,0 0 16 0,0 0 16 0,0 0 0 16,0-10-208-16,4-2-64 0,2-5 0 15,3 2 0-15,1-2-240 0,3-1-48 0,0-1-16 0,2-1 0 16,3 0-144-16,1-2 0 0,0 1 0 0,0 0 0 15,1 2 0-15,-1 0 0 0,3 0 0 0,-3 4 0 16,0 5 0-16,0 1 0 0,-1 5 0 0,0 4 0 0,0 0-144 16,-3 5 144-16,-1 5 0 0,-3 0 0 0,-1 0-192 0,-3 3 192 15,-1 1-192-15,-1 3 192 16,-2-2-160-16,-1 0 160 0,1 0-128 0,-2 1 128 0,0-7 0 16,-1-9-128-16,0 0 128 0,0 0 0 0,0 0 0 0,8 10 0 15,-8-10 0-15,12 2 0 0,-1-3 0 0,3-3 256 16,4-3-64-16,0-2-16 0,1-4 48 0,1 0 16 15,0 2 0-15,1-2 0 0,-1 2-240 16,2 1 128-16,-1-2-128 0,1 7 0 0,-1 1 0 16,2 5 0-16,-1 3 0 0,-3 5 0 0,1 3 0 15,1 4 144-15,-1 6-144 0,2 4 192 0,-1-1-192 0,0 4 160 16,-4-3-160-16,2 4 160 0,-1-4-160 0,1 1 0 0,0-5 0 16,2-1 0-1,-1 0-912-15,3-2-224 0,1-3-32 16,1-2-15952-16</inkml:trace>
  <inkml:trace contextRef="#ctx0" brushRef="#br2" timeOffset="92343.24">6180 12556 8287 0,'-2'-15'368'0,"2"15"80"0,0 0-448 0,0-8 0 15,0-3 0-15,0 11 0 0,0 0 480 0,0 0 16 16,0 0 0-16,3-10 0 0,0 2 176 0,-3 8 32 16,0 0 16-16,0 0 0 0,0 0-32 0,0 0-16 15,0 0 0-15,0 0 0 0,-3 13 32 0,2 0 0 16,0 2 0-16,0 3 0 0,-2 1-176 0,1 1-16 16,-2 4-16-16,-1 0 0 0,-3 4-80 0,-1 2-16 15,2 3 0-15,-1 0 0 0,2 1 0 0,-2-4 0 16,-1-3 0-16,0 2 0 0,4-2 112 0,0 2 32 0,0-5 0 15,1 1 0-15,0-6-176 0,2 0-48 16,0-3 0-16,2-3 0 0,2-3-64 0,-2-10-32 0,4 13 0 0,1-4 0 16,-5-9-16-16,8 10 0 0,-8-10 0 0,14 4 0 15,-2 0 16-15,3-2 0 0,0-3 0 0,3 0 0 16,0-2 0-16,1 0 0 0,1 0 0 0,2-5 0 16,3 0-96-16,1 0-128 0,1 2 176 0,-1 1-176 15,1-2 128-15,1 2-128 0,2 0 0 0,2-1 0 16,1 5 0-16,-1 1 0 0,2 4 0 0,4-1 0 0,3 0 0 15,2 1 0-15,2 1 0 0,-1 0 0 0,0-3 0 0,0 0 0 16,-1 5 0-16,-2-1 0 0,-2-1 0 16,0 3 0-16,-4 2 0 0,1 1 0 0,-1-1 0 0,1 3 0 15,-2-5 0-15,1 2 0 0,-1-3 0 0,-1 2 0 16,-3-4 0-16,-3 2 0 16,-4-1 0-16,-3-2 0 0,-3 1 0 0,-2 0 0 0,-2-2 160 15,1-2-32-15,-4 0 0 0,-10-1 0 0,0 0 144 0,11 0 32 16,1 0 0-16,-12 0 0 0,11-1-48 0,-11 1 0 15,0 0 0-15,0 0 0 0,9-3-48 0,-9 3-16 16,0 0 0-16,0 0 0 0,0 0 112 0,4-10 16 16,-4 3 0-16,-1-4 0 0,1 11 112 0,-4-12 16 15,0-5 16-15,0 2 0 0,-1-3-80 0,1-3-32 16,1-1 0-16,-1-2 0 0,1-7-64 0,1 2-16 16,0 0 0-16,2-2 0 0,2 3-80 0,0 0 0 15,2 4-16-15,-1 0 0 0,-2 4 0 0,1 2 0 16,2 0 0-16,0 5 0 0,0 5-176 0,-4 8 128 0,0 0-128 15,0 0 128-15,4-11-128 0,-4 11 0 0,0 0 0 0,0 0 0 16,0 0-176-16,0 0 176 16,5 13-128-16,0 1 128 15,-1 0-1968-15,-1-1-304 0,2 1-64 0</inkml:trace>
  <inkml:trace contextRef="#ctx0" brushRef="#br2" timeOffset="93629.7">12911 12536 11567 0,'0'0'512'0,"-1"-11"112"0,1 11-496 0,0-13-128 15,-4-4 0-15,2 7 0 0,2 10 928 0,2-10 160 16,-2 0 48-16,0-2 0 0,0 5-208 0,0 7-32 15,0 0-16-15,0 0 0 0,0-12-144 0,0 12-32 16,0 0 0-16,0 0 0 0,0 0-128 0,0 0-16 16,0 0-16-16,0 0 0 0,0 0-304 0,0 10-64 0,-2 1-16 15,2 3 0-15,-1 2 208 0,1 2 32 16,-1 1 16-16,1 6 0 0,-1 2 32 0,-1-1 0 16,0 5 0-16,-2 5 0 0,-1 2-128 0,0 3 0 15,0 2-16-15,0-4 0 0,-2 1-96 0,2-3-16 0,-1-2 0 16,1-2 0-16,1-4-32 0,-1-3-16 0,0 1 0 0,1-6 0 15,0-1 160-15,0-2 16 0,1-2 16 0,0-2 0 16,0-3-16-16,2 0-16 0,1-11 0 0,0 0 0 16,-1 12-64-16,1-12-16 0,0 0 0 15,0 0 0-15,0 0-32 0,0 0-16 0,0 0 0 0,9 1 0 0,-9-1-32 16,13-2 0-16,-1-4 0 0,1 1 0 0,1 0-16 16,2-1 0-16,1 1 0 0,2 2 0 15,3 0-128-15,2-3 0 0,3 3 0 0,0 0 0 0,4 1 0 16,2-2 0-16,1-1 0 0,1 3 0 0,-1 0 0 0,2 2 0 15,-1 1 0-15,3 2 0 0,-1 2-144 0,0 0 144 16,-1 2 0-16,2 2 0 0,2 4 0 16,1-3 0-16,0 2 0 0,2-2 0 0,-2 1 0 15,1 3 0-15,-4-1 0 0,0 1 0 0,4 1 0 0,-3-1 0 16,-2 0 0-16,0-4 0 0,-1 0 0 0,-3 1 0 16,-2-1 0-16,0 0 0 0,-4-4 0 0,-1 1 0 15,0 0 0-15,-1-3 0 0,-5 1 0 0,-2-1 176 16,-2 1-176-16,-1-2 160 0,-3-3 0 0,1 1 0 15,-4-1 0-15,1 1 0 0,-10-1-160 0,12 0 160 16,-12 0-160-16,10-1 160 0,-10 1-160 0,0 0 0 16,0 0 144-16,0 0-144 0,8-4 144 0,-8 4-144 0,0 0 192 0,3-10-192 15,2 2 256-15,-2-2-48 16,-2 1-16-16,-1-3 0 0,0-2 96 16,1-3 16-16,-1-1 0 0,0-5 0 0,-1-2 48 0,1-6 16 0,0-4 0 0,1-2 0 15,-1-2-96-15,2-6-16 16,-2-3 0-16,1 1 0 0,2-2-112 0,-2 8-16 0,0-3-128 15,2 6 192-15,-1 1-192 0,2 6 0 0,0 5 0 16,0 8 0-16,-3 2 0 0,4 2 0 0,-4 2 0 0,2 5 0 16,-3 7 0-16,0 0 0 0,0 0 0 15,0 0-160-15,0 0-1024 16,-5 14-208-16,1 4-32 0</inkml:trace>
  <inkml:trace contextRef="#ctx0" brushRef="#br2" timeOffset="95417.15">1036 17151 10127 0,'-27'-2'448'0,"13"2"96"0,-1 0-544 0,0 1 0 16,0-2 0-16,2-1 0 0,3 1 1632 0,1 1 224 16,-1 0 32-16,1 0 16 0,1-2-992 0,8 2-192 15,-9-2-32-15,3 2-16 0,6 0 0 0,0 0 0 16,0 0 0-16,0 0 0 0,0 0 64 0,0 0 16 15,0 0 0-15,0 0 0 0,0 0-368 0,0 0-64 16,14 5 0-16,4-2-16 0,1-2 80 0,4-1 0 16,1 0 16-16,5-1 0 0,1 0-96 0,3-2-32 0,2-3 0 0,0 3 0 15,4 2-128-15,0 0-16 0,2-1-128 0,-1 1 192 16,1 1-192-16,1 1 0 16,-1 4 128-16,-1-2-128 0,-3-3 0 0,-3 1 0 0,-3 4 0 0,-4-1 0 15,-3-4-208-15,-4 3-144 0,-3-1-32 0,-5 2-11952 16</inkml:trace>
  <inkml:trace contextRef="#ctx0" brushRef="#br2" timeOffset="95626.2">1080 17560 26719 0,'0'0'2368'0,"0"0"-1888"0,0 0-480 0,0 0 0 0,11 6 320 0,1-1-16 15,4 2-16-15,1-4 0 0,4-4-288 0,0-3 160 16,3-3-160-16,3 2 128 0,1 1-128 0,3-3 0 16,-1-1 0-16,3 2 0 0,0-2 0 0,3 3 0 15,-3-2 0-15,0 0 0 16,0 2-432-16,-4-1-160 0,-3-1-48 0,-5 2-7280 16,0-2-1456-16</inkml:trace>
  <inkml:trace contextRef="#ctx0" brushRef="#br2" timeOffset="95995.96">1180 17030 15663 0,'0'0'1392'0,"0"0"-1120"0,10-2-272 0,0 1 0 15,4-1 0-15,4 0 160 0,2-1-160 0,4 1 128 16,3 0-128-16,3 1 0 0,3 0 0 0,6 1 128 16,-1 1 112-16,1 2 16 0,2 3 0 0,-2-1 0 15,1 5 384-15,-2-1 64 0,-1 5 32 0,1 3 0 16,0 2 32-16,0 2 16 0,-1 6 0 16,-2-1 0-16,-1 3-144 0,-4-1-48 0,-2 2 0 0,-4-3 0 15,-5 0-80-15,-5-2-32 0,-2 3 0 0,-6 1 0 0,-3-2 176 0,-6 2 48 16,-3-2 0-16,-6 3 0 0,-6-2 128 0,-4 2 16 15,-4 3 16-15,-3-4 0 0,-3-5-48 0,2 1-16 16,-3 2 0-16,-2-1 0 16,0 2-192-16,-1-4-32 0,2 1-16 0,-1-1 0 0,2-2-320 15,-1-3-64-15,0-1-16 0,3-3 0 16,4-1-1184-16,3-8-256 16,1-3-32-16</inkml:trace>
  <inkml:trace contextRef="#ctx0" brushRef="#br2" timeOffset="97419.64">2859 17244 21183 0,'0'0'1888'0,"-5"6"-1504"16,1 3-384-16,1-1 0 15,3-8-864-15,0 11-240 0,5 2-48 0,-1-3-16 0,3 2 1168 0,3-1 304 0,0-5 16 0,3 3 16 16,-1 0 48-16,2-2 0 0,3-5 0 0,2 1 0 16,1-6 512-16,3-1 96 0,0 0 32 0,0-2 0 15,2-5-64-15,1-2-16 0,-2-2 0 0,1-4 0 16,-1-4-416-16,1 0-80 0,0-5 0 0,-2 3-16 16,1-3-144-16,-1 0-32 0,-1-3 0 0,-2 2 0 15,0 3-128-15,-2 2-128 0,0-4 144 0,-7 4-144 0,-2-3 144 16,-1 5-144-16,-1-1 128 0,-3 0-128 0,-1 3 144 0,-1 2-144 15,0 4 160-15,-2 2-160 0,0 12 128 0,0 0-128 16,0 0 0-16,0 0 144 0,0 0-144 0,-6 14 0 16,1 5-160-16,-1 4 160 0,-3 4-144 15,-1 3 144-15,1 6-128 0,0 3 128 0,-1 6 0 0,-1 1 0 16,-2 3 0-16,1 6 0 0,-2 2 0 0,0 2-128 16,-1-6 128-16,0-5-128 0,0-2 128 0,1-7 192 15,1-3-32-15,0-3-16 0,-1-6 592 0,4-2 112 16,1-5 32-16,0-2 0 0,3-4-128 0,0-6-32 15,6-8 0-15,0 0 0 0,0 0-384 0,0 0-80 16,0 0 0-16,0 0-16 0,10-6-240 0,4-7 144 16,-4-2-144-16,6-2 128 0,4-1-128 15,0 0 0-15,0-1 0 0,3 3 0 0,3 2 0 0,0 1 0 16,3 2-176-16,2 6 176 0,1 2-128 0,0 4 128 16,3 2-128-16,-2 5 128 0,-2 2 0 0,-3 4-128 0,-2 0 128 15,-3 3 0-15,-1 3-208 0,-8 0 32 0,-3 1 16 0,-1 1 0 16,-7-2 160-16,1-1-160 0,-3 1 160 15,-2-3-160-15,-3 1 160 0,-1 0 0 16,-1-3 0-16,-3 0 0 0,0-1 160 0,-3 0-32 16,0-3-128-16,0 0 192 0,3-3 48 0,0 1 0 15,9-9 0-15,-6 8 0 0,3 3-240 0,3-11 144 0,0 0-144 0,3 14 128 16,5-4-128-16,3 1 0 0,3-6 0 0,4 2 0 16,0-4 0-16,-1 0 0 0,5-2 0 0,3-1-176 15,2-1-1104-15,1 0-240 16,1-3-32-16,-1-1-8368 0,3-2-1680 0</inkml:trace>
  <inkml:trace contextRef="#ctx0" brushRef="#br2" timeOffset="97738.3">4149 17511 28095 0,'-14'2'1248'0,"14"-2"256"0,-8 2-1200 0,8-2-304 16,0 0 0-16,0 0 0 0,0 0 768 0,13 7 112 0,2-3 16 15,2-3 0-15,1-1-304 0,1 0-48 0,1-3-16 0,4-2 0 16,3-2-16-16,1 1 0 0,1-4 0 16,2 3 0-16,0-2-288 0,1 3-64 0,0-4-16 0,-2 2 0 31,0 3-1040-31,-2-1-192 0,0 1-64 0,-4 0-13504 0</inkml:trace>
  <inkml:trace contextRef="#ctx0" brushRef="#br2" timeOffset="98590.42">5125 17510 20271 0,'-15'2'1792'0,"0"-2"-1424"0,1-2-368 0,5 0 0 16,9 2 1392-16,0 0 208 0,2-12 32 0,6-1 16 16,1-2-944-16,5-3-192 0,0-4-48 0,4-1 0 15,1-1-464-15,2-1 0 0,3 1 0 0,-1 0 0 16,-1-2 0-16,-2 2 0 0,2-5 0 0,-2 6 0 15,1 4 0-15,0 1 0 0,2 0 0 0,-4 5 0 0,-1 6 0 16,-3 3 0-16,-1 4-128 0,0 6 128 0,0 3 0 0,-2 7 0 16,0 4 0-16,-3 8 0 0,-2 4 0 0,-4 3 128 15,-3 5-128-15,-2 0 192 0,-2 6-192 16,-4-3 144-16,-1 2-144 0,-2-3 128 16,-4-4 0-16,2-4 0 0,-1-2 0 0,-2-8 0 0,-2-4 528 0,1-2 112 15,3-3 0-15,4-2 16 0,0-5 208 0,2-3 32 16,8-5 16-16,0 0 0 0,0 0-320 15,-4-12-64-15,4-2-16 0,2-2 0 0,3-2-256 0,4-3-64 16,2-1-16-16,3-1 0 0,3-2-304 0,-1 0 0 16,1-1 0-16,0 2 0 0,3-3 0 0,-1 4 0 0,1 1 0 15,2 3 0-15,-2 3 0 0,0 4 0 16,2 5 0-16,-4 3 0 0,-1 4-128 0,1 4 128 16,-4 3 0-16,-1 6-144 0,-3 2-16 0,-2 3 0 15,-2 1 0-15,-2 4 0 0,-2 1 16 0,0-1 0 0,-5-2 0 16,-1 0 0-16,-2-1 144 0,-3 0 0 15,-1-5-144-15,1-1 144 0,0 0 0 0,3-9 0 16,6-5 0-16,0 0 0 0,0 0 256 0,0 0-16 0,-7-5-16 16,6-5 0-16,4 1 96 0,3-7 0 0,3-1 16 0,2-2 0 15,2-1-336-15,1 0 144 0,4-5-144 0,1 2 0 16,1 1 0-16,1-1 0 0,-2 2 0 0,0 3 0 16,-1 3 0-16,-2 5 0 0,-1-1 0 0,2 8-144 15,1 1 144-15,-3 6 0 0,-1 5 0 0,0 2 0 16,-1 6-160-16,-2 2 160 0,-1 0-192 0,-1 5 192 15,-1 0-304-15,-3 4 48 0,-1-1 16 0,-3 4 0 16,-2-3-448-16,-2 1-80 16,-1-1-32-16,2-4 0 0,-1-1-2528 0,2-4-512 15</inkml:trace>
  <inkml:trace contextRef="#ctx0" brushRef="#br2" timeOffset="99539.07">6596 17294 15263 0,'0'-17'672'0,"0"17"144"0,0-15-656 0,1 1-160 16,0 4 0-16,2-3 0 0,-2 3 1024 0,2 1 160 16,-3 9 32-16,0 0 16 0,0 0-352 0,0 0-80 0,0-9-16 0,0 9 0 15,0 0 160-15,0 0 16 16,0 9 16-16,0 6 0 0,-2 0-288 0,1 4-64 15,-1 3-16-15,-1 1 0 0,1 4-224 0,-1 2-32 0,1 4-16 16,-1 1 0-16,2 3-144 0,-2-1-48 0,-1-3 0 0,1 0 0 16,-1-5 16-16,1-2 0 0,3-4 0 15,0-4 0-15,0-4 352 0,3-3 64 0,2-2 0 0,2-3 16 16,-7-6-16-16,14 2 0 0,2-4 0 16,1-3 0-16,3-1-256 0,0-5-64 0,0-2-16 0,3-1 0 15,-3-1-112-15,3-3-128 0,-2 0 176 16,-2 2-176-16,-2-1 128 0,-1 1-128 0,-4 3 0 0,-1 0 0 15,-2 0 128-15,-2 2-128 0,0 5 0 0,-7 6 0 16,0 0 0-16,0 0 0 0,0 0 0 0,6 8 0 16,-1 6-128-16,-1 3 128 0,-2 1-208 0,0 3 80 15,0 5 128-15,-1-2-192 0,1 4 192 0,0-5-192 0,2-4 192 0,1-1 0 16,3-2 0-16,-1-3 0 0,1-7 0 16,2-1 0-16,3-5 0 0,0-2 0 15,-1-2 0-15,4-6 0 0,0-2 0 0,1-3 0 0,0-4 144 0,1-5 64 16,0-3 16-16,1-1 0 0,-1 2 32 0,-2-4 0 15,-3 1 0-15,-1-1 0 0,-4-2 32 0,-3 1 16 16,-3 3 0-16,0-3 0 0,-2 0-48 0,0 1-16 16,-2-4 0-16,0 3 0 0,-1 1-112 0,-1 4-128 15,0 3 176-15,-1 0-176 0,4 4 0 0,-2 2 0 16,1 5 0-16,-1-1 0 0,-1 2 0 0,4 11-256 16,-2-7 64-16,2 7 0 15,0 0-1984-15,0 0-384 0,0 0-64 0,0 0-11840 0</inkml:trace>
  <inkml:trace contextRef="#ctx0" brushRef="#br2" timeOffset="100020.28">7516 16669 20271 0,'-6'-6'1792'0,"-1"-2"-1424"0,1 2-368 0,6 6 0 0,-5-10 1536 0,2 1 256 15,2-2 32-15,4 2 16 0,2-1-800 0,1-1-144 16,1 0-48-16,3-2 0 0,1 4-528 0,3-2-128 16,3 1 0-16,0 2-16 0,1 3-16 0,0-3 0 15,-1 5 0-15,-1 1 0 0,-1 2 32 0,-1 4 0 16,-1 4 0-16,-2 2 0 0,1 4-192 0,-4 4 0 0,-3 1 0 0,-3 5 0 16,-2 4 128-16,-5 2-128 15,-4-2 128-15,-2 3-128 0,-1-4 160 0,0-1-160 16,-1-4 192-16,0-1-192 0,0 1 192 0,2-4-192 15,2-5 192-15,3-1-192 0,1 1 384 0,5-13-16 16,0 0-16-16,2 10 0 0,-2-10 96 0,8 9 32 0,1-5 0 0,3-2 0 16,4 1-64-16,3-3-16 0,1-1 0 15,4 1 0-15,0-2-208 0,3 0-64 0,1-2 0 16,1-2 0-16,-1 1-128 0,-1 1-256 0,-3 3 64 16,-1-2 16-1,-1-1-2592-15,-1-1-528 0,7-4-96 0,0 0-32 0</inkml:trace>
  <inkml:trace contextRef="#ctx0" brushRef="#br2" timeOffset="100843.28">9036 17285 12895 0,'-7'-11'576'0,"2"4"112"0,5 7-560 0,-8-8-128 16,-1-1 0-16,0 3 0 0,-1 1 2016 0,0-1 368 0,0 2 80 0,-4 1 16 16,-4 1-1328-16,-2 2-256 0,-1 2-48 0,-3 5-16 15,0 1-304-15,-1 5-64 0,-1 0-16 0,1 3 0 16,-1 2-176-16,3 5-32 0,2 1-16 0,3 0 0 16,2 4 256-16,3-2 48 0,0 3 16 15,5-2 0-15,5 1 32 0,1-3 0 0,4 2 0 0,3-3 0 16,5 1-176-16,0-4-16 0,4-5-16 15,4-1 0-15,3-2-160 0,5-1-16 0,-1-4-16 0,6 0 0 16,1-5-176-16,3-2 0 0,3-2 0 0,0-2 0 16,-3-7-1184-1,-1 1-272-15,-2-2-48 0,1-2-11744 0</inkml:trace>
  <inkml:trace contextRef="#ctx0" brushRef="#br2" timeOffset="101158.24">9714 16598 27519 0,'-10'-9'1216'0,"10"9"256"0,0 0-1168 0,-8 5-304 16,2-1 0-16,-1 8 0 0,0 0 512 0,-1 6 64 0,-1 1 0 15,-1 7 0-15,0-1-64 0,-3 6 0 16,-1 2 0-16,0 2 0 0,2 3-48 0,-2 4-16 0,0 2 0 16,0-2 0-16,0 3-64 0,2 1 0 15,1 1-16-15,1-1 0 0,2 1-144 0,-1-5-32 16,0-4 0-16,2-4 0 0,1-1-192 0,1-2 0 16,2-6 0-16,3-1 0 0,0-3-128 0,2-5-80 0,1-4-16 0,2-1 0 31,2-3-1920-31,2-2-384 0,3-6-80 0</inkml:trace>
  <inkml:trace contextRef="#ctx0" brushRef="#br2" timeOffset="101507.54">9893 17187 15663 0,'-16'0'1392'0,"5"1"-1120"0,-1 4-272 0,0 7 0 0,0 0 2576 0,0 4 464 16,1 1 96-16,-6 5 0 0,2-2-1888 0,0 2-384 15,-2 2-80-15,3 1-16 0,3-4 32 0,-1-1 0 16,2-1 0-16,6-2 0 0,3-2-160 0,6-2-16 16,4-4-16-16,5-1 0 0,4-1-272 0,2-5-48 15,7 0-16-15,3-5 0 0,1-3-112 0,1-6-32 16,2-2 0-16,0-3 0 0,-1-4 144 0,-2 1 32 16,-4 1 0-16,-5-2 0 0,-1 0 16 15,-5-1 0-15,-4 2 0 0,-5 0 0 0,-4-1-16 0,-4 3 0 16,-3-1 0-16,-4 3 0 0,-2 1-64 0,-3 2-16 15,-3 1 0-15,-2 0 0 0,-2 4-224 0,-3 0 0 0,-1 3 0 16,1 5 0 0,1-3-448-16,-1 3-176 0,3 2-32 0,2 1-16 15,3 0-2096-15,3 1-432 16,2 1-64-16,10-5-32 0</inkml:trace>
  <inkml:trace contextRef="#ctx0" brushRef="#br2" timeOffset="101835.2">10512 16996 19343 0,'0'0'1728'0,"0"0"-1392"0,0 0-336 0,0 0 0 15,0 0 1552-15,0 0 240 0,0 0 64 0,0 0 0 16,-10 6-768-16,2 1-128 0,-3 0-48 0,-2 4 0 0,-2 1-96 0,-3 1-32 16,-2 5 0-16,0 1 0 0,2 1-272 0,0 1-64 15,0-4-16-15,2 1 0 0,3 0 80 16,3-1 0-16,2-4 16 0,3 3 0 0,4-1-112 0,1 0-32 15,0-1 0-15,4-4 0 0,2 2-128 0,2-1-48 16,2-1 0-16,-1 2 0 0,1-4-208 0,1 2 176 16,-1-4-176-16,1 5 160 0,-4-2-160 15,0 3 0-15,-7-12 0 0,3 13 0 0,0-3 0 16,-3 1 0-16,-3-1 0 0,0 0 128 0,-4 2-128 0,-2-3 128 16,-3 1-128-16,-4-2 128 15,2 2-128-15,-3-4 0 0,-1-1 0 16,0 2 0-16,-2-2-288 0,4-3-32 0,0-1-16 0,2-1 0 15,2-2-2032-15,4-1-384 0,0-2-96 0,5-5-16 0</inkml:trace>
  <inkml:trace contextRef="#ctx0" brushRef="#br2" timeOffset="102089.58">10647 17235 17503 0,'0'0'1552'0,"0"0"-1232"0,0 0-320 15,11 0 0-15,0-2 3840 0,0-1 704 0,0 0 128 0,2 0 48 16,2-2-3856-16,1-4-864 0,-1 1 0 0,-1-3 0 16,0-2 288-16,0 1 112 0,-1-3 32 15,-1 1 0-15,0 0-224 0,-5 2-32 0,-2-2-16 0,-1 0 0 16,-2 5 96-16,-4-1 32 0,-2 2 0 0,-2 0 0 16,-3 4 144-16,-2 3 16 0,-3 1 16 0,-3 3 0 0,-1 3-128 0,1 4-16 15,-2 4-16-15,-1 3 0 0,1 2-176 16,2 1-128-16,-2-1 144 0,0 4-144 15,1 0 0-15,2 2 0 0,4 0 0 0,2 0 0 0,2-3 0 0,4-2 0 16,3 2 0-16,3-1 0 16,5 1-1200-16,3-1-272 0,1-2-64 15,7-2-9472-15,5-2-1904 0</inkml:trace>
  <inkml:trace contextRef="#ctx0" brushRef="#br2" timeOffset="102423.14">11680 16652 12895 0,'4'-12'1152'0,"-3"5"-928"0,-1 7-224 15,0 0 0-15,0 0 3152 0,0 0 592 16,11 2 112-16,-5 8 32 0,-3 2-2352 0,-3 7-480 0,-2 6-96 0,-2 3 0 16,-1 4-208-16,-1 6-48 0,-2 7 0 0,-1 0 0 15,-1 4-176-15,-1 2-32 0,-2 2-16 0,0-1 0 16,-1-2-48-16,2-1-16 0,0 1 0 0,1-1 0 16,2-7-416-16,0-2 0 0,1-5 0 0,3-3 0 15,-1-3-1008 1,1-7-80-16,1-4 0 0,2-6-16 0,0-3-1968 0,2-9-400 0</inkml:trace>
  <inkml:trace contextRef="#ctx0" brushRef="#br2" timeOffset="102800.18">11460 17200 19343 0,'0'0'848'0,"0"0"192"0,0 0-832 0,0 0-208 15,9-8 0-15,0 3 0 0,5 4 1936 0,3-3 352 16,1-3 64-16,-1 2 16 0,2-1-1632 0,0-2-320 15,1 3-64-15,-1-2-16 0,0 0 144 0,1 2 32 0,0-2 0 0,-1 3 0 16,-2 1-128-16,-2 2 0 16,-1 2-16-16,-2 4 0 0,-2 4 64 0,-3 0 16 15,-1 4 0-15,-4 2 0 0,-2 0-16 0,-2 4 0 16,-4 3 0-16,1 2 0 0,-1-1 32 0,1-1 16 16,0-3 0-16,1 1 0 0,1-1-48 0,3-1-16 15,3-3 0-15,0-2 0 0,3-4-80 0,2 0-16 16,2-4 0-16,2 1 0 0,0-5 32 0,2-2 0 0,0-3 0 0,1-1 0 15,0-6 96-15,1 1 32 0,-2-3 0 0,-2 1 0 16,-2 2-176-16,-2-4-48 0,-3 0 0 16,-1-1 0-16,-4 2-128 0,-1-1-128 0,-7-1 192 0,-2 1-192 15,-3 0 0-15,-3 4 0 0,-2 0 0 0,0 3-144 16,-4 2-432 0,0 3-64-16,-1 2-32 0,2 5 0 0,0-1-2528 15,3 2-496-15</inkml:trace>
  <inkml:trace contextRef="#ctx0" brushRef="#br2" timeOffset="103532.58">13020 16797 7359 0,'0'0'656'0,"0"0"-528"0,-5-8-128 0,3-1 0 0,2 9 2160 0,-2-8 400 16,1-2 64-16,1 10 32 0,-5-6-944 0,5 6-192 15,-4-12-48-15,4 12 0 0,-10-7-240 0,1-1-48 16,1 4-16-16,8 4 0 0,-10 2-304 0,0 1-64 15,-1 5-16-15,-2 1 0 0,-1 6-176 0,0 4-32 16,-3 2-16-16,0 7 0 0,-1 3-48 0,0 4-16 16,1 2 0-16,1 1 0 0,-1 0-128 0,3 4-32 15,0 2 0-15,4-1 0 0,3-2-96 0,3-1-32 0,-1-4 0 16,3-1 0-16,6-3 112 0,3-3 32 16,5-5 0-16,2-2 0 0,3-6 48 0,3-5 16 0,4 1 0 0,3-7 0 15,4-2-48-15,-1-5-16 16,4-3 0-16,5-5 0 0,-1-4 144 0,4-2 16 15,-3-6 16-15,-2-1 0 0,-4-1-48 0,-1-5-16 0,-2-3 0 0,-3 1 0 16,-5 1 48-16,-5-3 0 0,-1-2 0 16,-5 2 0-16,-6-3 32 0,-4 0 16 0,-2-1 0 0,-4-1 0 15,-8 0-192-15,-3 1-48 16,-6 1 0-16,-1 7 0 0,-1 4-320 0,-6 2 144 16,-3 0-144-16,-6 6 0 15,0 6-256-15,1 0-176 0,0 4-16 0,2 1-16 0,1 1-2608 16,4 4-528-16,-11 3-112 0,18-1 0 0</inkml:trace>
  <inkml:trace contextRef="#ctx0" brushRef="#br2" timeOffset="104710.99">14076 17013 8287 0,'0'0'736'0,"0"0"-592"0,0 0-144 0,-6 9 0 16,6-9 2464-16,-5 6 464 0,5-6 80 0,0 0 32 15,0 0-1360-15,0 10-272 0,0-10-48 0,8 6-16 16,2-2 128-16,3 0 32 0,4 2 0 0,4-3 0 16,3-3-368-16,2 0-80 0,2 0-16 0,4 1 0 15,1-1-496-15,4 2-96 0,1-1-32 0,3 1 0 16,3 5-176-16,-2-2-48 0,3-1 0 0,-3 2 0 15,-3 3-64-15,-1-2-128 0,-2 4 176 0,-6-5-176 0,-4 2 0 16,-2-2 0-16,-6 4 0 0,0-4-144 16,-7 2-1408-1,-1 1-288-15,-2-3-48 0,-8-6-7472 0,2 12-1504 0</inkml:trace>
  <inkml:trace contextRef="#ctx0" brushRef="#br2" timeOffset="104924.17">14266 17381 26607 0,'0'0'1168'0,"0"0"256"0,0 0-1136 0,0 0-288 0,0 0 0 0,10 10 0 0,0 1 384 0,7-2 0 15,2-2 16-15,2-4 0 0,2-3-16 0,4-2 0 16,3 1 0-16,3-1 0 0,4-1 160 0,3 1 32 16,2 0 0-16,1 1 0 0,0 0-160 0,-2-1-32 15,-4 1 0-15,-3 0 0 0,-3 0-384 0,-4 1-256 16,-1-2 48-16,-3 1 0 15,-4-3-2224-15,-4-1-448 0,-2 3-96 0,-4-2-16 0</inkml:trace>
  <inkml:trace contextRef="#ctx0" brushRef="#br2" timeOffset="105318.79">14399 16940 25103 0,'0'0'1104'0,"0"0"240"0,0 0-1072 0,0 0-272 0,13-5 0 0,2-1 0 0,6 3 272 16,4 1 0-16,0-1 0 0,7 2 0 15,8 0 224-15,3-1 32 0,3 2 16 0,-2 2 0 0,3-1 240 0,0 5 48 16,1 3 16-16,3 3 0 16,1 0-96-16,2 4-32 0,-1 0 0 0,-2 4 0 0,-4 2-400 15,-4 5-64-15,-7-3-32 16,-7 6 0-16,-5 3-224 0,-6 3 0 0,-3 1 0 0,-6 1 0 0,-5-4 288 15,-4 2-32-15,-4 1-16 0,-3 0 0 0,-4-4 336 16,-3 0 80-16,-7-4 16 0,-3 1 0 0,-7 1 16 0,-3-2 0 16,-6 0 0-16,1-4 0 0,0 0-128 0,1-3-32 15,-2-1 0-15,2 1 0 0,1-2-304 0,4 0-64 16,3 0-16-16,3-8 0 16,4 0-896-16,5-1-176 0,3-6-32 0,6-1-16 15,9-4-1728-15,0 0-352 0,0 0-64 0</inkml:trace>
  <inkml:trace contextRef="#ctx0" brushRef="#br2" timeOffset="106294.02">17577 16522 6447 0,'4'-11'576'0,"0"6"-576"15,0-6 0-15,-1 2 0 0,2-5 1632 0,1 4 224 16,-3 0 32-16,2 0 16 0,-1 2-528 0,0-1-96 15,0 3-32-15,0-3 0 0,-2 2 48 0,1 0 16 16,-1-2 0-16,0 3 0 0,3-4-128 0,-3 1-32 16,-2 9 0-16,4-10 0 0,-1 2-112 0,-1-1-16 0,-2 9-16 0,0 0 0 15,1-7-272-15,-1 7-48 0,0 0-16 0,0 0 0 16,0 0-272-16,0 0-48 16,0 0-16-16,0 0 0 0,0 0-192 0,0 15-144 15,-1 3 192-15,0 2-192 0,0 0 384 0,1 6-48 0,1 3 0 16,0 5 0-16,0 1 48 0,-1 1 16 0,0 4 0 0,0 2 0 15,-1 1-48-15,0-4-16 0,-2 1 0 0,1 2 0 16,-1-2 0-16,1-3 0 0,-1-1 0 16,-1-2 0-16,0-2-16 0,1-4-16 0,-1 1 0 0,0-2 0 15,0 0-48-15,0-5 0 0,1 0 0 0,0-3 0 16,2 0-256-16,-2-4 0 0,1-1 0 0,0 0 0 16,1-3 0-16,1-1 0 0,0-10 0 0,0 11 0 0,0-11-272 15,0 0-16-15,3 5 0 0,-3-5 0 16,0 0-1440-1,0 0-304-15,0 0-48 0,0 0-8576 0,2-11-1712 0</inkml:trace>
  <inkml:trace contextRef="#ctx0" brushRef="#br2" timeOffset="106853.77">15887 17531 9215 0,'0'0'816'0,"0"0"-656"16,0 0-160-16,0 0 0 0,0 0 656 0,0 0 112 0,0 0 0 0,0 0 16 16,0 0-48-16,11 8-16 0,3-4 0 0,0-2 0 15,0-2 272-15,4 0 48 0,3-1 16 0,6 0 0 16,4-1-32-16,7 0 0 0,6-2 0 0,6 0 0 16,6-1-32-16,0-2-16 0,1-1 0 0,5 3 0 15,5-5 144-15,7 2 32 16,5-2 0-16,4 2 0 0,2-3-240 0,2 3-32 15,2-2-16-15,7 1 0 0,5-4-256 0,2 3-48 0,0 3-16 0,3-5 0 16,-3 2-144-16,-1-1-16 0,-3 3-16 0,-3-2 0 0,-2 3 0 16,0-3 0-16,2 4 0 0,-3-3 0 0,-3-1 32 0,1-2 16 15,0 5 0-15,0-1 0 16,1 4-128-16,-5-1-32 0,-2-4 0 0,-6 3 0 16,-5 1 0-16,0 0-16 0,-2 2 0 0,-2 2 0 0,-3 0-16 0,-3-1 0 15,-3-1 0-15,-2 0 0 0,-6-5-224 0,-1 5 176 16,-2 3-176-16,-2-2 160 0,-4 1-160 0,-2 1 0 15,-4-1 0-15,-4 0 0 16,-5 3-304-16,-5-1-80 0,-5-1-32 0,-5 0 0 16,-4 2-1616-16,-10-2-320 0,0 0-64 0</inkml:trace>
  <inkml:trace contextRef="#ctx0" brushRef="#br2" timeOffset="108032.48">15635 18238 6447 0,'0'0'576'16,"0"0"-576"-16,0 0 0 0,0 0 0 0,0 0 1408 0,0 0 192 16,0 0 16-16,0 0 16 0,0 0-544 0,0 0-96 15,0 10-32-15,0 2 0 0,0-12 48 0,2 15 0 16,1-6 0-16,-2 2 0 0,3 2-112 0,1-4-32 16,0 2 0-16,3-4 0 0,2-2-32 0,0 1-16 15,0-2 0-15,2-2 0 0,4 0 80 0,2-2 32 16,0-3 0-16,1 1 0 0,-1-4-48 0,5-4-16 15,-2-1 0-15,3-3 0 0,3-4-176 0,1 0-48 16,-1-3 0-16,1-3 0 0,2-3-208 0,1-2-48 16,-2-1-16-16,3 5 0 0,-3-2-208 0,-2 2-32 0,-3-2-128 0,-3 2 192 15,-2 2-192-15,-1-3 0 0,-2 1 128 16,-5 2-128-16,0 2 0 0,-2 1 0 0,-2 4 128 16,-4 1-128-16,-1 2 0 0,-1 0 0 15,-1 4 0-15,0 9 0 0,-3-10 0 0,3 10 0 0,0 0 0 0,0 0 0 16,-8 3 0-16,-1 4 0 0,-2 1 0 0,1 6-160 15,-1 1 160-15,-1 7-192 0,0 1 192 0,-2 7-192 16,1 6 192-16,-1-1 0 0,1 5 0 0,-1 4 0 16,2 2 0-16,-5 4 0 0,1-2 0 0,-2-1-128 15,-1 1 128-15,-3-1 0 0,1-1 0 0,0 1 0 16,1-5 176-16,-2-1 16 0,1-2 0 16,0-1 0-16,3-3 128 0,1-5 48 0,-1-1 0 0,4-3 0 15,1-2-96-15,2-3-16 0,1 0 0 16,1-3 0-16,1-4-128 0,2-6-128 0,6-8 192 15,0 0-192-15,0 0 160 0,0 0-160 0,0 0 128 0,0 0-128 0,10 0 128 0,1-5-128 16,0-1 128-16,1-8-128 0,3-2 160 0,3-2-160 16,3 0 192-16,-1 1-192 0,0 2 128 15,1 4-128-15,-1-2 0 0,3 4 0 0,-2 4 0 16,0 2 0-16,0 5 0 0,0 2 0 0,-1 2 0 0,-2 0 0 16,2 6-192-16,-1-2 192 0,0 3-144 0,-3 1 144 15,-4-3-128-15,1 4 128 0,0 3 0 0,-3-1 0 16,-4-2 0-16,-2 1 0 0,-1 0 0 0,-2-1 0 15,-1-1 0-15,-1 2 0 0,-2 2 0 0,-1 0 128 16,-1-2-128-16,3 2 0 0,-2 1 0 0,1-1 144 16,1-1-144-16,-1-2 0 0,2 0 128 0,1-2-128 15,0-3 0-15,2 3 0 0,-2-13 0 0,4 9 0 16,-4-9 0-16,8 9 0 0,1-3-128 0,0 0-48 0,0-2 0 0,-1-1 0 31,1-5-1584-31,2 0-320 0,0-5-64 0,-1 1-8096 0,-1 0-1600 16</inkml:trace>
  <inkml:trace contextRef="#ctx0" brushRef="#br2" timeOffset="108416.2">16493 18594 12895 0,'0'0'1152'0,"-9"5"-928"0,9-5-224 0,-8 5 0 0,3 3 1600 0,5-8 288 16,-4 6 48-16,4-6 16 0,0 0-608 0,0 11-112 15,0-11-16-15,6 7-16 0,-6-7 192 0,13 0 32 16,3 0 16-16,3-3 0 0,1 1-160 0,2-5-16 16,3 1-16-16,3 0 0 0,3 1-368 0,0-1-80 15,1 1-16-15,1-3 0 0,0 1-224 0,-1 0-48 16,-3 0-16-16,-2 3 0 0,-3-1-352 0,0-1-144 16,-1 1 128-16,-2 2-128 15,-5-3-1072-15,-1 0-288 0,-1-1-64 16,-2 0-9200-16,-2 0-1824 0</inkml:trace>
  <inkml:trace contextRef="#ctx0" brushRef="#br2" timeOffset="109165.09">17216 18350 23327 0,'-20'2'1024'0,"8"1"224"0,2-3-992 0,10 0-256 0,0 0 0 0,0 0 0 0,0 0 816 0,0 0 112 16,7-8 32-16,0-3 0 0,5-2 64 0,3-1 32 16,4-2 0-16,3-3 0 0,2-3-496 0,2 0-112 15,1-1 0-15,2 1-16 0,-2-5-96 0,1 4-16 16,1 1 0-16,-1 3 0 0,-5 3-112 0,-1 2-16 0,-3 5-16 16,-3 4 0-16,-1 2-176 0,-1 6 0 15,-14-3 0-15,11 13 0 0,-2 4 0 0,-4 5 0 16,-2 7 0-16,-1-1 0 0,-2 3 0 0,-4 3 0 15,-4 3 0-15,-1 1 0 0,0 0 0 0,-3 0 192 0,-1 2-64 0,0-5 0 16,1-3 64-16,-2-3 0 0,-2-3 0 0,2-3 0 16,2-4 320-16,2-4 80 0,2-1 16 0,2-4 0 15,6-10 16-15,0 0 0 0,0 0 0 0,0 0 0 16,0 0-176-16,3-9-16 0,8-2-16 0,1-5 0 16,3-3-80-16,-1-1-16 0,3-4 0 0,1 1 0 15,0-1-320-15,1-3 128 0,0 3-128 0,1 0 0 16,-3 0 0-16,0 5 0 0,-1 2 0 15,-1 6 0-15,-1-1 0 0,0 7 0 0,-3 0-176 16,-1 9 176-16,-1 2-304 0,-1 3 48 0,-3 4 0 0,-2 3 0 16,-3 5 0-16,-2 3 16 0,-1 0 0 0,-5 0 0 0,-1 4 240 0,-2-2 0 15,0 0-160-15,0-5 160 0,1-4 0 0,1 0 0 16,0-6 0-16,3-1 0 0,-1-2 0 16,7-8 128-16,0 0 0 0,0 0 0 0,0 0 128 0,5-9 0 15,3-3 16-15,3-4 0 0,2-2-112 0,2-2-32 16,2-1 0-16,1-1 0 0,1-4-128 15,1 4 0-15,-1 0 0 0,2 4 0 0,-2 0 0 0,-2 2 0 16,0 2 0-16,-1 5 0 0,-2 0 0 0,-1 5 0 16,0 4 0-16,-2 4 0 0,-2 4-192 0,3 2 192 0,-6 5-160 0,3 5 160 15,-3 1-144-15,-3 2 144 0,1 0-128 0,-3-1 128 16,-2 5-320-16,-1-4 32 0,-2 0 0 16,2 2 0-1,-2-1-1376-15,2-2-256 0,0-3-64 0,2-1-8704 16,2-3-1728-16</inkml:trace>
  <inkml:trace contextRef="#ctx0" brushRef="#br2" timeOffset="109912.57">18407 18082 8287 0,'-6'-9'368'0,"6"9"80"0,-5-8-448 15,5 8 0-15,-4-6 0 0,4 6 0 0,-3-9 3216 0,3 9 560 16,0 0 128-16,0 0 0 0,0 0-2384 0,0 0-496 15,0 0-80-15,0 0-32 0,-6 9-400 0,0-2-64 16,-1 5-32-16,1 1 0 0,0 4-48 0,-2 5-16 16,-1 1 0-16,-1-2 0 0,0 2 240 0,0 4 48 0,1 0 16 0,0 1 0 15,0-3-160-15,1 0-48 0,2-3 0 0,2-2 0 16,-1-2-112-16,5 0-16 0,3 0-16 16,2-4 0-16,2-3-48 0,3-4 0 15,1-1 0-15,0-1 0 0,2-4 160 0,2-1 32 0,1-4 0 0,2 1 0 16,0-2-64-16,0-6-16 0,0 3 0 0,-4-4 0 15,0 3-176-15,0-1-48 0,0 0 0 0,-3-2 0 16,-2 1-144-16,-1 3 160 0,-2-1-160 0,-6 9 160 0,0 0-160 0,10-2 0 16,-10 2 0-16,10 8 0 0,-3-1 0 15,-1 8 0-15,-1 3-160 0,0 0 160 0,0 1 0 16,0 0-144-16,-1-1 144 0,0 0 0 0,1 0 0 0,1-3 0 16,1-3 0-16,0-4 0 0,4-2 0 0,-1 0 0 15,0-5 0-15,1 0 0 0,3-2 224 0,-1-2-32 16,1-3 0-16,3-2 0 15,0-4 64-15,2-2 0 0,0-3 0 0,-1-1 0 16,-3 0-112-16,-2-1-16 0,0 0 0 0,-2 2 0 0,-3 0 0 0,0 1 0 16,-5 0 0-16,-1 0 0 0,-1-3 144 0,-2 1 32 15,-2 0 0-15,1 3 0 0,-1 1-112 0,1 2 0 16,-1 5-16-16,3 7 0 0,0 0-176 0,0 0 0 16,-5-4 0-16,5 4 0 0,0 0-272 0,0 0 16 0,-9 5 0 0,3 1 0 31,6-6-1792-31,0 0-336 0,-5 11-80 0</inkml:trace>
  <inkml:trace contextRef="#ctx0" brushRef="#br2" timeOffset="110513.42">19176 17736 8287 0,'-18'-5'368'0,"7"4"80"0,0-2-448 0,-1 2 0 0,2-2 0 0,1-1 0 16,-1-2 3312-16,1 2 576 16,9 4 112-16,0 0 32 0,-6-9-2112 0,3-1-432 15,3 10-80-15,3-9 0 0,0-2-384 0,4 1-80 16,3 1-16-16,3-1 0 0,1 3-288 0,2 2-48 15,2-2-16-15,1 1 0 0,1 5-16 0,-1 1-16 16,-1 1 0-16,0 3 0 0,0 5-288 0,-2 1-48 0,0 4-16 0,-5 3 0 16,-3 1-192-16,-5 2 0 0,-4 0 0 0,-4 3 0 15,-4 3 0-15,-2-4 0 0,-3 1 128 0,-1 0-128 16,-3-2 176-16,1-2-176 0,2 0 192 16,4-3-192-16,-3-2 512 0,3-4-16 0,2 1 0 15,4-5 0-15,5-6 48 0,0 0 16 0,0 0 0 0,9 9 0 16,3-5-176-16,2-4-48 0,3-2 0 0,5-3 0 15,-2-2 144-15,6 0 32 0,-2-3 0 0,4 4 0 16,-3-4-320-16,3 2-48 0,0-1-16 0,-4 3 0 16,-2 1 0-16,0-2-128 0,-3 2 192 0,-1 1-64 0,-3 1-128 15,0-3 0-15,-1 3-160 0,-1 0 160 16,-3 2-928-16,-1 0-96 16,-9 1 0-16,0 0-11344 0,0 0-2272 0</inkml:trace>
  <inkml:trace contextRef="#ctx0" brushRef="#br2" timeOffset="111234.84">21117 16846 26719 0,'-11'-2'1184'0,"11"2"240"0,-12 0-1136 0,12 0-288 0,-9 6 0 0,2 3 0 16,-1 0 960-16,2 6 144 0,1 3 32 0,-2 3 0 15,2 4-768-15,1 1-160 0,3-3-16 0,0 5-16 16,0-1-176-16,-1 2 0 0,2 3 0 0,-1-4 0 15,-4 1 0-15,4-4 128 0,-2 1-128 0,1-5 0 16,-2 0 0-16,1-2 128 0,1-3-128 0,-1 0 0 0,3-5 0 16,-1-2 0-16,1-9 0 0,0 0 0 15,0 0-480-15,0 0-176 16,0 0-48-16,0 0-12688 0</inkml:trace>
  <inkml:trace contextRef="#ctx0" brushRef="#br2" timeOffset="111425.2">20924 16654 34847 0,'-19'-7'1536'0,"9"0"320"0,-2 0-1472 0,2 3-384 0,1-1 0 0,9 5 0 0,0 0 928 0,0 0 112 15,0 0 32-15,0 0 0 0,0 0-800 0,0 0-144 16,0 0-128-16,0 0 144 0,0 0-352 0,0 0-80 16,0 0-16-16,12-4 0 15,-2 1-2768-15,3 2-544 0,-1 1-112 0</inkml:trace>
  <inkml:trace contextRef="#ctx0" brushRef="#br2" timeOffset="111765.25">21957 16624 19343 0,'-25'-2'1728'0,"-2"5"-1392"0,2 3-336 0,-1-1 0 15,0 2 3616-15,-3 2 656 0,-2 3 128 0,2 1 16 16,0 4-3168-16,-1 0-640 0,1 1-128 0,2 1-32 16,2 0-288-16,5-1-160 0,3-3 160 0,4-1-160 15,3-1 288-15,4-3-32 0,5 2-16 0,2 0 0 16,5-3-48-16,3 4 0 0,3 0 0 0,2-2 0 0,1 2 64 16,3-2 0-16,-1-1 0 0,1 3 0 0,0-3-128 0,-3 2 0 15,2 1-128-15,-3-3 192 0,-4 4-64 0,-4 0-128 16,-2 0 176-16,-4-3-176 15,-1 2 256-15,-3 1-48 0,-4-2-16 0,-1 1 0 0,1 0 80 0,-9 1 16 16,-1-3 0-16,-1 2 0 0,-2 0-288 0,-4-4 0 16,-3 1 0-16,4-4 0 15,0 2-368-15,3-3-176 0,-1-3-32 16,3-2-16-16,2-2-2112 0,7-1-432 0,4-3-64 16</inkml:trace>
  <inkml:trace contextRef="#ctx0" brushRef="#br2" timeOffset="112240.55">22746 15871 13823 0,'-2'-18'608'0,"2"8"128"0,2-4-592 0,-4-1-144 0,4 1 0 0,-2 4 0 0,2-2 2480 0,-2 12 464 16,0-7 80-16,0 7 32 0,0 0-1504 0,0 0-288 16,0 0-64-16,0 0-16 0,-2 10-496 0,-1 9-112 15,-2 8 0-15,-3 5-16 0,2-1-240 0,-3 10-64 16,0 2 0-16,0 8 0 0,-2 2 48 0,-2 7 0 16,-1 4 0-16,1-1 0 0,-4 5 336 0,-1-1 64 15,0 0 0-15,0-1 16 0,-1 1-304 16,0-4-64-16,1-3-16 0,0-5 0 0,2-3-176 0,2-4-32 15,3-6-128-15,2-7 192 0,0 0-192 0,2-9 0 16,4 1 0-16,1-6 0 16,2-1-848-16,4-5-272 0,2-3-48 15,6-7-9200-15,3-4-1824 0</inkml:trace>
  <inkml:trace contextRef="#ctx0" brushRef="#br2" timeOffset="112601.06">23117 16659 28559 0,'-14'4'2544'0,"-3"-1"-2032"0,-1-1-512 0,-2 2 0 15,-2 1 752-15,0 3 48 0,-3-3 16 16,1 8 0-16,0-3-368 0,0 2-64 0,-1 2 0 0,2 2-16 16,1 0 0-16,2 1 0 0,1-2 0 0,2 1 0 15,4 1 48-15,2-3 16 0,5 0 0 0,3-4 0 16,3 0-80-16,0-10-16 0,10 7 0 0,2-1 0 15,0-2-144-15,4-3-16 0,0-2-16 0,3 0 0 0,0-6 48 16,2-2 16-16,-1-2 0 0,0-1 0 16,1 0-32-16,-2 0 0 0,0 2 0 0,-3-3 0 0,-2 1-192 15,-2 3 176-15,-3-1-176 0,-3 3 160 0,-6 7-160 16,0 0 160-16,0 0-160 0,0 0 160 0,0 0-160 0,0 0 192 16,0 0-192-16,-3 18 192 0,-2 0-192 0,0 1 0 15,-1 0 0-15,0 1-176 0,0 1 176 0,6-4 0 16,0-3 0-16,6 0 0 0,0-5-352 0,3 0 16 15,1-4 0-15,1-2 0 16,3-3-1312-16,4-3-256 0,0-2-48 16,2-4-8240-16,2 2-1648 0</inkml:trace>
  <inkml:trace contextRef="#ctx0" brushRef="#br2" timeOffset="112904.24">23366 16464 23039 0,'0'0'2048'0,"-10"8"-1648"16,-1 1-400-16,3 4 0 0,1 1 1344 0,0 4 192 16,-5 2 48-16,2 3 0 0,-1 0-912 0,2 0-176 0,1 2-48 0,0 2 0 15,1-2 208-15,0 5 48 0,0-6 0 0,0 1 0 16,1-2-64-16,1-4 0 0,1-1 0 0,2-2 0 16,-1-3-48-16,2-5-16 0,1-8 0 15,1 10 0-15,-1-10-16 0,0 0-16 0,0 0 0 0,12-4 0 16,-1-4-96-16,0-3 0 0,1-2-16 0,2-3 0 15,1-1-144-15,-1-2-32 0,-2-4 0 0,-1 0 0 16,2 2-128-16,-1-2-128 0,1 0 144 0,0 1-144 16,1 0 128-16,-3 1-128 0,2 2 0 0,1 3 0 0,-1-1 0 15,-1 3 0-15,1 5 0 0,-3 0 0 16,-1 6-336-16,-9 3-64 16,10-4-16-16,-10 4 0 0,12-2-2464 0,0 2-512 0,0 3-80 0</inkml:trace>
  <inkml:trace contextRef="#ctx0" brushRef="#br2" timeOffset="113328.19">24080 16561 23039 0,'-14'-3'1024'0,"4"0"192"0,-1-3-960 0,-3 1-256 16,1 2 0-16,0-1 0 0,0 0 2240 0,-1 2 416 15,-1-2 80-15,0 4 16 0,-3 3-1792 0,-2-1-336 16,0 3-80-16,-2 2-16 0,-1 0-208 0,-1 5-32 0,4 2-16 0,-1 1 0 16,1 0-80-16,1 2 0 15,1 1-16-15,1-1 0 0,1 1 0 0,6-3 0 16,1-1 0-16,3 0 0 0,3-2 144 0,3-3 48 0,0-9 0 0,6 9 0 16,6-2-176-16,-2-4-16 0,1-1-16 0,3-2 0 0,2-4 16 0,0-1 0 15,1-4 0-15,3 2 0 16,3-5-32-16,-1 4 0 0,-2-4 0 0,0 1 0 15,1 3-144-15,-2 0 192 0,-3 2-192 0,-1 3 192 0,-2 2-192 0,0 2 0 16,-6 3 0-16,1 5 0 0,-3 1 0 0,0 8 0 16,-1 6 0-16,0 0 0 0,-4 3 0 0,-3 4 0 15,-3 3 0-15,0 0 0 16,-5 1 0-16,1-1 0 0,-4 0 0 0,-2-1 0 0,-2-1 0 16,0 1 0-16,-1 0 0 0,-3-1 0 15,1-7 160-15,-2 2-160 0,3-2 192 0,1 1-192 0,1-6 192 16,1-2-192-16,1-5 192 0,2-1-192 0,1 1 0 0,2-6 0 15,2-1 0-15,9-6 0 16,-9 1-688-16,9-1-144 0,0 0-16 0,0 0-16 16,2-13-2160-16,5 1-432 0,3-2-96 0</inkml:trace>
  <inkml:trace contextRef="#ctx0" brushRef="#br2" timeOffset="113725.8">24427 16639 25791 0,'-16'6'2304'0,"8"-3"-1856"0,-2-1-448 0,2 2 0 16,1 3 960-16,0 0 80 0,2-2 32 0,5-5 0 16,0 0 16-16,0 0 0 0,5 10 0 0,2-6 0 15,-7-4-320-15,15 3-64 0,3-3-16 0,3-1 0 16,3-1-48-16,2-2-16 0,2-2 0 0,2 0 0 15,2-1-176-15,1-3-48 0,-2-1 0 0,-3-1 0 0,-2-3-96 16,-3 1-32-16,-4 0 0 0,-2 1 0 0,-4-1-80 0,-3 0 0 16,-4 4-16-16,-2 0 0 0,-4 5 160 0,0 5 48 15,-7-9 0-15,0 7 0 0,-5 3-128 0,-4 4-32 16,-3 3 0-16,-5 2 0 0,-4 4-224 0,-4 5 144 16,-4 6-144-16,2 1 128 0,0 4 16 0,1-1 0 15,3 3 0-15,5 2 0 0,3 0 144 0,5 1 32 16,0-1 0-16,3-1 0 0,6 1-112 0,3-7-16 15,0 3 0-15,8-5 0 0,2 2-192 0,4-4 0 16,2 0 0-16,6-1 0 0,3-2 0 0,7-3 128 16,5 1-128-16,7-3 0 0,8-2 0 0,4-1-240 15,2-6 48-15,1 3-13408 0,-1-3-2688 16</inkml:trace>
  <inkml:trace contextRef="#ctx0" brushRef="#br2" timeOffset="119297.83">20506 3994 2751 0,'0'0'128'0,"0"0"16"0,4-11-144 0,-1 1 0 0,5-2 0 0,0 3 0 15,1-2 1552-15,-1 0 288 0,0 2 48 0,1-3 16 16,-1 2-1168-16,2-1-224 0,-1-1-64 0,1 5 0 16,-1-4 32-16,0 4 0 0,-2-3 0 0,1 4 0 15,-8 6 176-15,0 0 48 0,9-5 0 0,-9 5 0 16,0 0 80-16,0 0 32 0,0 0 0 0,0 0 0 16,0 0 16-16,0 0 0 0,0 0 0 0,0 0 0 15,2 12-256-15,-4 1-64 0,1 1 0 0,-6 0 0 16,1-3-80-16,-2 3-32 0,-1 1 0 0,0 3 0 15,-1 0-16-15,0 1-16 0,0 1 0 0,0 1 0 0,0 1-128 0,-1 1-32 16,4-1 0-16,-2 2 0 0,0 1-32 16,0 1-16-16,0 2 0 0,-1-1 0 0,-1 2-160 0,-2 1 128 15,0 0-128-15,-1 1 128 0,1 2-128 16,-1 3 160-16,2 0-160 0,-1 0 160 0,0 2-16 0,-1 2 0 16,4 2 0-16,-1 0 0 0,-1 2-16 0,1 1-128 15,1-2 192-15,-2 3-64 0,3-4-128 0,-1 2 192 16,0-1-192-16,0 2 192 0,1-3 16 0,0 1 16 15,0 2 0-15,0-1 0 0,-1 3 96 0,1 0 0 16,-1-4 16-16,1 3 0 0,1-3-64 0,2 6-16 16,1-4 0-16,0 1 0 0,1-3-32 0,2 2-16 15,-1-5 0-15,3 2 0 0,1 2-64 0,2-6-16 16,1-1 0-16,-2-1 0 0,5 3-128 0,-2-1 128 0,1 2-128 0,0 0 128 16,1-2-128-16,-2 0 0 0,1-1 144 0,1 1-144 15,-2 4 0-15,2-4 0 0,-2-1 0 0,0-3 128 16,3-1-128-16,-2-2 0 0,1-2 0 15,-1 4 128-15,-1-4-128 0,2 2 0 0,-4 1 0 0,4-6 0 16,0 1 0-16,-2-3 0 0,1 2 0 0,1-3 0 16,-2-1 0-16,2 3 0 0,-1-3 0 0,0-3 0 15,1 1 0-15,-1-1 0 0,2-2 0 0,-2 0 128 16,-1-4-128-16,0-3 0 0,0 1 0 0,0 2 128 16,-5-13-128-16,4 9 0 0,0 2 0 0,-4-11 0 15,0 0 0-15,5 8 0 0,-5-8 0 0,5 9 0 16,-5-9 0-16,0 0 0 0,0 0 0 0,0 0 0 15,0 0 0-15,0 0 144 0,0 0-144 0,0 0 0 16,3-12 192-16,-3 1-64 0,-2-2 0 0,1-3-128 16,-4-1 192-16,1-2-192 0,0-2 192 0,1-2-192 0,-3-2 192 15,1-2-192-15,-1-1 192 0,-2-4-192 0,-2-1 128 16,1-4-128-16,-1-1 0 0,1 1 0 0,0-1 144 16,2 2-144-16,-2-1 0 0,3-1 144 0,-1-5-144 15,2 2 0-15,0 1 0 0,0-4 0 0,1 4 0 0,2-2 0 16,-1-5 0-16,-1 1 0 0,2 2 0 0,-1-5 0 15,-1 0 0-15,0-2 0 0,-1-5 0 0,4 1 0 16,-1 1 0-16,2 0 0 0,1 2 0 0,1 1 0 16,-2 0 0-16,5 1 0 0,-1-3 0 0,3 5 0 15,-1 0 0-15,3 1 0 0,0 4-128 0,2-2 128 16,2 3 0-16,2-2 0 0,0 2 0 0,1-4-144 0,2 1 144 16,-3 0 0-16,3 1-128 0,1-1 128 0,1 0 0 15,0-2 0-15,1 4-192 0,-2-2 64 0,0 4 128 0,1-4-208 16,-1 2 208-16,2 5-176 0,0 2 176 0,-1 1-160 15,1-1 160-15,-1 2-208 0,0 2 80 0,0 3 128 16,-3 1-176-16,1 5 176 0,0 0-128 0,-2 4 128 16,-2 0-160-16,0 2 160 0,-1 2-192 0,0 0 192 15,0 1-144-15,-3 1 144 0,-3 4 0 0,0-1-144 16,-2 2 144-16,0-1 0 0,-3 3 0 0,-2 6 0 16,0-9 0-16,0 9 0 0,0 0 0 0,-3-7 0 15,-1 1 0-15,4 6 0 0,0 0 0 0,-9-5 128 16,0 3-128-16,9 2 0 0,-10-1 0 0,1 1 0 15,9 0 0-15,-10 3 0 0,0 2 0 0,2-1 128 16,0 1-128-16,1 4 0 0,-2-1 0 0,2 3 0 0,0-2 0 16,-2 4 0-16,0 1 0 0,0-3 0 0,-1 5 0 15,0 0 0-15,-3 2 0 0,-2 2 0 0,1 6 0 16,-1-1 144-16,-2 4-144 0,1-1 160 0,-4 3-160 0,3 3 160 16,0 0-160-16,2 3 160 0,-3 7-160 0,-1 3 160 15,-1 5-160-15,-1-1 160 0,0 1-160 0,0 4 0 16,4 1 0-16,1 3 0 0,1 1 0 0,0 0 0 15,-2 3 0-15,3 1 0 0,3 3 128 0,1-1-128 16,-2 3 0-16,3-5 128 0,2-2-128 0,0 2 128 16,2-1-128-16,4-1 128 0,-1-3-128 0,2 0 160 15,0 1-160-15,2-7 160 0,1 0-160 0,-1-2 192 16,2 1-192-16,0 1 192 0,-2-6-192 0,2 0 128 16,1 0-128-16,2-2 128 0,-1 1-128 0,2-1 0 15,-2-5 144-15,2-1-144 0,-2-2 0 0,2-1 0 16,-2 0 0-16,2-1 128 0,-3-2-128 0,2-1 0 0,1-1 128 15,1 1-128-15,0-1 0 0,1-3 0 0,0 1 0 16,0 0 0-16,0-6 0 0,-1-1 0 0,1-3 0 16,-2 2 0-16,1-6 0 0,-3-1 0 0,1 1 0 0,-1-4 0 15,-1 1 0-15,-2-5 144 0,-3-8-144 0,0 0 0 16,0 0 144-16,0 0-144 0,0 0 0 0,0 0 144 16,0 0-144-16,0 0 128 0,0 0-128 0,2-14 128 15,-4-3 32-15,0 2 0 0,-1-3 0 0,-4-2 0 16,-2-3-32-16,0-1-128 0,-1-4 192 0,-1 0-64 15,-1-3-128-15,1-2 128 0,-2-1-128 0,2 0 128 16,1-6-128-16,-2 0 160 0,-1-5-160 0,1 1 160 16,-1-6-160-16,0 2 0 0,3-3 0 0,1 3 128 15,0-2-128-15,2 3 0 0,0 3 0 0,4-3 0 0,-3 1 0 16,4 1 0-16,1 5 0 0,-2-6 0 16,2 0 0-16,2-3 0 0,2-2 0 0,2 0 0 15,0-1 0-15,2-2 0 0,6-2 0 0,-1-1 0 0,2 0 0 16,0-5 0-16,1-2-144 0,3-3 144 0,2 1 0 15,3 1 0-15,1-2 0 0,-1 3 0 0,-2 3 0 0,2 1-128 16,0-2 128-16,1 5 0 0,2 3 0 0,-2 2-160 16,0-1 160-16,0 2-128 0,2 4 128 0,-2 1-128 15,-1 4 128-15,0 0-128 0,-1 0 128 0,1 3-128 16,3 2 128-16,-5 3-128 0,0 2 128 0,-2 3-208 16,-1 1 80-16,-2 1 128 0,1 4-240 0,-3 4 80 15,-2 1 16-15,0 3 0 0,-3 2 0 0,0 5 0 16,-4-3 0-16,-2 4 0 0,0 0 144 0,-3 7 0 15,-3-7-144-15,3 7 144 0,0 0 0 0,0 0 0 16,-8-4 0-16,-3 4 0 0,1 0 0 0,10 0 0 16,-11 3 0-16,1 0 0 0,-2 2 0 0,2 1 0 0,0-3 0 0,-2 4 0 15,1 2 0-15,-3-3 0 0,0 4 0 0,0 0 0 16,0 3 0-16,-1 1 0 0,-2 4 0 0,1 0 0 16,-2-1 0-16,0 5 0 0,-1 2 0 0,-3 4 0 15,1 6 0-15,-1 3 0 16,-1 5 0-16,2 4 0 0,-6 1 0 0,2 5 0 15,0 9 0-15,1 5 0 0,1 2 0 0,2 5 0 0,0 6 0 16,4 0 0-16,-2 4 0 0,2 4 0 0,3 1 0 0,3 1 0 16,2 0 0-16,0 2 0 0,3 0 0 15,-2-2 0-15,-1-2 0 0,3 0 0 0,1-5 0 16,1 4 0-16,0 0 0 0,4-3 0 0,1-1 0 0,4 0 0 16,4-7 0-16,1-3 0 0,2-3 0 15,4-5 0-15,2 0 0 0,5-7-176 16,5-3 176-16,2-2-128 0,0-5-384 0,4-8-80 15,3-10-16-15,5-2-9568 0,5-7-1904 0</inkml:trace>
  <inkml:trace contextRef="#ctx0" brushRef="#br2" timeOffset="120893.59">22687 4360 9215 0,'-10'-2'816'0,"-2"-2"-656"0,0 0-160 0,-1 0 0 0,0 1 1744 0,1 0 320 15,-2-1 64-15,2 2 16 0,-1-2-688 0,2-1-144 0,0 2-32 16,2-1 0-16,0 1-368 0,0-1-80 0,9 4 0 0,0 0-16 16,-9-5-192-16,9 5-48 0,0 0 0 0,0 0 0 15,0 0-144-15,0 0-48 0,0 0 0 0,0 0 0 16,0 0-192-16,10 0-64 0,3 4 0 0,1 2 0 16,2 2-128-16,-2 2 0 0,2 2 144 0,0 1-144 15,2 2 144-15,2 4-144 0,2 6 192 0,1 0-192 16,0 8 160-16,2 1-160 0,2 2 128 0,2 1-128 15,-1 1 192-15,2 3-64 0,2 3 0 16,1-1 0-16,2 2 0 0,-2-3-128 0,0 1 192 16,-3 0-64-16,-2-6 32 0,0 1 0 0,-4 0 0 0,0-1 0 15,-1-1 224-15,0 1 64 0,0 0 0 0,0-1 0 16,0 0-32-16,-2-2 0 0,1 1 0 0,-2-4 0 16,-1 2-80-16,-1 1-16 0,0-1 0 15,-1-2 0-15,0 2-64 0,-4 0 0 0,-1 2-16 0,-2 0 0 16,-1 1-80-16,-1 0-16 0,-1 0 0 0,-2 1 0 0,-1 0 0 15,-2-1 0-15,-2-1 0 0,0 3 0 16,0-2-144-16,0 1 192 0,0 1-192 0,-1-1 192 0,-2-3-192 16,1 2 0-16,1 1 144 0,-3 3-144 0,-3-2 0 15,1-1 128-15,-1-2-128 0,0-2 0 0,1-3 0 16,-2 2 144-16,-2 0-144 0,0 1 0 0,0-1 144 0,-1-3-144 16,1 0 0-16,-1-1 144 0,-1 0-144 15,0 1 0-15,-1-3 0 0,0-1 128 0,1 2-128 0,0-3 0 16,-1 4 0-16,2-5 0 0,0-3 0 0,-1-1 128 15,1-1-128-15,-1 0 0 0,2-1 0 0,1-1 0 16,3-4 128-16,-1 1-128 0,1-3 0 0,1 2 0 16,0-7 0-16,0 4 0 0,0-3 0 0,0 2 0 15,2 1 0-15,3-9 0 0,0 0 0 0,0 0 0 16,0 0 0-16,0 0 0 0,0 0-144 0,0 0 144 16,0 0 0-16,0 0 0 0,0 0 0 0,0 0-128 0,10-12 128 15,0 2 0-15,1-3 0 0,-1-2 0 0,-1-1 0 0,2 0 0 16,1 4 0-16,-1-5 0 0,2-2 0 0,-2-3 0 15,2-1 0-15,1-2 0 0,2-5 0 0,1 0 0 16,-2 2 0-16,3-5 0 0,0-1 0 0,0-4 0 16,-1-2 0-16,1-1 0 0,-1 1 0 15,0-2 0-15,1-5 128 0,-2-4-128 0,-5-2 0 16,0 0 0-16,0-1 128 0,-6-1-128 0,0 1 0 16,-3-3 0-16,0-2 144 0,-4-4-144 0,-3-1 128 0,-1-2-128 15,-2 1 0-15,-1 2 128 0,-2-5-128 0,-2 3 0 16,0 3 0-16,-1-1 0 0,-1-2 128 0,-1-3-128 15,-3 4 0-15,0 1 0 0,-3 0 0 0,-1 3 128 0,-4-2-128 0,1 2 0 16,-4 1 0-16,2 4 0 0,-1 2-144 16,1 3 144-16,2 4-192 0,-2 5 192 0,-2 4-240 0,1 3 64 15,-1 1 16-15,-2 5 0 0,-1-1 160 0,0 2 0 16,1 0 0-16,0 6-128 0,-1 0 128 0,1 2 0 16,2 2 0-16,-1 0-128 0,6 0 128 15,1 1 0-15,0 1-144 0,3 3 144 0,1 3 0 0,2-1 0 16,3 3-144-16,3 0 144 0,2-2 0 0,1 4 0 15,3-2-128-15,6 7 128 0,-5-7 0 0,5 7-128 16,0 0 128-16,0 0 0 0,0 0-176 0,0 0 176 16,0 0-160-16,0 0 160 0,0 0-160 0,8 7 160 15,2 2-160-15,1-2 160 0,2 3-160 0,2-1 160 0,2 4-160 16,2 2 160-16,2 2 0 0,5 0-144 0,2 3 144 16,2 1 0-16,3 6 0 0,4 0 0 0,3 3 0 0,0 2 0 15,6 0 0-15,-3 3 0 0,-2 2 0 16,0 4 0-16,-6-2 0 0,1 3 0 0,-1 5 0 0,0-1 0 15,-1 0 0-15,-1 6 0 0,-1 0 0 0,-3 1 0 16,-1 2 128-16,0 0-128 0,-3-2 128 0,-2 0-128 16,1 5 144-16,-2-3-144 0,1 1 192 0,-1-1-192 15,-6-2 256-15,1 5-48 16,-2-1-16-16,-1-1 0 0,-1 1-16 0,-3 0-16 16,-4 2 0-16,-2-3 0 0,-2-4-16 0,1 0 0 0,-6-1 0 0,1-1 0 15,-6 0 32-15,-2 2 0 0,-3 2 0 0,-1-4 0 0,-1 0-176 16,-5-4 0-16,-2 1 0 0,-4-7 128 0,-5 1-400 15,1-3-96-15,0 0-16 0,1-8 0 16,-1-6-1856-16,0-8-384 16,4-4-80-16</inkml:trace>
  <inkml:trace contextRef="#ctx0" brushRef="#br2" timeOffset="122222.71">20595 4092 10127 0,'0'0'896'0,"0"0"-704"16,-4-9-192-16,1 0 0 0,2 1 1968 0,1 8 352 16,-2-9 80-16,0 0 16 0,1 0-1008 0,0 1-208 15,1 8-48-15,0-7 0 0,0-4-368 0,0 11-80 0,-1-7 0 0,1 7-16 16,0 0-208-16,0 0-32 0,0 0-16 0,0 0 0 16,0 0 48-16,0 0 16 0,0 0 0 15,-11 6 0-15,0-1-176 0,2 5-16 0,0 1-16 0,3 1 0 16,-4 2 96-16,-1 2 32 0,4 3 0 0,-3 1 0 15,-2 0 64-15,-1 4 16 0,1 4 0 0,-1 2 0 16,-1 0-80-16,1 4-16 0,1 2 0 0,0 1 0 16,-2 0-96-16,1 3-32 0,1 2 0 0,0 2 0 15,2 3-144-15,1 5-128 0,3 1 144 0,-2 2-144 16,4-1 128-16,1 1-128 0,0 0 0 0,-1 2 0 16,2 3 0-16,1-2 0 0,-1-1 0 0,1 1 0 15,2-3 128-15,-1 1-128 0,-1-2 0 0,1-3 0 16,0-1 240-16,0 0-48 0,0 0-16 0,0-1 0 15,1-1 16-15,3 2 0 0,1 1 0 0,-1-2 0 16,0-5-16-16,1 1 0 0,1-1 0 0,1 3 0 16,-1-3-48-16,2 3-128 0,0-5 192 0,0 3-64 0,0-3-128 0,1 0 128 15,-1-1-128-15,1 0 128 0,0-1-128 0,3-2 0 16,-2-1 0-16,0-3 0 0,0-2 0 0,0-2 0 16,1-3 128-16,0 2-128 0,0-5 0 0,0 0 0 15,-2-2 0-15,-2-3 0 0,1-1 0 0,-1-3 0 16,1-2 0-16,-2 0 0 0,-1 0 0 0,1-4 0 15,-4 0 0-15,-2-9 0 0,3 13 0 0,-3-13 0 16,0 0 0-16,0 0 0 0,-2 6 128 0,2-6-128 16,-3 4 0-16,-4-3 128 0,1-2-128 0,-2-1 192 15,-1-3-192-15,-1-6 192 0,-1 2-192 0,-2-3 192 16,-4-2-192-16,3-3 192 0,2 1-192 0,-2-1 160 0,-3 2-160 16,3-5 160-16,4-3-160 0,-5 0 0 15,1-1 0-15,0-2 0 0,0 1 0 0,0-3 0 16,1 0 0-16,1-4 0 0,-2-3 0 0,2-4 0 15,1-2 0-15,-1-1 0 0,2 0 0 0,2-3 0 0,2 1 0 0,2-5 0 16,3 0 0-16,0 2 0 0,-1 0 0 0,4-3 0 16,-1-2-128-16,2 0 128 0,-1-3 0 0,4 2 0 15,2 2 0-15,1 1 0 0,1 0 0 0,2-1 0 16,2 1-144-16,1 1 144 0,4-1 0 0,0-3 0 16,3-2-144-16,-2 0 144 0,3-1 0 15,1 3-144-15,1-2 144 0,1 1-160 0,-3-2 160 0,2-1-160 16,0-2-32-16,2 3 0 0,1 4 0 0,0 1 0 15,1 0-112-15,-3 8-16 0,-1 0-16 0,1 5 0 16,-2 2 48-16,-1 2 16 0,1 0 0 0,-1 2 0 16,-2 1 0-16,-2 0 0 0,-1 3 0 0,0 2 0 0,-4 3 16 15,-1 2 16-15,-1 3 0 0,-4 5 0 0,0 0-16 16,-5 8 0-16,-3 5 0 0,0 0 0 0,0 0 256 0,0 0-144 16,-10-2 144-16,1 2-128 0,-3 4 128 0,0 1 0 15,1 1 0-15,-3 4 0 0,-2 4 0 0,0 1 144 16,-1 2-144-16,1 2 0 0,-1 4 192 0,0 0-192 15,-2 2 192-15,-2 3-192 0,1 4 176 0,-2 4-176 16,1 0 160-16,-1 5-160 0,0 2 144 0,0 3-144 16,0 4 128-16,-2 6-128 0,2 7 0 0,1 3 0 15,-1 4 0-15,2 6 0 0,-3 2 0 0,2 10 0 0,4 2 0 16,1 4 0-16,2 8 0 16,3-3 0-16,2 1 0 0,4 1 0 0,1-5 0 0,2 1 0 0,0-2 0 15,4-3 0-15,3-2 272 0,1-2-16 0,3-8-16 16,4-1 0-16,-1-7-80 0,5-2-16 0,3-5 0 0,2 0 0 15,-1-8-144-15,2-3 0 16,1-4 0-16,4-3 0 0,3-6-144 0,2-4-64 0,3-4-16 0,0-8 0 31,5-3-2240-31,4-6-448 0,3-4-96 0</inkml:trace>
  <inkml:trace contextRef="#ctx0" brushRef="#br2" timeOffset="123450.51">22730 4364 3679 0,'-14'-12'320'0,"5"1"-320"0,-1 1 0 0,0-3 0 16,0 5 2784-16,0-4 480 0,2 1 112 0,-1 1 16 15,0-2-1904-15,2-1-368 0,0 2-80 0,1-3-16 16,0 0-464-16,-2 4-112 0,2-2 0 0,1 3-16 0,2 1-128 16,3 8-32-16,-4-11 0 0,4 11 0 0,-4-10 48 0,4 10 16 15,2-11 0-15,-2 11 0 0,5-7 176 0,-5 7 16 16,0 0 16-16,7-2 0 0,-7 2 80 0,10 2 16 16,1 2 0-16,0 6 0 0,-2 2-112 0,4 4-16 15,1 5 0-15,3 3 0 0,3-1-240 16,0 3-48-16,0 2-16 0,4 5 0 0,3 2-48 0,1 0-16 15,1 1 0-15,2-2 0 0,1 1-16 16,2-2-128-16,0 0 192 0,2 1-64 0,-1 2 64 0,-4 2 16 16,-2 0 0-16,0 0 0 0,-2-2 32 0,1-1 0 15,-1-3 0-15,-3 2 0 0,-3 2 112 0,1 1 32 16,0 0 0-16,-1-1 0 0,0 0 96 0,-1 0 32 0,-2-1 0 16,0 5 0-16,-3 0-64 0,1 1-16 0,-2 5 0 15,-1-7 0-15,-2 1-128 0,0-2-32 16,-4 0 0-16,0 2 0 0,-2 1 0 0,0-3 0 0,-1 0 0 0,-4 4 0 15,-3-1-16-15,2-2 0 0,0 1 0 0,-5 2 0 16,0-2-48-16,-3 0-16 16,-1-1 0-16,-1 2 0 0,-1 0 0 0,-1-3-16 15,-1 0 0-15,0 0 0 0,-1 0 16 0,0 3 0 0,-2-3 0 16,0-1 0-16,-1-2-16 0,0 0 0 0,3-2 0 0,-2-1 0 16,-2-1-16-16,1 1 0 0,2-1 0 0,-1-5 0 15,1 2-32-15,3-5-128 0,0-1 192 0,2-1-64 16,0-3-128-16,0-1 0 0,1-3 0 0,3 0 128 15,-4-2-128-15,4-3 0 0,0 1 0 0,2-3 0 16,5-7 0-16,-3 6 0 0,3-6 0 0,0 0 0 0,-3 9-128 16,3-9 128-16,-4 6-160 0,4-6 160 0,0 0-176 0,0 0 176 15,0 0-192-15,0 0 192 0,0 0-208 16,0 0 64-16,0 0 16 0,0 0 0 0,0 0 128 0,0 0-160 16,0 0 160-16,10-1-160 0,-10 1 160 15,12-1 0-15,-3-3-144 0,0-1 144 16,-9 5 0-16,8-12 0 0,1 1-144 0,0 1 144 0,0-4 0 0,-2 1 0 15,1 2 0-15,3-6 0 0,-3-2 0 0,3-2-128 16,-1-2 128-16,1-1 0 0,1-4 0 0,0 1 0 16,-1-5 0-16,1 2 0 0,1-2 0 0,0 0 0 15,1-2 0-15,-2-3 0 0,2-5 0 0,2 3 0 16,-1-1 0-16,0-2 0 0,-1-4 0 0,0 3 0 0,-2-1 0 0,-1 0 0 16,-1-4 0-16,-1 0 0 15,-3 1 0-15,-2-5 0 0,-2-3 0 0,-4-3 0 0,0-1 0 16,-2 2 0-16,-2-2 0 0,-1-2 0 15,0 2 0-15,-2-4 0 0,-2-1 0 0,3 0 128 16,-6 4-128-16,0 4 0 0,-2-1 0 0,-1 1 128 16,0 5-128-16,1 2 0 0,-2-1 0 0,-1 3 0 15,-3 3 0-15,0-2-160 0,2 4 160 0,-2 4 0 0,3 0-144 0,-2 2 144 16,-2 2 0-16,-1 1-144 0,0 4 144 0,1 2 0 16,0-2-144-16,4 5 144 0,1-1 0 0,0 5-144 15,2 6 144-15,2 1 0 0,1 2 0 0,3 5-128 16,1 0-80-16,1 1-16 0,-1 3 0 0,2 2 0 15,-2 2-400-15,3 3-80 0,-1 1 0 16,2 0-16-16,5-6-1856 16,-6 9-368-16,-1-4-80 0,7-5-10960 0</inkml:trace>
  <inkml:trace contextRef="#ctx0" brushRef="#br2" timeOffset="124153.5">20930 4280 11055 0,'-11'-1'976'0,"1"-1"-784"0,-6 2-192 0,2 0 0 0,-1 2 2048 0,3-1 384 15,-2 2 64-15,1-1 0 0,0 2-1728 0,0 4-368 16,-1-3-64-16,0 5-16 0,0-1 176 0,0 2 16 16,-1 2 16-16,0 1 0 0,0 1-80 0,-1 4 0 15,0 3-16-15,-2 4 0 0,-2-2-112 0,-1 4 0 16,2 0-16-16,0 2 0 0,-4 3-64 0,1 3-16 16,-4 2 0-16,-1 5 0 0,-4 4 32 0,-2 4 0 15,-2 0 0-15,0 3 0 0,-1 2 112 0,1 4 16 0,3 4 16 16,1-1 0-16,1 3 144 0,3 3 32 0,2 1 0 15,4 0 0-15,3 2-64 0,5 2-16 0,1-2 0 16,3 2 0-16,3-1-176 0,3-1-16 0,2 2-16 16,4 1 0-16,0-3-80 0,6 3-16 0,3-1 0 0,3-3 0 15,4-9-64-15,3 3 0 0,3 3-128 0,3-7 192 16,3 0-192-16,2-4 0 0,3-3 0 16,5-1 0-16,2-6-144 0,4-3 144 0,0-7-208 0,0 0 80 31,0-4-1440-31,3-5-288 0,1-2-48 0</inkml:trace>
  <inkml:trace contextRef="#ctx0" brushRef="#br2" timeOffset="128588.81">16677 19523 5519 0,'0'0'240'0,"0"0"64"0,-5 6-304 0,5-6 0 0,0 0 0 0,-6 9 0 0,-1 0 1712 0,7-9 272 16,0 0 64-16,-5 8 16 0,5-8-976 0,-7 9-192 15,7-9-32-15,0 0-16 0,0 0-160 0,0 0-48 16,0 0 0-16,-5 6 0 0,5-6 128 0,0 0 0 16,-4 10 16-16,4-10 0 0,0 0 64 0,0 0 16 15,0 0 0-15,0 0 0 0,0 0-80 0,0 0-16 16,0 0 0-16,0 0 0 0,0 0-64 0,0 0 0 0,0 0-16 0,-2-10 0 16,0 1-160-16,2-2-16 0,2-1-16 15,1 3 0-15,1-3-144 0,1 0-32 0,1-3 0 0,-2 1 0 16,1 0-96-16,2 1-32 0,-1 1 0 0,2-2 0 15,-1 1-192-15,1 1 128 0,1-2-128 0,-4-1 0 16,1 3 128-16,0 3-128 0,-2-4 0 0,1 5 144 16,0-2-144-16,-5 10 0 0,0 0 0 0,7-5 0 15,-7 5 0-15,0 0 0 0,0 0 0 0,0 0 0 16,0 0 0-16,0 0 0 0,0 0 0 0,0 0 0 16,5 9 0-16,0 1 0 0,-5-10 0 0,1 13 0 15,-1-3 0-15,0 1 160 0,0-2-160 0,0 3 160 16,0-3-160-16,0 2 128 0,-1 3-128 0,1-2 128 15,0 1 0-15,-1 1 0 0,-1 2 0 0,2-1 0 16,0 0 16-16,0-1 0 0,2 1 0 0,-2-1 0 16,0 2-144-16,1-4 128 0,2-1-128 0,-1 1 128 0,1-3-128 15,-2 3 160-15,0-1-160 0,2-2 160 0,2 4-160 0,0-4 0 16,0 1 0-16,0-3 0 0,1 4 0 0,1-5 0 16,-1 3 0-16,3-2 0 0,-3 1 0 0,1-2 0 15,-2 1 128-15,0 2-128 0,-5-9 0 0,6 5 0 16,2 0 0-16,-8-5 0 0,0 0 0 0,6 6-256 15,-6-6 64-15,0 0 16 16,0 0-368-16,0 0-80 0,0 0-16 0,0 0 0 16,0 0-464-16,0 0-112 0,7 4 0 0,-7-4-7728 15,0 0-1536-15</inkml:trace>
  <inkml:trace contextRef="#ctx0" brushRef="#br2" timeOffset="129044.11">16983 19186 7359 0,'0'0'656'0,"0"0"-528"0,-7-5-128 0,7 5 0 0,0 0 2304 0,-9-1 448 16,1-2 64-16,8 3 32 0,0 0-1248 0,-9 7-240 16,9-7-48-16,-7 5-16 0,7-5-272 0,-7 7-48 15,2 2-16-15,2-1 0 0,-1 3-160 0,2-3-32 16,2-8-16-16,2 11 0 0,-1 3 32 0,2-1 16 15,0 2 0-15,2 4 0 0,1 4-160 0,4 0-48 16,0 0 0-16,1 4 0 0,-1-3-80 0,2 0-32 16,1-1 0-16,1-1 0 0,2-3 16 0,2 1 0 15,0 0 0-15,2-1 0 0,2-2-32 0,-1-2 0 16,2-1 0-16,3-1 0 0,0-3-160 0,0 3-48 16,-1-4 0-16,2 1 0 0,-2-6-128 0,-1-1-128 15,-2 0 192-15,-2-3-192 0,-1-1 0 0,-1-2 0 0,0-2-192 16,0 1-11584-16,0-6-2304 15</inkml:trace>
  <inkml:trace contextRef="#ctx0" brushRef="#br2" timeOffset="129793.52">18372 19462 4607 0,'0'0'192'16,"0"0"64"-16,0 0-256 0,0 0 0 0,-2-9 0 0,2 9 0 0,0-10 2912 0,0 10 544 0,0-8 96 0,0 8 32 15,-5-10-1920-15,5 10-368 0,-6-6-80 0,-1-1 0 16,0 4-240-16,7 3-32 0,-10-3-16 0,-3 3 0 16,2 1-144-16,-1 2-16 0,-1 1-16 0,-1 3 0 15,-3 0-240-15,-1 5-64 0,0 2 0 0,0 3 0 16,-1-3-144-16,-1 7-48 0,-2 2 0 0,2 0 0 15,2-1-32-15,0 1-16 0,3-2 0 16,2 0 0-16,2-4 128 0,2 0 32 0,1 0 0 0,7-2 0 16,0-5-16-16,2 0 0 0,-1-10 0 0,6 6 0 0,2 2 48 15,2-5 16-15,0-3 0 0,2-3 0 16,2-3-160-16,4-1-16 0,1-2-16 0,0-1 0 0,1-4-64 16,0 0-16-16,1-1 0 0,-1 1 0 0,-1-2-144 15,-1 0 128-15,-1 4-128 0,-2 1 128 16,-3-1-128-16,0 2 0 0,-3 2 0 0,0 4 128 0,-9 4-128 15,0 0 0-15,0 0 0 0,9 5 0 0,-3 7 0 0,-1-1 0 16,-1 3 0-16,0 3 0 0,-2 2 0 0,1 0 0 16,-1 0 0-16,1 0 0 0,1 1 0 0,2-3 0 15,0-5 0-15,2 2 0 0,2-3 0 0,2-2-176 16,0-6 176-16,2 2-128 16,2-5-464-16,-1-2-96 0,5-2-16 0,-1-2 0 15,3-6-2432-15,-2 1-512 0</inkml:trace>
  <inkml:trace contextRef="#ctx0" brushRef="#br2" timeOffset="130277.65">18818 19406 21183 0,'0'0'944'0,"0"0"192"0,0 0-912 0,0 0-224 0,-5 13 0 0,1-3 0 15,1 3 400-15,-1 2 48 0,-1 0 0 0,0 2 0 16,0 0 544-16,0 3 112 0,0-1 32 0,0 0 0 15,0-2-32-15,0 1 0 0,0-1 0 0,1-2 0 16,0-2-144-16,-1-1-48 0,2 1 0 0,1-5 0 16,2-8-304-16,0 0-64 0,0 0-16 0,0 0 0 15,0 0-80-15,0 0 0 0,0 0-16 0,11-8 0 0,1-5-32 0,3 0 0 16,-1-3 0-16,0 2 0 0,0-1-96 0,0-3-32 16,3-1 0-16,-2 1 0 15,0 1-272-15,2 0 0 0,-1-1 0 0,1 2 0 0,-5-1 0 0,2 4 0 16,-1 5 0-16,0-3 0 0,-2 8 0 15,-1 1 0-15,-1 2 0 0,0 4 0 0,-3 6 0 0,0 2-192 16,-3 2 192-16,0 2-192 0,-3 2 192 0,-1 1-176 16,-2 3 176-16,-2 1-160 0,1-3 160 0,-2-2 0 15,-2-3 0-15,1-2 0 0,-1-1 0 0,2 0 0 16,1-6 0-16,5-6 0 0,0 0 0 0,0 0 176 16,0 0-48-16,0 0 0 0,0 0 272 0,1-14 48 15,3-2 16-15,2-2 0 0,3-1-224 0,2-1-48 16,1-1-16-16,2 3 0 0,2-1-176 0,2 0 0 0,-1-1 0 15,-1 3 128-15,-1 0-128 0,2 3 0 0,-2 1 0 16,0 5 0-16,-2 1 0 0,0 4 0 0,0 3 0 16,-3 4 0-16,0 4 0 0,0 0-176 0,-1 5 176 15,-1 2-128-15,-1 2 128 0,0 1 0 0,-2 1-144 16,0 0 144-16,-3 2 0 0,2 1-176 0,0 0 176 0,0-3-128 16,-2 0-192-16,5-3-48 0,-1-3 0 0,2 0 0 31,-1 1-1712-31,3-4-352 0,2-1-64 0</inkml:trace>
  <inkml:trace contextRef="#ctx0" brushRef="#br2" timeOffset="130847.37">20221 19265 11055 0,'-6'-4'976'16,"-2"-6"-784"-16,-1 1-192 0,0-2 0 0,0 1 1008 16,3-2 144-16,0 1 48 0,-1 2 0 0,1-1 144 0,0 3 48 15,-1-2 0-15,1 3 0 0,1 0-144 0,0 1-32 16,5 5 0-16,0 0 0 0,0 0-336 0,-8 6-80 15,2 0-16-15,-1 6 0 0,1-2-96 0,1 4-32 16,0 1 0-16,0 5 0 0,0 3 0 0,-2 4 0 0,0 0 0 16,-1 3 0-16,-1 2-176 0,-1 2-32 15,-1 1-16-15,-3-1 0 0,-2 0-32 0,0-2 0 0,-2-1 0 0,1-1 0 16,1-6 144-16,1-2 32 0,1-3 0 0,1-1 0 16,4-3 0-16,3-2 0 0,-1-6 0 0,7-7 0 15,0 0-160-15,0 0-32 0,0 0 0 0,0 0 0 16,0 0 48-16,9-11 0 0,1-4 0 0,3-5 0 15,2-5-240-15,2 2-64 0,-2 0 0 16,-1-2 0-16,7-1-128 0,-4-2 0 0,1-1 0 0,0-3 0 16,0 1 0-16,2 1 0 0,2 0 0 0,-1 7 0 15,1-2 0-15,1 6 0 0,-2 5 0 0,1 3 0 16,-2-1 0-16,-1 7 0 0,-2 1 0 0,-3 5-176 16,-1 4 16-16,-3 7 0 0,-4-2 0 0,-2 6 0 15,-4 5-112-15,-1 0-32 0,-7 3 0 0,-2 1 0 0,-3-3 144 16,-2 4 32-16,-2-6 0 0,0 1 0 0,-1-6 128 15,0 0 0-15,0-4 0 0,0 1 0 0,2-1 0 0,1-4 0 16,2-2 0-16,3-1-128 16,1-4-1248-16,9 0-240 0,-7-8-48 15,5-1-16-15,2-4-1392 0,4-4-288 0,5-11-48 16,3 3-16-16</inkml:trace>
  <inkml:trace contextRef="#ctx0" brushRef="#br2" timeOffset="131131.25">20981 18492 23951 0,'0'0'2128'0,"0"0"-1696"0,0 0-432 0,0 0 0 16,0 0 1280-16,0 0 160 0,-5 13 32 0,0 3 16 15,-1 6-448-15,-2 3-80 0,-2 8-32 0,-2 3 0 16,-2 2-176-16,2 7-48 0,-6-1 0 0,0 6 0 15,-3 3-32-15,0 2-16 0,1-1 0 0,0 5 0 16,-1 4-192-16,3-7-32 0,1-5-16 0,1-5 0 16,5 0-256-16,2-8-160 0,-1-1 192 0,1-5-192 15,3-2 0-15,0-6 0 0,4-3 0 16,1-4 0-16,2 0-592 16,1-4-128-16,4-7-32 0,-6-6 0 0,0 0-2512 15,11-4-512-15</inkml:trace>
  <inkml:trace contextRef="#ctx0" brushRef="#br2" timeOffset="131352.71">21124 19280 9215 0,'-12'17'400'15,"7"-5"96"-15,-1 2-496 0,-2 7 0 0,0 0 0 0,1 4 0 0,-5-1 5584 0,1 2 1024 16,-3 4 208-16,0-4 32 0,0 4-4768 0,1-6-960 0,2-1-192 15,1-2-32-15,1 0-560 0,2-2-96 0,1-8-32 16,2 2 0-16,2-1-208 0,0-3 0 0,2-9 0 0,0 0-160 31,0 0-1152-31,12 0-224 0,1-5-64 0,2-2-13504 0</inkml:trace>
  <inkml:trace contextRef="#ctx0" brushRef="#br2" timeOffset="131691.59">21760 18501 14735 0,'-1'-11'1312'0,"1"-2"-1056"0,1 1-256 0,2 4 0 0,1 1 3568 0,-4 7 656 15,0 0 128-15,0 0 16 0,0 0-3008 0,0 0-592 16,0 0-128-16,-3 14-32 0,-1 4-16 0,-2 7 0 16,-3 2 0-16,-1 7 0 0,-3 7-208 0,1 4-64 15,-1 3 0-15,1 1 0 0,1 5-32 0,-2 4-16 16,1 0 0-16,-1 0 0 0,-1 4 96 0,4-1 16 16,-4 3 0-16,0-7 0 0,-2-4-256 0,6-8-128 15,-1-3 160-15,1-7-160 0,1-5 0 0,2-1 0 16,0-6 0-16,0-3 0 15,2-2-320-15,2-5-176 0,-3-2-16 16,6-11-16-16,0 0-2672 0,0 0-544 0</inkml:trace>
  <inkml:trace contextRef="#ctx0" brushRef="#br2" timeOffset="132241.86">21451 19153 21183 0,'0'0'944'0,"0"0"192"0,12 1-912 0,-2 2-224 0,4-1 0 0,3-2 0 16,0 2 1376-16,4-2 224 0,-1-2 64 0,2 0 0 16,-2-1-624-16,4-2-112 0,3-2-32 0,0 2 0 15,1 1-128-15,0-4-16 0,1 1-16 0,-3-1 0 16,0 0-96-16,1 3-32 0,-2-1 0 0,-1 1 0 16,0 1 32-16,-3-1 16 0,-2 0 0 0,-4 2 0 15,-2 2 16-15,-4 1 0 0,-9 0 0 0,0 0 0 0,0 0-368 0,7 10-80 16,-7-10-16-16,1 14 0 0,-2 4 160 0,-3 2 16 15,-5-2 16-15,1 1 0 0,-5 1-144 0,1 1-48 16,1-1 0-16,0-1 0 0,-1-2-64 16,2 1-16-16,1-1 0 0,3-1 0 15,1-2 0-15,1-3-128 0,2-1 192 0,2-10-64 0,0 8-128 0,0-8 0 16,3 9 144-16,-3-9-144 0,10 3 0 0,-10-3 144 16,12 3-144-16,0-3 0 0,2 0 144 15,-1-4-144-15,0 0 0 0,-3-3 144 0,1-1-144 0,1-3 128 16,-3 1-128-16,0-3 128 0,0 1-128 0,-1 2 0 15,0-5 0-15,0 0 0 0,-2-1 0 0,0 0 0 16,-1-1 0-16,-1 3 0 0,3-2-144 0,-4 2 144 0,1-1-192 16,-1 1 192-16,-2 2-272 0,-1 0 48 0,0-1 16 15,0 4 0-15,0-1-64 0,0 2-16 0,0-1 0 16,-2 2 0-16,-1-4-80 0,0 6-16 0,3 5 0 16,-2-5 0-16,2 5 48 0,-4-7 0 0,0 2 0 15,4 5 0-15,0 0-48 0,0 0 0 0,-4-7 0 0,4 7 0 31,0 0-224-31,0 0-48 0,-5-6-16 0,5 6 0 16,0 0-400-16,0 0-80 0,0 0 0 0,0 0-16 16,0 0-1584-16,0 0-320 0,0 0-64 0</inkml:trace>
  <inkml:trace contextRef="#ctx0" brushRef="#br2" timeOffset="132788.74">22641 19041 11055 0,'0'0'976'0,"0"0"-784"16,0 0-192-16,0 0 0 0,0 0 2080 0,0 0 368 16,0 0 80-16,0 0 16 0,0 0-848 0,9-6-160 15,-9 6-48-15,0 0 0 0,4-8-176 0,-4 8-32 16,-1-10-16-16,-3 3 0 0,-1-4-176 0,-4 5-48 15,-3 1 0-15,2-1 0 0,-2 0-304 0,-2 5-64 16,-2 1-16-16,-1 1 0 0,-4 2-336 0,1 5-64 16,-3-1 0-16,0 7-16 0,0 1-240 0,0 5 128 0,2 1-128 0,0 2 0 15,2 4 0-15,2-1 128 16,1 5-128-16,2-3 0 0,4 0 0 0,0 2 0 16,5-4 0-16,2 2 0 0,3-7 0 0,3-3 128 0,1 0-128 15,3-4 0-15,2-4 192 0,4 2-64 0,-2-5-128 0,5 0 192 16,1-6-48-16,3-2-16 0,0-6 0 0,1 0 0 15,6-2 176-15,0-3 16 0,0-6 16 0,-1-2 0 16,1-5-16-16,-2 1 0 0,-1-6 0 0,-2 1 0 16,-3-5-32-16,-1-2-16 0,-2-1 0 15,2-3 0-15,-1-2-48 0,1 0-16 0,-1-7 0 16,1-3 0-16,-1-1-208 0,-2-3 176 0,0-6-176 0,-1 1 160 16,1 0-160-16,2-3 0 0,-2 6 0 0,-1 4 0 15,-2 6 0-15,-2 7 0 0,-1 8 0 0,-4 9 0 16,0 6 0-16,-3 6 0 0,0 0 0 0,-2 12 0 15,0 0 0-15,-7 12 0 0,-3 7 0 0,-3 4 0 0,-2 3-208 0,-1 7 80 16,-2 5 128-16,0 3-208 0,-1 2 208 16,0 7 0-16,-1 2 0 0,1 5 0 15,0 5 0-15,1-4 0 0,2-1-128 0,2-4 128 0,3-1 0 16,1-2 0-16,6-7 0 0,2 2 0 0,0-7 0 16,4-1 0-16,0-3 0 0,2-2 0 15,2-8-512-15,2 0-48 0,1 0-16 0,2-5 0 16,1-4-2480-16,2-2-496 15,2-4-96-15</inkml:trace>
  <inkml:trace contextRef="#ctx0" brushRef="#br2" timeOffset="133139.36">23151 19023 29775 0,'0'0'1312'0,"0"0"288"0,0 0-1280 0,0 0-320 0,1 11 0 0,3 0 0 16,-4-11 752-16,12 5 80 0,2-1 32 0,3-4 0 16,4-1 48-16,3-3 16 0,4-2 0 0,2-5 0 15,1 2-192-15,1-2-32 0,-1 0-16 0,2-2 0 16,0-4-112-16,0 1 0 0,-1 1-16 0,-1-1 0 16,-2 1-112-16,-5 0-32 0,-4 2 0 0,1-2 0 15,-6-2-96-15,-2 3-32 0,-6 0 0 0,-2 4 0 16,-5 10-128-16,0 0-32 0,-2-9 0 0,2 9 0 15,-13-1 0-15,-2 6-128 0,-3 5 192 0,-2 6-64 16,-3 1-128-16,-2 2 0 0,-1 4 0 0,2 5-176 0,2 0 176 16,2 3 0-16,0 2 0 0,6-1 0 0,1 2 0 15,3-4-128-15,1 2 128 0,4-1 0 16,4-5-1232-16,1 0-176 16,1-5-16-16,3-3-16 0,-2-4-1632 0,-2-14-320 15</inkml:trace>
  <inkml:trace contextRef="#ctx0" brushRef="#br2" timeOffset="133331.69">22032 18483 35935 0,'-47'-7'1600'0,"22"5"320"15,3 1-1536-15,6 0-384 0,6 1 0 0,1 0 0 0,9 0 2512 0,-9 5 432 0,9-5 96 0,0 0 16 16,0 0-2480-16,0 0-576 0,6 9 0 0,4-3 0 31,2-3-1984-31,2-1-43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2T19:01:09.44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08 2305 10943 0,'0'0'480'0,"-5"5"96"0,-1-4-448 0,0 1-128 0,6-2 0 0,-8 1 0 0,0 0 432 0,1-1 64 16,0 0 16-16,-1 3 0 0,-1 4 160 0,9-7 32 15,-9 2 16-15,9-2 0 0,-9 7 160 0,2 2 16 16,7-9 16-16,0 0 0 0,0 0-16 0,-5 7-16 16,5-7 0-16,0 0 0 0,0 0 224 0,0 0 48 15,3-9 16-15,2 0 0 0,4-6-80 0,1-2-32 16,0-1 0-16,3-3 0 0,5-4-640 0,0-1-128 15,-2 2-32-15,4-3 0 0,3 2-128 0,0-3-128 16,-1 1 144-16,-1-4-144 0,0 2 0 0,-1 2 128 16,0-2-128-16,1 8 0 0,-1 0 0 0,-2 5 0 15,-4 2 0-15,0 5 0 0,-1 1 0 0,-2 7 0 16,-1 3 0-16,2 7-160 0,-6 2 160 0,3 9 0 0,-2 7-144 16,-1 6 144-16,-6 2 0 0,-2 5 0 15,1 0 0-15,-3 5 0 0,-3-1 128 0,-2 6-128 16,-1 3 0-16,-2 1 128 0,-1-5-128 0,1-1 0 15,-2-6 0-15,0-5 128 0,-2-5 192 0,4-7 48 16,0-5 0-16,5-6 0 0,2-4 320 0,5-10 64 0,0 0 16 0,0 0 0 16,0 0-64-16,-2-12-16 15,4-4 0-15,3-5 0 0,2-8-272 0,7 0-48 0,2-3-16 0,-1-3 0 16,0-1-352-16,3 0 0 0,2 0 0 0,0-1 128 16,1 0-128-16,3 1 0 0,-1 3 0 15,4 1 0-15,1 6-144 0,-1-2 144 0,3 5-160 0,-2 4 160 16,-2 5-144-16,0 5 144 0,-2 6-128 0,-2 8 128 15,-3 3-160-15,-4 7 160 0,-4 3-192 0,1 1 192 16,-2 3-352-16,-5 7 32 0,-5 5 16 0,-3 1 0 16,-3-4 160-16,-2 0 144 0,0-2-208 0,-1-6 80 0,0-1 128 15,0-5 0-15,-1-1 0 0,3-4 0 16,7-12 0-16,0 0 128 0,0 0-128 0,0 0 176 0,0 0 160 16,4-12 48-16,4-6 0 0,2-2 0 0,4-2-64 0,2-5 0 15,2 2 0-15,1-2 0 0,2 3-320 0,0 0 0 16,1 1 0-16,1 5 0 0,-2 5 0 15,6 3 0-15,0 7 0 0,-1 4 0 0,0 6 0 0,-1 7-128 16,1 5 128-16,-2 8-128 0,-4 0 128 0,-1 7 0 16,-1 6 160-16,-5 3-160 0,-3 0 224 0,-2 5-48 15,-3-1-16-15,-1-2 0 0,-1-5-16 0,0-4 0 16,-1-5 0-16,2-2 0 16,1-5-1216-16,2-4-240 0,-1-3-48 0,0-4-15264 0</inkml:trace>
  <inkml:trace contextRef="#ctx0" brushRef="#br0" timeOffset="616.47">2770 1818 15663 0,'0'0'1392'0,"0"0"-1120"16,0 0-272-16,0 0 0 0,0 0 576 0,-4 13 64 15,-1-2 16-15,0 2 0 0,0 4 560 0,0 3 96 16,-2 4 32-16,2 3 0 0,-1 5-208 0,1 1-48 16,1 1 0-16,0 0 0 0,-1 1-288 0,2-2-64 15,2 1-16-15,1-2 0 0,0-2-352 0,1-6-80 16,5-2-16-16,0-3 0 0,0-1 64 0,2-7 16 15,0-4 0-15,3-3 0 0,6-6 384 0,-1-4 80 16,-1-3 16-16,3-5 0 0,-1-4-256 0,2-1-64 16,0-1 0-16,0-3 0 0,-3-1-240 0,1 2-48 0,-3 1-16 0,-1 0 0 15,-2 1-16-15,-1 2-16 0,0 4 0 0,-2 1 0 16,-2 8-176-16,-6 5 160 0,0 0-160 0,0 0 160 16,10 5-160-16,-2 8 128 0,0 0-128 0,-3 5 128 15,-4 1 0-15,4 5-128 0,-1 0 192 0,1 0-64 16,1-1-128-16,2-3 0 0,2-1 0 15,-1-3 0-15,4-5 0 0,1-1 0 0,0-2 0 0,4-4 0 16,3-9 144-16,0-3-144 0,0-6 160 16,2-1-160-16,2-2 176 0,0-1-176 0,-1 1 192 0,0-2-192 0,-1-4 0 0,-2 2-320 15,1 1 32-15,0 2 16 16,-3 2-2944-16,0-2-592 16</inkml:trace>
  <inkml:trace contextRef="#ctx0" brushRef="#br0" timeOffset="944.59">3948 902 23903 0,'0'0'1056'0,"-4"7"224"0,0 4-1024 0,-1 3-256 15,-1 1 0-15,-2 5 0 0,-2 4 1088 0,0 4 160 0,-1-2 32 0,-1 6 16 16,1-5 0-16,1 4 0 0,-2 1 0 16,1 0 0-16,-2-1-624 0,3 4-128 0,1-2-32 0,1-3 0 15,1-3-320-15,3-2-64 0,1-4 0 0,2-4-128 16,1 0 0-16,0-3 0 0,0-14 0 0,5 8 0 31,1-2-368-31,-6-6-128 0,8-5-16 0,5-3-16 0,0-6-2160 0,-3 2-416 0</inkml:trace>
  <inkml:trace contextRef="#ctx0" brushRef="#br0" timeOffset="1132.84">4206 977 20271 0,'0'7'1792'0,"-1"1"-1424"0,0 5-368 0,-2 0 0 0,1 4 1792 0,-2 2 304 16,-1 3 48-16,-3 0 16 0,-9 22-368 0,0-1-80 15,-1-6-16-15,3-4 0 0,1-2-736 0,1-2-160 16,1-1-32-16,2-5 0 0,3 1-608 0,2-2-160 16,3-2 0-16,5-6-10912 15,3-3-2208-15</inkml:trace>
  <inkml:trace contextRef="#ctx0" brushRef="#br0" timeOffset="1797.79">5076 1607 15135 0,'-2'-18'672'0,"4"8"144"0,0-2-656 0,-1 1-160 0,1 0 0 0,-1 1 0 16,-1 10 1552-16,0 0 288 0,0 0 48 0,0 0 16 16,0 0-560-16,6 11-96 0,-2 3-32 0,0 4 0 15,-2 4-48-15,1 7-16 0,-3 3 0 0,-1 2 0 16,-2 3-560-16,-1 4-112 0,-2 0-32 0,-2 8 0 0,0 0-48 16,-4 1-16-16,-2-2 0 0,-1-5 0 0,-2-1-160 0,2-2-32 15,0-5-16-15,1-3 0 0,1-9-176 0,-1-5 0 16,4 0 0-16,1-3 0 15,4-5-1536-15,5-10-352 16,-9 5-64-16</inkml:trace>
  <inkml:trace contextRef="#ctx0" brushRef="#br0" timeOffset="1967.32">4798 1963 22111 0,'0'0'976'0,"0"0"208"0,13 1-944 0,0-1-240 16,0 0 0-16,1 0 0 0,6-1 1136 0,0-1 176 15,-2-2 32-15,1-1 16 0,1-2-384 0,2 4-80 16,1-1 0-16,1-1-16 0,2-3-464 0,2 3-96 16,2 2 0-16,1-2-16 15,-1 0-2256-15,1 0-448 0</inkml:trace>
  <inkml:trace contextRef="#ctx0" brushRef="#br0" timeOffset="2509.73">5959 1664 17503 0,'0'0'1552'0,"0"0"-1232"0,0 0-320 0,0 0 0 16,10 0 1712-16,0 0 272 0,3-2 64 0,0-2 16 15,1-2-800-15,2-4-176 0,2-1-16 0,2-1-16 16,1-2-240-16,3-3-48 0,1-1-16 0,1-2 0 0,-2-3-288 0,0-1-48 15,0-4-16-15,0 4 0 0,1-1-32 0,-5 2-16 16,-2-4 0-16,-2 2 0 0,-2-1-80 0,-2-2-16 16,-3 3 0-16,-2-2 0 0,-1 3-96 0,0 2-32 15,-1 2 0-15,-3 6 0 0,-2 3-128 0,0 11 0 16,0 0 0-16,0 0 0 0,0 0 128 0,-6 14-128 16,-1 3 128-16,-1 4-128 0,-4 4 160 0,1 6-160 15,-3 4 192-15,-3 6-192 0,-2 6 128 0,-1 2-128 16,-3 7 0-16,-3 3 0 0,-1 6 0 0,-3-3 0 15,1 4 0-15,0-1 0 0,2-2 128 0,0-3-128 16,1-6 0-16,2-7 0 0,2-3 256 0,0-6-48 16,1-4-16-16,2-6 0 0,3-2 176 0,5-7 16 15,2-5 16-15,1 0 0 0,1-3-64 0,7-11-16 16,0 0 0-16,0 0 0 0,0 0 16 0,0 0 0 16,9-14 0-16,3-1 0 0,6-3-192 0,0 2-144 15,0 1 192-15,3 3-192 0,2-2 0 0,3 5 0 16,0 0 0-16,4 7 0 0,1 2 0 0,1 2 0 15,-1 7-144-15,-1 0 144 0,-2 5 0 0,-1 1-128 0,-2 3 128 16,-2 0 0-16,-4-2 0 0,-2 2 0 0,-3 1 0 0,0-1-128 16,-2 0 128-16,-1 0 0 0,-1 0 0 0,-3-1 0 15,1 1 0-15,-3 0 0 0,2 0 0 0,0-3 0 16,1-1-1616 0,1 0-240-16,0 1-64 0,-1-2-14224 0</inkml:trace>
  <inkml:trace contextRef="#ctx0" brushRef="#br0" timeOffset="2926.42">6926 1869 21183 0,'0'0'1888'0,"0"0"-1504"15,0 0-384-15,0 0 0 0,0 0 1152 0,0 0 144 16,0 0 48-16,-5 8 0 0,-2 4 0 0,-2 6 0 15,0 4 0-15,-1 6 0 0,1 1-368 0,-1 2-64 16,-2 2-16-16,2 1 0 0,0 0-288 0,0 2-64 16,1 1-16-16,4-2 0 0,3 0-288 0,4-2-64 15,0-7-16-15,3-1 0 0,2-6 16 0,2-3 0 0,2-3 0 0,-1-3 0 16,4-10 64-16,0-1 16 16,3-7 0-16,0-1 0 0,1-7 128 0,1-2 48 15,3-2 0-15,-2-2 0 0,-2-3-96 0,-1 2-16 0,-1-4 0 0,-1 3 0 16,-1 1-96-16,-2-1-32 15,2 1 0-15,-3 3 0 0,-1-1-64 0,1 5-128 16,-4 3 176-16,2 5-176 0,-3 1 0 0,-6 7 0 0,0 0 0 16,0 0 0-16,3 14 0 0,1 5 0 0,-4 4 0 0,0 1 0 15,0 4 176-15,0 1-176 0,0 1 160 16,0 4-160-16,1 4 128 0,2 0-128 0,0-3 0 16,4 2 0-16,2-2 0 0,0-2 0 0,2-7 0 0,2 1 0 15,1-5 0-15,3-3 128 0,-1-3-128 16,4-3 0-1,0-5-608-15,5-2-160 0,-1-1-48 0,1-4-11232 0,2-3-2256 0</inkml:trace>
  <inkml:trace contextRef="#ctx0" brushRef="#br0" timeOffset="3417.09">7884 1834 11967 0,'-8'5'1072'0,"-2"1"-864"0,0-2-208 0,2 0 0 15,8-4 1920-15,-6 5 320 0,6-5 80 0,0 0 16 16,0 0-272-16,0 0-48 0,0 0-16 0,16 6 0 0,4-3-512 15,5-3-96-15,0-4-32 0,6-1 0 0,2 0-576 16,3 0-112-16,4-4-32 0,2 1 0 0,2 3-256 16,5-3-48-16,5 1-16 0,2-2 0 0,0 1-176 0,-4-1-144 15,-6 2 192-15,-4-2-192 0,-4 2 0 0,-5 4 0 16,-6-1 0-16,-4 2-192 16,-4 5-2400-16,-8 1-480 0</inkml:trace>
  <inkml:trace contextRef="#ctx0" brushRef="#br0" timeOffset="3535.1">8103 2206 13823 0,'-2'8'1216'0,"1"2"-960"0,1-10-256 0,5 7 0 15,2 1 3520-15,3-3 640 16,3 1 144-16,4 0 32 0,2-4-2672 0,6 1-512 16,6-1-128-16,6-2 0 0,2-1-256 0,4-2-64 15,6-6 0-15,-6 2 0 0,-1 0-432 0,-2-1-80 16,0 0-32-16,-3 0-10800 0,-3 2-2160 0</inkml:trace>
  <inkml:trace contextRef="#ctx0" brushRef="#br0" timeOffset="4260.68">9978 1460 14735 0,'-3'-9'640'0,"3"9"160"0,-4-10-640 0,-1 3-160 0,-2 0 0 15,1 2 0-15,6 5 1136 0,-8-3 192 0,-1 1 32 0,-2 2 16 16,-2 0-144-16,-5 2-16 0,1 1-16 0,-1 4 0 16,-1 4-176-16,-2 2-48 0,-1 3 0 0,-1 2 0 15,0 1-96-15,0 2-32 0,-1 5 0 0,-3 5 0 16,-2 8-80-16,0 4-32 0,-2 4 0 0,4 5 0 0,-1 3-256 0,6 6-48 15,1 1-16-15,5 0 0 16,3-3-224-16,5-6-32 0,6 0-16 0,4-4 0 0,7-9-16 0,4-4 0 16,5-6 0-16,5-3 0 0,5-4 64 0,6-5 16 15,7-4 0-15,6-4 0 0,6-6 112 0,5-3 32 16,7-3 0-16,0-7 0 0,1-4 160 0,-2-4 16 16,-4-3 16-16,-3-5 0 0,-3-2 160 0,0-2 48 15,-2-2 0-15,-3 2 0 0,-3-3-32 0,-4 0 0 16,-5 2 0-16,-8-3 0 0,-6-5-80 0,-5-3-32 15,-9-2 0-15,-5-7 0 0,-8-1-32 0,-5-1-16 16,-9 1 0-16,-5 4 0 0,-6 2-288 0,-5 4-48 16,-7 5-16-16,-1 5 0 0,-4 8-208 0,-5 2 0 15,-1 5 0-15,-1 2 0 0,-3 4 0 0,0 2 0 0,0 7 0 0,2 1 0 32,0 0-1280-32,3 0-160 0,4 4-32 0,5-1-12384 15,7 3-2480-15</inkml:trace>
  <inkml:trace contextRef="#ctx0" brushRef="#br0" timeOffset="9482.79">28168 317 13823 0,'-10'-11'1216'0,"4"1"-960"15,-2-2-256-15,2 2 0 0,-1-2 1408 0,2 5 256 16,0-2 32-16,0 1 16 0,0-2-304 0,5 10-48 15,-5-9-16-15,5 9 0 0,0 0-336 0,0 0-80 16,0 0-16-16,-9 3 0 0,1 2-304 0,2 4-64 16,1 0-16-16,-3 5 0 0,2 5-160 0,2 5-48 0,-1 4 0 0,4-8 0 15,-1 8-48-15,1 1-16 0,-1 4 0 0,-2 3 0 16,1 2 16-16,-3 0 0 0,1 2 0 0,-5 31 0 16,1-13 32-16,0-11 0 0,0-3 0 0,0-8 0 15,-1-1 80-15,1-3 0 0,0-6 16 0,0 1 0 16,-1-4-96-16,1-3-32 0,0-1 0 0,0-4 0 15,0-1-32-15,4-5-16 0,0 0 0 0,5-9 0 16,0 0-32-16,0 0 0 0,0 0 0 0,-5-10 0 16,0-4 80-16,1-4 16 0,2-3 0 0,0-2 0 15,1-4-288-15,1 2 160 0,0 1-160 0,1-2 128 16,2 3-128-16,1 4 0 0,1 0 0 0,1 1 0 16,2 2 0-16,0 2 0 0,-1 6 0 0,-7 8 0 0,10-4 0 0,1 4 0 15,-11 0 0-15,12 11 0 0,-2 4 0 0,1 4 0 16,-1 1 0-16,-3 7 0 0,4-2 0 0,-4 6 0 15,1-3 0-15,-1 2 0 0,1 5 0 0,0-2 0 16,-1-7 0-16,-2 4 0 0,2 0 0 0,-1-3 0 16,-3-3-176-16,0-1 176 15,1-4-576-15,1-1-48 16,0-4 0-16,0-4 0 0,2 0-2000 0,-1-6-384 0,-6-4-96 0</inkml:trace>
  <inkml:trace contextRef="#ctx0" brushRef="#br0" timeOffset="9817.56">28583 782 15663 0,'0'0'688'0,"0"0"144"0,0-9-656 0,0 9-176 0,0 0 0 0,0 0 0 16,0 0 2288-16,0 0 416 0,0 0 96 0,-9 11 16 15,-2 3-1232-15,1 2-240 0,1-1-64 0,-1 4 0 16,-1 2-512-16,-1 3-128 0,1 3 0 0,-2-1-16 15,3 1-256-15,1 2-48 0,0-3-16 0,4-2 0 16,1-4-112-16,3 1-32 0,2-8 0 0,3 0 0 16,2 0-32-16,2-7 0 0,2-1 0 0,3-1 0 15,1-8 112-15,2 1 16 0,4-4 0 0,-3-3 0 16,4 0 64-16,-4-5 32 0,-1-1 0 0,-1 0 0 0,-2-6-96 16,-3 4-32-16,-4-1 0 0,-2-1 0 15,-1-3 48-15,-3 3 16 0,-3-1 0 0,-2 2 0 16,-3 0-96-16,-1 2 0 0,-2 1-16 0,0 2 0 0,-1 2-176 0,-2-1-192 15,-1 3 32-15,2 1 16 16,0 1-1872-16,3 2-368 0,0 2-80 0</inkml:trace>
  <inkml:trace contextRef="#ctx0" brushRef="#br0" timeOffset="10364.9">29095 610 3679 0,'0'0'320'0,"0"0"-320"16,4 10 0-16,-2 4 0 0,2 2 5344 0,-3 1 992 0,-2 0 208 0,-2 4 48 16,0 0-4512-16,-2 5-896 0,-4-3-176 0,0 1-48 15,-1-1-96-15,-1 2-32 0,1-1 0 0,-1 2 0 16,-3-3-256-16,0-2-48 0,0 0-16 0,0-2 0 16,0-2-96-16,0-1-32 0,1-4 0 0,2 0 0 15,-1-6-96-15,3-1-32 0,9-5 0 0,0 0 0 16,0 0 112-16,0 0 16 0,-5-9 0 0,3-3 0 15,2-6 0-15,5 0 16 0,2-1 0 0,4 0 0 16,0-1-208-16,2-3-64 0,-1 0 0 0,2 0 0 16,2-2-128-16,0 0 0 0,2 1 0 0,1 0 128 15,0 4-128-15,2 3 0 0,0 5 0 0,2-1 0 16,-1 4 0-16,-2 5 0 0,0 3-128 0,-2 5 128 16,0 5 0-16,-5-1 0 0,-2 3-144 0,0 1 144 0,-2 1 0 0,0 2 0 15,-6 1 0-15,-1 0 0 0,-2 2 0 0,-1 0 0 16,-3-1 0-16,-1-3 0 0,-1-2 0 0,-1-2 0 15,1-1 0-15,6-9 0 0,-8 9 0 0,8-9 0 16,0 0 0-16,0 0 0 0,0 0 128 0,0 0-128 16,-8-4 0-16,4-5 0 0,1-1 176 0,3-3-176 15,2 1 192-15,1-2-192 0,4-4 0 0,2 0 0 16,1 3 0-16,2-1 0 0,2 1 144 0,2 0-144 16,-1 1 0-16,0 4 144 0,2 0-144 0,-2 5-192 15,0 1 32-15,-1 4 16 0,-1 4 144 0,1 2-128 16,1 5 128-16,0 5-128 0,-2 3 128 0,-1 1-192 15,-2 4 192-15,-1 3-192 0,0-3 192 0,-1 4-160 0,0-1 160 16,1 1-160-16,0-4-160 0,0-1-16 16,-3-2-16-16,2-3 0 15,1-4-368-15,0-1-80 0,-2-2-16 16,2-6 0-16,-9-5-1168 0,14 3-256 0,0-4-32 0,-1-3-11568 0</inkml:trace>
  <inkml:trace contextRef="#ctx0" brushRef="#br0" timeOffset="10714.9">30218 669 20271 0,'0'0'896'0,"-6"-6"192"0,-3-2-880 0,4 4-208 0,-1-1 0 0,-4 4 0 16,-4 1 2496-16,2 4 448 0,-2 1 80 0,0 5 32 15,-2-1-1776-15,-1 5-336 0,-1 4-80 0,1 0-16 0,-1 2-416 16,0-1-96-16,0 1-16 0,3-1 0 0,-2 2-192 0,6-1-128 15,1-6 160-15,7-1-160 0,2-2 144 0,1-11-144 16,8 9 128-16,2-1-128 0,1-6 320 0,3 0 0 16,3-1-16-16,1-5 0 0,-1-5 96 0,4 2 32 15,-1-5 0-15,2 2 0 0,-1-3 0 16,1-3 0-16,-2-1 0 0,0 1 0 0,0-1-176 0,-4 2-48 16,-3 3 0-16,-1-2 0 0,-3 3 96 0,-2 2 16 15,-5-2 0-15,-2 11 0 0,-4-8-16 0,-2 0 0 16,-2 3 0-16,-2 4 0 0,-4 0-304 0,-2 2 128 15,-2-1-128-15,0 4 0 0,0 0-144 0,1 2-144 0,0-1-32 16,2 1 0 0,1 1-1248-16,1-3-256 0,0 1-48 0,2 2-16 15,0-2-1600-15,0 2-320 0</inkml:trace>
  <inkml:trace contextRef="#ctx0" brushRef="#br0" timeOffset="11313.89">30572 509 24479 0,'0'0'1088'0,"9"-6"208"0,-4-2-1040 0,-5 8-256 0,7-5 0 0,-7 5 0 0,7-6 656 0,-7 6 80 16,0 0 16-16,0 0 0 0,4-11 64 0,-4 11 16 15,0 0 0-15,0 0 0 0,0 0-192 0,0 0-48 16,-12 2 0-16,1 4 0 0,-2 7-208 0,0 1-64 16,-1 4 0-16,0 2 0 0,-3 3-64 0,0 2 0 15,2 1-16-15,1 2 0 0,0-4 16 0,4 0 0 16,3-2 0-16,6-3 0 0,4-2-48 0,3-3 0 15,2-1 0-15,4-4 0 0,3-5-48 0,5 0-16 16,0-6 0-16,1 0 0 0,0-6 48 0,2-1 0 16,-3-2 0-16,2-2 0 0,-2-3-48 0,0-2 0 15,-1-1 0-15,-1 0 0 0,-3 1 112 0,-1 0 32 0,-3 2 0 0,0-1 0 16,-2 2 48-16,-1 0 16 0,-3 1 0 16,0 2 0-16,-1-1-96 0,-2 5-32 0,-2 8 0 0,0 0 0 15,0 0-96-15,0 0-128 0,0 0 176 0,0 0-176 16,-6 10 0-16,-1 5 0 0,2 1 0 0,0 5 0 15,0 2 0-15,1 5 0 0,2-2 0 0,-1 6 0 16,-1 2 0-16,1 5 0 0,0 2 0 0,-1 5-144 16,-1-4 144-16,-1 1 0 0,2-2 0 0,-2 1 0 15,1 1 0-15,-3-2 0 0,-2 2 160 0,-2-1-160 16,-2-4 432-16,0 4-16 0,0 0 0 0,-1-2 0 16,-3-2 96-16,1-1 0 0,-4-2 16 0,0-1 0 15,-2-3-240-15,-1-7-48 0,-2-4-16 0,-1-2 0 16,-2-4-224-16,1-4 128 0,3-2-128 0,-2-5 0 15,-1-5-320-15,1 0-144 16,-1-6-48-16,1-1 0 0,-3-1-2816 16,2-4-576-16</inkml:trace>
  <inkml:trace contextRef="#ctx0" brushRef="#br0" timeOffset="11983.38">28087 2472 20271 0,'0'0'1792'0,"0"0"-1424"16,-5-9-368-16,5 9 0 0,0 0 1760 0,0 0 288 16,0 0 48-16,0 0 16 0,0 0-1312 0,0 0-256 15,-7 10-48-15,4 1-16 0,0 6 160 0,-1 2 16 16,-1 4 16-16,-4-2 0 0,0 1-288 0,0 3-64 15,0 0-16-15,1-1 0 0,-1 4-48 0,0-4-16 16,0-3 0-16,3 1 0 0,-2-2 48 0,2-4 16 16,-1-5 0-16,3 2 0 0,4-13 144 0,0 0 16 15,0 0 16-15,0 0 0 0,5-12 64 0,3-3 16 16,2-5 0-16,3-4 0 0,1-4-176 0,2 1-48 0,4-1 0 16,0 1 0-16,1-3-336 0,2-2 128 0,0-4-128 15,0 7 0-15,0 1 0 0,1 5 0 0,0 6 0 0,0 0 0 16,-2 4 0-16,-3 7 0 0,3 3 0 0,-4 6 0 15,-1 2 0-15,0 8-192 0,-6 3 192 0,1 3-192 16,-2 6 32-16,-1 0 0 0,-3 0 0 0,-1 3 0 31,-3-5-224-31,-1 1-64 0,0 1 0 0,-1-4 0 16,0-1-2304-16,0 1-480 0,0-1-96 0</inkml:trace>
  <inkml:trace contextRef="#ctx0" brushRef="#br0" timeOffset="12266.42">28844 2379 24879 0,'-12'6'1088'0,"3"1"256"0,-1 3-1088 0,-3 2-256 0,-2 2 0 0,-1 5 0 0,0 3 1264 0,1 0 192 16,-3-1 32-16,4 1 16 0,-1 0-416 0,2-1-96 15,3-3-16-15,0 0 0 0,2-6-304 0,0 1-64 16,4 0-16-16,4-13 0 0,0 10-192 0,0-10-32 15,9 9-16-15,3-5 0 0,2-3-32 0,1-4-16 16,0 0 0-16,2-5 0 0,3 0 32 0,-2-1 16 16,0-1 0-16,-3-5 0 0,1-1-32 0,-4-1-16 15,-4-1 0-15,-2 2 0 0,-2-3-112 0,-3 1 0 16,-2 0-16-16,-3 2 0 0,-2-1-176 0,-3 2 160 0,-3 2-160 16,0 0 160-1,-4 2-1024-15,1 2-208 0,-2 4-32 0,2-1-10544 0,0 3-2112 0</inkml:trace>
  <inkml:trace contextRef="#ctx0" brushRef="#br0" timeOffset="12921.34">29978 2336 26255 0,'-11'-4'1152'0,"11"4"256"0,-10 0-1120 0,-1 2-288 0,0 1 0 0,-3 3 0 0,-4 1 576 0,0 1 48 16,-1 3 16-16,-1 1 0 0,-4 1-160 0,1 4-32 0,0 0 0 0,0 6 0 15,0 1-128-15,2 2-48 0,0 2 0 0,0 2 0 16,0-2-80-16,2 2-32 0,3-5 0 0,1 0 0 15,6-4 96-15,0-2 0 0,6 0 16 0,1-3 0 16,0 0 112-16,5-7 32 0,-3-9 0 0,10 6 0 16,2-5 0-16,4-5 0 0,2-2 0 0,1-5 0 15,3-3-32-15,0-4-16 0,3-6 0 0,1-1 0 16,1 0-112-16,2-4-32 0,0-4 0 0,-1 0 0 16,-3-3-96-16,0-1-128 0,-2 3 176 0,-1-2-176 15,-3 1 160-15,-2-2-160 0,-3-1 128 0,-1 0-128 16,-1-2 128-16,-4 0-128 0,-1-1 128 0,-3-1-128 15,1-8 128-15,-2 3-128 0,0 4 0 0,-2 6 128 0,-1 5-128 0,2 7 0 16,0 3 144-16,-2 6-144 0,-4 3 0 16,3 3 0-16,1 10 0 0,0 0 128 0,0 0-128 0,-8 10 0 15,1 7-128-15,-2 3 128 0,-1 5-192 0,0 7 64 16,-1 5 0-16,0 3 0 0,-3 3 128 0,1 0 0 16,2 4-144-16,-2 3 144 0,0 3 0 0,2 0-144 15,-1-1 144-15,4-2 0 0,-1 0-336 0,1-2 32 16,3-7 16-16,2-3 0 15,3-7-2192-15,3 0-432 0,1-6-96 0</inkml:trace>
  <inkml:trace contextRef="#ctx0" brushRef="#br0" timeOffset="13319.1">30319 2350 31839 0,'0'0'1408'0,"0"0"304"0,0 0-1376 0,-12 2-336 0,1 4 0 0,0 3 0 16,0-1 256-16,-1 3-32 0,-2 2 0 0,0-3 0 15,-2 2 208-15,1 0 32 0,0 2 16 0,1 4 0 16,0 1-128-16,1 2-32 0,2-4 0 0,2 3 0 16,3-1-80-16,-1-3-32 0,5-2 0 0,0-1 0 15,2-13-16-15,4 14 0 0,1-5 0 0,-5-9 0 16,13 7 96-16,1-5 16 0,0-5 0 0,1-1 0 15,-1-2-48-15,0-2 0 0,4-4 0 0,-1-1 0 16,-1-1-64-16,-2-3 0 0,-1-4-16 0,-2 2 0 16,1-2-176-16,-3 2 160 0,-3 4-160 0,-1 4 160 0,-1-2 96 0,-4 13 0 15,0 0 16-15,0 0 0 0,0 0-48 0,0 0-16 16,0 0 0-16,-4 11 0 0,0 1-208 0,2 2 0 16,0 2 0-16,1-1 0 0,0 1 0 0,1-4 0 15,0 1 0-15,1 0 0 0,0-4-160 0,-1-9-80 16,5 11-16-16,2-3 0 15,-7-8-1296-15,0 0-272 0,10 5-48 0,1-5-16 16,2-5-912-16,0-2-176 0,-2-3-32 0,2 0-16 0</inkml:trace>
  <inkml:trace contextRef="#ctx0" brushRef="#br0" timeOffset="13784.3">30756 2267 12895 0,'0'0'576'0,"0"0"112"0,-6 6-560 0,-1-1-128 0,0 3 0 0,-1 3 0 16,-1 3 3984-16,0 2 768 0,-1-4 160 0,0 4 16 16,-1 0-3072-16,-2 2-608 0,0 1-128 0,3-1-32 15,-3-2-288-15,2 2-64 0,1 0-16 0,1 0 0 16,0-3-128-16,3-1-16 0,-1-8-16 0,7-6 0 16,0 0-176-16,0 0-48 0,0 0 0 0,0 0 0 15,0 0-80-15,10-11 0 0,2-2-16 0,-1-5 0 16,2-6-96-16,1 3-16 0,1-1 0 0,0 2 0 15,3-7-128-15,3 3 0 0,-2 0 0 0,1 0 128 16,0 2-128-16,1 3 0 0,-2 2 0 0,0 5 0 16,0 1 0-16,-1 3 0 0,-3 3 0 0,-1 3 0 15,-3 4-144-15,-1 4 144 0,-2 4 0 0,-2 4 0 0,-2 1-160 0,-1-1 160 16,-1 2-128-16,-3 0 128 0,-3 2 0 0,0-2 0 16,-2 0 0-16,0-1 0 0,-3-1 0 0,1-4 0 15,1 3 0-15,2-8 0 0,5-5 0 0,0 0 144 16,0 0-144-16,0 0 0 0,0 0 128 0,0 0-128 15,7-13 0-15,3-1 0 0,0-4 0 0,2 1 0 16,2-1 0-16,-3 1 0 0,1 2 0 0,-1 0 0 16,2 2 0-16,0 3 0 0,-1-3 0 0,1 5 0 15,0 2 0-15,-1 4 0 0,0 0 0 0,-1 5-176 16,1 6 176-16,-1 2-160 0,1 4-96 0,-1 2 0 16,-5 1-16-16,3 2 0 15,-2 0-176-15,-1 5-16 0,2-5-16 0,-2-1 0 16,-1-1-1216-16,2-2-240 0,-5-2-48 0,3-2-8272 0,-5-12-1648 0</inkml:trace>
  <inkml:trace contextRef="#ctx0" brushRef="#br0" timeOffset="14171.98">31409 2186 27119 0,'0'0'1200'0,"-3"15"256"0,0 3-1168 0,-1 1-288 0,1 1 0 0,-3 0 0 16,1 3 928-16,-2 4 128 0,-1 0 32 0,-1 2 0 16,0-1 0-16,-1 4 16 0,-3 3 0 0,2-3 0 15,-3-3-352-15,0-2-80 0,0-3-16 0,4-1 0 0,-2-5-112 16,4-3-32-16,0-4 0 0,3 1 0 0,5-12-272 0,0 0-64 16,0 0-16-16,0 0 0 0,0 0 0 0,2-12 0 15,2-2 0-15,3-1 0 0,0-5-16 0,3-2 0 16,0-2 0-16,2-5 0 0,1 1-144 0,-1-4 0 15,0 2 144-15,0 0-144 0,1 0 0 0,2 2 0 16,-1 4 0-16,2 3 128 0,-1 5-128 0,0 2 0 16,2 5 0-16,-6 3-128 0,-1 1 128 0,-10 5 0 15,11-2-144-15,-11 2 144 0,0 0 0 0,5 13-176 16,-3-1 176-16,-3 1-128 0,-2 4-16 0,-2 1 0 16,-4 0 0-16,-1-1 0 0,-1 1-192 0,-6-1-48 15,1-1 0-15,-1-3 0 16,3-2-512-16,0 1-96 0,0-3-32 0,4 0 0 15,0-7-2656-15,1-1-544 0,-2-2-96 0,11 1-32 0</inkml:trace>
  <inkml:trace contextRef="#ctx0" brushRef="#br0" timeOffset="14372.86">31668 2252 32255 0,'-3'14'1424'0,"2"-2"304"0,-1 2-1392 0,0 5-336 0,-2 2 0 0,2 0 0 16,-5 0 432-16,2-2 16 0,0 0 0 0,-1-3 0 16,-1 1-112-16,1-2-16 0,0 0 0 0,1-1 0 15,-1-3-320-15,1 0 0 0,5-11 0 0,0 0 0 16,0 0-2176-16,0 0-448 0,0 0-80 16</inkml:trace>
  <inkml:trace contextRef="#ctx0" brushRef="#br0" timeOffset="14730.88">31919 2149 12895 0,'0'0'1152'0,"-10"7"-928"0,0 7-224 0,0 0 0 0,1-1 4080 0,0 5 768 15,0 1 144-15,0-1 48 0,0-4-3168 0,0 0-624 16,0 1-128-16,3-1-32 0,-2-3-176 0,5 2-32 15,-2 1-16-15,1-5 0 0,-1 1-352 0,5-10-80 16,0 0-16-16,0 0 0 0,0 0-224 0,0 0-32 16,0 0-16-16,0 0 0 0,11-9-16 0,-1 0 0 0,-1-5 0 0,1 5 0 15,-1-3 16-15,1 0 0 0,1 5 0 0,-3-2 0 16,0 4-144-16,-8 5 192 0,12-3-192 0,-4 2 192 16,-8 1-192-16,16 2 160 0,-2 5-160 0,-2 3 160 15,0 0-160-15,-2 4 0 16,-2 3 0-16,0-2 0 0,0 0 0 0,1-2 0 0,-1-4 0 0,1 1 0 15,-1-4 0-15,3 1-144 0,-2-1 144 0,-9-6 0 16,12 1-304-16,2-2 48 0,0-4 16 0,-1-1 0 31,-2-2-352-31,-2-4-80 0,4 0-16 0,-3-1 0 0,0-2-2176 16,-1 0-432-16,-1-2-96 0</inkml:trace>
  <inkml:trace contextRef="#ctx0" brushRef="#br0" timeOffset="15078.49">32362 2181 29487 0,'0'0'2624'0,"-13"6"-2112"0,3-2-512 0,2 0 0 0,0 2 1040 0,0-1 112 16,-5 1 0-16,1 3 16 0,1-2-144 0,-1 1-48 16,1 0 0-16,-8 9 0 0,2-1-400 0,6-2-64 15,1-1-32-15,2 0 0 0,3-2-240 0,5-11-48 16,0 0-16-16,-2 10 0 0,2-10-48 0,0 0 0 15,0 0 0-15,0 0 0 0,0 0 16 0,11 5 0 16,-1-2 0-16,0-4 0 0,1-5 48 0,-1 4 0 16,0-2 0-16,0 2 0 0,0 0-64 0,-5 1-128 0,0 2 192 0,2-1-64 15,-1 3-128-15,2-2 0 0,-3 3 144 0,1 5-144 16,1-2 128-16,3 15-128 16,-4 0 128-16,2-2-128 0,-3-1 128 0,-3 1-128 0,1 2 160 15,-3 0-160-15,0-2 288 0,0 2-32 0,-3-2-16 0,1-2 0 16,-1-1-16-16,1 0 0 0,-2-4 0 15,4-13 0-15,-4 14-224 0,4-14 0 16,0 0 0-16,0 0 0 16,0 0-1392-16,0 0-160 0,5-2-48 0</inkml:trace>
  <inkml:trace contextRef="#ctx0" brushRef="#br0" timeOffset="15929.91">11804 1381 3679 0,'0'0'320'0,"-7"-10"-320"0,1 4 0 16,0-2 0-16,-1 2 1392 0,0 0 208 0,-2 1 32 0,-3 0 16 0,0 0-560 0,-4 4-96 16,2 1-32-16,-1 0 0 0,-1 0-112 0,-1 0-16 15,-1 1-16-15,2 0 0 0,-2 3 160 0,0 0 48 16,0 0 0-16,2 0 0 0,2-3 208 0,1 3 48 15,3-2 16-15,10-2 0 0,0 0-160 0,0 0-48 16,0 0 0-16,0 0 0 0,8 12-352 0,4-3-80 16,10-2-16-16,1-3 0 0,2 0 16 0,4-2 0 15,4 0 0-15,4 2 0 0,0-2-272 16,3 1-64-16,0-1-16 0,6 1 0 0,0-3-304 0,-2 1 0 16,-2 2 128-16,-1 0-128 0,-3 0 0 0,-4-1 128 15,-3 4-128-15,-3-3 0 16,-7 2-384-16,-1-1-176 0,-3 1-32 0,-3 3-16 15,-2-3-2480-15,-12-5-496 0,0 0-112 0,0 0-16 0</inkml:trace>
  <inkml:trace contextRef="#ctx0" brushRef="#br0" timeOffset="16125.94">11655 1825 14735 0,'0'0'1312'0,"0"0"-1056"0,0 0-256 0,4 10 0 0,-4-10 2160 0,7 11 368 16,4-6 80-16,3 0 16 0,2-1-1248 0,6-4-240 15,4-4-48-15,4 1-16 0,4-1-368 0,8-1-64 16,5-2 0-16,2 1-16 0,4 0-416 0,-4-5-80 16,-3 0 0-16,-4 1-128 0,0-2 0 0,-4 4-224 15,-1-3 16-15,-3 5-8768 16,-2-3-1760 0</inkml:trace>
  <inkml:trace contextRef="#ctx0" brushRef="#br0" timeOffset="16457.14">11837 1206 21183 0,'0'0'1888'0,"11"1"-1504"16,4-2-384-16,7 1 0 15,7 0-352-15,7 2-144 0,5 1-16 0,4-2-16 0,4-1 1088 0,1 1 208 0,3-1 64 0,4 5 0 16,2 2 272-16,8 4 64 0,2 1 16 0,1 2 0 16,-2-2-224-16,-5 4-64 0,-3 1 0 0,-7 5 0 15,-2 2-208-15,-6 8-48 0,-6 2-16 16,-4 3 0-16,-9-1-208 0,-4-3-32 0,-4-2-16 0,-6 0 0 16,-4 2 16-16,-4-1 0 0,-8-7 0 0,-5 3 0 15,-5-4 128-15,-4 4 16 0,-5-4 16 0,-2 4 0 16,-3-3-176-16,-1 1-48 0,0 0 0 15,-2-2 0-15,2 1-320 0,-3-3 0 0,2-2 0 16,-1-2-11136-16,-1-3-2304 0</inkml:trace>
  <inkml:trace contextRef="#ctx0" brushRef="#br0" timeOffset="17294.62">13803 1325 15663 0,'-15'-4'688'0,"6"3"144"0,0 0-656 0,9 1-176 0,-8-7 0 0,2 2 0 15,6 5 1856-15,-1-12 352 0,0-1 64 0,3-1 16 16,2-1-896-16,2-3-176 0,1-4-48 0,2-1 0 0,1 1-416 0,4-4-96 15,3 2-16-15,3 0 0 16,-3-2-432-16,2 5-80 0,0 0-128 16,2 4 176-16,-3 1-176 0,-1 7 0 0,1-1 0 0,-4 6 0 0,1 3 0 15,-1 5 0-15,2 9-128 0,-2 5 128 0,0 3-144 0,-2 3 144 16,0 7-192-16,-5 3 192 16,-1 4 0-16,-4 2 0 0,-2 0 0 0,-2 5 0 0,-4-2 0 0,-2 3 192 15,-5 0-48-15,-1-3-16 0,0-6 96 0,0-2 16 16,2-4 0-16,0-7 0 15,-1-3 288-15,2-1 64 0,0-5 16 0,4-2 0 16,0-6-16-16,7-7 0 0,0 0 0 16,0 0 0-16,0 0-32 0,0 0-16 0,3-14 0 0,2-1 0 0,1-3-64 15,3-4-16-15,1 0 0 0,3-1 0 16,1-3-320-16,4 0-144 0,2-7 128 0,2 2-128 0,0 3 0 0,3-2 128 0,2-1-128 16,2 3 0-16,-1 0 0 0,-3 5 0 15,-1 4 0-15,-2 5 0 0,-2 8 0 0,-1 3 0 0,-1 5-144 0,-3 4 144 16,-2 8-144-16,-1 4 144 0,-3 3-208 15,1 9 80-15,-5 0 128 0,-3 4-160 0,-2 5 160 0,-1-4-160 16,-2-3 160-16,0-3 0 0,-2-5 0 16,-2-3 0-16,0-4 0 0,0-4 0 0,1-1 0 0,6-12 0 15,0 0 144-15,0 0 16 0,0 0 0 0,0 0 0 16,0 0 224-16,6-14 64 0,1-4 0 0,2-1 0 16,-1-3-128-16,1-3-32 0,4-1 0 0,0-2 0 15,1 3-288-15,2-2 128 0,-2 4-128 0,3 3 0 0,1 1 0 16,-1 2 0-16,0 6 0 0,-1 5 0 0,0 6 0 15,-1 2 0-15,-1 5 0 0,-1 4 0 0,-2 3 0 16,-2 1-144-16,0 3 144 0,-4 1-128 0,-1 3-64 0,-2 3-16 16,0 3 0-16,-1-1 0 15,-1-1-1280-15,1 0-256 0,0-2-48 0,4-2-16 16,1-3-1744-16,1-3-352 0,2-6-64 0</inkml:trace>
  <inkml:trace contextRef="#ctx0" brushRef="#br0" timeOffset="17763.04">15069 1479 21935 0,'0'0'960'0,"0"0"224"0,0 0-944 16,0 0-240-16,0 0 0 0,0 0 0 0,0 0 1632 0,0 0 288 0,0 0 48 0,7-10 16 16,-1-3-496-16,0-2-80 0,-1 1-32 0,3-1 0 15,2-1-608-15,2 1-112 0,-2-1-16 0,0-1-16 16,0-1-304-16,0 2-48 0,-2 0-16 0,-1 8 0 16,-7 8-256-16,8-7 0 0,-8 7 0 0,0 0 0 15,0 0 0-15,10 12 0 0,-2 2 0 0,-3 2-144 0,-1 3 144 0,-2 2 0 16,1 0 0-16,-3 7 0 15,-3 3 0-15,1 0 0 0,-3 2 0 0,-2-3 0 16,0-4 0-16,-1 1 0 0,-1-3 0 0,0-5 0 16,3-2 144-16,0-1 16 0,1-4 0 0,2-3 0 0,3-9 112 0,0 0 32 15,0 0 0-15,0 0 0 0,0 0 160 0,10-7 48 16,0-5 0-16,0-4 0 0,1 0-64 0,0-2-16 16,1-2 0-16,0 1 0 0,2-4-288 0,-1-4-144 15,-2 0 160-15,2-2-160 0,1 1 128 0,0 1-128 16,0 1 0-16,1 0 144 0,2 2-144 0,1 0 0 15,-1 2 0-15,0 5 0 0,-1 1 0 0,1 7 0 16,0-1 0-16,-1 5-176 16,1 0-976-16,-1 0-192 0,-1 4-32 0,3 0-16 15,0-1-2032-15,1 1-416 16</inkml:trace>
  <inkml:trace contextRef="#ctx0" brushRef="#br0" timeOffset="18181.23">15730 601 27583 0,'0'0'608'0,"0"0"128"0,-1-8 32 0,1-2 0 0,0 10-624 0,5-9-144 0,0-3 0 0,4 4 0 0,1-1 1024 0,5 0 160 15,1 0 32-15,1 4 16 0,1-3-400 0,1 3-96 16,-1 3-16-16,2-1 0 0,-1 6-272 0,2 3-48 16,-3 3-16-16,-3 2 0 0,-2 4-256 0,-2 5-128 15,-1 4 0-15,-3 1 128 0,-5 6-128 0,-4 2 0 16,-6 0 0-16,-2 5 0 0,-4-4 160 0,1 4-160 15,2-2 192-15,-5-6-192 0,2-2 208 16,3-7-64-16,1-3-16 0,3-3 0 16,2-3 320-16,4-3 64 0,1-9 16 0,0 0 0 0,8 9-176 0,2-6-32 15,1-4-16-15,6-6 0 0,3 1-16 0,4-4 0 0,2 1 0 16,0-5 0-16,1 0-288 0,5 1 0 16,-2-1 0-16,3 1 0 15,2 4-2144-15,-1 1-384 0,-2 3-80 0</inkml:trace>
  <inkml:trace contextRef="#ctx0" brushRef="#br0" timeOffset="18507.48">17099 991 17903 0,'-4'-14'784'0,"4"14"176"0,-2-13-768 0,-1 4-192 0,1-2 0 0,2 11 0 0,0 0 1376 0,0 0 224 16,0 0 64-16,-10 5 0 0,-1 1-384 0,1 6-64 15,0 2 0-15,1 7-16 0,3 3-288 0,1 2-48 16,0 2-16-16,0 5 0 0,2 1-320 15,0 3-64-15,3-1-16 0,0 2 0 0,0 0-192 0,0 3-32 16,3-2-16-16,0 0 0 0,0-1-208 0,0-6 0 16,-1-5 128-16,2 0-128 0,-1-8-160 0,1-5-80 15,-1-3-16-15,1 1 0 16,-4-12-2496-16,0 0-496 0,0 0-96 0,0 0-32 0</inkml:trace>
  <inkml:trace contextRef="#ctx0" brushRef="#br0" timeOffset="18705">16846 1372 26719 0,'12'0'2368'0,"2"0"-1888"0,3-2-480 0,2 0 0 15,3 1 544-15,4 0 16 0,1-3 0 0,4-2 0 16,2-1 336-16,0 2 80 0,4-4 16 0,2 2 0 16,3-4-336-16,-1 3-64 0,-3-1-16 0,0 1 0 15,-6-2-1856 1,0 4-368-16,-4-5-80 0,-4 4 0 0</inkml:trace>
  <inkml:trace contextRef="#ctx0" brushRef="#br0" timeOffset="19304.59">18017 926 20271 0,'0'0'896'0,"0"0"192"0,0 0-880 0,0 0-208 15,0 0 0-15,0 0 0 0,0 0 1248 0,0 0 208 16,0 0 32-16,11-4 16 0,5-3-224 0,0-5-32 15,2 1-16-15,1-6 0 0,1-2-352 0,4 0-80 0,2-1-16 0,-1-2 0 16,1 0-304-16,-1-2-64 16,2 3-16-16,-3-1 0 0,-1 0-176 0,-3-3-32 0,-3 0-16 0,-5 2 0 15,-1-3-48-15,-4 2 0 0,-2-4 0 0,-1 3 0 16,-1 6-128-16,-3 9 128 0,0 2-128 0,-2-1 128 16,0 4-128-16,-1 2 0 0,-2 5 0 15,-1 4-176-15,-2 4 176 0,-2 5-208 0,-1 2 80 0,-2 5 128 0,-1 3-144 16,-13 30 144-16,4-2 0 0,3 4 0 15,1 2-128-15,1 0 128 0,0 5 0 0,4-3 0 0,-1-4 0 16,2-2 0-16,-1-3 0 0,2-4 0 0,0-2 128 0,2-5 48 16,0-4 0-16,4-4 0 0,2-4 192 15,1-1 32-15,3-8 16 0,-2-2 0 0,0-4-48 16,6-6-16-16,-4-8 0 0,8 2 0 0,3-6 128 0,3-1 32 16,2-6 0-16,3-1 0 0,2-2-208 15,1-1-48-15,2 2 0 0,3 3 0 0,1-1-256 0,0 3 0 16,-2-1 0-16,1 4 0 0,0 3 0 0,-2 2 0 15,-2 2 0-15,-4 3 0 0,-2 3 0 16,-5-2 0-16,-1 6 0 0,-4-2-144 0,-2 4 144 0,-2-1 0 16,-3-3 0-16,-2 4 0 0,-3 2 0 0,-1 2 0 15,-2-4 0-15,1-3 0 0,-2 2 0 16,0 0 0-16,3-4 0 0,-1 2 0 0,3-4 0 0,4-7 0 0,0 0 0 16,0 0 128-16,4 7-128 0,4-3 0 0,2-1 0 0,2-2 0 15,0-1-128-15,3-3 128 16,3 1-128-16,-4-2 128 15,3-1-1408-15,1 1-208 0,-1 0-48 0,10-5-9408 16,-2 2-1872-16</inkml:trace>
  <inkml:trace contextRef="#ctx0" brushRef="#br0" timeOffset="19582.21">19231 1044 28559 0,'0'0'1264'0,"0"0"272"0,0 0-1232 0,0 0-304 16,0 0 0-16,0 0 0 0,0 0 1024 0,7-11 160 0,4 3 32 0,4-1 0 0,0 2-320 0,4 0-48 16,8-3-16-16,-7 6 0 0,3-3-240 0,3 0-48 15,2 1-16-15,1-2 0 0,0 2-320 0,-1-2-64 16,-1 2-16-16,-1 2 0 0,0 0-128 0,-1-1-176 15,-2 3 48-15,-3 2 0 16,-2 0-2448-16,-4 0-496 0,-4 0-80 0</inkml:trace>
  <inkml:trace contextRef="#ctx0" brushRef="#br0" timeOffset="19742.5">19316 1267 18431 0,'-13'9'1632'0,"13"-9"-1312"0,0 0-320 0,0 0 0 0,5 7 2176 0,3 2 352 0,6-4 80 0,-1-1 16 16,2-1-800-16,3-1-160 0,2-2-16 15,4-2-16-15,3-2-544 0,2-3-96 16,2-2-32-16,0 2 0 0,4-6-624 0,2 3-128 16,1-3-16-16,0 3-16 15,0 1-1680-15,3-2-336 0,2 2-64 0</inkml:trace>
  <inkml:trace contextRef="#ctx0" brushRef="#br0" timeOffset="20168.8">21028 615 22399 0,'-10'-14'992'0,"5"10"208"0,-1 0-960 0,-2 0-240 0,-3 4 0 0,-5 4 0 0,-2 1 1024 0,-3 1 144 15,-3 6 48-15,-2 4 0 0,-2 3-256 0,2 1-64 16,-1 1 0-16,2 5 0 0,-1-1 112 0,2 5 16 16,2 0 0-16,3 3 0 0,3 1-400 0,4 2-80 15,2-1-16-15,5 0 0 0,5-4-208 0,4-3-64 16,2 2 0-16,7-5 0 0,3-2 160 0,5-3 32 0,3-3 0 0,4-3 0 16,4-3 0-16,2-1 16 15,3-6 0-15,1-4 0 0,3-2 48 0,1-6 0 0,0-1 0 16,-3-4 0-16,-1-1 0 0,-2 0 16 15,-2-2 0-15,-2-2 0 0,-4-1 32 0,-4-3 0 16,-2 2 0-16,-5-3 0 0,-4-4 0 0,-3-2 0 0,-6 3 0 16,-4-1 0-16,-3 0-112 0,-3 0 0 0,-4 3-16 0,-7 0 0 15,0 4-208-15,-6 2-32 0,-5 2-16 0,-12-2 0 16,0 4-176-16,-17 0 0 0,6 2 0 16,19 10 0-16,-1-1-896 15,1 2-96-15,2 1-32 0</inkml:trace>
  <inkml:trace contextRef="#ctx0" brushRef="#br0" timeOffset="21735.23">1098 4241 6447 0,'0'0'272'0,"0"0"80"0,0 0-352 0,-4 6 0 0,4-6 0 0,0 0 0 15,-3 10 3200-15,3-10 576 16,0 0 128-16,0 0 0 0,11 6-2096 0,3-6-416 0,1 0-96 0,6-3-16 16,4-1-384-16,3-2-64 0,1 1-32 0,4-4 0 15,3 0-320-15,5 3-64 0,2-3-16 0,1 2 0 16,2-3-208-16,-3 4-64 0,-2-4 0 0,-3 5 0 15,-5-1-128-15,-1 0 0 0,-3 1 144 0,-5 3-144 16,-5 0-1344 0,-5 1-320-16,-2 0-80 0,-12 1-16 0</inkml:trace>
  <inkml:trace contextRef="#ctx0" brushRef="#br0" timeOffset="21903.9">1127 4590 21183 0,'0'0'1888'0,"0"0"-1504"0,3 12-384 0,1-3 0 0,-4-9 1024 0,13 9 128 16,3-4 16-16,3-1 16 0,1-2 352 0,6-2 64 16,6-4 0-16,3 2 16 0,8-2-688 0,2 1-144 15,2-4-16-15,0-1-16 0,4 1-368 0,-2-4-64 16,-2 4 0-16,2-3-16 0,-5-1-304 0,1 1 128 16,-5-4-128-16,-1 5 0 15,-6-1-1408-15,-2 4-400 0,1-4-80 0,-4 3-11872 0</inkml:trace>
  <inkml:trace contextRef="#ctx0" brushRef="#br0" timeOffset="22261.12">1603 3944 10127 0,'0'0'896'0,"9"-4"-704"0,2-1-192 0,6 0 0 16,3-1 2224-16,7 5 400 0,5 1 96 0,4 0 16 16,4 3-1072-16,3 2-224 0,2 4-32 0,3-2-16 0,3 5-272 0,1 0-48 15,-1 2-16-15,-2 3 0 0,0 1 0 16,-5 1 0-16,-3 4 0 0,-4 1 0 16,-6 4-320-16,-4 0-64 0,-4 4-16 0,-7 1 0 15,-7 1-192-15,-5 0-32 0,-4-3-16 0,-6 1 0 0,-6-1 96 16,-5 2 32-16,-6-2 0 0,-4 3 0 0,-5 3 32 15,-2-3 0-15,-2-1 0 0,-4-1 0 0,-5 0-320 0,1-4-48 16,-2 1-16-16,-1 0 0 0,-4-1-320 16,3 0-80-16,3-6-16 0,5-2-11840 15,3-3-2368-15</inkml:trace>
  <inkml:trace contextRef="#ctx0" brushRef="#br0" timeOffset="23678.02">3583 4157 5519 0,'0'0'496'0,"0"0"-496"0,0 0 0 0,0 0 0 16,-5 10 1728-16,0-3 240 0,1 0 48 0,4-7 16 15,-5 10-880-15,0-3-192 0,0 0-16 0,5-7-16 16,-6 7 64-16,6-7 16 0,-4 9 0 0,4-9 0 16,0 0-64-16,0 0-16 0,0 0 0 0,0 0 0 0,0 0-32 0,10-7 0 15,2 1 0-15,-1-4 0 0,2-2-32 0,2-3-16 16,1-1 0-16,0-4 0 0,0 0-400 0,1 0-64 15,-1-1-32-15,0 1 0 0,-3-3-208 0,1 4-144 16,3 0 192-16,-4 1-192 0,-2 1 160 16,-1-1-160-16,-2 1 128 0,2 2-128 0,0 3 0 0,-2 4 0 15,-8 8 128-15,10-5-128 0,-10 5 0 0,0 0 0 16,0 0 0-16,10 8 0 0,-3 8 0 0,-2 4-192 16,-1 5 64-16,-1 2 128 0,0 4-160 0,-1 2 160 15,1 4 0-15,-3 2-144 0,-3 5 144 0,1 3 0 16,-1 3 0-16,0-3 0 0,0 0 0 0,-2 4 0 15,-1-2 0-15,-2-4 128 0,-2-4 80 0,1-2 32 16,2-5 0-16,1-2 0 0,1 0 256 0,0-4 48 16,-3-5 16-16,6-3 0 0,-2-1-48 0,1-5 0 15,1-2 0-15,3-6 0 0,-1-6-112 0,0 0-16 16,0 0-16-16,0 0 0 0,0 0 16 0,0 0 0 0,5-14 0 0,0-1 0 16,0-2 64-16,0-2 0 0,-1-2 16 15,0-2 0-15,-1-5-240 0,0 0-48 16,3-4-16-16,-1-4 0 0,-4-8 32 0,5-2 0 15,3-3 0-15,0 1 0 0,-4 4-48 0,4 3 0 16,2-1 0-16,5 4 0 0,-1 1-144 0,3 3 160 0,0 2-160 0,2 4 160 16,0 4-160-16,4 1 0 0,-1 4 144 0,3 3-144 15,-1 3 128-15,1 2-128 16,-2 0 128-16,2 5-128 0,1 2 0 0,-3 0 0 0,-2 1 0 16,-3 3 0-16,-1 1 0 0,-3 3 0 0,-2-2-176 15,-2 1 176-15,-1-2-544 0,0 2-16 0,1 2 0 16,-4 1 0-16,-7-6-2320 15,10 10-480-15,-1 0-96 0</inkml:trace>
  <inkml:trace contextRef="#ctx0" brushRef="#br0" timeOffset="25303.14">4787 3311 9503 0,'0'0'416'0,"-6"3"96"0,6-3-512 0,-8 5 0 16,8-5 0-16,0 0 0 0,-10-1 1344 0,10 1 160 15,0 0 32-15,0 0 16 0,-9-5-128 0,9 5-16 16,-1-11-16-16,2 3 0 0,3-2-400 0,3 2-80 0,0-3-16 15,4 2 0-15,1-4-256 0,0 0-48 0,2 2-16 0,5 0 0 16,4-2-192-16,0 5-32 0,-2-2-16 0,0 5 0 16,2 0-80-16,1 4-32 0,0 1 0 0,-1 5 0 15,-1 2-224-15,-1 7 0 0,1 4 0 0,-8 1 0 16,-4 0 0-16,-3 2 0 0,-5 3 128 0,-2-6-128 16,-2 3 128-16,-4 2-128 0,-1 4 176 0,-5-3-176 15,0 1 224-15,-2 2-64 0,-2-2-16 0,0 2 0 0,-1-4 240 16,0 0 32-16,-1 0 16 0,1-4 0 15,2-3 32-15,2-2 16 0,2 0 0 0,1 0 0 0,2-2-128 16,0-5-32-16,2 2 0 0,4-4 0 16,2-5-160-16,0 0-32 0,0 0-128 0,0 0 192 0,0 0-16 0,7-2-16 15,2-3 0-15,3 1 0 0,2 0-160 16,2 2 192-16,2-2-192 0,3-1 192 0,2 1-192 16,4 0 0-16,2 1 0 0,-1 0 0 0,0-2 0 0,-1 1 0 15,0 1 0-15,-2-1 0 0,-1-1 0 0,2 1 0 16,-4 1 0-16,6-1-176 15,-3-3-2160-15,-6 4-432 16</inkml:trace>
  <inkml:trace contextRef="#ctx0" brushRef="#br0" timeOffset="28961.63">6019 4116 7359 0,'0'0'656'0,"0"0"-528"16,0 0-128-16,0 0 0 0,-7-1 1536 0,7 1 256 16,-6 0 64-16,6 0 16 0,-6 1-288 0,6-1-64 15,0 0-16-15,0 0 0 0,0 0-160 0,0 0-16 0,0 0-16 16,0 0 0-16,0 0-80 0,10 3-16 16,1-3 0-16,3-1 0 0,2-2-272 0,1-1-64 15,1 2-16-15,5-2 0 0,1 0-336 0,0-2-64 0,0-2-16 0,2 3 0 16,1-3-160-16,-1 1-32 0,0 0-16 0,-3 0 0 15,-3 2-240-15,-2 0 128 0,-3-2-128 0,2 2 0 32,-7 4-1280-32,-10 1-336 0,0 0-80 0,0 0-11872 0</inkml:trace>
  <inkml:trace contextRef="#ctx0" brushRef="#br0" timeOffset="29118.57">6053 4352 17503 0,'0'0'1552'0,"0"0"-1232"0,6 5-320 0,1 1 0 0,-7-6 2304 0,10 4 384 15,3 0 96-15,-1-1 16 0,2 1-848 0,2 0-160 16,0-4-48-16,2 0 0 0,0-3-672 0,2 0-144 16,2-2-32-16,1 0 0 0,1-3-384 0,0 2-96 15,-1-3-16-15,0 0 0 0,-2 0-400 0,1 1-192 16,-2 2 0-16,6-4-16768 0</inkml:trace>
  <inkml:trace contextRef="#ctx0" brushRef="#br0" timeOffset="30366.05">7531 3983 14047 0,'-11'5'624'0,"11"-5"128"0,-6 3-608 0,-1 0-144 16,1 0 0-16,6-3 0 0,-5 4 1216 0,5-4 224 16,0 0 32-16,0 0 16 0,0 0-288 0,0 0-64 15,0 0-16-15,7 6 0 0,1-3-32 0,4-2 0 16,1-1 0-16,5-1 0 0,0-1-224 0,5 0-48 15,2-3-16-15,2 1 0 0,1 1-320 0,1 0-64 16,1-3-16-16,-1 3 0 0,0-1-80 0,-1 1-32 16,0 1 0-16,0-1 0 0,-5-1-112 0,-2 3-32 15,1 0 0-15,-3 1 0 0,-4-3-144 0,-1 2 0 16,-2 1 0-16,-2 0-9760 16,-1-1-2064-16</inkml:trace>
  <inkml:trace contextRef="#ctx0" brushRef="#br0" timeOffset="31043.78">8389 3520 14735 0,'0'0'1312'0,"0"0"-1056"0,0 0-256 0,-1 8 0 0,-1-2 512 0,2-6 64 16,0 0 0-16,0 0 0 0,0 0 256 16,0 0 64-16,0 0 16 0,9 3 0 0,1-3 240 0,2-1 64 15,1-5 0-15,1 1 0 0,1-4-464 0,2 2-96 16,2-6-16-16,1-1 0 0,3-1-112 0,1 0-16 16,0-3-16-16,2 0 0 0,-1 0 0 0,2 0 0 15,0 1 0-15,-1 0 0 0,0-1-240 0,-2 1-64 16,0-1 0-16,-2-1 0 0,-2 0-48 15,-1-2-16-15,-1 2 0 0,-3 0 0 0,-1 0-128 0,0-1 192 16,-5-1-192-16,0 2 192 0,-4-2-64 0,-1-1-128 0,-2 4 192 0,0 1-64 16,-2 3-128-16,-2 2 0 15,1 6 0-15,1 6 0 0,0 0 0 0,0 0 0 16,-8 6 0-16,1 8 0 0,-2 1-192 0,1 3 192 16,1 1-192-16,0 3 192 0,-3 1-144 0,3 5 144 0,-1 0 0 15,2 2 0-15,-1 2-128 0,2-3 128 0,1 0 0 16,0-1 0-16,2-5 0 0,-1 0 0 15,3-1 0-15,0-2 0 0,0-6 0 0,4 0 0 16,0 0 0-16,0 0 0 0,0-5 0 0,-2 2 0 16,3-3 0-16,0 1 0 0,2-3 128 0,-1 2-128 0,0-3 176 0,3-3-176 15,-2 1 192-15,0 1-64 0,2 1 0 16,-1-1-128-16,-1-2 128 0,1 3-128 0,0 3 0 0,-1-2 0 16,1 4 0-16,0-2 0 0,-1 4 0 0,1-5 0 15,-2 5 0-15,3-4 0 0,-5 4 0 0,0-2 0 16,-2 2 0-16,1-1 0 0,-1-2 0 0,0 2 0 0,-2-1 0 15,2 3 0-15,1-1 128 0,1-3-128 16,-1-1 208-16,2 0-16 0,1 1 0 0,0-1 0 16,-1-1 96-16,3 0 16 0,0-2 0 0,3 1 0 0,-1-3-48 0,3-1-16 15,-1-1 0-15,1 2 0 0,1-3-80 16,0 0-16-16,1-1 0 0,0-1 0 0,1 1-144 16,-1-1 160-16,-2 0-160 0,3-3 160 15,-3 0-1184-15,-2 3-256 0,-11 2-32 16,0 0-8576-16,0 0-1712 0</inkml:trace>
  <inkml:trace contextRef="#ctx0" brushRef="#br0" timeOffset="31343.58">8196 4292 20959 0,'0'0'928'0,"0"0"192"0,0 0-896 0,0 0-224 0,0 0 0 0,8 6 0 16,-1-1 496-16,6 2 48 0,4-4 16 15,4-1 0-15,5-5 448 0,4-2 80 0,5 0 32 0,3-1 0 16,2-5-208-16,6 3-32 0,2-4-16 0,6 3 0 16,3-2-160-16,3 2-48 0,2 1 0 0,-1 2 0 15,-5-4-208-15,1 2-32 0,-3-2-16 16,-4 4 0-16,-1-2-96 0,-4 5-32 15,-3 0 0-15,-2 1 0 0,-2 0-272 0,-5 0 0 0,-4 2 128 16,6 0-128-16,-7 0-1248 0,-9 2-304 0,-5-1-64 16,-7 2-7792-16,-7-3-1536 0</inkml:trace>
  <inkml:trace contextRef="#ctx0" brushRef="#br0" timeOffset="32004.34">8130 5085 11055 0,'-4'4'976'0,"-1"1"-784"16,-1 1-192-16,0-1 0 0,-1 0 1568 0,1 2 272 15,1-3 48-15,5-4 16 0,0 0-368 0,0 0-64 0,0 0 0 0,0 0-16 16,0 0-112-16,0-11 0 16,1 1-16-16,4-5 0 0,3-2-320 0,2-2-64 15,1-1-16-15,5-4 0 0,0 1-480 0,3 1-112 0,0-1-16 16,4-1 0-16,-1 1-64 0,1 3-32 0,-2 2 0 16,2 2 0-16,-4 2-96 0,-2 4 0 0,-2-1-128 0,-1 8 192 15,0 1-192-15,-1 6 144 0,-1 3-144 16,-3 3 128-16,0 4-128 0,-4 2 0 15,0 6 0-15,-2 1 0 0,-2 3 0 0,-2 1 0 16,-2 4 0-16,-2-3 0 0,-2 1 176 0,-2 1-48 0,-3-3-128 16,2 0 192-16,0-6 0 0,1-3 0 0,1-3 0 15,2-3 0-15,1-3 144 0,1-3 32 16,4-6 0-16,0 0 0 0,0 0 96 0,4-6 32 16,2-3 0-16,2-3 0 0,1-7-144 0,4-1-32 15,-2-4 0-15,3 1 0 0,-1-1-320 0,2-3 128 0,0 2-128 16,0-3 0-16,-1 2 0 0,3 1 0 0,1 5 0 0,-2-1 0 15,-1 3 0-15,1 3 0 0,-2 5 0 0,-2 0 0 0,0 6 0 0,-1 3 0 16,-1 2 0-16,-1 3 0 0,-1 3-128 0,-2 5 128 16,1 3-128-16,-5 2 128 0,-3-1 0 0,0 2 0 15,-6 2 0-15,1 1-128 0,-2 0 128 16,1 0 0-16,-1-4 0 0,0 0 0 0,2-4 0 16,2-2 0-16,-2-3 0 0,2-2 0 0,4-6 128 0,0 0-128 15,0 0 128-15,0 0-128 0,4-9 160 0,2-4-32 16,3-2-128-16,3-1 192 0,3-2-192 0,0 3 176 15,6-2-176-15,-1 1 160 0,1-1-160 0,2 2 0 16,3 5 0-16,-1 2 0 0,-1 4 0 0,2 2 0 0,0 2 0 16,1 5 0-16,-1 2 0 0,-2 5 0 0,-3 2 0 0,1 1 0 15,-2 3 0-15,-2 0 0 0,-1 1 0 0,-2 0 0 16,-1-1 0-16,-1-2 0 0,-2 1-144 0,-1 0-11680 16,0-3-2320-1</inkml:trace>
  <inkml:trace contextRef="#ctx0" brushRef="#br0" timeOffset="33134.65">10554 3707 7359 0,'0'0'656'0,"0"0"-528"15,0 0-128-15,0 0 0 0,0 0 2224 0,0 0 400 16,0 0 96-16,0 0 16 0,9-1-880 0,1-2-160 15,3-1-32-15,2 2-16 0,3-2-432 0,2 2-64 16,3-5-32-16,1 1 0 0,3 1-400 0,2 1-80 16,2-4 0-16,2 3-16 0,2 1-288 0,1-2-48 0,-3 0-16 0,-1 2 0 15,-2-4-144-15,-2 3-128 0,-4 1 192 16,-2-1-192-16,-4 0-208 0,-3 3-160 0,-2-1-16 0,-2 2-12896 16</inkml:trace>
  <inkml:trace contextRef="#ctx0" brushRef="#br0" timeOffset="33315.47">10666 3968 21711 0,'0'15'960'0,"1"-6"192"0,-1-9-912 0,4 7-240 0,1 4 0 0,2-4 0 16,-1 3 1152-16,2-3 192 0,2 0 48 0,0-2 0 16,5-3-240-16,3-1-32 0,2-2-16 0,6-1 0 0,4-3-464 15,2-2-80-15,4 0-32 0,3-1 0 16,-1 1-528-16,0-3 0 0,0 1 0 0,14-7-14448 15</inkml:trace>
  <inkml:trace contextRef="#ctx0" brushRef="#br0" timeOffset="34198.68">12282 3641 13295 0,'0'0'576'0,"0"0"144"0,0 0-576 0,0 0-144 15,1 10 0-15,-1-10 0 0,0 0 608 0,0 0 96 16,0 0 0-16,9 3 16 0,-3-2 336 0,3-2 64 15,-1-4 16-15,4-2 0 0,0 2-112 0,2-4 0 16,0 0-16-16,2-3 0 0,1-2-192 0,2 0-48 16,1-2 0-16,2 0 0 0,-1-6-80 0,1 2-32 15,1-2 0-15,-1 2 0 0,-1 0-128 0,1-1-16 16,-1 0-16-16,-4-3 0 0,1-1-144 0,-1 4-32 16,-3-1 0-16,-1 2 0 0,-1 2-192 0,-2 4-128 15,-3 0 128-15,1 3-128 0,0 4 0 0,-2 2 0 16,-6 5 0-16,8 0 0 0,-1 3 0 0,0 2 0 15,-2 5 0-15,0 2-128 0,-1 4 128 0,1 6-128 0,-1 4 128 16,1 5-128-16,-4 4 128 0,0 5 0 0,0 2 0 16,-1 5-128-16,-1-1 128 0,-1 1 0 0,-2 1 0 15,-1 1 0-15,-2 2 128 0,1-2-128 0,-2-2 128 16,-1-5-128-16,3-2 320 0,-2-3 0 0,1-4 0 0,-1-1 0 16,1-3 224-16,0-5 32 0,1-2 16 0,1-3 0 15,1-4-80-15,0-1 0 0,2-5-16 0,-1 0 0 16,3-9-80-16,0 0-16 0,0 0 0 0,0 0 0 0,-1-9 112 15,2 0 32-15,0-7 0 0,2-2 0 16,1-4-256-16,1-3-48 0,1-3-16 0,2-4 0 0,-1-3-96 0,4-2 0 16,1-3-128-16,2-2 192 0,0-1-192 0,4-1 176 15,2-1-176-15,3 1 160 0,3 2-160 16,3 1 0-16,1 3 0 0,3 4 0 0,-1 2 0 16,3 4 0-16,-1 2 0 0,1 5 0 0,-1-1 0 0,-3 4 128 15,0 3-128-15,-1 1 0 0,1 1 0 0,-2 6 0 16,-1-1 0-16,-3 4 0 0,0 2-144 0,-4 1-64 15,-3-1-16-15,4 4 0 16,-6 0-1808-16,-3 2-352 16,-6 2-80-16</inkml:trace>
  <inkml:trace contextRef="#ctx0" brushRef="#br0" timeOffset="35411.71">13836 3555 3679 0,'0'0'320'15,"0"0"-320"-15,-9-3 0 0,9 3 0 0,0 0 3440 0,0 0 608 0,0 0 128 0,0 0 32 16,0 0-2048-16,0 0-416 0,0 0-80 0,10 3 0 16,2-5-704-16,2 1-144 15,2-2-32-15,2 1 0 0,0 1-288 0,4-3-64 0,-2-4-16 0,5 1 0 16,3-5-160-16,3 5-16 16,1-2-16-16,-2 4 0 0,-2-2-224 0,3 1 0 15,-6 2 0-15,-3 3 0 16,-6-1-720-16,-3 1-144 0,-3 1-32 0,-10 0-11456 0</inkml:trace>
  <inkml:trace contextRef="#ctx0" brushRef="#br0" timeOffset="35567.72">14054 3711 2751 0,'0'0'256'0,"0"0"-256"0,0 0 0 0,6 11 0 16,4-4 3648-16,0 2 704 0,0-3 128 0,2-2 16 16,2-3-2240-16,1-1-448 0,5-1-80 0,1 0-32 15,0-1-592-15,1 0-112 0,0-7-32 0,0 1 0 16,3 2-352-16,0-3-80 0,2 0-16 0,-2-1 0 15,-1 0-512-15,-1 1 0 0,-1-3 0 0,-3 5-13440 16</inkml:trace>
  <inkml:trace contextRef="#ctx0" brushRef="#br0" timeOffset="35979.53">15546 2529 12895 0,'0'0'1152'0,"-4"-9"-928"0,1 0-224 16,3 9 0-16,0 0 1792 0,0 0 320 0,0 0 64 0,0 0 16 15,0 0-352-15,0 0-80 0,0 0-16 0,0 0 0 16,0 11-608-16,2 1-128 0,-1 4-32 0,3 2 0 16,-2 3-208-16,1 4-64 0,-2 0 0 0,0 7 0 15,-1 4-384-15,-1 1-64 0,-3 2-32 0,-1 0 0 16,-2 1 16-16,-1-1 0 0,0 2 0 0,1 0 0 0,-1-7-112 0,2-2 0 15,-1-2-128-15,2-6 192 16,0-2-64-16,0-2-128 0,0-4 176 0,3-4-176 0,-1 1 0 0,1-5 0 16,2-8 0-16,0 0 0 15,0 0-1552-15,0 0-320 0,0 0-64 16,-12-4-11856-16</inkml:trace>
  <inkml:trace contextRef="#ctx0" brushRef="#br0" timeOffset="36168.41">15081 3017 16575 0,'0'0'1472'0,"0"0"-1168"0,0 0-304 0,12-1 0 0,6 2 1600 0,0-1 272 16,0 0 48-16,2 0 16 0,2 1-608 0,2-1-128 15,1-1-32-15,2 0 0 0,3-2-144 0,0 1-16 16,1-6-16-16,3 2 0 0,0-1-400 0,-1 1-80 16,0 0 0-16,-1 0-16 0,-2 3-192 0,-1-1-48 15,-6 3 0-15,-2-1 0 16,-4 0-1648-16,-4 0-336 0,-13 2-64 0</inkml:trace>
  <inkml:trace contextRef="#ctx0" brushRef="#br0" timeOffset="36352.49">15078 3319 16575 0,'0'0'1472'15,"0"0"-1168"-15,4 14-304 0,1-1 0 0,1-1 2128 0,5 0 368 0,2 2 80 16,3-5 16-16,2-1-1072 0,2-4-224 0,3-1-32 0,3 0-16 15,2-1-224-15,4 1-32 0,1-3-16 0,3-3 0 16,-3 0-592-16,2-1-112 0,0 0-16 0,-1-2-16 16,0 1-1616-1,-1 1-320-15,1-1-64 0,-1-2-16 0</inkml:trace>
  <inkml:trace contextRef="#ctx0" brushRef="#br0" timeOffset="36947.42">16622 2955 13823 0,'0'0'608'0,"0"0"128"0,-6-8-592 0,0 3-144 0,6 5 0 0,0 0 0 16,-12-1 1760-16,3 2 320 0,-1 4 64 0,0 4 16 15,1 0-816-15,-1 5-144 0,-1 1-48 0,-1 3 0 0,-1 1-240 0,2 4-48 16,-2 3-16-16,2 2 0 0,-4 4-16 0,3 4-16 16,2 1 0-16,2 0 0 0,1-3-192 0,3 0-48 15,3 0 0-15,-2 1 0 0,3-1-256 0,3-1-48 16,-1-5-16-16,2-1 0 0,1-7 16 0,1-2 0 16,1 0 0-16,4-3 0 0,-1-2-48 0,3-1-16 15,0 1 0-15,1-8 0 0,0-1-64 0,1 0-16 16,2-4 0-16,0-3 0 0,1 2-384 0,0-4-96 15,0-4-16-15,0-2 0 16,-1-5-1968-16,1 4-400 0,-1-1-80 0</inkml:trace>
  <inkml:trace contextRef="#ctx0" brushRef="#br0" timeOffset="37133.32">16490 2709 36863 0,'0'0'3264'0,"-7"-2"-2608"0,0-5-528 0,7 7-128 16,0 0 384-16,0 0 64 0,0 0 0 0,0 0 0 16,-9-5 272-16,9 5 64 0,0 0 16 0,-6-3 0 15,6 3-480-15,-6-4-80 0,-1-1-32 0,7 5 0 32,0 0-1008-32,0 0-208 0,-3-7-32 0,3 7-16624 0</inkml:trace>
  <inkml:trace contextRef="#ctx0" brushRef="#br0" timeOffset="38299.61">16985 4263 11967 0,'0'0'528'0,"0"0"112"0,-4 12-512 0,-1-3-128 16,5-9 0-16,-4 12 0 0,2-3 1904 0,2-9 336 0,-3 11 80 0,3-11 16 15,0 0-752-15,0 0-160 16,0 0-16-16,0 0-16 0,0 0-64 0,0 0-16 16,0 0 0-16,0 0 0 0,9-13-256 0,1-1-48 0,1-4-16 0,0-1 0 15,-2-1-416-15,-1-2-64 16,3 0-32-16,0-5 0 0,-2 1-208 0,1-2-32 0,2 1-16 0,-1-5 0 16,2-4-224-16,-1 1 176 0,1-1-176 0,0 0 160 15,-2 1-160-15,2 2 0 0,-2 1 144 0,2 3-144 16,-3-3 0-16,2 9 0 0,-1 4 0 0,-1 4 128 15,-3 3-128-15,-7 12 0 0,0 0-128 0,12 4 128 16,0 6-160-16,-1 7 160 0,-1 6-192 0,2 5 192 0,1-2-208 16,-1 6 64-16,1 4 16 0,0 2 0 15,-2 0 128-15,-1 3 0 0,-1 2 0 0,-1-4-128 0,0 2 128 16,-1-3 0-16,1-4 0 0,-1-3 0 0,0-4 0 16,2-5 0-16,2-1 0 0,1-6 0 0,-1-7 0 0,2-3 0 15,2-5 0-15,1 0 0 0,1-5 0 16,1-2 0-16,0-5 0 0,-1-4 176 0,1-3 16 0,0-2 0 15,-2-1 0-15,1-5 0 0,0 1-192 0,-2-4 0 16,-2-3 144-16,-1 0-144 0,1-2 0 0,0-7 128 16,-1 0-128-16,0-6 0 0,-3-3 128 0,0-4-128 15,-1-3 128-15,-1-6-128 16,-1-3 0-16,1-2 0 0,-1-1 0 0,2-4 0 0,-1-1 0 16,1-1-192-16,-1 1 64 0,1 1 0 0,0 3 0 0,-1 3 0 15,0 3 0-15,-4 1 0 0,-3 5 0 0,3 3 0 16,1 4 0-16,-2 1 0 0,0 0 128 0,-2 5 0 0,-2 7-144 15,1 2 144-15,0 0 0 0,0 3-144 0,-2 6 144 0,2 2 0 16,-1 5 0-16,2 0-128 0,-3 1 128 0,3 2 0 16,0 3 0-16,3 0-128 15,-1 3 128-15,4 5 0 0,4-4-160 0,0 5 160 0,3 0-128 16,2-2 128-16,2 3-176 0,3 1 176 0,2-3-208 16,3 1 80-16,3 4 128 0,4-3-128 0,2 1 128 15,6 0-128-15,3 0 128 0,5 1 0 0,4-5 0 0,6 2-128 16,1-6 128-16,4 3 0 0,0-2-144 0,6-2 144 15,3 0 0-15,-1-3 128 0,1 1 0 0,0 1 0 16,-1 5 0-16,0-4 0 0,-1 2 0 0,2 0 0 0,-1 4-128 16,-3-1 128-16,-3-2-128 0,-5 2 128 0,-7 1-128 15,-3 0 0-15,-3 4 0 0,-6 0 0 16,-7-3 128-16,-4 4-128 0,-4 4 0 0,-6 2 128 16,-5-1-288-16,-3 1-64 0,-12-4-16 0,6 8 0 15,-4-1-2704-15,-4 2-528 16</inkml:trace>
  <inkml:trace contextRef="#ctx0" brushRef="#br0" timeOffset="38972.15">18370 2885 17791 0,'-18'7'784'0,"8"1"176"16,0-2-768-16,0 6-192 0,0-3 0 0,0 3 0 0,-2 2 736 0,3-1 112 15,2 1 32-15,3-1 0 0,4-1 320 0,0-12 64 0,6 9 16 16,4-2 0-16,3-2-128 0,2-3 0 0,3-3-16 0,4-3 0 15,3-5-368-15,2-2-80 0,1 1-16 0,0-5 0 16,1-2-304-16,2-2-64 0,-2-1-16 0,1-5 0 16,1-1 0-16,-1 0 0 0,2-2 0 0,-3 4 0 15,2-2 0-15,-3 0 0 0,1-3 0 0,-5 3 0 16,0 0 0-16,-3 2 0 0,-4-3 0 0,-1 0 0 16,-2-3-160-16,-5 0-128 0,0 1 144 0,-4 1-144 15,-2 5 160-15,0 4-160 0,-3 2 160 0,-1 8-160 0,1 9 0 0,0 0 0 16,0 0-176-16,-9 6 176 0,-1 2-224 0,-2 7 80 15,-1 5 16-15,1 7 0 0,-4 0 128 16,3 3-208-16,-4 3 80 0,3 0 128 0,-1 3-144 16,-1-2 144-16,1-2 0 0,1 0 0 0,2-2 0 0,0-2 0 15,1-1 0-15,2-2 0 0,1-6 0 0,2-2 0 16,-1 1 0-16,2-4 0 0,-1-2 0 0,1-3 0 16,1 0 0-16,4-9 144 0,0 0-144 0,0 0 192 15,0 0-192-15,0 0 192 0,0 0-192 0,6-8 128 16,2 1-128-16,2 0 128 0,3-3-128 0,3 4 0 15,-2-2 0-15,4 2 128 0,1 1-128 0,0 0 0 16,-1 4 0-16,3 2 0 0,-4 3-176 0,2-1 176 0,-2 1-128 16,-3 1 128-16,1 3 0 0,-1-2 0 15,-1 6 0-15,-2-3-128 0,-2 2 128 0,-2-1 0 16,-1 2 0-16,-4 2 128 0,1 0-128 0,-3 0 0 0,0 1 0 16,-1-1-128-16,-2 2 128 0,-1-2 0 0,2-1 0 0,-1 1 128 15,1-1-128-15,0-4 0 0,1 0 0 16,1-1 0-16,0-8 0 0,3 12 0 0,-1-1 0 15,-2-11 0 1,0 0-1424-16,0 0-304 0,0 0-64 0,9 4-12464 0</inkml:trace>
  <inkml:trace contextRef="#ctx0" brushRef="#br0" timeOffset="39243.98">18011 3659 15663 0,'0'0'1392'0,"0"0"-1120"0,0 0-272 0,0 0 0 0,15 2 2624 0,1-2 480 16,5-2 96-16,4-2 0 0,7-2-1472 0,6-5-320 15,10 1-48-15,7-1-16 0,7-4-352 0,4-1-80 16,3 1-16-16,5-1 0 0,-1-2-320 0,-17 6-64 15,8-4 0-15,5 1-16 0,-1-2-256 16,0 2-48-16,-5 1-16 0,21-7 0 0,-12 6-176 16,-26 8 0-16,-1 0 0 0,-2 0 128 0,-5 2-384 0,-2-3-96 0,-6 2-16 15,-3 2 0 1,-4 0-1920-16,-4 3-384 0,-4-3-80 0</inkml:trace>
  <inkml:trace contextRef="#ctx0" brushRef="#br0" timeOffset="39940.25">18074 4343 19343 0,'0'0'1728'0,"0"0"-1392"0,0 0-336 0,0 0 0 0,0 0 1152 0,0 0 144 16,0 0 48-16,0 0 0 0,12-4-128 0,0-3-32 16,2-5 0-16,3-3 0 0,1-5-160 0,2 0-16 15,3 0-16-15,5-3 0 0,0-1-560 0,1 0-112 16,0 1-32-16,2 0 0 0,-3 2-144 0,-2 1-16 15,-1 1-128-15,-4 4 192 0,-3 3-192 0,-3 2 128 16,-2 5-128-16,0 4 0 0,-2 3 0 0,-1 3 0 16,-2 7 0-16,-3 1 0 0,-4 1 0 0,2 5 0 15,-3 5 0-15,-3-1-160 0,1 2 160 16,-5 3 0-16,-2 0 0 0,-1 0 0 0,-1 1 0 16,-3-6 0-16,2-3 0 0,0 0 0 0,-4-3 128 0,4-3-128 15,2-1 128-15,2-7-128 0,-1-2 256 0,9-4 0 16,0 0-16-16,0 0 0 0,0 0 336 0,0-10 64 15,3-4 0-15,3-2 16 0,4-4-336 0,1 0-80 0,3-3-16 16,-1 3 0-16,4 0-224 0,1-1 0 0,-1 2 128 0,4 0-128 16,2 0 0-16,-2 3 0 0,1-1 0 0,-2 7 0 15,0 1 0-15,-1 8 0 0,-2 1-160 0,-2 2 160 16,-2 5-128-16,0 1 128 0,-7-1-128 0,0 4 128 16,-1 1 0-16,-1 2 0 0,-4 0 0 0,-1 1-128 15,-2-2 128-15,1-3 0 0,1 1 0 0,1-11 0 16,0 0 0-16,-2 8 0 0,2-8 0 0,0 0 0 15,0 0 0-15,9-4 192 0,1-4-64 0,4-3 0 0,6-4 128 0,0-1 16 16,3 0 16-16,0-2 0 0,-1-1-160 0,5 1-128 16,0 0 144-16,0 3-144 0,-2 5 0 0,2 0 128 15,-3 4-128-15,1 4 0 0,1 2 192 16,0 4 0-16,1 8 0 0,-2 0 0 0,1 5-64 0,-4 6-128 16,-1 1 176-16,-1 2-176 0,0 1 192 0,-3 0-192 15,1 0 192-15,-1-5-192 0,-1-2 144 0,1-4-144 0,-1-1 0 16,3-1 144-16,0-5-352 0,3 0-80 15,2-8-16-15,0-1-17472 0</inkml:trace>
  <inkml:trace contextRef="#ctx0" brushRef="#br0" timeOffset="41215.66">843 6920 13183 0,'0'0'576'0,"0"0"128"0,2-10-560 0,-2 10-144 0,0 0 0 0,0 0 0 16,5-7 1376-16,-5 7 240 0,0 0 48 0,0 0 16 0,0 0-640 0,0 0-128 16,0 0-16-16,5 12-16 0,-1 6-368 0,1 5-80 15,-1 1-16-15,0 5 0 0,-1 4-32 0,-2-5 0 16,-1 5 0-16,0 4 0 0,-3 3 80 0,-1 5 16 16,-1 1 0-16,-2 5 0 0,-2 4-80 0,-6 29-16 15,1-9 0-15,3-26 0 0,-3 2-64 0,-1 24 0 16,-3-11-16-16,3-5 0 0,1-7-96 0,5-27-16 15,2-1 0-15,-4 1 0 0,4-2 144 0,-2 0 32 16,1 1 0-16,2-1 0 0,0-5-48 0,-1 3-16 16,2-2 0-16,1 2 0 0,-1-9-128 0,5-12-32 0,0 0 0 0,0 0 0 15,0 0 48-15,5-2 0 16,2-1 0-16,2-3 0 0,2 1-192 0,2 1 0 0,2-2 144 0,4-1-144 16,4 4 0-16,24-1 0 15,0 0 0-15,-2 1-128 0,-2 3 128 0,-14 3 0 16,1-2 0-16,2 4-128 0,0-1 128 0,0 4 0 0,2-3 0 15,11 2-128-15,-9 4 128 0,-13-8 0 0,2 2 0 0,9 4 128 32,-5-5-1440-32,0-1-288 0,-5-3-48 0</inkml:trace>
  <inkml:trace contextRef="#ctx0" brushRef="#br0" timeOffset="41612.72">1635 7575 21183 0,'0'0'1888'0,"0"0"-1504"0,0 0-384 0,0 11 0 0,0-11 1232 0,3 9 176 16,0 1 48-16,1-1 0 0,2 0-752 0,1-5-160 15,0 0-32-15,2 0 0 0,3-4 240 0,7-5 32 16,0-2 16-16,1-3 0 0,-1-3-288 0,-2 1-64 15,-2-2-16-15,9-7 0 0,-2 2-128 0,-3 1-32 16,-3 2 0-16,-1-1 0 0,-3 0-80 0,-3 4 0 16,-3 0-16-16,-1-1 0 0,0 4 64 0,-1-3 16 15,-4-1 0-15,-1 4 0 0,-2 3-80 0,-1-2-16 16,-1 2 0-16,-2 5 0 0,-2 1-160 0,-3 3 128 16,0 3-128-16,-2 7 128 0,-3-2-128 0,-1 6 0 0,1 7 0 0,-9 13-176 15,3 3 176-15,3 1 0 16,-2 2 0-16,10-13-128 0,-1 4 128 0,3 0 176 0,2 1-48 15,2-1 0-15,-1 0-128 0,4 12 160 0,3-8-160 16,2-15 160-16,2 0-160 0,2 0 128 0,3-3-128 0,8 5 128 16,-1-2-128-16,-3-10 0 0,1 1 0 0,8-2 0 31,3-2-352-31,3-6-160 0,2-3-16 0,-5-3-15264 0</inkml:trace>
  <inkml:trace contextRef="#ctx0" brushRef="#br0" timeOffset="41960.65">3103 6458 27007 0,'-15'-14'1200'0,"8"5"240"0,3 0-1152 0,2 3-288 0,2 6 0 0,0 0 0 0,0 0 0 0,-10 2 0 16,0 2-128-16,-1 4 128 0,0 2 0 0,-3 5 0 16,-3 4 208-16,0 6-64 0,-1 9 112 0,1 2 32 15,2 4 0-15,2 6 0 0,3 3 48 0,1 4 16 16,2 3 0-16,2 4 0 0,-2 4 128 0,5-22 32 16,-1 6 0-16,3 23 0 0,1-9 32 15,3-4 16-15,1-5 0 0,2-6 0 0,-1-2 16 0,3-5 0 16,1-3 0-16,1-3 0 0,2-4-304 15,0-4-48-15,1 0-16 0,1-5 0 16,0-5-208-16,1-1 144 0,-2-1-144 0,-2-4 128 16,0-6-1280-16,-12-4-272 0,0 0-48 0,9-8-13232 0</inkml:trace>
  <inkml:trace contextRef="#ctx0" brushRef="#br0" timeOffset="42145.61">2484 7266 23039 0,'-17'-1'1024'0,"17"1"192"0,0 0-960 0,0 0-256 16,0 0 0-16,0 0 0 0,10-4 1056 0,1 0 160 0,3 0 48 0,10 1 0 16,1 0-560-16,3-5-96 0,4 0-32 0,2-3 0 15,3 0-288-15,4-3-64 0,1 2-16 0,5 2 0 16,2-2-1472 0,6-1-288-16</inkml:trace>
  <inkml:trace contextRef="#ctx0" brushRef="#br0" timeOffset="43225.72">5406 6730 9215 0,'0'0'816'0,"0"0"-656"0,0 0-160 0,0 0 0 16,-5-12 1520-16,4 6 272 0,-1 1 48 0,2 5 16 15,-3-9-336-15,3 9-64 0,-2-8-16 0,2 8 0 16,0 0-352-16,0 0-64 0,0 0 0 0,0 0-16 16,-6 3-304-16,0-1-48 0,-1 5-16 0,-2 8 0 0,4 5-384 0,2-2-64 15,-3 6-32-15,4 3 0 0,-1 6-160 0,1 1 0 16,-1 3 0-16,-1 20 0 0,1 1 0 16,1-20 0-16,1 0 144 0,0 18-144 0,1-5 128 0,1-22-128 15,2 3 160-15,2 10-160 0,2-11 128 0,2-3-128 16,1-7 0-16,-1-10 144 0,0-2 112 15,3 1 32-15,2-5 0 0,2 0 0 0,4-3 256 0,-6-4 48 16,2-1 16-16,8-5 0 0,0-4-160 16,-7 2-16-16,-1 0-16 0,10-9 0 0,-2 0-224 0,-3 1-32 15,-3 0-16-15,-1-1 0 0,-2-1-144 0,-1 2 128 16,-3 3-128-16,-2 1 128 0,3 0-128 0,-6 4 0 16,3 2 0-16,-9 8 0 0,0 0 0 0,0 0 0 15,7 3 0-15,4 7 0 0,-4 0 0 0,2 5 0 16,0 3-192-16,0 1 192 0,0 3-128 0,-2-8 128 15,1 2 0-15,4 10 0 0,0-3 0 0,-4-8 0 16,3-2 0-16,2-1 0 0,0 2 0 0,2-6 0 16,2 1 0-16,0-5 0 0,0-2 0 0,8 1 0 15,-2-5 128-15,4-3-128 0,-3-5 336 0,-6 1-16 16,-2-2 0-16,14-8 0 0,-2-3 144 0,-11 6 32 0,0-2 0 0,-1-1 0 16,0 0-48-16,-2-3 0 0,-2-1 0 15,4-7 0-15,-5-2 96 0,-5 1 16 0,-3 1 0 0,-3-3 0 16,-3 0-144-16,-2-2-32 0,-2 0 0 0,2 15 0 15,-2-2-256-15,-3-7-128 0,0 6 128 0,2 1-128 16,2 6-224-16,-2 0-128 0,2 2-32 0,0 4 0 16,-1 3-2080-1,7 7-416-15,0 0-96 0</inkml:trace>
  <inkml:trace contextRef="#ctx0" brushRef="#br0" timeOffset="43713.78">7001 7304 17503 0,'0'0'1552'0,"0"0"-1232"16,0 0-320-16,-5-4 0 0,-4-4 1472 0,4 5 256 0,5 3 32 0,-10 4 16 16,-1 1-336-16,-1 2-64 15,1 6-16-15,-2 2 0 0,-1 3-400 0,4-2-64 0,-3 3-32 0,-6 12 0 16,1 2-144-16,1 0-16 0,0-1-16 16,2 0 0-16,5-1-144 0,1-1-32 0,2-1 0 0,6-5 0 15,2 1-144-15,6-6-48 16,3-4 0-16,1-2 0 0,3-1 32 0,2-7 0 15,0-2 0-15,3-3 0 0,1-1 48 0,3-6 16 0,2-7 0 16,-9 4 0-16,1-3 160 0,8-11 16 0,-1 0 16 0,-4-4 0 16,0-1-176-16,-8 9-48 0,-3-3 0 0,3-9 0 15,-6-1 112-15,-5 13 16 0,-5-3 0 0,-3-7 0 16,-1 2-128-16,-3 6 0 0,-5 0-16 0,-1 3 0 0,-1 1-368 16,-5 3 0-16,-1 1 0 0,0 2 128 15,-2 5-512-15,2-1-112 0,0 4-16 0,1 2 0 16,3-1-2208-16,2 2-448 15,3-4-96-15</inkml:trace>
  <inkml:trace contextRef="#ctx0" brushRef="#br0" timeOffset="44044.31">8135 6707 20271 0,'-14'1'896'0,"14"-1"192"0,-9 3-880 0,9-3-208 0,0 0 0 0,0 0 0 16,0 0 2288-16,0 0 400 0,0 0 96 0,16-3 16 15,3 2-1472-15,2-3-304 0,5-1-48 0,2 1-16 16,2-5-400-16,3 3-96 0,2-2-16 0,0-2 0 16,1 4-272-16,-2-3-176 0,-1 1 192 0,-1-1-192 15,-4 2 0-15,-2 2 0 0,-3-2 0 0,-5 3 0 31,-5 3-2160-31,-13 1-384 0,0 0-80 0,0 0 0 0</inkml:trace>
  <inkml:trace contextRef="#ctx0" brushRef="#br0" timeOffset="44199.08">8136 6993 29887 0,'0'0'1328'0,"0"0"272"0,0 0-1280 0,12 9-320 0,2 1 0 0,1-5 0 0,0-1 1056 0,2 0 160 15,2-1 16-15,3-3 16 0,3-1-416 0,3-4-96 16,2-1-16-16,2-4 0 0,0 2-304 0,1-4-64 15,-4 1-16-15,1-2 0 16,-2-3-1008-16,-2 3-208 0,0 3-32 0,-6-2-15136 0</inkml:trace>
  <inkml:trace contextRef="#ctx0" brushRef="#br0" timeOffset="45256.45">9428 7739 17615 0,'-12'18'768'0,"7"-8"192"0,-1 5-768 0,-2 0-192 16,0 2 0-16,-1 1 0 0,2 2 672 0,1-1 96 15,1-2 32-15,0-1 0 0,0-3 160 0,1 0 16 16,0 1 16-16,3-2 0 0,1-4-224 0,1 0-64 16,2-1 0-16,-3-7 0 0,0 0 0 0,6 1 0 0,3-2 0 0,1-3 0 15,1-6 64-15,2-3 0 0,0-3 0 0,1-3 0 16,1-3-256-16,0 1-64 0,-1-3 0 0,2-2 0 15,0 1-64-15,1-3-32 0,-1 1 0 0,1-3 0 16,-2-2 0-16,0 0 0 0,2 0 0 0,-2-1 0 16,-1-1-96-16,1-1 0 0,0-1-16 0,1 3 0 15,-2 1-240-15,-2 6 176 0,5 4-176 0,-2 1 160 16,-1 7-160-16,0 1 0 0,0 8-160 0,-1 0 160 0,0 9-176 0,-1 2 176 16,4 7-192-16,-5 1 192 0,2 7-144 15,-3 1 144-15,3 3 0 0,-2 5-144 16,0 2 144-16,1 2 0 0,2 4-144 0,-4 2 144 15,3-2 0-15,-3-3 0 0,0 0 0 0,2-2 0 0,-1-4 0 0,0-1 0 16,1-3 0-16,1-2 0 0,-2-4 0 0,2-5 0 16,1-4 0-16,-2 1 0 0,2-6 0 0,2-1 256 15,0-3-32-15,1-6-16 0,-2-3 176 16,1-5 16-16,1-3 16 0,-2-2 0 0,3-1-160 0,-3-3-16 16,1-3-16-16,-2-2 0 0,-2-4-96 0,0-4 0 15,-1-3-128-15,-2-3 192 0,0-3-192 0,-3-2 176 16,-1-3-176-16,-1-7 160 0,-1-9-160 0,1-3 128 15,-1-3-128-15,1-4 128 0,-3-1-128 0,2-4 0 16,-2-1 0-16,2-2 128 0,-1 2-128 16,2-2 0-16,0 5 0 0,1 2 0 0,0 4 0 0,0 1-144 15,-1 4 144-15,-1 1 0 0,-2 7-256 0,0 0 64 16,-1 6 16-16,0 4 0 0,-1 1 16 16,0 6 0-16,-1-1 0 0,1 6 0 0,0 4-16 0,1 4 0 15,-3 0 0-15,3 3 0 0,3 1 0 0,-1 3 0 16,-2 2 0-16,3 1 0 0,1 0 32 0,1 1 0 0,0 4 0 15,1 0 0-15,2 4 0 0,-1-2 0 0,1 2 0 16,1 1 0-16,1 0 0 0,3 2 0 0,1 2 0 0,1-3 0 16,2 2 144-16,2 1-128 0,2-3 128 15,3 3-128-15,3 1 128 0,2-2-160 16,4 2 160-16,2 0-160 0,3 0 160 0,5-1-128 0,3 1 128 0,2 1-128 16,0-1 128-16,1-3 0 0,0 2 0 0,2 0 0 0,1-4 0 0,3 3-128 15,2 1 128-15,3-1 0 0,2 0 0 16,0 3 0-16,1-5 0 0,-1 2 0 0,0-1 0 0,2 0 0 15,-1 0 0-15,1 4 0 0,1 0 0 16,-2-1 144-16,0 0-144 0,-1 1 0 16,-4-1 128-16,-2 1-128 0,-2-2 0 0,-2 3 0 0,-1 0 144 0,-4 1-144 15,0 0 0-15,-5 1 144 0,-4-3-144 16,-6 2 0-16,-3-2 0 0,5 3 0 16,-10 3-1968-16,-6 1-272 0,-6 1-48 15</inkml:trace>
  <inkml:trace contextRef="#ctx0" brushRef="#br0" timeOffset="46074.37">11144 6184 16815 0,'-11'12'736'0,"8"-6"160"0,-3 3-704 0,1-1-192 0,-1 2 0 0,3-1 0 0,0 4 912 0,2-1 160 16,0 1 16-16,2-4 16 15,0 0 368-15,-1-9 64 0,6 5 0 0,3-1 16 0,3 1-336 16,3-4-80-16,2-2-16 0,0-3 0 0,2-1-400 0,4-4-80 16,1 0 0-16,2-4-16 0,1-2-256 0,2 0-48 15,0-3-16-15,2-1 0 0,-2-4-16 0,0 0 0 16,0-5 0-16,-2 4 0 0,0-1 32 0,-2-1 16 16,-2 1 0-16,-3-2 0 0,-1 4-112 15,-2-3-32-15,-2 1 0 0,-2 1 0 0,-2-1-192 0,-1 1 144 16,-2-3-144-16,1 0 128 0,-5 1-128 0,2 0 0 15,-1 5 0-15,0 0 0 0,0 6 0 0,0 2 0 16,1 6 0-16,-4 0 0 0,-2 7 0 0,0 0-144 16,0 0 144-16,1 10-208 0,-2 4 208 0,1 4-176 0,-1 4 176 15,0 1-160-15,-2 5 160 0,2 1-128 16,-3 4 128-16,0 5-128 0,-1 4 128 0,-1 0 0 16,-2 5 0-16,-1-4 0 0,-2-1 0 0,-2 0 0 15,0-4 0-15,1-1 0 0,-2-1 0 0,0-6 0 16,0-3 0-16,2 0 128 0,1-7-128 0,1-2 0 0,1-2 0 15,1-3 0-15,2-2 0 0,1-3 144 0,-2-2-144 0,7-6 0 16,0 0 192-16,0 0-192 0,0 0 192 16,0 0-192-16,0-7 144 0,3 0-144 0,1 1 0 0,2-3 144 15,2 3-144-15,1-2 0 0,1 2 0 16,1 2 0-16,1-2 0 0,2 1-176 0,1 1 176 0,0 2-128 16,0 2 128-16,4 2 0 0,0 0-144 0,-1 2 144 15,-1 1 0-15,-2 0 0 0,0 0-144 0,2 4 144 16,-2 0 0-16,0 4 0 0,-1 1 0 0,0-1 0 0,0-3 224 15,0 1-48-15,-2-1-16 0,2 3 0 0,-3 0 0 16,-1-2 0-16,4 2 0 0,-2 1 0 0,0-4-160 0,-3 1 160 16,1 1-160-16,-1-2 160 0,0 3-160 15,0-4 0-15,-1 1 0 0,-1-1 128 0,0 0-128 16,-1-2 0-16,0 3 0 0,3 1 0 16,-4-1-1872-16,1 0-416 0,-6-10-80 0,0 0-12144 15</inkml:trace>
  <inkml:trace contextRef="#ctx0" brushRef="#br0" timeOffset="46285.63">11032 7064 21183 0,'0'0'1888'0,"-5"0"-1504"0,5 0-384 16,0 0 0-16,0 0 976 0,0 0 128 15,8-1 32-15,2-2 0 0,1 1-304 0,7-2-64 0,2-1-16 0,5-3 0 16,4 0 864-16,4 2 176 0,5-4 48 0,5 0 0 16,5 0-1632-16,2-2-208 0,3 3-256 0,6-3 48 15,1 0 464-15,-2 2 80 0,2-4 32 0,1 4 0 16,1 1-192-16,-3 3-48 0,-3-3 0 0,-4 5 0 16,-4-1-128-16,-6 0-256 0,-8 1 64 0,8 1 16 31,-10 2-1952-31,-8 4-400 0,-7-2-80 0,-8 1-16 0</inkml:trace>
  <inkml:trace contextRef="#ctx0" brushRef="#br0" timeOffset="46945.54">11150 7769 19343 0,'0'0'1728'0,"-5"6"-1392"16,1 1-336-16,4-7 0 0,0 0 1280 0,0 0 192 15,0 0 48-15,0 0 0 0,0 0-560 0,0 0-128 16,8-10 0-16,3 1-16 0,2-6-96 0,1 0-16 0,3-3 0 0,2-3 0 16,1 1-288-16,3-5-64 15,0 1-16-15,4 1 0 0,-1-3 144 0,0 5 32 16,-1 3 0-16,-1 0 0 0,-1 3 0 0,-3 3 0 15,-2 0 0-15,-1 7 0 0,-2 6-256 0,-1 3-32 16,-1 6-16-16,-2 4 0 0,-2 2-208 0,-3 6 0 16,-2 6 0-16,-2 2 0 0,-5 5 0 0,-2 0 0 0,-3 0 0 15,-1 3 0-15,-3-1 0 0,-2-2 0 0,-2-4 128 0,1-1-128 16,0-1 0-16,0-6 128 0,-2-2-128 0,3-2 0 16,4-5 224-16,-3-2-48 0,3-4-16 0,2-4 0 15,3-4 272-15,-1-4 48 0,2-2 16 0,3-6 0 0,2 0-80 16,3-2-16-16,2-3 0 0,1-3 0 0,2-3-208 15,2-1-64-15,2-3 0 0,2 3 0 0,2 1-128 0,2-1-144 16,0 1 144-16,0 3-208 16,2 2 208-16,0 5 0 0,-2 5 0 0,-1 3 0 0,-2 4 0 15,1 5 0-15,-2 0 0 0,-2 7 0 0,-2 2 0 0,-1 3 0 16,0 2-128-16,-3 4 128 0,-3 4 0 16,-3-1 0-16,0 1 0 0,-2-2 0 0,-2-2 0 0,-1-4 0 15,-1-2 0-15,2-2 0 0,-1-1 0 0,1-5 0 16,3-8 0-16,0 0 0 0,0 0 192 0,0 0-32 15,0-9 0-15,3-5 0 0,-1-4 64 0,3 0 16 16,-1 0 0-16,3-2 0 0,1-7-240 16,3 3 176-16,0-2-176 0,2 1 160 0,-1 4-160 0,0 0 0 0,3 2 0 15,0 3 0-15,4 1 0 0,-1 4 0 16,4 6-128-16,-1 4 128 0,2 2 0 0,0 8 0 0,3 3 0 0,-2 6 0 16,0 3 0-16,-2 5 0 15,-1 0 0-15,0 6 0 0,-4 1 0 0,1-1 0 16,-4 1 0-16,-1-3 0 0,-2 3 0 0,-1-1-272 15,-1-4 32-15,4 12 16 16,-2-9-2800-16,1-5-560 0</inkml:trace>
  <inkml:trace contextRef="#ctx0" brushRef="#br0" timeOffset="47549.76">13797 6742 11967 0,'0'0'528'0,"0"0"112"0,0 0-512 0,0 0-128 16,0 0 0-16,0 0 0 0,6 5 2880 0,4-2 560 0,4 0 96 0,4-3 32 0,6-3-1840 0,3 0-352 16,5-2-80-16,6-2-16 0,5 0-464 15,4-4-112-15,4 2 0 0,5-4-16 0,0 2-176 0,1 2-48 16,0-1 0-16,0 4 0 0,2-3-272 16,-3 4-48-16,-3 1-16 0,-5 2 0 15,-6 1-384-15,-7 1-96 0,-7 3-16 0,-7 1-9488 16,-5-1-1920-16</inkml:trace>
  <inkml:trace contextRef="#ctx0" brushRef="#br0" timeOffset="47697.52">14109 7069 27647 0,'-11'4'2448'0,"11"-4"-1952"16,0 0-496-16,0 0 0 0,0 0 1344 0,10 8 192 16,2-2 16-16,4-4 16 0,6 2-688 0,2-1-144 15,4-1-32-15,5-5 0 0,5-5 32 0,5-4 0 16,6 0 0-16,5-4 0 0,6 1-464 0,1-1-80 15,0-5-32-15,-2 1-11664 16,-1-2-2320-16</inkml:trace>
  <inkml:trace contextRef="#ctx0" brushRef="#br0" timeOffset="48677.69">16511 6312 13823 0,'-4'-23'1216'16,"3"15"-960"-16,1-3-256 0,0 2 0 0,-2-3 832 0,1 5 112 16,0-1 16-16,1 8 16 0,0 0 96 0,0 0 16 15,0 0 0-15,-4 11 0 0,0 2-336 0,0 2-64 16,0 7-16-16,1 3 0 0,-2 8-256 0,2 7-48 15,-1 7-16-15,-1 1 0 0,-1 4 0 0,-2-1 0 16,1 3 0-16,-4 4 0 0,-1 4 208 0,-1-5 32 16,-1 3 16-16,-1 3 0 0,-1-8-224 0,0-1-32 15,4-7-16-15,0-8 0 0,0-3 240 0,2-6 64 16,1-5 0-16,3-8 0 0,2-3 128 0,3-7 48 16,1-7 0-16,0 0 0 0,10-9-16 0,3-8 0 0,1-7 0 0,3-3 0 15,5-7-496-15,-5 5-112 0,0-5 0 16,13-22-16-16,-2 2-176 0,-8 19 0 0,3-5 0 15,9-17 128-15,1 2-128 0,1 6 0 0,2 6 0 16,-1-1 0-16,-1 5 0 0,2 5 0 0,1 3 0 0,-1 7 0 16,-3 6 0-16,-2 7-176 0,1 8 176 0,-3 7-128 15,-1 5 128-15,-4 9-128 0,-4 6 128 0,-4 6-128 0,-2 5 128 16,-2 2 0-16,-5 4 0 0,-4-10 0 0,-2 3 0 0,-1 22 0 16,-3-1 0-16,0-3 0 0,0-2-384 15,-1-8 16-15,-1-7 0 0,1-3 0 16,2-8-1120-16,1-10-240 15,-1-1-32-15,2-2-7984 0,0-2-1600 0</inkml:trace>
  <inkml:trace contextRef="#ctx0" brushRef="#br0" timeOffset="49095.69">17990 6646 15663 0,'0'0'1392'0,"3"-9"-1120"0,-3 9-272 15,0-10 0-15,0 2 1168 0,-3 0 176 16,-2 2 48-16,-2 1 0 0,-2-4 224 0,-3 4 48 0,-1 4 16 0,-2 1 0 16,-3 1-624-16,-2 7-128 0,-5 4-32 0,-2 6 0 15,-2 1-416-15,-3 3-96 0,-1 1 0 0,0 1-16 16,0 6 80-16,12-8 0 0,1 1 16 0,1 4 0 15,3-5-48-15,-9 14-16 0,6-4 0 0,5-7 0 16,8 2-192-16,5-8-32 0,3-6-16 0,2-4 0 16,2-3 32-16,5-2 16 0,1 0 0 15,11-9 0-15,1-3 144 0,3-6 32 0,2-3 0 0,2-2 0 16,1-4-80-16,-11 8-16 0,2-1 0 16,10-8 0-16,-7-1-144 0,-4 6-16 0,-3 5-128 0,-2 3 192 15,-3 6-192-15,-1 1 176 0,-2 8-176 0,1 3 160 0,-1 9-160 16,-3-2 0-16,-2 2 0 0,2 3 0 15,-3 3 0-15,0-1 0 0,1 2 0 0,2 9 0 0,-4-3 0 16,2-6-192-16,0-2 32 0,-1-5 16 16,3-3-1824-16,0-8-352 0,-8-5-80 0,11 1-12208 15</inkml:trace>
  <inkml:trace contextRef="#ctx0" brushRef="#br0" timeOffset="49384.36">18980 5579 17503 0,'-20'-5'768'0,"7"4"176"0,-2 1-752 16,0 4-192-16,-2 3 0 0,0 2 0 0,-4 5 1840 0,-2 5 336 0,-2 6 64 0,-2 3 0 15,2 6-1280-15,-1 5-272 0,1 6-48 0,2 6-16 16,3 6-208-16,1 5-32 0,1 4-16 0,0 5 0 16,-1 3-112-16,2 2-32 0,5 6 0 0,0-4 0 15,3 3-96-15,2-8-128 0,-1-5 176 0,7-9-176 16,0-5 0-16,2-8-224 0,0-10 16 0,4-9 0 16,0-5-1664-16,0-6-336 0,1-4-64 15,0-9-16-15</inkml:trace>
  <inkml:trace contextRef="#ctx0" brushRef="#br0" timeOffset="49615.81">18258 6495 24703 0,'0'0'1088'0,"13"-3"240"0,1-2-1072 0,5 0-256 16,7 0 0-16,2-4 0 0,3 0 208 0,5-4-16 15,2-2 0-15,4-2 0 0,0 0 112 0,4 0 16 16,-1 1 0-16,1 3 0 0,1-1-144 0,-2 4-32 16,-6 1 0-16,-1 3-8096 15,-2-3-1632 1</inkml:trace>
  <inkml:trace contextRef="#ctx0" brushRef="#br0" timeOffset="49931.54">19149 6437 11967 0,'-7'21'1072'0,"2"-5"-864"0,4 6-208 0,-2 2 0 15,-1 5 2336-15,0 2 416 0,-2-1 96 0,2 3 16 16,0 0-1424-16,1 0-288 0,-4-3-48 0,6-4-16 16,-2-3-64-16,5-8 0 0,0 1-16 0,8 0 0 15,-2-6-176-15,1-3-48 0,2-5 0 0,8 0 0 0,0-5-64 16,3-7-16-16,0-3 0 0,1-3 0 0,1-2-32 15,0-5-16-15,0 0 0 0,1-1 0 0,-2-5-192 0,-2-1-32 16,-2 1-16-16,-1-1 0 16,-1 3 32-16,0 0 0 0,-3 2 0 15,-1-3 0-15,-3 0-160 0,-1 1-32 0,-3 7 0 0,0 2 0 16,-2 4-256-16,0 5 0 0,-2-1 128 16,-2 10-128-16,0 0 0 0,0 0 0 0,0 0 0 15,0 0 0-15,0 0-400 0,0 0 16 0,-5 14 0 0,2-1 0 16,-3-1-1408-16,3 1-256 0,0-1-64 0,1-2-13616 15</inkml:trace>
  <inkml:trace contextRef="#ctx0" brushRef="#br0" timeOffset="50268.52">20131 6216 26719 0,'0'0'2368'0,"-7"8"-1888"0,1-1-480 0,0 5 0 16,-1 1 208-16,-2 4-48 0,-1 6-16 0,-2 1 0 15,0 4 496-15,1 0 80 0,-5 4 32 0,4 0 0 16,-1-3-240-16,0 3-32 0,-1 0-16 0,3-2 0 16,-2 1-48-16,4-1-16 0,0-1 0 0,1-6 0 15,-1-5-128-15,6-6-16 0,1-6-16 0,-1 3 0 0,3-9 304 0,0 0 64 16,0 0 16-16,0 0 0 0,6-13 192 15,3-5 32-15,1-6 16 0,3-1 0 0,1-3-384 0,1 0-80 16,2-4-16-16,-1 3 0 0,1 1-192 16,1-1-32-16,0 3-16 0,1 1 0 0,1 1-144 0,2 2 0 15,0-2 0-15,3 5 0 0,-1 4 0 0,1 2 0 16,2-1 0-16,0 5 0 16,0-3-1360-16,3 9-208 0,1 0-32 15,1 1-9600-15,-1 2-1920 0</inkml:trace>
  <inkml:trace contextRef="#ctx0" brushRef="#br0" timeOffset="50880.61">20944 6258 10127 0,'-12'-4'896'0,"-1"2"-704"0,0 1-192 0,-1 3 0 0,0 6 3872 0,-1 1 736 0,-3 3 160 16,-1 5 32-16,-1 1-3104 0,-1 1-608 15,0 0-128-15,-1 0-32 0,2-1-128 0,1 2-32 0,0 2 0 16,3 0 0-16,4-4-272 0,2-4-64 0,1-1-16 0,5 0 0 16,4-13-224-16,0 0-64 0,0 0 0 0,8 6 0 15,-8-6 32-15,15 3 0 0,1-5 0 0,2-3 0 16,-1-6 32-16,0 1 16 0,0-3 0 0,1 0 0 16,0 3-64-16,-2-3-16 0,-1 4 0 15,-1 0 0-15,-1 4-128 0,-2-1 0 0,-2 1 0 0,-9 5 0 0,12 4 0 0,-2 6 0 16,-1 4 0-16,0-1 0 15,-2-1 0-15,0 4 0 0,-1 0 0 0,2 2-176 16,-1 0 176-16,1-2 0 0,-2-2 0 0,2-2 0 0,1-1 0 0,4-1 0 16,-1-2 0-16,4-3 128 0,0-3-128 0,3-2 0 15,1-1 0-15,2-5 128 0,2-8-128 0,3-4 192 16,0 2-64-16,2-3 0 0,0-3-128 0,2 2 176 16,-1-5-176-16,-7 10 192 0,4-5-192 0,3-2 0 15,3-1 0-15,2-3 0 0,-1-2 0 0,1-2 0 16,2 0 128-16,0-6-128 0,-1-7 0 0,1 0 128 15,-2-7-128-15,16-26 128 0,-5-1-128 0,-4 0 128 16,-3 2-128-16,-11 17 128 0,3-12-128 0,-2-6 0 16,-4-6 0-16,-1 6 128 0,-3 1-128 0,-3 9 0 15,-4 6 0-15,-4 11 0 0,-4 5 0 0,-3 10 0 0,-5 10 0 16,-3 6 0-16,-4 7 0 0,-5 9 160 16,-7 11-160-16,-16 13 160 0,-4 8-160 0,1 9 0 0,-1 5 0 15,-1 11 0-15,0 10 0 0,0 6-144 0,0 6 144 0,0 7 0 16,0 0 0-16,5 0-128 15,4 2 128-15,7 0 0 0,4-4 0 0,8-6 0 0,5-2 0 16,7-5 0-16,3-6 0 0,4-2 0 16,4-5 0-16,4-7 0 0,2-7-368 0,4-7 48 0,4-1 0 15,2-6-10944-15,2-3-2192 16</inkml:trace>
  <inkml:trace contextRef="#ctx0" brushRef="#br0" timeOffset="51344.73">24722 5779 17791 0,'20'-34'784'0,"-7"8"176"0,-1 0-768 0,0-6-192 0,0-4 0 16,-2-2 0-16,-1-4 1024 0,-3-2 160 0,-1-2 32 0,-1-2 16 15,-3-5-128-15,-2 5-16 0,0 4-16 0,-4 2 0 16,0 5-112-16,-3 9-32 0,-1 1 0 16,0 9 0-16,-1 7 32 0,-3 3 0 0,-2 6 0 15,-4 6 0-15,-3 4-448 0,-6 8-64 0,-6 5-32 16,-5 9 0-16,-2 3-32 0,-2 11-16 0,-2 8 0 0,0 8 0 16,-4 7 80-16,1 6 0 0,0 3 16 0,-1 4 0 15,1-1-16-15,-3 6-16 0,-1-1 0 0,4-3 0 16,6 1-176-16,5-6-48 0,5-1 0 0,8-8 0 15,5-8-208-15,5-7 0 0,3-5 0 16,4-6 0-16,5-5-256 0,2-3-32 0,1-7-16 0,1-11 0 16,2-3-528-16,-4-12-128 0,0 0 0 0,0 0-15200 15</inkml:trace>
  <inkml:trace contextRef="#ctx0" brushRef="#br0" timeOffset="51516.76">23686 6214 21183 0,'0'0'944'0,"0"0"192"0,0 0-912 0,0 0-224 0,9 5 0 0,2 2 0 0,3-2 2096 0,4-1 368 16,1-1 80-16,5-4 16 0,4-3-1408 0,4 0-256 15,4-5-64-15,4 1-16 0,6 2-400 0,4-4-80 16,2 2-16-16,0-3 0 16,-4 1-1008-16,-2 1-208 0,-3-4-32 0,-2 3-13472 0</inkml:trace>
  <inkml:trace contextRef="#ctx0" brushRef="#br0" timeOffset="51772.92">24809 6130 21183 0,'-9'26'1888'0,"-2"5"-1504"0,1 5-384 0,-4 5 0 16,-2 8 944-16,-5-2 112 0,-1 1 32 0,-5 2 0 16,1-8 656-16,-2 0 144 0,-1-2 32 0,4-3 0 15,3-3-672-15,4-6-128 0,4-2-32 0,4-7 0 16,3-8-448-16,4-4-80 0,3-7-32 0,0 0 0 15,0 0-80-15,13-14-32 0,1-3 0 0,2-3 0 16,3-6-32-16,2-2-16 0,-1-5 0 0,2 0 0 0,-1 2-96 16,1-2-16-16,1-3 0 0,0 2 0 15,1-6-128-15,0 5-128 0,3 2 144 0,1 2-144 0,-2 3 0 0,2 7 0 16,0 3 0-16,-7 9 0 16,0-1-1344-16,1 5-352 0,-3 1-80 0,8-1-15040 15</inkml:trace>
  <inkml:trace contextRef="#ctx0" brushRef="#br0" timeOffset="52232.98">25318 6318 11967 0,'0'0'528'0,"0"0"112"0,0 0-512 0,0 0-128 0,12 5 0 0,2-1 0 0,2-3 3184 15,3-2 592-15,3-2 128 0,5-2 32 16,3-1-2032-16,4-3-416 0,3 1-80 0,3-3 0 0,2-1-576 15,0 1-96-15,-3-4-32 0,-2-2 0 0,-4 2-160 16,-1 0-32-16,-3-2-16 0,-2 3 0 0,-6-2-128 16,-2-1-32-16,-2 1 0 0,-4-1 0 0,-5-1-80 0,-4 2 0 15,-4 0-16-15,-2 4 0 0,-5 2-96 0,-2-2-16 16,-6 8 0-16,-3 6 0 0,-2 3-128 0,-7 5 160 16,-3 3-160-16,-4 2 160 0,-5 6-160 0,-3 2 0 15,-1 7 0-15,0 0 0 0,5 3-128 0,5 3 128 16,2 1 0-16,11-4 0 0,5-4 0 0,6-1 0 15,4 2 0-15,3 0 0 0,5-6 0 0,5 1 0 16,4-1 0-16,6-3 0 0,4-4-144 0,7-1-16 16,7-6 0-16,4-3 0 15,6-4-2592-15,2-6-528 0</inkml:trace>
  <inkml:trace contextRef="#ctx0" brushRef="#br0" timeOffset="52728.53">27296 6134 27071 0,'0'0'1200'0,"-4"-7"240"0,1 2-1152 0,-3-4-288 0,0 2 0 0,-5-4 0 15,-5 3 640-15,-3-1 64 0,-4 0 0 0,-1 0 16 0,0 1-112 16,-4 6-32-16,-4 0 0 0,-2 2 0 0,-2-2-304 0,0 4-64 15,-4 3-16-15,-2 2 0 0,-4 0 0 16,-1 1 0-16,-2 5 0 0,3 1 0 0,5-3 64 0,3 2 0 16,7 0 0-1,4-1 0-15,4-1-96 0,6 3-16 0,5-3 0 0,3-1 0 0,2 3-144 16,5-4 128-16,2-9-128 0,6 10 128 0,2-2 0 0,3-1 0 16,3-3 0-16,4 2 0 0,5 1-128 0,2-2 192 15,3 1-192-15,3 0 192 0,1-6-192 0,-1 2 0 16,0-1 144-16,-2 0-144 0,-2 3 0 0,-3-1 144 15,-2-1-144-15,-3 5 0 0,-3-2 0 0,0 4 0 16,-3-2 0-16,0 6 0 0,-1 0 0 16,-2 4 0-16,1 2 0 0,-4 4 0 0,-2-1 0 0,-3 5 0 0,-3-1 0 15,-2 6 0-15,0 1 0 0,-4-1 0 16,-2-2 0-16,0 3 0 0,-3-2 0 0,0-3 0 16,1 0 0-16,-2-4 0 0,2 3 0 0,1-2 0 15,-1 1 0-15,0 0 0 0,3-3 0 0,1-1-176 0,-1 1 0 0,3-3 0 16,1-4-160-16,3 1-48 0,1-4 0 0,1-2 0 31,2-1-432-31,2-3-80 0,1-3-32 0,-6-4-13216 0</inkml:trace>
  <inkml:trace contextRef="#ctx0" brushRef="#br0" timeOffset="53151.96">27700 5970 21183 0,'0'0'944'0,"0"0"192"0,0 0-912 0,0 0-224 15,0 12 0-15,-2 6 0 0,-2 2 1024 0,-1 7 144 16,-3 2 48-16,1 6 0 0,-2 2-160 0,4 6-32 16,0-1 0-16,0 1 0 0,-1-4-512 0,3-2-128 15,-1-2 0-15,3-2-16 0,1-3-112 0,2-1 0 16,1-5-16-16,3-4 0 0,4-6-96 0,3-3-16 15,0-7 0-15,4-2 0 0,9-3 80 0,0-5 16 16,1-7 0-16,1-4 0 0,0-5 80 0,0-8 16 16,-5 0 0-16,-1 1 0 0,-3-4 80 0,-3 1 32 15,-2-3 0-15,-2 0 0 0,-1-2 80 0,-1 0 0 0,-1-1 16 16,-1 0 0-16,-3 0-304 0,0 3-64 0,-3 4-16 16,1 5 0-16,-1 2-144 0,0 6 0 0,0 7 0 0,-2 11-176 15,0-10-1008-15,0 10-208 16,0 0-32-16,0 0-13856 0</inkml:trace>
  <inkml:trace contextRef="#ctx0" brushRef="#br0" timeOffset="53560.69">28516 6200 21183 0,'0'0'1888'0,"0"0"-1504"0,0 0-384 0,0 0 0 0,11 9 896 0,1-6 128 16,2 2 0-16,3-5 16 0,1-5-640 0,1 0-128 16,0-6-16-16,2 2-16 0,2-4 272 0,1-1 64 15,-1-1 16-15,-5 4 0 0,2-6-16 0,1 2 0 16,-3-2 0-16,-3 2 0 0,-3 0-128 0,-1 1-48 0,-5 2 0 0,-2-3 0 15,-3 0-192-15,-3 0-32 16,-4 1-16-16,-8-2 0 0,-3 5-32 0,-5 7-128 16,-2 3 192-16,-3 6-64 0,-3 4-128 0,-2 6 0 15,-1 3 0-15,1 9 0 0,0 2 0 16,3 4 0-16,1 0 192 0,3 2-64 0,2 1 96 0,4 0 16 0,2-3 0 16,6 2 0-16,3-3 16 0,7-5 0 0,3-1 0 0,5-3 0 15,2-2-112-15,3-2-16 0,4-3 0 0,1 0 0 16,4-9-128-16,4 1 0 0,4-6 0 15,-4-2 0 1,3-2-2128-16,3-2-368 0</inkml:trace>
  <inkml:trace contextRef="#ctx0" brushRef="#br0" timeOffset="53934.75">29377 5920 23039 0,'-8'5'2048'0,"-4"8"-1648"0,-2-2-400 0,-2 6 0 0,2 3 960 0,-1 4 128 15,-1-1 0-15,-2 4 16 0,0 2 240 0,0 2 32 16,2-3 16-16,0 0 0 0,1 1-592 0,2-4-112 16,2 1-32-16,2-2 0 0,4-4-288 0,3-2-64 15,2-3-16-15,0-7 0 0,0-8 0 0,0 0 0 16,0 0 0-16,0 0 0 0,12-2 272 0,3-1 48 15,-1-6 16-15,4-4 0 0,1-6-144 0,2 0-32 16,2-3 0-16,-7 8 0 0,3-3-272 0,1-5-176 0,1 2 192 16,-1-3-192-16,-1 1 128 0,0-1-128 0,0 2 0 15,2 2 0-15,-6 3 0 0,1 5 0 0,-2 1 0 16,-1 6 0-16,0 1 0 0,-2 6-144 0,-2 2 144 16,-1 8-192-16,-3 3 192 0,0 3-208 0,-1 4 80 0,-2 4 128 31,-2-2-448-31,-1 6 16 0,0-2 16 0,0 3 0 0,-2 1-1664 15,0 1-336-15,1 0-64 0,-1 7-12096 0</inkml:trace>
  <inkml:trace contextRef="#ctx0" brushRef="#br0" timeOffset="54278.56">30737 5764 26895 0,'-9'-17'1184'0,"7"12"256"0,-2-4-1152 0,3 2-288 0,-1-4 0 0,0 5 0 0,-3-3 368 0,0 3 16 16,-2 1 0-16,0 0 0 0,-2 3-96 0,-3 4-16 15,0 3 0-15,-4 0 0 0,-2 2 48 0,-2 5 0 16,-4 3 0-16,-1 4 0 0,-2 4-32 0,-1 4 0 15,-3-2 0-15,-9 15 0 0,2-4 144 0,6 3 16 16,6-3 16-16,5 3 0 0,3-1-80 0,4-1 0 16,5-4-16-16,5-5 0 0,3-2-128 0,5-4-32 15,2-2 0-15,4 1 0 0,4-5-80 0,0-5 0 0,4 1-128 16,6-4 192-16,6-1-464 0,3 0-112 0,0-5 0 16,17-2-15040-16</inkml:trace>
  <inkml:trace contextRef="#ctx0" brushRef="#br0" timeOffset="54738.62">30820 6036 23039 0,'-5'10'2048'0,"1"-1"-1648"16,3 3-400-16,1-1 0 0,0-1 976 0,5 1 112 15,2-2 32-15,5 1 0 0,3-6-288 16,7 0-48-16,5-4-16 0,-4-1 0 0,4-2-192 0,4 1-32 16,2-7-16-16,2 2 0 0,1-3 48 0,2 0 16 15,0-4 0-15,3 0 0 0,-1-1-48 0,2 2-16 16,-1-1 0-16,0-2 0 0,-2 0-80 0,-2 1-32 16,-3-1 0-16,-2-2 0 0,-4-1-160 0,-4 0-16 15,-3-3-16-15,-5 2 0 0,-4-2-96 0,-5 0 0 0,-3 2-128 0,-4 2 192 16,-4 4-192-16,-3 3 0 15,-6 1 0-15,-5 5 0 0,-4 3 0 0,-6 5 0 16,-3 5-128-16,-6 2 128 0,-4 5-144 16,-2 5 144-16,-2 4 0 0,-2 6-144 0,-1 4 144 0,-2 4 0 0,1 5 0 15,-16 16 0-15,9-5 144 0,9-1-144 16,8-8 192-16,9 1-192 0,10-3 368 0,9-2-48 16,4-4 0-16,10-5 0 0,6-1 64 0,4-10 16 15,6 2 0-15,3-3 0 0,6-1 48 0,5-1 16 16,6-3 0-16,4 0 0 0,5-4-80 0,6-3-32 0,5-5 0 15,5-3 0-15,4-3-176 0,1-2-48 0,1-2 0 16,0 0 0-16,0-3-128 0,2 4 0 16,2-1 0-16,0 1 128 15,-2-7-1072-15,-2 7-208 0,-5 2-64 0</inkml:trace>
  <inkml:trace contextRef="#ctx0" brushRef="#br0" timeOffset="55962.8">13211 9883 6447 0,'0'0'576'0,"0"0"-576"0,0 0 0 0,0 0 0 16,-9 0 2240-16,9 0 320 0,0 0 80 0,0 0 16 15,0 0-960-15,0 0-192 0,0 0-32 0,0 0-16 16,11 1-16-16,3-1 0 0,4-1 0 0,6-1 0 16,6-3-336-16,4 0-64 0,4-4-16 0,9 2 0 15,4-2-256-15,2 3-48 0,2-3-16 0,-2 1 0 16,1 1-320-16,-3-5-80 0,-3 2-16 0,-1 3 0 15,-3 5-96-15,-3 0-32 0,-4-1 0 0,-3 1 0 16,-2 2-160-16,-5 2-192 0,-4 0 32 0,-6 0-9904 16,-6 1-1984-16</inkml:trace>
  <inkml:trace contextRef="#ctx0" brushRef="#br0" timeOffset="56143.65">13410 10366 28559 0,'0'0'2544'0,"8"14"-2032"0,0-1-512 0,3-4 0 0,3 1 752 0,4-1 48 16,1 1 16-16,8-4 0 0,2-1 128 0,4-1 16 15,8-4 16-15,2-4 0 0,4-4-432 0,1-1-96 16,5-4 0-16,3 0-16 0,2-1-240 0,3 2-32 16,3-4-16-16,1 0 0 15,0-2-2768-15,-5 0-576 0</inkml:trace>
  <inkml:trace contextRef="#ctx0" brushRef="#br0" timeOffset="57798.89">16662 8944 16127 0,'14'-18'704'0,"-4"5"160"0,0-1-688 0,2-1-176 16,-6 0 0-16,0 0 0 0,-1-1 848 0,-3 2 144 15,-2 0 32-15,-4 3 0 0,-2-2-160 0,-3 2-32 0,-5 2 0 16,-2-2 0-16,0 0-128 0,-2 0-48 15,-2 3 0-15,-3 2 0 0,-1 3-16 0,0 5-16 16,-2 0 0-16,7 6 0 0,-5 2 0 0,-3 8 0 0,-3 5 0 0,-5 5 0 16,-3 6-96-16,-4 7-16 0,-3 4 0 15,0 6 0-15,1 6 224 0,2 4 32 0,2 4 16 0,5 6 0 16,-1 1-384-16,4 1-80 0,4 5 0 0,4 1-16 16,1-4-176-16,5-3-128 0,6-2 144 0,3 0-144 15,4-4 0-15,4-6 0 0,2-7-176 0,3-5 176 16,3-7-1456-16,-2-7-160 0,3-7-48 0,1-3-12352 15</inkml:trace>
  <inkml:trace contextRef="#ctx0" brushRef="#br0" timeOffset="57986.92">15665 9751 28911 0,'0'0'1280'0,"0"0"256"0,0 0-1216 0,11-1-320 15,2-1 0-15,3 1 0 0,5 1 0 0,2-2 0 16,0-3 0-16,4 0 0 0,1 3 0 0,4-3 128 16,2-2 16-16,3 0 0 0,1-3-16 0,3 2-128 15,0-3 192-15,19 1-64 16,-6-4-1568-16,-5 4-320 0,-6 1-64 0</inkml:trace>
  <inkml:trace contextRef="#ctx0" brushRef="#br0" timeOffset="58264.39">16672 9485 13823 0,'0'16'1216'0,"-2"-7"-960"0,-1 5-256 0,0 2 0 16,0 3 1792-16,-2 8 304 0,-2-1 64 0,0 6 16 15,-2 4-672-15,-3 1-128 0,0 0-32 16,-2 1 0-16,-2 0-96 0,2-1-32 0,-1-2 0 0,1 1 0 16,-1-2-96-16,2-3-32 0,2-3 0 0,0-5 0 15,3-6-288-15,0-3-64 0,3-5-16 0,4-1 0 16,1-8-48-16,0 0-16 0,0 0 0 0,5-13 0 15,1-7-112-15,3-6-32 0,1 1 0 0,2-4 0 16,-1 2-320-16,4-2-64 0,2 1 0 16,1-3-128-16,2 0 160 0,2 0-160 0,2 4 128 0,2-2-128 0,2 1 0 0,4 0 0 15,1 5-192-15,10-7 192 16,-3 8-1296-16,-8 6-144 0,-1 4-32 0,0 6 0 16,-2 5-1984-16,-4 1-416 0,10 0-80 0,-8 3-16 15</inkml:trace>
  <inkml:trace contextRef="#ctx0" brushRef="#br0" timeOffset="58581.72">17484 9689 17503 0,'0'0'1552'0,"0"0"-1232"0,0 0-320 0,10 0 0 0,-2-2 2720 0,2 1 480 16,0-1 112-16,3-3 16 0,0-3-2240 0,0-1-432 15,-1-2-80-15,2-1-32 0,2-2 80 0,0 0 16 16,-3-2 0-16,-1 0 0 0,1 2-192 0,-3-1-48 16,-2 0 0-16,-2 0 0 0,-2 1-144 0,-3 4-16 15,-2-2-16-15,-3 4 0 0,-2-2 160 0,-3 5 16 0,-4 0 16 0,2 8 0 16,-4 2-224-16,-2 4-32 0,-1 5-16 0,-1 2 0 16,-4 3-144-16,1 3 192 15,-3 3-192-15,3 3 192 0,-3 4-192 0,5 1 0 16,-2 1 144-16,3-2-144 0,2-3 0 0,3 2 0 0,3-3 0 15,5-4 0-15,3 1 0 0,3 0-160 0,3-8 16 0,7 5 0 16,4-4-624 0,5-12-112-16,2-5-16 0,-4-2-9824 0,5-4-1952 0</inkml:trace>
  <inkml:trace contextRef="#ctx0" brushRef="#br0" timeOffset="59004.05">18727 9330 23951 0,'0'0'2128'0,"-6"0"-1696"16,0 3-432-16,-3-3 0 0,0 0 1680 0,-1 1 256 15,-2 2 48-15,-2-1 16 0,-1 1-800 0,-1 2-176 16,-3 1-16-16,-3-1-16 0,-2 2-528 0,2 2-96 16,-2-3-32-16,-1 4 0 0,2-1-192 0,-1 2-144 15,1-2 192-15,2 1-192 0,2-2 144 0,5 1-144 16,2-5 0-16,3 1 144 0,9-5 0 0,0 0 0 15,0 0 0-15,3-6 0 0,3 0 64 0,4-4 16 16,5 0 0-16,2-3 0 0,2-3-96 0,1 1 0 0,3-1-128 0,1 4 192 16,0-4-64-16,0 2 0 0,0 0-128 15,1 6 192-15,0-1-32 0,-1 4-16 0,0 1 0 16,-2 2 0-16,0 5-144 0,-3 1 0 0,-4 2 0 0,-1 6 0 16,-1-1 0-16,-3 3 0 0,-3 5 144 0,-2 7-144 15,-3-5 240-15,-5 5-32 0,-3 2 0 16,-8 15 0-16,-4-1-48 0,1-3-16 0,-3 3 0 15,0 0 0-15,2-4-144 0,1-1 128 0,1-3-128 16,1 1 128-16,2-1-128 0,2 2 0 0,-3-1 0 0,5-3 0 0,-1 1-224 16,2-1-32-16,3 2 0 0,1-2 0 15,3-7-1680-15,1 2-352 16,1-7-64-16</inkml:trace>
  <inkml:trace contextRef="#ctx0" brushRef="#br0" timeOffset="59829.83">20677 9129 16575 0,'0'0'1472'0,"-9"-1"-1168"16,9 1-304-16,-10 3 0 0,-4 4 1408 0,2 5 240 0,-4 3 32 0,-1 3 16 15,-2 1-416-15,-4 5-96 0,-4 2-16 0,0 3 0 16,1 0-208-16,0 3-64 0,2 1 0 0,4-1 0 16,3-7-368-16,4 2-80 0,4-7 0 0,6-1-16 15,1-1-144-15,6-4-32 0,4-4 0 0,3 0 0 0,3-7 64 16,4-5 0-16,2-4 0 0,2-3 0 0,3-1 16 0,1-4 16 16,-1-6 0-16,-1-3 0 15,-2-3-160-15,-3 0-48 0,-4 2 0 16,-2-2 0-16,-1 6-144 0,-5-1 160 0,-2 1-160 0,-2 2 160 0,-3-1-160 0,0 5 128 15,-3 3-128-15,1-1 128 16,-2 7-128-16,4 5 0 0,0 0 0 0,0 0 0 16,-6-7 0-16,6 7-144 0,0 0 144 0,0 0-160 0,0 0 160 0,10-9-160 15,5-4 160-15,4-2-160 16,4-4 160-16,2-3 0 0,5-1-144 16,4-3 144-16,3 0 0 0,3-4 0 0,2-3 0 0,2-5 0 0,-1-4 0 0,-3-3 0 15,-1 3 0-15,-1-2 0 0,-1-1 0 0,-2-3 0 16,-3-3 128-16,-2 3-128 0,-2-1 0 0,-1-1 0 15,-4-1 0-15,-4 4 0 0,-1 2 128 0,-3 10-128 16,-2 9 0-16,-4 7 128 0,-3 6-128 0,-6 13 128 16,0 0-128-16,1 14 128 0,-3 8 48 0,-5 14 0 15,-1 7 0-15,-1 15 0 0,-3 10 16 0,0 10 0 16,-4 5 0-16,-2 10 0 0,-3 2-48 0,-5 9 0 0,-2 4 0 0,-1 3 0 16,-1-2-144-16,-2 1 192 0,-1 0-192 0,1-3 192 15,0-7-192-15,11-31 0 0,-3 2 0 0,-1-2 0 16,0-2 0-16,3-3-256 0,0-6 64 0,0-7 16 15,2-8-640 1,1-3-128-16,1-12-16 0,0-4-16 0,-1-11-1824 16,1-3-352-16,2-6-80 0,-6-4-16 0,2-7-64 15,1-7-16-15,-1-2 0 0,4-3 0 0,2-6 2736 0,6-2 592 0,3 1 0 0,5-3 0 0,5 1 3408 16,4 2 624-16,6 4 112 0,5-1 16 16,2 4-1920-16,-1 10-400 0,3 0-80 0,5 3-16 0,4-2-720 15,19-4-128-15,0 0-48 0,-2 2 0 0,0-4-544 0,-2-2-112 16,0 2-32-16,0 2 0 0,0-2-160 15,0 0 192-15,1 1-192 0,4 3 192 16,0-3-1552-16,0 0-304 16,1 2-64-16</inkml:trace>
  <inkml:trace contextRef="#ctx0" brushRef="#br0" timeOffset="60360.66">23217 7816 21183 0,'-10'-26'944'0,"6"14"192"0,0 1-912 0,0 1-224 0,4 10 0 0,0 0 0 15,0 0 1056-15,0 0 160 0,-3 11 48 16,-2 10 0-16,-4 8-432 0,2 6-64 0,0 9-32 0,-1 8 0 16,0 6-208-16,1 8-32 0,-1 5-16 0,1 7 0 15,-6 6 64-15,-1 5 16 0,-4 0 0 0,-1 0 0 16,-3-2-176-16,-2 1-48 16,0-3 0-16,0-7 0 0,1-7-160 0,3-9-48 0,2-7 0 0,4-12 0 0,1-10 128 0,4-10 32 15,3-6 0-15,2-5 0 0,4-12 144 16,0 0 16-16,0 0 16 0,5-12 0 0,4-6-16 0,3-4 0 15,0-6 0-15,5 2 0 0,1-5-288 16,2 3-160-16,0-1 160 0,3 0-160 0,0 3 0 0,1 2 0 16,2 2 0-16,-1 7 0 0,0 6 0 0,1 7 0 15,-2 6-160-15,0 4 160 0,0 5 0 0,-1 9-160 16,-2 8 160-16,-2 5 0 0,0 1 0 16,-3 4 0-16,-6 3 0 0,-2-1 0 0,-2-3-224 15,-3 5 64-15,-1-4 16 0,0-2 0 16,-2 2-2416-16,2-7-464 0,1-3-112 0</inkml:trace>
  <inkml:trace contextRef="#ctx0" brushRef="#br0" timeOffset="60639.62">24107 8901 29487 0,'-3'10'2624'0,"-2"4"-2112"0,-5 2-512 0,0 3 0 16,-3 3 608-16,-3 2 16 15,-3 5 0-15,0 1 0 0,-1-1-16 0,1 3 0 16,-1 2 0-16,1-2 0 0,1-2-160 0,3 1-16 0,4 1-16 0,2-6 0 16,2 1-32-16,6-5 0 0,5-6 0 0,3-1 0 15,5-5-208-15,4-1-48 0,2-5-128 0,3-5 192 16,3-4-64-16,4-7-128 0,2-3 176 0,2-1-176 0,-2-3 320 0,0-2-64 16,-4 0 0-16,-1-2 0 0,-5-3-64 0,-4 3-32 15,-3 3 0-15,-4-5 0 0,-4-2-16 0,-5-4 0 16,-2 6 0-16,-6-3 0 15,-2 1-144-15,-4 2 128 0,-3 3-128 16,-2 3 128-16,-2 0-256 0,-2 3-64 0,-3-1-16 0,1 6 0 16,-1 7-272-16,4 1-48 0,0 1-16 0,4 2 0 15,2-1-1024-15,3-2-208 0,0 1-32 0,4-2-12848 16</inkml:trace>
  <inkml:trace contextRef="#ctx0" brushRef="#br0" timeOffset="61121.27">24450 8738 13823 0,'0'14'1216'15,"0"-1"-960"-15,-1 2-256 0,1 3 0 0,-3 2 2496 0,1 4 448 16,-2 4 80-16,0 0 32 0,-1 0-1600 0,-3-1-320 0,-1 3-64 16,2-2-16-16,-2-6 256 0,-1-2 48 15,-3-2 16-15,4 0 0 0,0-2-272 0,4-4-48 16,0-2-16-16,5-10 0 0,0 0-384 0,0 0-80 0,0 0 0 0,0 0-16 15,6-13-48-15,2-2 0 16,2 0 0-16,2-4 0 0,-2-5-256 0,1-1-64 16,1-3-16-16,3 3 0 0,-2 2-176 0,2-2 0 0,2 2 144 0,2-3-144 15,1 1 0-15,3 3 0 0,2 3 0 0,1 3 0 16,-2-1 0-16,-3 8 0 0,-2 7 0 0,-1 4 0 16,-1 6 0-16,-3 1 0 0,-5 4-144 0,0 3 144 15,-2 4 0-15,-2 7-144 0,-2-1 144 0,-3 3 0 16,-4-3-144-16,-4 5 144 0,-3-1 0 0,-2-3-144 15,1-3 144-15,-1-2 0 0,-1-6-144 0,2-5 144 16,3-5 0-16,9-6 0 0,0 0 0 0,0 0 0 0,0 0 0 0,0 0 0 16,2-13 176-16,3-5-176 0,4-3 176 0,2-3-176 15,2 1 192-15,2-1-192 0,2-6 128 0,0 1-128 16,0 1 0-16,1-1 0 0,0 5 0 0,1 0 0 16,0 5 0-16,0 2 0 0,-1 7 0 0,-2 2 0 0,-1 5 0 15,1 4 0-15,-1 4 0 0,0 4 0 16,-1 6 0-16,-1 3 0 0,-3 0 0 0,-1 2 0 15,-3 0 0-15,-1 3-144 0,-2 4-144 0,-2-2-32 16,-1 1 0-16,1-5 0 16,2 2-2240-16,2 0-448 0,-2-3-80 0</inkml:trace>
  <inkml:trace contextRef="#ctx0" brushRef="#br0" timeOffset="61465.13">25939 8678 25919 0,'-7'-15'1152'0,"1"4"224"0,1-3-1104 0,-2-2-272 0,0 1 0 0,-2 2 0 16,-3 4 880-16,0 2 112 0,-1 3 32 0,-5 3 0 16,-2 1-192-16,-3 4-48 0,-2 4 0 0,-2 4 0 0,-2 3-224 15,-4 7-48-15,-4 4-16 0,2 6 0 0,4-1 16 0,3 3 0 16,6 2 0-16,4-1 0 0,3 1-160 0,6-3-32 15,4-1 0-15,5-6 0 0,4 1-128 0,3-8-48 16,5-2 0-16,3-3 0 0,3-8-144 0,4 0 160 16,2-6-160-16,2-2 160 0,4-6 96 15,-2-5 32-15,-2-2 0 0,0-1 0 0,-3-6 32 0,-3 0 0 16,-4 0 0-16,-3-3 0 0,-1 1 0 0,-7 3 0 16,0-3 0-16,-4 1 0 0,-2 0 32 0,-3-4 16 15,-2 4 0-15,-5 3 0 0,0-3-208 0,-5 5-32 16,0 4-128-16,-2 1 192 0,-2 5-192 0,1-1 0 15,-4 4 0-15,-1 1 0 0,0 6-352 0,1 1-16 16,0-3 0-16,3 4 0 16,1 1-2000-16,3 1-416 15,4-3-80-15,0-3-16 0</inkml:trace>
  <inkml:trace contextRef="#ctx0" brushRef="#br0" timeOffset="62320.09">26591 8672 12031 0,'-3'-14'528'0,"3"14"112"0,-2-9-512 0,2 9-128 0,-6-6 0 0,0-1 0 0,1 0 832 16,-1 2 128-16,-2 0 16 0,0-2 16 16,0 2 336-16,-1 0 64 0,-2 1 16 0,0 4 0 0,0 4-176 15,-2 1-16-15,-2 7-16 0,-1-1 0 0,1 3-304 0,0 2-64 16,0 2-16-16,-1 1 0 0,1 2-176 16,2-1-16-16,3 0-16 0,1-2 0 0,3-4-128 0,1-1-32 15,2-3 0-15,3-1 0 0,0-9 0 0,7 8 0 16,-7-8 0-16,14 5 0 0,2-5 64 0,2-4 16 15,0-3 0-15,2 1 0 0,3-3-240 0,0 3-48 16,-1-6-16-16,-1 3 0 0,1-2-224 16,-1 3 128-16,0 2-128 0,-1 2 0 0,-1 3 0 0,-1 5 0 15,-3 3 0-15,2 6 0 0,-5 9 256 0,-1 7-32 16,-6 13-16-16,-3 1 0 0,-2 5 80 0,-5-2 16 16,-3 4 0-16,-7-1 0 0,-1-2 80 0,-5 0 32 15,-3-1 0-15,-4-4 0 0,-2-3-64 0,-3-2-16 16,-2-1 0-16,1-3 0 0,0-2-192 0,1-6-144 0,-2-1 192 15,1-6-192 1,1-8-960-16,2-1-320 0,2-7-48 0,5-4-10048 0,4-6-2000 0</inkml:trace>
  <inkml:trace contextRef="#ctx0" brushRef="#br0" timeOffset="63252.21">27133 8632 11967 0,'0'0'1072'0,"0"0"-864"0,0 0-208 0,-5-6 0 15,5 6 2672-15,0-7 480 16,0 7 112-16,8-11 0 0,0 4-1856 0,3-3-384 0,3 2-80 0,4-4-16 16,3 1-256-16,2 0-48 0,1-5-16 0,-1 0 0 15,1 1-256-15,-2 1-48 0,-3-2-16 0,-1 4 0 16,-4-2-160-16,-3 1-128 0,-3 3 192 16,-3-3-192-16,-4-1 400 0,-2 5-16 0,-3 2-16 0,-3 5 0 15,-5 6 112-15,-4 6 32 0,-5 7 0 0,-2 2 0 16,-2 2-336-16,-3 7-176 0,-4 2 192 0,3 5-192 15,1 2 320-15,5 0-32 0,3-4-16 0,5-1 0 0,4 0-80 16,5-6-32-16,2 0 0 0,6-6 0 16,3-2-160-16,4-4 0 0,5-5 0 0,5 0 0 0,5-6 0 0,6-3-256 15,5-1 48-15,3-8 0 16,2-1-2256-16,0-5-448 0,-3-3-96 16</inkml:trace>
  <inkml:trace contextRef="#ctx0" brushRef="#br0" timeOffset="63550.04">27957 8360 24479 0,'-10'22'1088'0,"2"-5"208"16,-1 3-1040-16,-2 5-256 0,-4 2 0 0,-3 2 0 0,-2-1 1152 0,-1-2 192 15,-3 0 16-15,0 4 16 0,-1 1-48 0,-1-4-16 0,2-1 0 0,1-5 0 16,1-1-336-16,5 0-64 15,0-4-16-15,3-2 0 0,5-5-224 0,3-1-48 16,6-8-16-16,0 0 0 0,0 0-176 0,0 0-48 0,11-12 0 16,3 1 0-16,4-5-16 0,1 0-16 0,0-1 0 0,2 1 0 15,-1-2-224-15,4 2-128 16,-2 0 128-16,-2 4-128 0,-1 3 0 0,1 4 0 0,0-1 0 16,0 4 0-16,-4 1-128 0,5 3-64 0,-3 3 0 0,-3 5 0 15,3 7-2672 1,-4 0-528-16</inkml:trace>
  <inkml:trace contextRef="#ctx0" brushRef="#br0" timeOffset="64439.15">30051 8181 21823 0,'0'0'960'0,"0"0"208"0,-7-9-928 0,1-2-240 0,-3-2 0 0,-4 6 0 16,-4-4 1168-16,-4 5 192 0,-4 1 48 0,-2 0 0 15,-6 2-384-15,-3 3-64 0,1 3 0 0,-3 5-16 16,-3 0-352-16,3 5-64 0,-1 2-16 0,0 2 0 16,3-1-16-16,-1 5-16 0,0-1 0 0,4 4 0 15,3 2-64-15,4-1-16 0,4 3 0 0,6-1 0 16,4-1-160-16,7-1-48 0,3 1 0 0,5 0 0 15,6-1-192-15,4 2 144 0,1-4-144 0,5 2 128 16,4-3-128-16,1-2 0 0,0-1 0 0,2 1 0 0,-1 0 128 0,2-3-128 16,-2 0 0-16,-1-1 128 15,-3 1-128-15,-3-1 0 0,-3 2 0 0,-4-3 128 16,-3-3 48-16,-3-1 0 0,-4 2 0 0,-2-4 0 0,-5 2 192 0,-3-2 32 16,-2 0 16-16,-5-2 0 0,-6 3-128 0,-3-4-32 15,0 2 0-15,-3-3 0 0,-3-3-256 16,-1 0 0-16,-2-4-176 0,2 1 176 15,2-9-1584-15,3 1-208 16,3-4-32-16,6-1-13792 0</inkml:trace>
  <inkml:trace contextRef="#ctx0" brushRef="#br0" timeOffset="65191.67">30295 8343 23039 0,'0'0'2048'0,"-3"14"-1648"16,-2 0-400-16,1 2 0 0,0 5 832 0,-1-1 64 16,-2-2 32-16,-1 2 0 0,-2 2-240 0,0-2-48 15,2 2-16-15,1-3 0 0,-1 0 80 0,4 0 32 16,2-1 0-16,0-2 0 0,4 1-128 0,3-5-32 0,1 0 0 16,4-2 0-16,2-4-80 0,2-1-32 0,1-2 0 0,3-4 0 15,1-3-80-15,2-1-32 0,0-5 0 0,0 1 0 16,0-3 16-16,-2 1 0 0,-2-1 0 0,0-2 0 15,-2-1-176-15,-1 1-16 0,-2 1-16 0,-1-1 0 16,1 3-160-16,-1 2 0 0,-2-4 144 0,0 4-144 16,-2-2 0-16,2 0 0 0,-1 0 0 15,2 0 128-15,0 2-128 0,2-2 0 0,0 2 0 0,4-3 0 0,1-5 0 0,4-4 0 16,2-3 0-16,1 2 0 16,1 1 0-16,2-6 0 0,1 2 0 0,-6 6 0 0,3-6 0 15,2-1 0-15,-1-1 0 0,2-3 0 0,0-5 0 16,-1-2 0-16,-2-3 0 0,-2-5 128 15,-1-1-128-15,-2-3 0 0,-2-2 0 0,-1-1 0 16,-3-4 0-16,-2 3-208 0,-2-2 80 0,-1 5 128 0,-1 11-240 16,-2 5 80-16,-2 10 16 0,-1 2 0 0,-3 8 144 0,-2 3-160 15,2 11 160-15,-11 6-160 0,-3 12 160 0,-4 10-160 16,-2 8 160-16,-3 5-160 0,-3 6 160 16,0 5 0-16,-2 4 0 0,-3 4 0 0,-2 6 0 0,1 3 0 15,2-2 0-15,3-3 0 0,3 0 0 0,5-5 0 16,5-3 0-16,5-7 0 0,8-4 0 0,2-6 0 15,3-8 128-15,5-4-128 0,2-7 256 0,5-4 0 0,3-8-16 16,-2-2 0-16,8-6 160 0,3-3 48 0,3-5 0 16,2-2 0-16,-1-6-192 0,0-1-48 15,-3-4 0-15,3 1 0 0,-2-3-208 0,0 3 144 16,-2-3-144-16,-2 1 128 0,-1 5-128 0,-3 3 0 0,0 0 0 0,-4 2 0 16,0 7 0-16,-4 1 0 15,-3 4 0-15,-1 4 0 0,-2 0 0 0,-3 7-144 0,-1 1 144 0,-3 3 0 16,-2 0 0-16,-3 0-128 0,-2 5 128 15,-2-1 0-15,0 0 0 0,-1-2 0 0,1 0 0 0,-1-2 0 16,2 1 0-16,2-5 0 0,3-2 0 0,2-3 0 16,0-6 0-16,0 0 0 0,11 0 0 0,3-2 0 15,3-2 128-15,4-3-128 0,5-1 176 0,0 1-176 16,1-2 144-16,1 3-144 0,0-2 0 0,-1 5 144 16,-1 3-144-16,1 6 192 0,0 3-192 0,1 5 192 0,0 1-64 0,0 4-128 15,-2 5 192-15,1 4-64 0,0-2-128 0,-1 3 0 16,1-1 0-16,15 9 0 0,-3-8 0 0,2 0 0 15,-2-5 0-15,2 0 0 16,0 1-1152-16,0-6-304 0,-2-3-64 0</inkml:trace>
  <inkml:trace contextRef="#ctx0" brushRef="#br0" timeOffset="67041.12">1730 13546 1839 0,'-1'-10'0'0,"1"10"160"0,2-9-160 0,1 3 0 0,-1-4 0 0,1 2 0 16,-1-2 2720-16,1 2 512 0,-3-2 96 0,1 3 32 15,-1-2-2016-15,2 1-416 0,-1 2-80 0,0-2-16 16,-1 2-176-16,0-2-32 0,0 2-16 0,-1 1 0 16,0-3 32-16,1 8 0 0,-2-5 0 0,2 5 0 0,0 0-16 0,0 0 0 15,0 0 0-15,0 0 0 16,0 0-112-16,-4 13-32 0,1-1 0 0,-1 9 0 0,1 3-80 0,-1 3-16 16,-2 4 0-16,1 8 0 0,1 1 144 15,0 2 32-15,1 0 0 0,0 3 0 0,3-5-224 0,3 0-32 16,0-5-16-16,4-3 0 0,-1-4-160 0,3-5-128 15,1-4 144-15,4-5-144 0,4-5 384 0,2-5 0 16,2-6-16-16,6-3 0 0,4-2 32 16,2-7 16-16,3-5 0 0,0-7 0 0,0-2-224 0,-2-4-32 15,-2 1-16-15,-2-2 0 0,0-3-144 16,-1 3 128-16,-5 0-128 0,-1 0 128 0,-2-1-128 0,-2 2 0 16,-1 0 0-16,-1 4 128 0,-3-1-128 0,1 5 0 15,-2-2 0-15,-3 5 0 0,-1 4 0 0,0 6 0 0,-1 0 0 16,0 8 0-16,0 3 0 0,0 3 0 15,-1 9 0-15,-1 1 0 0,1 7 0 0,-1 4-144 16,1 9 144-16,0 5 0 0,-1 7 0 0,0 7 0 16,-1 9 0-16,-1 4 0 0,-2 7 0 0,-3 8 0 15,-3 4 0-15,-2 3 0 0,-5 5 0 0,0 1 0 0,-4 0 0 0,-3-2 0 16,-3 0 192-16,-2-4 0 16,-2 1 0-16,-1-5 0 0,-1-4 224 0,-2-3 32 0,-1-5 16 15,-1-4 0-15,-1-1 176 0,2-8 16 16,-6-9 16-16,4-4 0 0,-2-6-192 0,1-6-32 0,0-6-16 0,3-8 0 15,1-8-240-15,2-3-32 0,2-8-16 0,1-5 0 16,1-8-16-16,1-6-128 16,3-8 192-16,3-2-64 0,1-8 0 0,7-6-128 0,0-1 192 0,6-6-64 15,5-2-128-15,5 1-144 0,6 0 144 0,5 3-208 16,6 0 208-16,5 1 0 0,8 5-160 0,1 5 160 16,5 3 0-16,-1 2 0 0,1 6-144 0,0 3 144 15,6 8 0-15,0 2-128 0,-1 8 128 0,2 2 0 16,-1 3-1936-16,-3 5-288 15,-2 0-48-15</inkml:trace>
  <inkml:trace contextRef="#ctx0" brushRef="#br0" timeOffset="67480.78">3309 13413 20271 0,'-16'3'1792'0,"16"-3"-1424"0,-6 2-368 0,6-2 0 15,0 0 1728-15,0 0 288 0,0 0 48 0,5 9 16 16,3-3-1040-16,2-2-208 0,3 0-32 0,3 0-16 15,6-2-240-15,6 0-48 0,0-2-16 0,6-2 0 16,4 0-288-16,3-2-64 0,2-1-128 0,-1 1 192 0,-3-4-448 0,1 2-80 16,1 0-32-16,-3-3-9104 15,-4 2-1808-15</inkml:trace>
  <inkml:trace contextRef="#ctx0" brushRef="#br0" timeOffset="67650.99">3658 13890 29487 0,'-6'9'2624'0,"1"-2"-2112"16,1 2-512-16,3-1 0 0,3 2 1056 0,3-3 96 15,3 4 32-15,1-4 0 0,5 0-672 0,2-4-128 16,2-1-16-16,5-2-16 0,5-2-224 0,4-1-128 16,2-4 160-16,4 1-160 15,7-6-720-15,3 2-240 0,5-4-64 0,1-1-8816 0,-3 0-1760 16</inkml:trace>
  <inkml:trace contextRef="#ctx0" brushRef="#br0" timeOffset="68088.42">6015 13083 5519 0,'0'0'240'0,"0"0"64"0,-4-7-304 0,-2 3 0 16,-2-2 0-16,-2 1 0 0,-1 1 2480 0,-2-1 432 0,-4-1 96 15,-2 2 0-15,-4 3-1136 0,-2-2-224 16,-3 0-48-16,-5 3-16 0,-3 3 16 0,1 0 0 0,-6 2 0 0,0 5 0 16,1 1-384-16,-1 6-80 15,0 7-16-15,2 1 0 0,2 6-192 0,2-1-32 16,-1 6-16-16,4 2 0 0,3 1-224 0,3 2-32 16,4 0-16-16,4 2 0 0,5-1-320 0,5 0-64 0,6-3-16 15,2-2 0-15,4-4-208 0,3-5 0 0,5 0 128 16,1-5-128-16,1-3 0 0,2-1 128 0,3-2-128 0,5-4 0 15,-1-7 0-15,5 0-320 0,3-3 64 16,3-4 0 0,3-7-2352-16,5 2-464 0</inkml:trace>
  <inkml:trace contextRef="#ctx0" brushRef="#br0" timeOffset="68276.87">6253 13740 16575 0,'-2'11'1472'0,"2"4"-1168"0,2 7-304 0,-2 3 0 0,0 7 3840 0,0 5 720 16,-2 4 144-16,-1 3 32 0,0-1-2752 0,-2 6-528 15,-4-4-112-15,-1 2-32 0,-3 1-480 0,0-5-112 16,-4 2-16-16,1-4 0 0,1-1-512 0,2-4-192 16,3 1 144-16,0-5-12288 15,0-1-2448-15</inkml:trace>
  <inkml:trace contextRef="#ctx0" brushRef="#br0" timeOffset="68746.89">7981 13095 23039 0,'-5'-1'2048'0,"-1"-2"-1648"0,-2 0-400 0,1 0 0 0,-2 3 800 0,-3 3 80 15,-2 0 16-15,-2 2 0 0,-3 6 16 16,-3-1 16-16,-1 5 0 0,-5 3 0 0,0 0-112 16,0 5-32-16,-1 5 0 0,0 2 0 0,0 2 48 0,2 5 16 15,3 1 0-15,1 2 0 0,1 4-288 0,5 1-64 16,1-3-16-16,6 4 0 0,3-3-272 0,5-3-48 16,4-3-16-16,3-4 0 0,3-4-144 0,4-2 0 15,1-3 0-15,2-5 128 0,4-4-128 0,3-5 0 16,2-1 0-16,2-5 0 15,5-3-1360-15,2-3-256 16,3-3-48-16,14-12-13456 0</inkml:trace>
  <inkml:trace contextRef="#ctx0" brushRef="#br0" timeOffset="69079.58">8731 13254 15663 0,'0'0'688'0,"0"0"144"0,-6 0-656 0,0 3-176 0,-2 0 0 16,0 6 0-16,-2 0 3008 0,-1 5 576 0,-3 3 128 0,-1 3 0 15,-3 3-2288-15,-1 4-464 16,-3-2-80-16,-1 4-32 0,0 4-80 0,3 2 0 0,-2-5-16 0,2 3 0 16,1-2-176-16,4-1-48 0,2-4 0 0,4-2 0 15,0-1-272-15,4-4-64 0,4-3-16 0,5-4 0 16,3-2-176-16,5-2 192 0,0-1-192 0,2-4 192 15,2-3-64-15,1-3-128 0,4-1 192 0,-1-5-64 16,0-2 32-16,1 1 0 0,-2-5 0 16,0-1 0-16,-1-1 16 0,-3-1 0 0,0 0 0 0,-2 1 0 0,-3 0 192 15,-4-2 32-15,-2-2 16 0,-2 1 0 0,-4-2-32 0,-4 3-16 16,-2 1 0-16,-2 1 0 0,-4-1-112 0,-1 1-32 16,-3 1 0-16,0-1 0 0,-3 2-224 15,0 2 0-15,1 4 0 0,0 1 0 0,-1 1-144 0,1 3-32 16,-2 3 0-16,2 2 0 15,-2 2-1008-15,1 1-208 16,1 1-32-16,-1 4-16 0,2-3-1808 0,1 3-352 16</inkml:trace>
  <inkml:trace contextRef="#ctx0" brushRef="#br0" timeOffset="69489.08">9653 13096 21183 0,'0'0'1888'15,"6"-3"-1504"-15,1-2-384 0,-1 0 0 0,-6 5 1648 0,0 0 256 0,0 0 48 0,0 0 16 16,0 0-768-16,-10 0-160 0,-5 2-16 0,-3 3-16 16,-3-1-624-16,-3 4-128 0,-4 3-32 0,-5 6 0 15,-2-3 48-15,-3 1 16 0,-3 0 0 0,3 3 0 16,2 0 416-16,3 3 96 0,4 0 16 0,5-4 0 15,5 1-352-15,6-1-64 0,1-3-16 0,7 0 0 16,4-2-144-16,5 1-48 0,4-3 0 0,6 3 0 0,3-2 80 16,7-2 16-16,6 3 0 0,3-2 0 15,4 4-32-15,0-1-16 0,-1-5 0 0,0 5 0 16,-3 1 32-16,-1 0 16 0,-2-2 0 0,-2 2 0 0,-5 1 192 16,-3 0 32-16,-3-2 16 0,-4 2 0 0,-4-2-16 15,-4 2-16-15,-3 0 0 0,-4-1 0 0,-5 1 16 16,-4 1 16-16,-6-1 0 0,-4 2 0 0,-5-2-64 0,-4-1-16 15,-7-3 0-15,-4 2 0 0,-3 0-256 0,-2-3-48 16,2 1-16-16,0-4 0 0,2-1-128 0,2-5-224 16,0-5 48-16,5 1 16 15,4-1-1888-15,5-1-368 16,1-5-80-16,8 2-10432 0,4-4-2112 0</inkml:trace>
  <inkml:trace contextRef="#ctx0" brushRef="#br0" timeOffset="71915.21">9550 5415 4607 0,'-22'32'192'0,"7"-14"64"0,-7 5-256 0,-4 7 0 16,-7 9 0-16,-3 8 0 0,-3 5 1568 0,1 5 272 16,-3 8 48-16,2 5 16 0,0 6-1088 0,3 5-224 15,1 7-32-15,2 3-16 0,3 5-352 16,3 2-64-16,4 2 0 0,1 2-128 0,2 1 224 0,4 0-64 15,2-4-16-15,7-3 0 0,6 5 144 0,5-5 32 16,5-3 0-16,6-3 0 0,3-2-112 0,5-3-16 16,5-5 0-16,16 27 0 0,2-18-64 0,5-9 0 15,3-10-128-15,6-6 192 0,0 0-192 0,0-9 0 16,1-3 128-16,-18-17-128 0,5 1 0 0,7 0 0 16,5 1 0-16</inkml:trace>
  <inkml:trace contextRef="#ctx0" brushRef="#br0" timeOffset="72386.92">12377 4865 16575 0,'-5'-10'1472'16,"5"10"-1168"-16,-6-8-304 0,6 8 0 0,-4-10 288 0,4 10 0 16,0 0 0-16,0 0 0 0,0 0-32 0,10 14 0 15,0 1 0-15,1 6 0 0,3 0-256 0,3 10 0 16,3 4 0-16,3 6 0 0,1 10 320 0,4 4-32 16,2 0-16-16,1 5 0 0,2 4 48 0,-1 7 16 15,0 1 0-15,0 7 0 0,-1 3-192 0,1 7-144 0,-1 5 192 16,-3 7-192-16,-4 7 160 0,-3 2-160 0,-4 0 128 15,-6 5-128-15,-4-2 448 0,-3 2 0 0,-4 0 0 16,-4-6 0-16,-5-3 144 0,-4-7 48 0,-3-1 0 0,-5-6 0 16,-2-3-112-16,-6-1-16 0,-4-9 0 0,-2-3 0 15,-5-7-240-15,0-4-48 0,-4-9-16 0,0-4 0 16,-3-2-80-16,2-9-128 0,2-4 176 0,2-3-8480 16,3-4-1680-16</inkml:trace>
  <inkml:trace contextRef="#ctx0" brushRef="#br0" timeOffset="73135.24">17516 1718 11807 0,'0'0'512'15,"0"0"128"-15,0 0-512 0,0 0-128 0,0 0 0 0,0 0 0 0,0 0 832 0,0 0 160 16,-10 6 32-16,0 7 0 0,0 0-320 0,-2 6-48 16,1 4-16-16,-2 2 0 0,-2 6-16 0,-2 4-16 15,-1 6 0-15,-2 6 0 0,-3-1-112 0,-1 6-32 16,0 5 0-16,-2 4 0 0,0-1 32 0,0 7 0 16,1 5 0-16,1 3 0 0,0 4-304 0,1 0-48 15,1 0-16-15,3 5 0 0,1 2 0 0,3 2 0 16,1 0 0-16,4-6 0 0,2 1 112 0,4 2 16 0,3-2 0 0,1-2 0 15,3-10 48-15,2 2 16 16,2-2 0-16,2-3 0 0,1-4-160 0,3 0-32 0,1-2 0 0,3-2 0 16,1-7-128-16,2-5 128 0,1-2-128 15,4 1 128-15,1-5-128 0,4-3 0 0,0-2 0 16,4-5-176-16,2-3-1424 0,0-6-304 0</inkml:trace>
  <inkml:trace contextRef="#ctx0" brushRef="#br0" timeOffset="73715.36">19899 1601 11455 0,'0'0'512'0,"0"0"96"0,0 0-480 0,12 2-128 0,-1 4 0 0,2-1 0 16,1-2 592-16,1 3 112 0,2 0 0 0,-1-1 16 16,-3 1-96-16,2 6-32 0,2-2 0 0,1 3 0 15,-1 4 0-15,1 3 0 0,-1-3 0 0,2 7 0 16,1 2-80-16,0 8 0 0,1 2-16 0,-3 8 0 15,-1 8-16-15,1 2 0 0,-3-1 0 0,-1 6 0 0,0 0-64 0,-1 7-16 16,-1 1 0-16,-4 9 0 0,0 5-208 16,0 6-32-16,-6 0-16 0,1 4 0 0,-3 6-144 0,-1 4 128 15,-3 4-128-15,-1-7 128 0,-3 0 304 0,-1-3 48 16,-1 5 16-16,-3-8 0 0,-2 1 368 16,-3-3 80-16,-2-3 16 0,-3 1 0 0,-2 2-224 0,-3-6-32 15,-2-6-16-15,1-1 0 0,-5-4-288 0,-3 1-48 16,-9-6-16-16,0 0 0 0,-2 1-128 0,0-3-16 15,-1-5-16-15,0 2 0 16,-2-4-784-16,0 2-160 0,0 0-16 0</inkml:trace>
  <inkml:trace contextRef="#ctx0" brushRef="#br0" timeOffset="76177.87">10998 12797 13823 0,'0'0'1216'0,"0"0"-960"0,0 0-256 0,0 0 0 16,0 0 592-16,0 0 80 0,0 0 16 0,0 0 0 15,-2-9 544-15,2 9 112 0,-5-11 32 0,5 11 0 16,0 0-224-16,-6-6-64 0,6 6 0 0,0 0 0 15,-9-5-128-15,9 5-48 0,-11 1 0 0,1 4 0 16,1 0-336-16,0 6-80 0,-3-2-16 0,2 6 0 16,-4 5-144-16,1 4-16 0,1 0-16 0,-1 9 0 0,0 4 112 0,7-6 32 15,-5 1 0-15,2 7 0 0,-2 3-112 16,4 2-16-16,0 2 0 0,2 1 0 0,4-6-144 0,2-3-48 16,3-2 0-16,3-6 0 0,1-6 16 0,5-3 0 15,0-4 0-15,5-4 0 0,5-1 96 0,-1-7 16 16,4-4 0-16,1-2 0 0,-1-3-48 0,0-3 0 15,-2 0 0-15,0-6 0 0,-1-1-48 0,-2 0-16 16,0-6 0-16,-1 1 0 0,0-2-144 0,0 1 160 16,-5 0-160-16,-1 1 160 0,-2 2-160 0,-1 2 128 15,-4 1-128-15,0 5 128 0,-2 0-128 0,-5 9 0 16,0 0 0-16,0 0 0 0,0 0 0 0,2 12 0 16,3 4 0-16,-1 3-176 0,0 3 176 0,0 3 0 15,0 1 128-15,1 3-128 0,1-1 0 0,2 2 0 16,1-3-160-16,2 1 160 0,0-4 0 0,6-1-128 15,-1-8 128-15,4 1 0 0,1-5 0 0,2-5-160 16,2-4 160-16,2-5-128 0,0-3 128 0,1-7 176 16,-1-6-48-16,-1-3 0 0,0-1 208 0,-2-6 48 15,0-3 0-15,-1-1 0 0,-3-1 80 0,-2 1 32 0,-4-3 0 0,-4 1 0 16,-2-1 96-16,-1-12 32 0,-4 3 0 16,-6 7 0-16,-3-1-240 0,-3 6-64 0,-2 4 0 0,-1 2 0 15,1 7-320-15,1 2 0 0,1 5 0 0,-1 5 0 16,-1 5-1520-1,2 3-272-15,9 0-48 0,-8 6-10080 0,1 5-2032 0</inkml:trace>
  <inkml:trace contextRef="#ctx0" brushRef="#br0" timeOffset="76517.67">12039 13371 31151 0,'0'0'1376'0,"0"0"288"0,0 0-1328 0,0 0-336 0,-4-1 0 0,4 1 0 0,-8 6 640 0,2 0 64 15,-2 5 16-15,1-1 0 0,-5 4-208 0,2 2-32 16,-1 3-16-16,-1 2 0 0,1 2-128 0,1 2-16 16,1-3-16-16,2 2 0 0,4-1-304 0,1-3 0 15,2-1 0-15,4-1 0 0,5 0 208 0,1-4-16 0,3-5 0 16,2 2 0-16,3-6 128 0,1-2 0 15,0-2 16-15,0-5 0 0,0-2 96 0,0-6 16 16,-2-2 0-16,-2 2 0 0,-1-5 128 0,-1-1 48 16,-4-1 0-16,-4-1 0 0,1 0-80 0,-3-2-16 15,-3 2 0-15,-4 1 0 0,0 1-208 0,-1 0-64 0,-1 0 0 0,-3-1 0 16,-1 0-400-16,-1 2-96 16,1 1-16-16,-5-2 0 15,0 2-2224-15,7 3-448 0,3 3-80 0</inkml:trace>
  <inkml:trace contextRef="#ctx0" brushRef="#br0" timeOffset="76841.99">13084 12294 26719 0,'-2'-10'2368'0,"2"-1"-1888"16,0 3-480-16,0 8 0 0,0 0 832 0,0 0 64 16,0 0 0-16,-3 12 16 0,-5 2-80 0,-1 6-32 15,-1 7 0-15,-3-1 0 0,-3 7-496 0,4-6-112 16,0 6 0-16,-2 5-16 0,-3 5-32 0,0 2 0 16,0 3 0-16,1 4 0 0,1 6 112 0,0 0 0 15,0 2 16-15,2-3 0 0,2 4-112 0,-1-1-32 16,3-3 0-16,-1-2 0 0,4-2-128 0,-1-1 0 0,1-4 0 15,2-4 0-15,2-6 0 0,2-4-256 16,1-1 48-16,1-7 0 16,1-2-2032-16,-1-7-384 0,1-8-96 0</inkml:trace>
  <inkml:trace contextRef="#ctx0" brushRef="#br0" timeOffset="77027">12636 13004 29311 0,'0'0'640'16,"0"0"144"-16,0 0 32 0,12 0 0 0,2 2-656 0,2 1-160 0,2 1 0 0,4 1 0 0,2-1 384 0,2-1 32 0,2 1 16 0,4-1 0 15,0 0 48-15,7 0 16 0,3 0 0 0,3-3 0 16,2-3-304-16,0-3-48 0,0-1-16 0,0 1 0 16,-1-3-864-1,-6 0-176-15,-3-6-48 0,-5 2-12800 0</inkml:trace>
  <inkml:trace contextRef="#ctx0" brushRef="#br0" timeOffset="77453.63">10489 12133 6447 0,'-10'1'576'0,"-3"7"-576"0,2 0 0 0,1 3 0 16,-4 0 4080-16,0 8 704 0,-4 6 144 0,-10 15 16 16,1 6-3280-16,10-9-640 0,-2 6-144 0,-4 9-32 0,0 4 16 15,1 10 0-15,1 5 0 0,-1 6 0 16,2 7-384-16,1 1-80 0,3 1-16 16,4 3 0-16,3 1-208 15,4-2-48-15,5-3-128 0,3-1 192 0,6-5-192 16,4 1 0-16,2-7 0 0,6-7 0 0,3-4 0 15,5-7 0-15,5-3-144 0,10-7 144 0,5-3-544 0,6-6-16 0,-1-7 0 16,9-5-8576-16,3-7-1712 0</inkml:trace>
  <inkml:trace contextRef="#ctx0" brushRef="#br0" timeOffset="77919.39">13357 11683 15663 0,'0'0'1392'0,"0"0"-1120"0,10-5-272 0,2 2 0 16,0 3 2368-16,4 4 432 0,1 1 80 0,4 9 0 16,2-1-1904-16,2 7-384 0,4 5-80 0,2 6 0 15,1 5-96-15,-7-6-16 0,5 10 0 0,14 20 0 16,-4 2-80-16,-2 5 0 0,1 4-16 0,-3 8 0 16,-1 1 176-16,-14-17 32 0,0 9 16 15,-3 4 0-15,-3 9 0 0,-5 3 0 0,-5 5 0 0,-4-3 0 16,-6 0-144-16,-5-1-48 0,-1-3 0 0,-7-5 0 15,0-4-80-15,-5-4-32 0,0-10 0 0,2 0 0 0,-4-7-96 16,4-7-128-16,-2-7 176 0,0-6-176 16,3-4-1424-16,-1-11-400 15,6-4-80-15</inkml:trace>
  <inkml:trace contextRef="#ctx0" brushRef="#br0" timeOffset="78114.34">15284 12355 6447 0,'0'0'576'0,"-6"6"-576"0,-1 0 0 0,3 5 0 16,2 5 6464-16,-1 3 1200 0,-2 4 224 0,3-1 48 15,-2 8-6336-15,0 4-1280 0,0 3-320 0,1 2 0 16,0 4 0-16,0 2 128 0,1 7-128 0,-1 0 0 16,2 2 256-16,0-1-48 0,1 2-16 0,-3-1 0 31,1-2-960-31,-1-1-192 0,1-6-32 0,-1-3-13984 0</inkml:trace>
  <inkml:trace contextRef="#ctx0" brushRef="#br0" timeOffset="78321.45">14873 13004 23039 0,'0'0'1024'0,"0"0"192"0,0 0-960 0,7-5-256 0,2-2 0 0,1 5 0 0,1 0 2560 0,2 1 480 16,2 0 96-16,4 1 0 0,3 0-2320 0,3 0-480 16,3 0-80-16,5 0-32 0,6-1-224 0,1-2 0 15,2-2 0-15,5 1-160 16,-1-2-800-16,2-3-176 0,2 1-16 0,3-2-13232 0</inkml:trace>
  <inkml:trace contextRef="#ctx0" brushRef="#br0" timeOffset="78612.98">17206 12330 29487 0,'-5'-19'2624'0,"-1"0"-2112"0,-1-1-512 0,0 2 0 16,-4 1 608-16,2 6 16 0,-3 2 0 0,-4 4 0 0,-3 0-112 0,-1 7-32 15,-3 6 0-15,-5 2 0 16,-6 5-352-16,-2 8-128 0,-1 1 0 0,-1 8 144 16,-2 2 16-16,-1 5 0 0,3 1 0 0,10-9 0 15,-1-1 64-15,1 8 16 0,2 2 0 0,3-1 0 16,2 3-240-16,2 3 128 0,2-3-128 0,4 1 0 15,3-3 0-15,5 0 128 0,1-3-128 16,3-3 0-16,4 0 0 0,2-2 0 0,2-4 0 16,4-1 0-16,1-7-1296 0,5-2-256 0,2 0-48 15,4-6-12464-15</inkml:trace>
  <inkml:trace contextRef="#ctx0" brushRef="#br0" timeOffset="78926.03">17191 13011 28559 0,'0'0'2544'0,"10"-5"-2032"16,3 1-512-16,2-2 0 0,1 2 1216 0,2 0 128 15,1 1 48-15,2 0 0 0,-1 2-752 0,1 1-160 16,1 0-32-16,0 1 0 0,-2 3-80 0,-1 2-32 16,-1 6 0-16,-7 2 0 0,1-2-208 0,-1 5-128 15,-2-1 160-15,-1 5-160 0,-3 2 384 0,-3 0 0 16,-3 2-16-16,-3 2 0 0,0-2 144 0,-3 4 16 0,-2-3 16 15,0 0 0-15,1-4-160 0,1 0-16 0,0-2-16 16,2-1 0-16,2-2 256 16,3-3 48-16,0 0 16 0,0-3 0 0,3-3-304 0,2 3-64 15,3-5-16-15,1 1 0 0,1-1-288 0,3-2 0 0,2-3 0 0,2 0 0 16,2-1 0-16,1-1 0 0,2 0-240 0,1-3 80 16,1-4-1520-1,2 2-304-15,2-3-64 0,14-3-15552 0</inkml:trace>
  <inkml:trace contextRef="#ctx0" brushRef="#br0" timeOffset="79580.94">19420 12146 13823 0,'-5'-5'1216'0,"-1"-4"-960"0,-1 1-256 0,1-1 0 0,-3 4 1152 0,2-1 192 16,-4-3 48-16,0 6 0 0,-3 1-112 0,-3 1-32 15,1-1 0-15,-2 2 0 0,-2 0-32 16,-2 2 0-16,-1 1 0 0,-1 2 0 0,-1 7-224 0,-3 1-48 16,-4 1-16-16,4 2 0 0,1 3-160 0,3 0-48 15,1-1 0-15,2 4 0 0,3 1-160 0,0-3-48 16,2 0 0-16,4-1 0 0,5-1-192 0,-1 0-64 15,4-2 0-15,7 0 0 0,3-1 0 0,5-1-16 16,5-1 0-16,3 2 0 0,1 3-80 0,3-2-16 16,1-1 0-16,-5-2 0 0,4 4-144 0,1-2 0 15,2 1 0-15,0 3 0 0,1 6 0 0,-2-4 0 16,0 2 0-16,-1 3 0 0,-3-5 0 0,0-1 0 16,-4 5 0-16,-3-1 0 0,-3-3 144 0,-5 2-144 15,-2-1 160-15,-4 1-160 0,-4-4 448 0,-2-1 0 16,-5-2 0-16,-1 1 0 0,-5-3-144 0,1 0-48 0,-6 1 0 15,-2-1 0-15,-1-4-256 0,-3-1 0 0,-2-1 0 0,1-1 0 32,1-4-304-32,0-2-112 0,1-2-32 0,2-4-11328 0,1-4-2256 0</inkml:trace>
  <inkml:trace contextRef="#ctx0" brushRef="#br0" timeOffset="79817.84">20384 12223 24879 0,'0'0'1088'0,"-3"9"256"0,1-1-1088 0,-2 6-256 0,1 4 0 0,-3 4 0 0,-2 9 3008 0,-2 5 560 16,-1 2 96-16,-5 4 32 0,-1 1-2656 0,-2 0-528 15,-3 2-96-15,-1-5-32 0,-1 0-224 0,0-1-160 16,1 2 192-16,1-4-192 15,2-3-976-15,2-5-304 0,3 0-64 16,1-6-9664-16,3-1-1936 0</inkml:trace>
  <inkml:trace contextRef="#ctx0" brushRef="#br0" timeOffset="80170.55">21012 12512 25791 0,'0'0'1152'0,"2"21"224"0,3 4-1104 0,-3 0-272 0,-1 2 0 0,-1-1 0 16,-3 4 1184-16,-2 1 176 0,-4-1 48 0,-2-1 0 15,-4 1-320-15,-1-3-48 0,0 0-16 0,-2-6 0 16,-1 0-192-16,2-5-64 0,3-2 0 0,4-6 0 16,3-1-64-16,7-7 0 0,0 0-16 0,0 0 0 15,0 0-208-15,6-14-32 0,2-5-16 0,4-2 0 16,4-5-208-16,1 2-32 0,4-5-16 0,0 4 0 15,2-2-176-15,1 3 0 0,2-3 0 16,-1 3 0-16,-1 4 0 0,2 2 0 0,-1 0 0 0,2 8 0 0,2 5 0 16,0 5 0-16,-1 5-144 0,-1 7 144 0,0 8 0 0,-3 6-160 15,-4 2 160-15,-2 5-128 0,-3 2 128 16,-2 0-128-16,-2 1 128 0,-2-3-128 0,-4-1-112 16,-1-4-16-16,-4 0 0 0,0-3 0 15,0 2-1968-15,2-4-400 16,1-2-64-16,1-6-12544 0</inkml:trace>
  <inkml:trace contextRef="#ctx0" brushRef="#br0" timeOffset="80649.83">23072 11295 26719 0,'0'0'2368'0,"-11"0"-1888"0,-2-1-480 0,2 6 0 0,-2 3 464 0,-1 5 0 15,-3 1 0-15,0 7 0 0,-1 5 176 0,-3 8 48 16,0 4 0-16,-1 10 0 0,-1 2 16 0,-1 8 16 15,0 8 0-15,0 6 0 0,0 3-192 0,0 2-32 16,1 8-16-16,0-1 0 0,-1-2-32 16,2 3 0-16,2-5 0 0,7-22 0 0,2 1-240 0,0-1-48 15,3 1-16-15,2-6 0 0,5-2-144 0,1-4 0 16,1-6 144-16,6-5-144 0,3-2-160 0,3-7-96 16,2-5-32-16,3-7 0 15,2-3-2112-15,4-6-416 0,2-7-96 0</inkml:trace>
  <inkml:trace contextRef="#ctx0" brushRef="#br0" timeOffset="81051.84">23484 12101 21183 0,'0'0'944'0,"0"0"192"0,-9 14-912 0,0 1-224 0,0 1 0 0,0 2 0 15,-1-1 2432-15,-1 5 432 0,-2 6 80 0,0-1 32 16,-1 2-1888-16,3-2-384 0,-3 2-80 0,1-3-16 15,2 1-288-15,2-5-48 0,3-2-16 0,2 0 0 16,0-1 0-16,4-5 0 0,4-2 0 0,2-4 0 16,4-1 176-16,2-3 16 0,2-5 16 0,5-4 0 15,0-7-128-15,2-3-16 0,2-2-16 0,2 0 0 16,0-2-32-16,2-3 0 0,-2 0 0 0,-1-1 0 16,-2 2-96-16,-3 0-32 0,-3 5 0 0,-3 3 0 0,-1 4-144 15,-1 7 160-15,-1 2-160 0,-10 0 160 0,8 9-160 0,-3 6 0 16,1 7-160-16,1 3 160 0,-5 0-128 0,2 6 128 15,0-1 0-15,0 1-144 0,-1 2 144 0,2-3 0 16,1-5 0-16,0-1 0 0,4-4 0 0,2-5 0 16,-2-4 0-16,2-3-128 0,4-6 128 0,1-7 0 15,4-3 0-15,0-5 0 0,1-6 240 0,1-4-32 16,0-7 0-16,-3 2 0 0,0-3 48 0,-2 1 16 0,-1-3 0 16,-2-3 0-16,-2-1-64 0,-2-2-16 15,-1 1 0-15,-1-2 0 0,-1-4-192 0,-1 2-240 16,0 6 48-16,-1 2 16 15,1 0-1648-15,-1 7-336 0,0 3-64 0,-1 6-14112 0</inkml:trace>
  <inkml:trace contextRef="#ctx0" brushRef="#br0" timeOffset="81522.85">24628 12611 31327 0,'-20'14'2784'0,"-1"4"-2224"0,4 3-560 0,-1 2 0 0,0 4 1456 0,0 0 176 16,2 4 32-16,0 0 16 0,1-3-1344 0,4-1-336 15,2-6 0-15,2-3 0 0,5-4 0 0,2-4 144 16,0-10-144-16,9 12 0 0,1-6 192 0,4-1-192 16,0-8 192-16,1 0-192 0,3-2 672 0,0-7 32 15,3-1 0-15,1-3 0 0,-3-3-96 0,0-4-16 16,0 0 0-16,-2 3 0 0,-5-1-112 0,0-2-32 15,-3 3 0-15,-3 2 0 0,-1 1-224 0,-2 3-48 0,-3 0-16 16,0 0 0-16,-2 2-160 0,1 5 0 0,1 7-192 16,-9-4 192-1,0 1-1456-15,-1 3-160 0,-2 4-48 0,-1 0-10496 0,1 1-2096 0</inkml:trace>
  <inkml:trace contextRef="#ctx0" brushRef="#br0" timeOffset="81821.33">26050 11348 34719 0,'0'0'1536'0,"0"0"320"0,-8 12-1472 0,-3 5-384 0,0 2 0 0,-2 6 0 0,-3 6 0 0,-2 6 0 16,-2 3 0-16,-3 7-192 0,-1 3 192 0,-1 2 0 16,1 5 0-16,0 4 0 0,-1 3 0 0,-1-3 144 15,0 1-144-15,1-2 0 0,5 1 448 0,1-5-32 16,2-3 0-16,6-1 0 0,1-2-160 0,5-4-16 16,3-5-16-16,2-1 0 0,4-6-224 0,3-2 128 15,0-2-128-15,3-7 0 0,1-1-176 0,0-7-128 16,2-5-16-16,-2-5-16 15,1 1-2416-15,-2-8-496 0</inkml:trace>
  <inkml:trace contextRef="#ctx0" brushRef="#br0" timeOffset="81999.53">25442 12202 23951 0,'0'0'1056'0,"0"0"224"15,-7-3-1024-15,7 3-256 0,0 0 0 0,0 0 0 0,0 0 2352 0,0 0 400 0,12-4 96 16,2 0 16-16,2 3-1904 0,4 1-368 15,5-1-80-15,5 0 0 0,7-2-176 0,5 1-16 0,2 0-16 0,3 1 0 16,-1-3-304-16,1-3 0 0,0 0 0 0,0 0 0 16,0 3-384-1,-1 0-16-15,1 0-16 0,1 0 0 16,3-1-2848-16,-1 0-560 0,13-8-112 0,-10 2-32 16</inkml:trace>
  <inkml:trace contextRef="#ctx0" brushRef="#br0" timeOffset="82360.34">26602 10451 23951 0,'0'0'1056'0,"0"0"224"0,4-3-1024 16,4-4-256-16,2 2 0 0,2 10 0 0,5 4 928 0,3 6 128 15,4 3 32-15,3 5 0 0,4 5-480 0,0 5-96 0,2 4 0 0,2 6-16 16,-1 8 112-16,2 9 32 0,1 6 0 0,2 8 0 16,2 7 32-16,-1 5 16 0,-2 8 0 0,1 4 0 15,-3 9 16-15,-4 2 0 16,-5 1 0-16,-4 2 0 0,-4-3-16 0,-3-1 0 0,-3-5 0 0,-5-5 0 15,-6-6 144-15,-2-5 16 0,-4-4 16 16,-2-8 0-16,-3-4-224 0,-5-5-32 0,-5-3-16 0,-4 1 0 16,-3-2-384-16,-2-3-80 0,-4-3 0 0,-4-3-128 15,-2-1-1344-15,-4 0-368 16,0-2-80-16</inkml:trace>
  <inkml:trace contextRef="#ctx0" brushRef="#br0" timeOffset="83217.17">3881 16292 11967 0,'-8'0'1072'0,"-2"-1"-864"0,-3-3-208 0,2 0 0 16,-1 2 2800-16,3 0 512 0,1 2 96 0,0-1 32 0,0-2-1088 15,8 3-224-15,0 0-32 0,0 0-16 0,-1-3-704 16,1 3-144-16,9-7-16 0,4 3-16 0,3-1-832 0,5 0-176 16,6-2-16-16,5 3-16 0,5-1-160 0,4-3 0 15,3 2-160-15,2-4 160 0,-1 1 0 0,-2-4 0 16,-4 2 0-16,-1-1 0 15,0-2-1168-15,-5 3-144 16,1 1-32-16,-7-2-8640 0,-4 4-1744 0</inkml:trace>
  <inkml:trace contextRef="#ctx0" brushRef="#br0" timeOffset="83353.28">4075 16675 33343 0,'7'12'1472'0,"0"-8"320"0,6 1-1440 0,3 2-352 0,6-4 0 15,2 2 0-15,3 3 224 0,3-4-32 16,2 0 0-16,3-3 0 0,3-1 32 0,5-3 0 16,1 0 0-16,6-2 0 0,5-3-224 0,1 0 0 15,-1-4 128-15,1-2-10464 16,-1-2-2080-16</inkml:trace>
  <inkml:trace contextRef="#ctx0" brushRef="#br0" timeOffset="83902.08">6234 15505 10127 0,'-3'-7'896'0,"-3"0"-704"0,2 2-192 0,0-3 0 0,0 2 1728 0,-1 0 320 0,1-1 64 0,1 2 16 15,-1 3-736-15,4 2-160 16,-5-1-16-16,5 1-16 0,-7 1-192 0,0 3-48 0,-4 6 0 15,4 1 0-15,1 6-160 0,-1 6-32 0,2 7-16 0,-1 7 0 16,2 9-32-16,-1 1 0 0,-2 6 0 0,2 6 0 16,0 0-272-16,-1 9-48 0,-2-1-16 0,2 2 0 15,-4 6 64-15,-2-3 16 0,3 2 0 0,-2 0 0 16,-2-2-208-16,1-1-64 0,-1-3 0 0,3-7 0 16,-2-2-192-16,2-1 0 0,1-11 128 0,3-3-128 15,-2-10-896-15,6-8-208 0,-1-5-48 16,3-5-8448-16,3-7-1664 0</inkml:trace>
  <inkml:trace contextRef="#ctx0" brushRef="#br0" timeOffset="84389.42">6051 15546 27183 0,'0'-26'1200'0,"5"12"256"0,2-2-1168 0,5-3-288 16,3-1 0-16,5-2 0 0,3-2 368 0,4 1 16 16,2 1 0-16,2 2 0 0,0 2 128 0,1 2 48 15,0-1 0-15,2 3 0 0,1 1-96 0,0 6-16 16,-1 0 0-16,3 6 0 0,0 5-256 0,3 2-48 16,-4 2-16-16,1 5 0 0,1 2-128 0,-4 1 0 15,-3 3 0 1,-3 1 0-16,-4 1 128 0,-5 5-128 0,-2-2 128 0,-4 4-128 15,-3-3 192-15,-4 6-32 0,-2 0-16 0,-6 2 0 16,-6 2-144-16,-6 0 160 0,-6 1-160 16,-5-2 160-16,-1-1-160 0,-5 2 192 0,-1-1-192 15,1-1 192-15,-4-4-192 0,5 0 192 0,-2-3-192 0,2-1 192 0,-1-3-192 0,3-2 0 0,3-1 0 0,3-1 0 16,3-3 0-16,4-1 0 0,3-3 0 0,3 0 0 16,4 3 0-16,5-4 0 0,4 2 0 15,4 2 0-15,3 0 0 0,6 1 0 0,7 6 0 0,4 1 0 16,2 1 0-16,3 4 0 0,2-2 0 0,3 7 128 15,4-3-128-15,2 3 0 0,-3 1 0 0,-2 0 0 16,-2-1 208-16,-2-2-32 0,-5 4-16 0,-1-2 0 0,-1-1 160 16,-1-3 48-16,-7 2 0 0,-2-1 0 0,-3-3-112 15,-3 2 0-15,-2-5-16 0,-2 0 0 0,-5 1-240 16,0-3 0-16,-3-2-144 0,0 0-10896 16,-1-2-2176-16</inkml:trace>
  <inkml:trace contextRef="#ctx0" brushRef="#br0" timeOffset="85541.24">8761 15876 11967 0,'0'0'528'0,"-4"-7"112"0,-3-2-512 0,1 0-128 16,-2 4 0-16,0-3 0 0,-3 2 2560 0,0 1 464 16,-2-4 112-16,1 4 0 0,-5 0-1568 0,-2-2-320 15,-1 2-64-15,-2 3-16 0,-2 0-384 0,-2 2-80 0,1 2 0 16,-3 3-16-16,1 2-192 0,-2 4-48 0,-3 5 0 16,1 4 0-16,-3 6-176 0,3 1-32 0,0 3-16 15,3 7 0-15,3 5 160 0,3 2 16 0,2-2 16 16,3 4 0-16,6 0-160 0,1 1-16 0,5-4-16 0,3 3 0 15,5-7-224-15,3-1 176 0,3-2-176 0,4-4 160 16,2-2-160-16,4-3 0 0,3 1 0 0,4-7 0 16,4 0-336-16,2-3-48 0,1-6-16 15,1-4 0-15,-1 0-2016 0,3-7-400 0</inkml:trace>
  <inkml:trace contextRef="#ctx0" brushRef="#br0" timeOffset="85826.22">9382 15989 18431 0,'-16'-1'816'0,"8"1"160"0,-2-1-784 0,-2 2-192 0,-2 2 0 0,2 3 0 0,-4 4 2864 0,-1 4 528 16,-4 5 96-16,0 3 32 0,-3 5-2464 0,-1 2-480 15,0 4-112-15,1 2-16 0,1 1-96 0,3 0-32 16,1 1 0-16,2-2 0 0,3-2-176 0,4-4-144 15,4-2 192-15,4-3-192 0,6-5 128 0,5-2-128 16,4-3 0-16,3-3 0 0,6-6 128 0,2-2-128 0,4-4 0 0,2-2 0 16,6-3 224-16,2-6-64 0,4-2-16 0,-2-2 0 15,-1-5 32-15,-2 1 0 0,-2 0 0 0,-4-4 0 16,-3 1 80-16,-4 2 0 0,-2 1 16 0,-6-2 0 16,-3 2 352-16,-6 0 64 0,-4 1 16 0,-4 1 0 15,-4 4-16-15,-6-1 0 0,-4-2 0 0,-6 2 0 16,-6-2-432-16,-5 3-96 0,-3 4-16 0,-4-3 0 15,0 3-512-15,1 1-96 16,1 2-32-16,4 2 0 0,2 1-1632 16,5 3-336-16,3-2-64 0</inkml:trace>
  <inkml:trace contextRef="#ctx0" brushRef="#br0" timeOffset="86190.25">10347 15838 24015 0,'15'-4'1056'0,"-8"2"224"0,-1-1-1024 16,-6 3-256-16,6-1 0 0,-6 1 0 0,0 0 848 0,0 0 112 15,0 0 32-15,-7-1 0 0,-4 1-256 0,-1 1-48 16,-3 0-16-16,-2 6 0 0,-2 4 16 0,-1-2 0 16,-2 1 0-16,0 4 0 0,-1-2 48 0,1 2 16 0,0 2 0 15,3 1 0-15,1-2-80 0,5 3-16 16,2-4 0-16,3-2 0 0,3 4-144 0,5-1-48 15,3 1 0-15,3 0 0 0,3-1-272 0,4-2-48 16,5 2-16-16,1-1 0 0,-2 1-128 0,5-1 160 0,-3-1-160 0,0 1 160 16,0 0 0-16,-2 2 0 0,-2-3 0 15,-2-2 0-15,-3 2 64 0,-2 0 16 0,-5-2 0 0,-3 1 0 16,-5 0 112-16,-4 0 32 16,-3 2 0-16,-6 0 0 0,-2 1 64 0,-5 0 0 0,-4-5 16 0,0 3 0 15,0-4-464-15,-1 0 0 0,1-5 0 16,-1-2 0-1,-1 0-1280-15,3-4-192 0,2 0-32 0,1-2-16 16,2-5-1920-16,6 0-384 0</inkml:trace>
  <inkml:trace contextRef="#ctx0" brushRef="#br0" timeOffset="86584.08">11861 14952 24527 0,'0'0'1088'16,"-4"-4"224"-16,-1-1-1056 0,0 3-256 0,-3 1 0 0,1 2 0 0,-2 5 1152 0,0 1 160 16,-5 1 32-16,-3 6 16 0,-3 5-448 0,0 7-80 15,-3 2-32-15,-3 6 0 0,0 2-32 0,-4 3-16 16,-1 6 0-16,-4 4 0 0,-2 6-256 0,-1 2-48 0,1 3-16 0,1 3 0 16,0 2-176-16,3 1-48 15,1 3 0-15,4 1 0 0,3-3-64 0,2-2-16 16,4 1 0-16,5-2 0 0,4-7-128 15,3-4 0-15,5-4 0 0,6-5 0 0,6-5 0 16,2-3-320-16,4-4 48 0,3-7 16 0,4-4-1584 16,2-5-304-16,4-4-64 0,18-2-11984 0</inkml:trace>
  <inkml:trace contextRef="#ctx0" brushRef="#br0" timeOffset="87071.76">12165 15565 30463 0,'0'0'1344'0,"0"0"288"0,-2-5-1312 0,2 5-320 0,0 0 0 0,0 0 0 0,-3 5 480 0,-3 8 32 16,1 4 0-16,-2 4 0 0,-2 3-128 0,-3 5 0 0,-2 4-16 16,0 0 0-16,0 3-128 0,1 2-32 15,-3 1 0-15,4 1 0 0,0-2-80 0,3 1-128 16,4-1 176-16,0-2-176 0,4-2 128 0,1-4-128 15,1-2 0-15,5-6 0 0,5-1 208 0,-1-5-64 16,2-4-16-16,4-6 0 0,0-2 368 0,2-4 64 16,-3-3 16-16,3-3 0 0,0-5-80 0,0 0-16 15,-1-3 0-15,1-2 0 0,0-2-240 0,0 0-48 0,-2 0-16 16,0-1 0-16,-2 3-48 0,0 1-128 16,0 1 192-16,-6 2-64 0,3 2-128 15,-2 6 0-15,-2 0 144 0,-7 4-144 0,8 3 0 16,-1 1 0-16,0 5 0 0,-2 1 0 0,-1 4 0 0,-1 0-128 15,1 0 128-15,0 2 0 0,0 0 0 0,0-2-128 0,-2-2 128 16,5-2 0-16,-2 2-160 0,1-6 160 0,2 2-192 0,2-4 192 0,1-3-320 0,3-1 64 16,0-1 0-16,3-2 0 15,1-4 80-15,2-2 32 0,0-5 0 0,1 0 0 16,0 1 144-16,0-2 0 0,-4-2 0 16,0 1 0-16,-2 0 0 0,-2 1 0 0,-2-3 0 0,1 2 0 0,-3-2 0 15,-3 0 128-15,-1 0-128 0,-1-1 128 16,-4-2-128-16,0 2 0 0,0 0 0 0,-3 0 0 0,1-1 0 0,-1 3 0 15,-1 0-192-15,1 1 64 16,-1-1-1792-16,0 4-368 0,1 2-64 0</inkml:trace>
  <inkml:trace contextRef="#ctx0" brushRef="#br0" timeOffset="87508.52">13187 16127 22111 0,'0'0'1968'0,"0"0"-1584"0,0 0-384 0,-3 6 0 15,-1 0 1152-15,-1 3 128 0,-2-1 48 0,-2 5 0 16,-4-2-336-16,-1 1-64 0,-1 2-16 15,-3 2 0-15,-2-1-48 0,-2 2-16 0,-1 2 0 0,2 1 0 0,-1 1-240 16,3-1-48-16,1 7-16 0,4-5 0 16,1 1-128-16,4-2-32 0,3 0 0 0,4-3 0 0,2-4-48 15,3-1-16-15,4-2 0 0,3-3 0 0,4 1-96 16,4-4-32-16,2-5 0 0,3-1 0 0,1-1 320 16,1-4 64-16,2-2 16 0,0-3 0 0,-2-3-16 0,-1-4-16 15,-1-2 0-15,-2-1 0 0,-4-1-192 16,-1 0-48-16,-4-2 0 0,-3 1 0 0,-2 0-64 15,-4 1-32-15,-3 2 0 0,-1-2 0 0,-3 3-224 16,-3 2 0-16,-3 0 0 0,-3 1 0 16,-4-2-304-16,0 3-144 0,-5 1-48 15,0 0 0-15,-1 1-2320 0,1 4-448 0,0-1-112 0</inkml:trace>
  <inkml:trace contextRef="#ctx0" brushRef="#br0" timeOffset="87888.33">14285 14904 15663 0,'0'0'688'0,"0"0"144"0,-6 2-656 0,0 4-176 0,1-3 0 0,0 2 0 15,0 2 2560-15,0 0 464 0,-1 1 112 0,-1 5 0 0,0 3-1856 0,-1 5-368 16,-1 0-80-16,-1 6 0 0,-1 2-64 0,0 3 0 16,1 4 0-16,-1 2 0 0,-3-3-144 0,1 7-48 15,-1 0 0-15,0 5 0 0,0 0-96 0,0 2-32 16,0 3 0-16,2 0 0 0,0 0-176 15,2 1-32-15,0-2-16 0,2-1 0 0,3-2-32 16,4-1 0-16,-2-5 0 0,3 0 0 0,3-3 64 0,1-3 0 16,2-4 0-16,0-2 0 0,6-2-80 0,-1-5-16 15,2-4 0-15,2-1 0 0,2-4-160 0,0-4 0 16,0-1 144-16,0-7-144 16,-1 0-1136-16,-1-4-288 0,-1-1-64 0,-2-5-9328 15,-3-2-1872-15</inkml:trace>
  <inkml:trace contextRef="#ctx0" brushRef="#br0" timeOffset="88068.03">13751 15745 21183 0,'0'0'944'0,"-5"0"192"0,0-2-912 0,5 2-224 0,-5-4 0 16,5 4 0-16,0 0 3568 0,0 0 656 0,0 0 144 16,0 0 32-16,10-4-3264 0,0-3-656 0,5 0-128 0,2 2-32 15,2-4-80-15,1 4-32 0,4-5 0 0,2 2 0 16,2-1-416-16,4 2-96 0,-2-2-16 0,6 0-11008 31,2 0-2224-31</inkml:trace>
  <inkml:trace contextRef="#ctx0" brushRef="#br0" timeOffset="88384.12">14923 15673 30399 0,'0'0'1344'0,"0"0"288"0,0 0-1312 0,0 0-320 15,11-3 0-15,3 2 0 0,3 1 2000 0,2 1 336 16,1 2 64-16,5-3 16 0,0-1-1712 0,4-2-320 16,4 2-80-16,-1-3-16 0,2-1-144 0,1-1-16 15,-2-2-128-15,0-1 192 16,-1 3-624-16,-1-4-128 0,1 1-16 0,0-4-16 16,-2 3-2736-16,0 1-528 0</inkml:trace>
  <inkml:trace contextRef="#ctx0" brushRef="#br0" timeOffset="89024.23">17297 14920 20271 0,'0'0'1792'0,"0"-6"-1424"15,0-5-368-15,0 2 0 0,0-3 1280 0,-2 2 192 16,1 1 48-16,-2-3 0 0,-2 1-352 0,-1-1-64 16,-2 2-16-16,-1 1 0 0,-2-3-448 0,-2 3-112 15,0-2-16-15,-3 3 0 0,1-1-96 0,-1 4-32 16,0-2 0-16,0 2 0 0,1 3-48 0,0 4-16 15,1 3 0-15,0 2 0 0,1 1-192 0,2 5-128 0,-1 3 128 0,1 2-128 16,0 0 192-16,0 3-48 16,2 5 0-16,1-2 0 0,0 1-16 0,3 3-128 15,1 3 192-15,1-1-64 0,3 3-128 0,3 3 0 16,2-2 0-16,3 2 0 0,1-1 0 0,2 4 0 16,2 1 0-16,2 1 0 0,-1-2 0 15,3-1 0-15,-1 1 0 0,2 2 0 0,0 1 0 0,-1-2 0 0,1 1 0 0,-1 0 0 16,-2-1 128-16,-1 1-128 15,-1-5 0-15,-3 3 128 0,-2 0 0 0,-2-2-128 16,-2-2 192-16,-3 1-64 0,-1 0 192 0,-3-5 16 0,0 1 16 0,-4-1 0 16,-2-1 64-16,-2-6 16 0,-3-1 0 15,-1 1 0-15,-2-1-64 0,-1-4-16 0,-3 0 0 16,-2-2 0-16,-3-2-144 0,0-3-16 0,-3-4-16 16,-1 0 0-16,-1-3-32 0,-1-2 0 0,-1-5 0 15,-2-3 0-15,1-1 144 0,0-2 32 0,1-4 0 16,2-6 0-16,3 0-64 0,3-4-16 0,2-2 0 0,4 0 0 0,2 0-240 15,5-1 176-15,3 2-176 0,2 4 160 16,5 0-160-16,1 2 0 16,4 1 0-16,4 2 0 0,2 3-160 0,3 0 160 0,5 5-208 0,3-2 80 0,4 4 128 0,3 3-208 15,2-2 80-15,3 2 128 0,0 1-304 0,2 1 64 16,0 2 16-16,2-2 0 16,0 2-400-16,-1-1-80 0,0 1 0 15,-2 1-11200-15,-2-3-2240 0</inkml:trace>
  <inkml:trace contextRef="#ctx0" brushRef="#br0" timeOffset="89509.89">17909 14144 12895 0,'-18'-14'1152'0,"10"6"-928"0,0 1-224 0,-1 2 0 16,1-6 2176-16,2 5 400 0,1-3 80 0,1 4 16 0,4 5-1968 15,0 0-384-15,0 0-64 0,0 0-32 0,0 0 32 16,9 5 0-16,1 1 0 0,3-2 0 0,1 1 320 0,1 4 64 15,1 0 0-15,3 4 16 0,2 3-208 0,2 3-32 16,2 2-16-16,3 8 0 0,0 2-112 0,1 8-32 16,2 3 0-16,2 6 0 0,2 6-48 15,3 5-16-15,2 4 0 0,1 1 0 0,0 5 16 0,0 0 0 16,-3 2 0-16,-1 3 0 0,-3-2 176 0,-3 2 16 16,-4 2 16-16,-4 2 0 0,-3-3 400 0,-6-3 80 15,-3-1 0-15,-3-2 16 0,-4-4 48 0,-3-1 0 16,-2-3 0-16,-4-2 0 0,-3-8-192 0,-3-3-16 15,-2 0-16-15,-4-3 0 0,-2-2-368 0,-2-3-80 16,-3-2-16-16,-4-1 0 16,0-2-896-16,-4-2-176 0,-2-2-32 0,-2-6-11200 0,-1-2-2224 15</inkml:trace>
  <inkml:trace contextRef="#ctx0" brushRef="#br0" timeOffset="90278.28">12039 17061 11967 0,'0'0'1072'0,"0"0"-864"0,0 0-208 0,0 0 0 0,0 0 1520 0,2 8 256 15,-2-8 48-15,0 0 16 0,0 0-736 0,0 0-144 16,0 0-16-16,0 0-16 0,0 0-96 0,0 0-32 15,0 0 0-15,0 0 0 0,0 0-32 0,0 0-16 16,0 0 0-16,0 0 0 0,0 0-16 0,0 0 0 16,0-12 0-16,2-1 0 0,1-1-48 0,4 0-16 15,2-2 0-15,2-3 0 0,1-1-224 0,2-2-64 16,-2 2 0-16,4-2 0 0,-2-1-128 0,-1 3-48 16,1-1 0-16,-2 1 0 0,1 1-80 0,-1 0-128 15,4 2 176-15,-5 2-176 0,0 4 192 0,0 3-192 16,-1 3 192-16,-10 5-192 0,10 0 128 0,0 4-128 0,-2 5 0 15,1 3 0-15,0 5 0 0,-2 6 0 0,3 2 0 16,-2 2 0-16,2 7 0 0,-2 2 0 0,-2 2 0 0,1 0 0 16,-2 2 0-16,-2-1 0 0,1 3 0 0,-3-1 0 15,3-1 0-15,-2-2 0 0,-1-2 0 0,-1-2 0 16,0-2 0-16,0-4 0 0,0 0-128 0,1-6 128 16,0-5-256-16,2-1 0 0,-1 0 0 0,0-4 0 31,-1-1-1728-31,-1-11-336 0,0 0-80 0</inkml:trace>
  <inkml:trace contextRef="#ctx0" brushRef="#br0" timeOffset="90810.79">12138 17098 21183 0,'0'0'1888'0,"0"0"-1504"15,0 0-384-15,0 0 0 0,0 0 704 0,0 0 64 16,0 0 0-16,-5 13 16 0,0-1-320 0,1 2-64 16,0 0-16-16,0 4 0 0,-1-3 0 0,0 3 0 15,-2 2 0-15,0-1 0 0,-2 1 256 0,0 1 64 16,1 5 0-16,-1-4 0 0,-2 4 48 0,3 2 16 0,-1 5 0 0,0 1 0 15,-1 2-256-15,1-1-64 0,0 2 0 0,2 1 0 16,1 2-160-16,2 2-32 16,2 1-16-16,2-2 0 0,0-1-48 0,4 3 0 0,-1-2 0 0,5 1 0 15,-2 0 16-15,6-4 0 16,-2-2 0-16,3-2 0 0,1 0 0 0,2-1 0 0,1-2 0 0,3-2 0 16,-2 0 0-16,1-3 0 0,0-1 0 0,1 1 0 15,2-6 16-15,1-1 0 0,2 1 0 0,1-1 0 16,0-1 32-16,2-1 16 0,2-3 0 0,1 1 0 15,1-5 64-15,4 3 16 0,2 0 0 16,-1-4 0-16,2 1 32 0,-1-1 16 0,-1 0 0 16,0-4 0-16,-1 1-80 0,0 0-32 0,1-3 0 15,1 1 0-15,2-2-80 0,-3-1-16 0,2-1 0 0,0-1 0 16,2-1-64-16,0-2 0 0,-2 1-128 16,-2-3 192-16,-4 0-592 0,-1 2-128 15,-3-1-32-15,-2-2 0 0,-2 4-2768 0,-3 0-576 16</inkml:trace>
  <inkml:trace contextRef="#ctx0" brushRef="#br0" timeOffset="92178.73">14812 18079 14735 0,'0'0'1312'0,"5"-10"-1056"0,1 2-256 0,-1-2 0 0,-2 2 832 0,-3 8 128 15,4-11 0-15,0 3 16 0,-3-2-144 0,-1 1-16 16,0-2-16-16,-1 3 0 0,-1-2 48 0,-2 3 16 16,1-4 0-16,-3 4 0 0,-1-2 112 0,0 1 32 15,-3-2 0-15,1 4 0 0,0-1-256 0,-1 5-48 16,-2-1-16-16,0 4 0 0,-2 2-304 0,-2 5-48 15,-1 1-16-15,-1 5 0 0,0 2-112 0,-1 4-16 0,0 2-16 0,0 5 0 16,-2-1 176-16,4 6 32 16,0 1 16-16,4 3 0 0,3 1 16 0,4 1 0 0,1 2 0 0,2 2 0 15,2 0-256-15,1 3-160 0,0-3 192 0,3 1-192 16,0-2 128-16,2-2-128 0,0-1 0 0,1 0 0 16,-1-2-208-16,0-3-112 15,-1-6 0-15,-1-1-16 16,1 4-2096-16,0-8-432 0,-7-4-80 0</inkml:trace>
  <inkml:trace contextRef="#ctx0" brushRef="#br0" timeOffset="92622.61">14307 18720 33743 0,'0'0'1488'0,"0"0"320"0,0 0-1440 0,6-8-368 0,0 2 0 0,6 1 0 16,3-2 560-16,1 2 32 0,2 0 16 0,1-3 0 0,5 3-384 0,2-3-80 15,2 0-16-15,4 3 0 0,3-2-128 0,-2 4 0 16,0 0 0-16,2 2 0 0,-1-2-192 0,-2 1-128 16,-2-2-32-16,-1 1 0 15,-2 0-1920-15,0 0-384 0,0-1-80 0,-2-2-16 16,-2 1-192-16,-2 2-64 0,-1 1 0 0,-1-1 0 16,0-2 1408-16,-3 1 288 0,-1 0 48 0,-2 2 16 15,0 1 1248-15,-2 2 0 0,-11-1 256 0,13 4-48 0,-2 2 1504 0,0 3 288 16,-2 0 64-16,-1 4 16 0,-2 2 48 0,0 3 16 15,-2 3 0-15,-1 1 0 0,0 1-880 0,-2 0-176 0,-1-2-48 16,-2 6 0-16,-1-2-272 0,-6 1-64 0,0-1-16 16,1-1 0-16,-1 4-112 0,-3-5 0 0,1-3-16 15,-1 0 0-15,1-3 336 0,1-1 80 0,1-4 16 16,2-4 0-16,0 1-48 0,7-9-16 0,0 0 0 0,0 0 0 16,-1-13-160-16,3-1-16 0,2-2-16 0,2-5 0 15,3-2-416-15,3-1-64 0,0-1-32 16,5 1 0-16,2-3-224 0,3 3 0 0,-1 1 128 0,1-2-128 15,-1-2 0-15,3-2 0 0,3 2 0 0,-1 0 0 16,-4 6 0-16,3 0-160 0,-1 3 160 16,-1 2-192-1,-2 3-272-15,1 6-64 0,-1 0-16 0,1 5 0 16,-2 0-2032-16,0 5-416 0,-1 2-80 0,-2-1 0 0</inkml:trace>
  <inkml:trace contextRef="#ctx0" brushRef="#br0" timeOffset="92961.78">15834 18854 32591 0,'0'0'1440'0,"0"0"304"0,0 0-1392 0,16-2-352 0,-2-1 0 0,3 1 0 0,1-5 464 0,4 1 32 16,-1-2 0-16,4-3 0 0,-1-3-320 0,4-1-176 15,0-2 192-15,-2 2-192 0,1 0 128 0,-4-2-128 16,1-2 0-16,-2 1 0 0,-4 2 0 0,-5 1 128 16,-1-2-128-16,-4 3 0 0,-3 3 160 0,-5-1-160 0,-4 3 128 15,-3 3-128-15,0 1 320 0,-7 2-32 16,-4 5 0-16,-1 1 0 0,-1 1-32 0,-4 6-16 0,-1 1 0 0,0 1 0 16,2 7-48-16,-1 0-16 0,-2 2 0 15,2 2 0-15,0 0-176 0,4-1 160 16,2 4-160-16,2-5 160 0,3 0-160 0,3-3 0 0,3-1 0 0,3 1-176 15,2-4 176-15,4-2 0 0,-2-12-144 0,11 14 144 32,0-2-576-32,3-4-64 0,4 0 0 0,3-6-10112 15,4-2-2048-15</inkml:trace>
  <inkml:trace contextRef="#ctx0" brushRef="#br0" timeOffset="93615.76">17201 18636 32415 0,'0'0'1440'0,"0"0"288"0,-8-5-1376 0,1 0-352 0,7 5 0 0,-11 0 0 0,1 1 832 0,0-1 80 16,-1-1 32-16,-3 2 0 0,-3 4-624 0,1-1-128 16,-2-3-32-16,0 3 0 0,-1 0-160 0,0 2 160 15,-1-2-160-15,-1 1 160 0,1 1-160 0,0-1 128 16,0 2-128-16,0 3 128 0,2-2-128 0,1 3 0 15,1-5 0-15,1 2 0 0,1 1 0 0,1 0 0 16,3-3 0-16,3 0 0 0,0 2 0 0,7-8 0 16,-5 6 0-16,5-6 0 0,0 0 0 0,0 0 192 0,4 11-192 15,-4-11 192-15,0 0 16 0,10 3 16 0,-10-3 0 16,13 2 0-16,0-4-80 0,-2 1-16 0,0 1 0 0,1-1 0 16,-1-2-128-16,1 2 0 0,-2-3 0 0,1 3 128 15,-1-2-128-15,1 0 0 0,-1-1 0 0,1 0 0 16,1 0-160-16,-1 3 160 0,-1 1-208 15,0 1 80-15,1 3-16 0,-1 1 0 0,0 1 0 0,-1 6 0 16,-1-2-16-16,-1 4 0 0,0 4 0 0,-1 2 0 16,-1-2 160-16,-1 2-128 0,1 2 128 0,-4 2-128 15,-1 4 128-15,-1 1-128 0,-2 3 128 0,-1 2-128 16,-3 5 128-16,-2-3-160 0,-1-1 160 0,-2 0-160 16,-3 2 160-16,0-3 0 0,-2 1 0 0,2-2 0 15,-3-5 0-15,2 1 0 0,-2-2 0 0,-1-1 176 16,-3 1 32-16,2 0 16 0,-2 2 0 0,3-5 0 15,1-5 64-15,2 0 16 0,1-2 0 0,3-1 0 0,1-2-64 0,4-5-16 16,1 0 0-16,6-9 0 0,0 0 0 0,0 0 0 16,13-1 0-16,3-3 0 0,3-4 256 15,4-2 48-15,4 0 16 0,2-5 0 0,2-3 96 0,2 0 32 16,1 0 0-16,5 1 0 0,2-1-192 0,2 1-32 16,2 1-16-16,3 2 0 0,3 2-128 15,1-2-32-15,0 0 0 0,-1 0 0 0,-1 2-128 0,2-4-16 16,1 0-128-16,2-2 192 15,-1 3-976 1,2 2-208-16,0 6-32 0,0-5-12384 0,-2 2-2464 0</inkml:trace>
  <inkml:trace contextRef="#ctx0" brushRef="#br1" timeOffset="98737.55">5757 8086 21183 0,'-10'0'1888'0,"2"1"-1504"0,8-1-384 0,-10 1 0 32,10-1-864-32,-8 4-240 0,8-4-48 0,-7 4-16 0,7-4 1376 0,0 0 288 0,-9 6 48 0,9-6 16 15,0 0 16-15,-7 7 0 0,7-7 0 0,-5 9 0 16,5-9 80-16,0 0 32 0,0 0 0 0,-2 9 0 15,2-9-48-15,0 11-16 0,0-11 0 0,0 0 0 16,10 5 80-16,0 1 0 0,5 0 16 0,4-4 0 16,6 1 48-16,1-3 0 0,2 0 0 0,5-3 0 15,5-1-128-15,4-5-32 0,5 2 0 0,7-5 0 16,4 1-80-16,6 1-16 0,3-4 0 0,2 2 0 16,0 2-224-16,-2-1-48 0,0 1-16 0,2 1 0 15,2 4-64-15,2-4-16 0,0 1 0 0,-4-2 0 0,-2 2-144 16,-3 1 160-16,-3 2-160 0,-3-1 160 0,0 4-160 0,-5-2 0 15,-2-1 144-15,-5 2-144 0,-6 1 0 16,-5 1 0-16,-9 1 0 0,-4 1 128 0,-6 0-128 16,-4 2 0-16,-12-3 0 0,0 0 0 0,0 0 160 0,-4 12-32 15,-5-3-128-15,-7 2 192 0,-9 0 64 0,-5-2 0 16,-8 4 0-16,-5-5 0 0,-5 4 0 0,-4-1 16 16,-2 2 0-16,-3 2 0 0,-4 1-80 0,-7 0 0 15,-4-1-16-15,-3 1 0 0,-2-4-48 0,4 2 0 16,-4 0 0-16,4 3 0 0,0 1-128 0,0-2 0 0,-1-4 0 15,4-1 0-15,3 0 0 0,4 0 0 16,3 4 0-16,8 0 0 0,5-2 0 0,7-2 0 16,2 1 0-16,6 0 0 0,4-1 0 0,7-1 0 15,7-6 0-15,6 2 0 0,8-6 0 0,0 0 0 0,10 10 0 0,8-4 0 16,7-6-192-16,9 0 16 0,4 0 16 0,13 0 0 16,4-3 160-16,11-1-128 0,6-5 128 15,9 3-128-15,1 2 128 0,6-6 0 0,0-2 0 0,4-1-128 16,5 1 128-16,1-1 0 15,-2 0 0-15,0-1 0 0,-5 0 0 0,2 2 0 0,0 0 0 0,-3-3 0 16,-5 0 0-16,-7 1 0 0,-10 2 0 0,-4-2 0 16,-4 3 0-16,-11 2 0 0,-9-3 0 0,-6 5 128 15,-8-2-128-15,-10 4 0 0,-7 1 0 0,-9 4 128 16,0 0 96-16,-18-2 32 0,-11 2 0 0,-10 3 0 16,-10 4-96-16,-9 4-16 0,-8-5 0 0,-12 6 0 15,-10-2-144-15,-4 3 0 0,-4 2 0 0,-4 2 128 16,-3 0-128-16,-9 2 0 0,-5 2 0 0,1 2 0 0,2 1 128 15,-2-1-128-15,-2 0 0 0,6 1 128 0,2-1-128 16,7-1 0-16,4 4 0 0,6-6 0 0,6-2 0 16,10 0 0-16,8-2 0 0,8-2 0 0,12 0 0 15,7-2 0-15,6-6 128 0,11 2-128 0,6-2 0 0,7-3 0 16,12-3 0-16,0 0 0 0,9-3-128 0,10-1-64 16,8-2-16-16,8-2 0 0,10-2-48 0,9 0-16 15,11-4 0-15,7 0 0 0,5-3 112 16,3 0 32-16,0-2 0 0,4 0 0 0,1 1 128 0,2-1 0 15,-2-3 0-15,-1 2-128 0,-2-4 128 0,0 2 0 16,-2 2 128-16,-3 2-128 0,1 1 0 0,-7 2 128 16,-7-3-128-16,-6 4 0 0,-5 0 0 0,-8 0 128 15,-11 4-128-15,-6 1 0 0,-11 3 128 0,-3 0-128 16,-14 6 160-16,0 0-160 0,0 0 352 0,-18 2-32 0,-9 3 0 16,-10 3 0-16,-12 6-128 0,-11 0-16 15,-10 0-16-15,-7 2 0 0,-7 1-160 0,-5 3 160 0,-5 3-160 0,-7 0 160 16,-3-2 32-16,0 2 16 0,0 2 0 15,-1-3 0-15,2 6-32 0,3-5-16 0,1-1 0 16,6-1 0-16,5-1-160 0,8-1 0 0,3 1 144 16,7-5-144-16,5 0 0 0,8-2 0 15,6 1 0-15,8-4 0 16,6 2-1536-16,8 0-256 0,6-3-64 0,7 3-15616 0</inkml:trace>
  <inkml:trace contextRef="#ctx0" brushRef="#br1" timeOffset="100456.26">15800 10659 11967 0,'-24'0'528'0,"6"-2"112"0,0-2-512 0,-1 3-128 15,3 1 0-15,2 0 0 0,1-2 1936 0,2-2 368 16,-1 3 64-16,5 1 0 0,7 0-1104 0,0 0-240 16,0 0-32-16,0 0-16 0,0 0-272 0,0 0-48 15,0 0-16-15,0 0 0 0,0 0-176 0,16 3-32 0,1 1-16 0,3 0 0 16,4-1 128-16,3-3 32 0,1-2 0 0,2 1 0 15,1-3-176-15,3 0-16 0,4 1-16 0,4 0 0 16,5-1-32-16,5-1 0 16,4 1 0-16,5 2 0 0,2-5 16 0,0 0 0 0,2 2 0 0,1-4 0 15,1 1-16-15,5-1 0 0,5 0 0 0,2-1 0 16,4 0-48-16,0 0-16 0,4 2 0 0,3-1 0 16,4 2-96-16,0-3-32 0,-1-2 0 0,1-2 0 15,1 5-16-15,3-1 0 0,3-3 0 16,-2 1 0-16,0-1-128 0,0-1 160 0,3 3-160 0,0 0 160 15,-1-3-160-15,3 2 0 0,1 2 0 0,0-2 128 16,3 2-128-16,-1 1 0 0,-1-4 0 0,-1 6 0 0,2-2 0 16,0 1 0-16,-2-3 0 0,3 2 0 15,0 0 0-15,1 3 0 0,2 0 0 0,-2-1 0 0,-3 1 0 0,2-3 0 16,0 1 0-16,1 0 0 0,2 2 0 0,-1 1 0 16,0 0 0-16,2-3 0 0,2 2 0 0,-2-4 0 15,-3 1 0-15,4 0 0 0,3 4 0 0,0-2 128 16,-2-1-128-16,2 2 0 0,2-2 0 0,-1 1 0 15,-4-3 0-15,3 2 0 0,2 2 0 16,-1-3 128-16,-5 3-128 0,0-2 0 0,-1 2 128 0,3-3-128 16,-1 3 128-16,-1-1-128 0,-2-3 128 0,5 4-128 15,4-2 128-15,-5 0-128 0,-2-6 0 0,4 6 128 16,3-3-128-16,-4 4 0 0,-3-5 128 0,1 2-128 16,4 3 0-16,1-5 128 0,-2 1-128 0,-1-3 0 15,0 2 144-15,0 3-144 0,2-1 176 0,-6 3-48 16,-6-4 0-16,5 5 0 0,3 0 0 0,-4-2 0 0,-5 0 0 15,1 1 0-15,-2 2 0 0,1 1 0 0,5-2 0 16,-3 0 0-16,-2 3-128 0,1-1 0 0,4-1 0 16,-3 0 128-16,-3 0-128 0,-1-3 0 0,0 3 0 15,1 1 128-15,1-1-128 0,0 0 0 0,-5 0 0 0,2 2 0 16,0-2 0-16,0-1 0 0,-5 1 0 0,0 2 0 16,-2-4 0-16,2 0 128 0,2 0-128 0,-2-1 0 15,-4 3 128-15,0 1-128 0,-2-4 128 16,2 1-128-16,2-2 320 0,-3 0 0 0,-1-5-16 0,1 6 0 15,2 1-32-15,-1 2 0 0,2 2 0 0,-3-4 0 16,-5-2-48-16,0 2-16 0,1-2 0 0,2 6 0 0,-6-1-16 16,-1-1 0-16,-2-2 0 0,-1 3 0 0,0-2-32 15,-3 1-16-15,2 1 0 0,-5 2 0 0,-3-1-144 16,-4-1 0-16,-3 1 0 0,-1-3 0 0,2 1 0 0,-5 0 0 16,0 4 0-16,-5 0 0 0,-4 1 0 0,-2 0 0 15,-1-2 0-15,-6 1 0 0,-7-1 0 0,-3-1 0 16,-6 1 0-16,-3 3 0 0,-4 3 0 0,-3-1-224 15,-6 6 80-15,-9-9 16 16,0 0-1488-16,-7 12-304 0,-5 3-48 16,-12 3-15632-16</inkml:trace>
  <inkml:trace contextRef="#ctx0" brushRef="#br1" timeOffset="103219.06">11702 16275 16575 0,'0'0'1472'0,"-3"-12"-1168"0,1 0-304 0,-1 0 0 16,2-1 1056-16,1 3 160 0,0-2 16 0,1 2 16 16,1 1 32-16,0-2 16 0,2-1 0 0,-4 1 0 15,1 1-288-15,2 1-64 0,1-4-16 0,-2 4 0 16,-2 9-176-16,4-11-48 0,1 4 0 0,-5 7 0 15,5-11-192-15,-5 11-64 0,0 0 0 0,8-4 0 16,-8 4-176-16,0 0-32 0,0 0-16 0,10 4 0 16,-2 6-224-16,-2-1 0 0,0 4 128 0,-1-2-128 15,0 4 144-15,-1 5-16 0,0 2 0 0,0 1 0 0,1 0 0 16,-3 4-128-16,1-2 192 0,0 7-64 0,-3 2-128 16,0-1 160-16,-2-1-160 0,0 1 160 0,-2-1-160 0,0 1 128 15,-2 0-128-15,-1-4 128 0,1-1 0 0,0-2-128 16,1-1 192-16,-2-5-64 0,0 0 16 0,2-3 0 15,-3 0 0-15,3-1 0 0,0-7 80 0,0 0 16 16,5-9 0-16,0 0 0 0,-5 8 32 0,5-8 16 16,0 0 0-16,0 0 0 0,0 0 48 0,0 0 16 15,0 0 0-15,10 1 0 0,0-2 32 0,3 0 16 16,1-2 0-16,2 0 0 0,3 1-208 0,4-4-32 16,3 0-16-16,5 3 0 0,6-1-144 0,1-1 0 15,3-2 144-15,0 4-144 0,2-2 0 0,1-1 0 16,2 1 0-16,2 2 0 0,3-4 0 0,3 5 0 0,-1 0 0 0,4 1 0 15,0 0 0-15,1-2 0 0,-1 1 0 0,0 0 0 16,-2 1 0-16,-2 4 0 0,-2-2 0 0,0 4 0 16,-3 8 0-16,0-4 0 0,1 0 0 0,-2-2 0 15,-3 5 0-15,-1-1 0 0,-2-1 0 0,-1 4 0 16,-2 0 0-16,-1 1 0 0,-3 1 0 0,-1 0 0 16,-1 1 0-16,-2-1 0 0,-1 1 0 0,-1-3 0 15,-1-5 0-15,-2 1 0 0,-3 3 0 0,-2-5 0 16,1 4 0-16,-5-4 0 0,1 0 0 15,-4-1 0-15,-1 2 0 0,0-3 128 0,-3-3-128 0,-1 0 0 16,-8-3 0-16,11 5 0 0,-11-5 0 0,9 3 0 16,-9-3 0-16,0 0 144 0,0 0-144 0,8-6 0 15,-1-1 192-15,-1 0-192 0,-3-5 192 0,-1-2-192 0,1 2 384 16,-2-2-16-16,-1-5-16 0,0-2 0 0,0 0-96 0,0-2 0 16,1 0-16-16,-1-5 0 0,-2-3-112 15,1 1-128-15,-1-3 176 0,1-4-176 0,-2-8 176 0,1 2-176 16,1-4 160-16,-1 1-160 0,2-2 128 15,0 2-128-15,-2 3 0 0,2 4 144 0,0-2-144 16,0 3 0-16,0 2 0 0,0 7 0 16,0 0 0-16,0 3 0 0,0 0 0 0,0 4 128 0,1 3-128 15,0 3 0-15,1 2 0 0,-1 3 0 0,1 1 0 0,0 5 0 16,-2 5 0-16,0 0 0 0,0 0-128 0,0 0 128 16,0 0 0-16,0 0 0 0,0 0 0 0,0 0-176 15,0 0 176-15,0 0-128 0,0 0 128 0,0 15-128 16,0 1 128-16,1-1-128 0,2 1 128 0,-1 5 0 0,2 3-144 15,0-1 144-15,1-2 0 0,0 4 0 0,0-3-144 16,-1 8 144-16,0-2 0 0,-1 3 0 16,0 4 0-16,1-3 0 0,-3-5 0 0,0 5-128 0,-1 0 128 15,2-3 0-15,-2 1 0 0,0 1 0 0,-2-1 0 0,2 0 0 16,-2-2 0-16,0-4 0 16,0 2 0-16,2-1 0 0,-3-2 0 0,2-2 0 0,1-1 0 0,0-3 0 15,0 0 0-15,0-2 0 0,-1-2 0 16,1 1 0-16,0-4 0 0,0-10 0 0,-1 11 0 15,-1 1 0-15,1-3 0 0,1-9 0 0,0 0 0 16,0 0 0-16,-5 10 0 0,5-10 0 0,0 0 0 0,0 0 0 16,0 0 0-16,0 0 0 0,-12 0 128 0,12 0-128 15,-10-4 0-15,4 2 0 0,-2-1 0 0,-1-1 0 16,1 0 128-16,-1-1-128 0,-2 2 0 0,0-3 0 0,-2 1 0 16,1-2 128-16,-1 0-128 0,-1 0 0 15,-1-1 0-15,-2 4 0 0,-1-5 0 0,-1 3 0 0,-2-4 0 0,-2 2 0 16,-1 2 0-16,-2-3-160 0,1 1 160 0,-1-2 0 15,0 4-144-15,-4-1 144 0,-3 4 0 16,0 0-176-16,0 2 176 0,-2 1-128 16,-2-1 128-16,-3 1-160 0,0 0 160 0,-2-2-160 0,-5-1 160 0,1-3 0 15,0 5 0-15,-1-1 0 0,0-1 0 16,1 3 0-16,1-1 0 0,-1 0-128 16,-4 1 128-16,1-2 0 0,-1 0 0 0,1-2 0 0,3 1 0 0,0 2 0 15,0 2 160-15,2-1-160 0,1 0 0 0,-1 3 0 16,2 1-128-16,2-2 128 0,-1 1-176 0,0-2 176 15,1 2-160-15,3-1 160 0,0 1 0 0,5 1-144 16,2-3 144-16,3 0 0 0,3 2 0 0,4-2-128 16,2 1 128-16,1 2 0 0,1 1 0 0,2-1-128 15,1-1 128-15,4-2 0 0,9-1 0 16,-9 0 0-16,9 0 0 0,0 0 0 0,0 0 0 0,0 0 0 0,-7-3 0 0,2-4 0 16,5 7 0-16,0 0 144 0,-3-9-144 0,0-1 0 15,3-2 160-15,3-2-160 0,-2 2 128 16,3-2-128-16,0-4 128 0,1-1-128 0,0-2 0 0,0 0 128 15,1-1-128-15,0-5 0 0,-4 1 144 0,-1-2-144 16,1 2 0-16,-2-4 128 0,0-2-128 0,-2-2 0 16,0 1 0-16,1-2 0 0,1 1 0 15,-3 1 128-15,0 0-128 0,1 4 0 0,1 2 0 16,-1 4 0-16,1 2 0 0,1 2 0 0,0 1 0 0,-1 5 0 16,0 0 0-16,-1 6 0 0,1-2 0 0,1 9 0 15,0 0 0-15,0 0-160 0,0 0 160 0,0 0 0 16,0 0-160-16,0 0 160 0,0 0-128 0,-6 9 128 0,2 0-160 15,1 6 160-15,2 0-192 0,0 4 192 0,0 1-160 0,1 3 160 16,0 4-128-16,0 0 128 0,0 3 0 0,0 1-128 16,0-1 128-16,1 5 0 0,0 1 0 15,0-1 0-15,1-2 0 0,-2 0-128 0,-2-1 128 16,1-2 0-16,0 1 0 0,0-1 0 0,-1-3 0 0,1 1 0 16,-2-7 0-16,1 1 0 0,-1-3 0 0,2 0 0 15,0 2 0-15,1-6 128 0,0-4-128 0,0-11 0 16,1 12 0-16,-1-12 128 0,4 9-128 0,-4-9 0 15,0 0 0-15,8 8 0 0,-8-8 0 0,10 6 0 16,-10-6 0-16,12 3 128 0,1 0-128 0,-3-2 0 16,-10-1 0-16,13 3 0 0,0-3 0 0,2 0 0 15,-2 0 0-15,2 2 0 0,0 1 0 0,3-2 0 0,0 0 0 16,1 3 0-16,2 2 0 0,5 0-160 16,1-3 160-16,3 2 0 0,3 1-192 0,3-3 64 0,-1 0 128 15,3-1-208-15,1 0 16 0,1-2 16 0,3 0 0 16,1-2 0-16,0 1-16 0,3-1 0 0,0 0 0 15,4 0 0-15,1-3 192 0,-2 0-128 0,-3 0 128 0,-3-3-128 16,2 0 128-16,-3 3 0 0,0-1 0 0,-1 1-128 16,0 1 128-16,0 0 0 0,0 3 0 0,0-3 0 15,1 2 0-15,-2 0 0 0,0 0 0 0,-7 0 0 16,0 2 0-16,-2 0 0 0,0 0 0 0,-2 0 0 16,-2-1 0-16,-1 1 0 0,-1 1 0 0,-1 2 0 15,-3-2 0-15,-1 1 0 0,1-2 0 0,-1 1 0 16,1 0 0-16,-2 0 0 0,-2-2 0 0,0 1 0 15,-2 4 0-15,-2-4 0 0,-1-3 0 0,0 2 0 0,0 0 0 16,-4 1 0-16,-9 0 0 0,0 0 0 0,10-1 0 16,-10 1 0-16,0 0 0 0,0 0 0 0,0 0 0 0,0 0 0 15,7-4 0-15,-7 4 0 0,0 0 0 0,0 0 128 16,7-5-128-16,-7 5 0 0,3-11 0 0,-3 11 144 16,2-10-144-16,-2-1 0 0,0 11 160 0,-3-9-160 15,3 9 128-15,-4-13-128 0,1-1 0 0,-1 0 128 16,-1 2-128-16,1 1 0 0,3 0 0 0,-3 2 128 15,0-1-128-15,0 2 0 0,2-2 0 0,2 10 0 16,-3-9 0-16,2-2-176 16,1 2-1152-16,0-1-224 0,0 2-48 0,4-3-15248 0</inkml:trace>
  <inkml:trace contextRef="#ctx0" brushRef="#br1" timeOffset="104714.22">15982 7658 20271 0,'-14'-4'896'0,"14"4"192"0,-9-5-880 0,9 5-208 16,0 0 0-16,0 0 0 0,-8-5 1120 0,8 5 176 15,0 0 48-15,0 0 0 0,0 0-464 0,7-7-96 16,2 0-16-16,3 2 0 0,5 1-112 0,3 0-16 0,4-1-16 16,6 0 0-16,3 0-176 0,3-2-16 0,5 2-16 15,4 1 0-15,-2-1-96 0,1-1 0 0,3 1-16 0,2 0 0 16,3-4 0-16,1 4 0 0,6-3 0 0,3 2 0 15,1 1-48-15,2-3 0 0,0 0 0 0,4-3 0 16,1 1 48-16,2-2 0 16,4 5 0-16,3-3 0 0,1 2 0 0,3-1 0 0,0 2 0 0,2-2 0 15,1 2-112-15,2 1 0 0,1-4-16 0,1 3 0 16,2-2-176-16,2 6 128 0,2 0-128 0,2-5 128 16,1 1-128-16,3-2 0 0,0 4 0 0,1 0 0 15,2-4 0-15,-1 0 0 0,-3-2 128 0,-1 5-128 16,2 1 0-16,0-1 0 0,1 1 0 0,-2 0 128 0,1-4-128 15,0 4 0-15,-1-1 0 0,1-2 0 0,2 3 0 16,2 0 0-16,1 0 0 0,1 0 0 16,0-1 0-16,0 0 0 0,-3 1 0 0,3 3 0 0,5-2 0 15,-2-3 0-15,-2 1 0 0,1 2 0 0,-2 2 0 0,1-3 0 16,-1-1 0-16,3 3 0 0,2-1 0 0,-1-1 0 16,-2 1 128-16,-1 1-128 0,-1 1 0 0,2-2 0 15,2 0 0-15,-3 2 0 0,-4-1 0 0,1 1 0 16,2-1 0-16,-4-1 0 0,2-2 0 0,-2 3 128 15,0 1-128-15,3-1 0 0,1-2 0 0,-1-1 0 16,-3 1 0-16,4 0 0 0,3-6 0 16,-2 5 0-16,-1-3 128 0,-1 3-128 0,-2 2 0 0,3-2 0 15,3 1 0-15,-3 1 128 0,-4-4-128 0,2 3 128 16,2 1-128-16,-1 0 128 0,-2-1 16 0,-2 0 0 0,-3 1 0 16,5 1 0-16,4 0-16 0,-3-1 0 0,-6 2 0 15,3-1 0-15,1-1 0 0,2-1 0 0,-5-4 0 16,1 4 0-16,-2-1 0 0,2 2-128 0,1 2 192 15,-4-2-64-15,-5-5-128 0,0 1 192 0,2-1-192 0,0 3 192 16,0 2-192-16,-4-3 160 0,-1-2-160 0,0 4 160 16,3-2-160-16,-2 1 128 0,1 0-128 15,-4-3 128-15,-4 2-128 0,1 0 192 0,6 3-192 0,-5 0 192 16,1-7-64-16,-1 0-128 0,-5-3 192 0,1 0-64 16,3 4 0-16,-2-1 0 0,0-1 0 0,-4 4 0 15,-1-3 0-15,1 4-128 0,-1-3 192 0,3 3-64 0,1 0 0 16,-3-1-128-16,-1 0 192 0,0-2-64 15,-2 4-128-15,2-2 0 0,2 3 0 0,-2-4 128 0,-3 0-128 16,-1 0 0-16,-2 2 0 0,-1 0 0 16,0-1 0-16,-1 2 0 0,0 1 128 0,-1-1-128 15,-3 0 0-15,-1 3 0 0,-3-2 0 16,-1 1 0-16,-2 0 0 0,-1 1 0 0,1-5 0 0,-3 2 0 16,-2-1 0-16,-5 5 0 0,-3 2 0 0,-4 1 0 0,-4-1 0 0,-2 1 0 15,-1 1 128-15,-2-1-128 0,-5 0 0 0,-3-1 0 16,-3-1 0-16,-4 2 0 0,-3 3 0 15,-2 1 0-15,-2 1-192 0,-5-1 192 16,-7-5-1184-16,3 11-112 0,-3-11-32 0,-7 12 0 16,-4 1-1936-16,-9 1-400 0,-19 3-80 15,-6-7-16-15</inkml:trace>
  <inkml:trace contextRef="#ctx0" brushRef="#br1" timeOffset="106296.69">13910 6198 9839 0,'0'0'432'0,"0"0"96"0,0 0-528 0,0 0 0 0,0 0 0 0,0 0 0 0,0 0 768 0,0 0 64 15,0 0 0-15,0 0 0 16,0 0-48-16,0 0 0 0,0 0 0 0,0 0 0 0,0 0-64 0,0 0-16 16,0 0 0-16,9-5 0 0,0 3 64 0,2-2 0 15,2 0 0-15,5 2 0 0,2-2 32 0,4 3 16 16,4-2 0-16,4 0 0 0,1-2-288 0,4 2-48 15,2-1-16-15,1 1 0 0,-2-1-32 16,1 1-16-16,3 0 0 0,-2 3 0 0,1-1-224 0,0 1-32 16,1 0-16-16,0 0 0 0,-1 0-144 0,1 0 0 15,0 0 0-15,-4 0 128 0,-3 0-272 0,-2 0-64 16,-3 1-16-16,-2 2 0 16,-2 2-720-16,-2-2-144 0,-3 1-16 0,-2 1-6192 0,-4 2-1248 15</inkml:trace>
  <inkml:trace contextRef="#ctx0" brushRef="#br1" timeOffset="106716.54">13586 6679 11967 0,'0'0'528'0,"0"0"112"0,0 0-512 0,0 0-128 0,0 0 0 0,0 0 0 0,0 0 1376 0,0 0 240 15,0 0 48-15,0 0 16 0,12 10-496 0,2-5-96 16,2-2-32-16,3-1 0 0,4-1-288 0,2-1-48 16,2-1-16-16,-2 0 0 0,4 0-272 0,2-2-64 15,1 1-16-15,2-1 0 0,2 2 48 0,2-3 16 16,1 1 0-16,2 0 0 0,1-1-96 0,2-4 0 16,3 1-16-16,-2-2 0 0,-3 1-16 0,0 0 0 15,-3-1 0-15,2 1 0 0,-2-4-64 0,1 2-16 0,-2-1 0 16,0-1 0-16,0 6-208 0,-1-3 176 0,-4 2-176 0,3 2 160 15,-2 0-160-15,-2 3 0 0,-6-2 0 0,0 3 0 16,-5-1 0-16,-3 2-256 0,-4 0 48 16,-1 2 0-1,-3 3-2064-15,-10-5-416 0,6 12-64 0</inkml:trace>
  <inkml:trace contextRef="#ctx0" brushRef="#br1" timeOffset="107142.1">13919 7111 16575 0,'0'0'736'0,"0"0"160"0,0 0-720 0,7-6-176 0,5 2 0 0,2-2 0 0,1-1 1328 0,5 3 224 16,5-2 48-16,3 1 16 0,3 1-608 0,5 0-128 15,3-1-32-15,3 1 0 0,0 1-176 0,1 1-32 16,2 1-16-16,1 1 0 0,2 1-336 0,2 1-64 15,0 1-16-15,3 1 0 0,-1 1-208 0,-1-1 128 16,4-3-128-16,-4 3 0 0,3 4 0 0,-5-2 0 0,-2 2 0 16,0 1 0-1,0-4-1200-15,2 5-336 0,0-1-64 16,2 2 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customXml" Target="../ink/ink8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.bin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3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customXml" Target="../ink/ink4.xml"/><Relationship Id="rId4" Type="http://schemas.openxmlformats.org/officeDocument/2006/relationships/hyperlink" Target="https://www.geogebra.org/m/ZzKbkvnz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hyperlink" Target="https://www.geogebra.org/m/ZzKbkvnz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6390F8-94BF-4B9B-B895-1F8878BAA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2977"/>
            <a:ext cx="11887200" cy="715876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101292-9A0A-42EE-A590-266EEA3EB220}"/>
              </a:ext>
            </a:extLst>
          </p:cNvPr>
          <p:cNvSpPr/>
          <p:nvPr/>
        </p:nvSpPr>
        <p:spPr>
          <a:xfrm>
            <a:off x="4396635" y="582553"/>
            <a:ext cx="455321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Typos on LS Quiz 5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</a:rPr>
              <a:t>Due Mar 24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FE5AF4-D88C-4512-B0D9-694CF6914F36}"/>
              </a:ext>
            </a:extLst>
          </p:cNvPr>
          <p:cNvSpPr txBox="1"/>
          <p:nvPr/>
        </p:nvSpPr>
        <p:spPr>
          <a:xfrm>
            <a:off x="5185775" y="4496844"/>
            <a:ext cx="6319381" cy="255454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4000" dirty="0"/>
              <a:t>See course announcement for pdf showing typos </a:t>
            </a:r>
          </a:p>
          <a:p>
            <a:r>
              <a:rPr lang="en-US" sz="4000" b="1" dirty="0">
                <a:solidFill>
                  <a:srgbClr val="FFFF00"/>
                </a:solidFill>
              </a:rPr>
              <a:t>plus a nicer multiple choice review with answers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69364EC-EE52-4CE0-B8BE-14B12694C652}"/>
                  </a:ext>
                </a:extLst>
              </p14:cNvPr>
              <p14:cNvContentPartPr/>
              <p14:nvPr/>
            </p14:nvContentPartPr>
            <p14:xfrm>
              <a:off x="1481400" y="897480"/>
              <a:ext cx="10280160" cy="6540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69364EC-EE52-4CE0-B8BE-14B12694C65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72040" y="888120"/>
                <a:ext cx="10298880" cy="655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94723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8EE1DDF-D814-4B36-9B51-2154DA71DB79}"/>
                  </a:ext>
                </a:extLst>
              </p14:cNvPr>
              <p14:cNvContentPartPr/>
              <p14:nvPr/>
            </p14:nvContentPartPr>
            <p14:xfrm>
              <a:off x="294840" y="182880"/>
              <a:ext cx="11459160" cy="6940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8EE1DDF-D814-4B36-9B51-2154DA71DB7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5480" y="173520"/>
                <a:ext cx="11477880" cy="695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F714430-D874-4F08-A1AC-3EBBA30B128E}"/>
                  </a:ext>
                </a:extLst>
              </p14:cNvPr>
              <p14:cNvContentPartPr/>
              <p14:nvPr/>
            </p14:nvContentPartPr>
            <p14:xfrm>
              <a:off x="233280" y="78840"/>
              <a:ext cx="11417400" cy="6995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F714430-D874-4F08-A1AC-3EBBA30B128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3920" y="69480"/>
                <a:ext cx="11436120" cy="701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13387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99F7413-32ED-46C2-91AA-2EEADF273E24}"/>
                  </a:ext>
                </a:extLst>
              </p14:cNvPr>
              <p14:cNvContentPartPr/>
              <p14:nvPr/>
            </p14:nvContentPartPr>
            <p14:xfrm>
              <a:off x="0" y="-73800"/>
              <a:ext cx="11891160" cy="7326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99F7413-32ED-46C2-91AA-2EEADF273E2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9360" y="-83160"/>
                <a:ext cx="11909880" cy="734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86159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7E655D4-C805-4813-AC86-5E4935087E38}"/>
                  </a:ext>
                </a:extLst>
              </p14:cNvPr>
              <p14:cNvContentPartPr/>
              <p14:nvPr/>
            </p14:nvContentPartPr>
            <p14:xfrm>
              <a:off x="171720" y="1037880"/>
              <a:ext cx="11376360" cy="54439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7E655D4-C805-4813-AC86-5E4935087E3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2360" y="1028520"/>
                <a:ext cx="11395080" cy="546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5842"/>
              </p:ext>
            </p:extLst>
          </p:nvPr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495300" imgH="165100" progId="Equation.DSMT4">
                  <p:embed/>
                </p:oleObj>
              </mc:Choice>
              <mc:Fallback>
                <p:oleObj name="Equation" r:id="rId3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C50F02E-4580-4F20-800E-43F6656704BE}"/>
                  </a:ext>
                </a:extLst>
              </p14:cNvPr>
              <p14:cNvContentPartPr/>
              <p14:nvPr/>
            </p14:nvContentPartPr>
            <p14:xfrm>
              <a:off x="2871000" y="719640"/>
              <a:ext cx="9003240" cy="6774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C50F02E-4580-4F20-800E-43F6656704B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61640" y="710280"/>
                <a:ext cx="9021960" cy="679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82928"/>
              </p:ext>
            </p:extLst>
          </p:nvPr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368300" imgH="165100" progId="Equation.DSMT4">
                  <p:embed/>
                </p:oleObj>
              </mc:Choice>
              <mc:Fallback>
                <p:oleObj name="Equation" r:id="rId3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53196A9-4694-4D83-A5F3-2537051A861D}"/>
                  </a:ext>
                </a:extLst>
              </p14:cNvPr>
              <p14:cNvContentPartPr/>
              <p14:nvPr/>
            </p14:nvContentPartPr>
            <p14:xfrm>
              <a:off x="120240" y="493200"/>
              <a:ext cx="11535480" cy="6974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53196A9-4694-4D83-A5F3-2537051A861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0880" y="483840"/>
                <a:ext cx="11554200" cy="699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06349"/>
              </p:ext>
            </p:extLst>
          </p:nvPr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393700" imgH="165100" progId="Equation.DSMT4">
                  <p:embed/>
                </p:oleObj>
              </mc:Choice>
              <mc:Fallback>
                <p:oleObj name="Equation" r:id="rId3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A535752-4F1B-449C-A5AD-723CC2AA1964}"/>
                  </a:ext>
                </a:extLst>
              </p14:cNvPr>
              <p14:cNvContentPartPr/>
              <p14:nvPr/>
            </p14:nvContentPartPr>
            <p14:xfrm>
              <a:off x="1231920" y="-7920"/>
              <a:ext cx="10513800" cy="6731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A535752-4F1B-449C-A5AD-723CC2AA196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22560" y="-17280"/>
                <a:ext cx="10532520" cy="675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2741"/>
          <a:stretch/>
        </p:blipFill>
        <p:spPr>
          <a:xfrm>
            <a:off x="1" y="0"/>
            <a:ext cx="10540652" cy="219831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72D2D45-9046-43F4-A183-399FD000507C}"/>
                  </a:ext>
                </a:extLst>
              </p14:cNvPr>
              <p14:cNvContentPartPr/>
              <p14:nvPr/>
            </p14:nvContentPartPr>
            <p14:xfrm>
              <a:off x="510840" y="795960"/>
              <a:ext cx="11194560" cy="4887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72D2D45-9046-43F4-A183-399FD000507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1480" y="786600"/>
                <a:ext cx="11213280" cy="490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33198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EF710EC-56DC-4516-829A-7008575F37A7}"/>
              </a:ext>
            </a:extLst>
          </p:cNvPr>
          <p:cNvSpPr/>
          <p:nvPr/>
        </p:nvSpPr>
        <p:spPr>
          <a:xfrm>
            <a:off x="5260932" y="6256751"/>
            <a:ext cx="4672208" cy="8267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8DE69AB-22C8-40E8-B3F4-6CB438DFAA2B}"/>
                  </a:ext>
                </a:extLst>
              </p14:cNvPr>
              <p14:cNvContentPartPr/>
              <p14:nvPr/>
            </p14:nvContentPartPr>
            <p14:xfrm>
              <a:off x="2611440" y="815040"/>
              <a:ext cx="8859240" cy="6282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8DE69AB-22C8-40E8-B3F4-6CB438DFAA2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2080" y="805680"/>
                <a:ext cx="8877960" cy="630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8165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158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E664F2-196A-490B-81F8-E754AB5B6E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311" y="0"/>
            <a:ext cx="10298577" cy="7772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12204BA-E847-4DAC-A8DB-20FCDCF0AAAF}"/>
                  </a:ext>
                </a:extLst>
              </p14:cNvPr>
              <p14:cNvContentPartPr/>
              <p14:nvPr/>
            </p14:nvContentPartPr>
            <p14:xfrm>
              <a:off x="991080" y="85320"/>
              <a:ext cx="6656760" cy="4932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12204BA-E847-4DAC-A8DB-20FCDCF0AAA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1720" y="75960"/>
                <a:ext cx="6675480" cy="495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9164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D9429C-7588-48AB-9DA8-4C9986ED1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55"/>
            <a:ext cx="11887200" cy="756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669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EEE7805-C219-4C07-AA7D-7EAC5C617C3F}"/>
                  </a:ext>
                </a:extLst>
              </p14:cNvPr>
              <p14:cNvContentPartPr/>
              <p14:nvPr/>
            </p14:nvContentPartPr>
            <p14:xfrm>
              <a:off x="729720" y="284760"/>
              <a:ext cx="10001880" cy="3735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EEE7805-C219-4C07-AA7D-7EAC5C617C3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0360" y="275400"/>
                <a:ext cx="10020600" cy="375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6688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A44D064C-58D8-469E-98D4-FEC36117F333}"/>
              </a:ext>
            </a:extLst>
          </p:cNvPr>
          <p:cNvGrpSpPr/>
          <p:nvPr/>
        </p:nvGrpSpPr>
        <p:grpSpPr>
          <a:xfrm>
            <a:off x="7006942" y="1484335"/>
            <a:ext cx="4698630" cy="1915459"/>
            <a:chOff x="7006942" y="1484335"/>
            <a:chExt cx="4698630" cy="191545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B66F315-8E96-409D-BC38-1BE90CC28B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06942" y="1491421"/>
              <a:ext cx="4651658" cy="190837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92DCF83-E62A-4877-9A62-E918937B742A}"/>
                </a:ext>
              </a:extLst>
            </p:cNvPr>
            <p:cNvSpPr/>
            <p:nvPr/>
          </p:nvSpPr>
          <p:spPr>
            <a:xfrm>
              <a:off x="7794973" y="1484335"/>
              <a:ext cx="391059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rom</a:t>
              </a:r>
              <a:r>
                <a:rPr lang="en-US" dirty="0"/>
                <a:t> </a:t>
              </a:r>
              <a:r>
                <a:rPr lang="en-US" dirty="0">
                  <a:hlinkClick r:id="rId5"/>
                </a:rPr>
                <a:t>https://www.geogebra.org/m/ZzKbkvnz</a:t>
              </a:r>
              <a:endParaRPr lang="en-US" dirty="0"/>
            </a:p>
            <a:p>
              <a:r>
                <a:rPr lang="en-US" dirty="0">
                  <a:solidFill>
                    <a:schemeClr val="bg1"/>
                  </a:solidFill>
                </a:rPr>
                <a:t>Note: Sign convention is opposite our convention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6B9CAEC-6452-418A-AFFA-D70DA82C28F5}"/>
                  </a:ext>
                </a:extLst>
              </p14:cNvPr>
              <p14:cNvContentPartPr/>
              <p14:nvPr/>
            </p14:nvContentPartPr>
            <p14:xfrm>
              <a:off x="131400" y="551520"/>
              <a:ext cx="11759760" cy="708948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6B9CAEC-6452-418A-AFFA-D70DA82C28F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2040" y="542160"/>
                <a:ext cx="11778480" cy="710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F68BC59-935E-4C03-851A-CB9D5A1A2A14}"/>
                  </a:ext>
                </a:extLst>
              </p14:cNvPr>
              <p14:cNvContentPartPr/>
              <p14:nvPr/>
            </p14:nvContentPartPr>
            <p14:xfrm>
              <a:off x="2490840" y="239040"/>
              <a:ext cx="9147240" cy="6681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F68BC59-935E-4C03-851A-CB9D5A1A2A14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81480" y="229680"/>
                <a:ext cx="9165960" cy="669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A546AA7-5B48-4BA8-BB94-E1B46823A1ED}"/>
                  </a:ext>
                </a:extLst>
              </p14:cNvPr>
              <p14:cNvContentPartPr/>
              <p14:nvPr/>
            </p14:nvContentPartPr>
            <p14:xfrm>
              <a:off x="871560" y="54360"/>
              <a:ext cx="11019600" cy="73425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A546AA7-5B48-4BA8-BB94-E1B46823A1E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2200" y="45000"/>
                <a:ext cx="11038320" cy="736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6998BCD-C22F-47DA-8BC4-421749A88640}"/>
              </a:ext>
            </a:extLst>
          </p:cNvPr>
          <p:cNvGrpSpPr/>
          <p:nvPr/>
        </p:nvGrpSpPr>
        <p:grpSpPr>
          <a:xfrm>
            <a:off x="5824603" y="4636412"/>
            <a:ext cx="6146013" cy="3046430"/>
            <a:chOff x="7006942" y="1491421"/>
            <a:chExt cx="4818102" cy="190837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CFFE27C-2627-4E1C-9CFF-7E93F79B6D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06942" y="1491421"/>
              <a:ext cx="4651658" cy="1908373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BF3663B-D1D5-4C16-A1F3-28F0252722DB}"/>
                </a:ext>
              </a:extLst>
            </p:cNvPr>
            <p:cNvSpPr/>
            <p:nvPr/>
          </p:nvSpPr>
          <p:spPr>
            <a:xfrm>
              <a:off x="7914445" y="1799793"/>
              <a:ext cx="3910599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rom</a:t>
              </a:r>
              <a:r>
                <a:rPr lang="en-US" dirty="0"/>
                <a:t> </a:t>
              </a:r>
              <a:r>
                <a:rPr lang="en-US" dirty="0">
                  <a:hlinkClick r:id="rId4"/>
                </a:rPr>
                <a:t>https://www.geogebra.org/m/ZzKbkvnz</a:t>
              </a:r>
              <a:endParaRPr lang="en-US" dirty="0"/>
            </a:p>
            <a:p>
              <a:r>
                <a:rPr lang="en-US" dirty="0">
                  <a:solidFill>
                    <a:schemeClr val="bg1"/>
                  </a:solidFill>
                </a:rPr>
                <a:t>Note: Sign convention is opposite our conven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58188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3533A50-05D9-4231-81D6-0213F5B8DFEB}"/>
                  </a:ext>
                </a:extLst>
              </p14:cNvPr>
              <p14:cNvContentPartPr/>
              <p14:nvPr/>
            </p14:nvContentPartPr>
            <p14:xfrm>
              <a:off x="428400" y="666360"/>
              <a:ext cx="11462760" cy="6970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3533A50-05D9-4231-81D6-0213F5B8DFE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9040" y="657000"/>
                <a:ext cx="11481480" cy="698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7EE5F8F-20E6-450B-90E3-71C65BCA2DDC}"/>
                  </a:ext>
                </a:extLst>
              </p14:cNvPr>
              <p14:cNvContentPartPr/>
              <p14:nvPr/>
            </p14:nvContentPartPr>
            <p14:xfrm>
              <a:off x="39960" y="-73800"/>
              <a:ext cx="11738520" cy="7602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7EE5F8F-20E6-450B-90E3-71C65BCA2DD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600" y="-83160"/>
                <a:ext cx="11757240" cy="762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326</TotalTime>
  <Words>264</Words>
  <Application>Microsoft Office PowerPoint</Application>
  <PresentationFormat>Custom</PresentationFormat>
  <Paragraphs>2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</cp:lastModifiedBy>
  <cp:revision>244</cp:revision>
  <dcterms:created xsi:type="dcterms:W3CDTF">2020-09-07T00:11:40Z</dcterms:created>
  <dcterms:modified xsi:type="dcterms:W3CDTF">2021-03-22T21:00:28Z</dcterms:modified>
</cp:coreProperties>
</file>